
<file path=[Content_Types].xml><?xml version="1.0" encoding="utf-8"?>
<Types xmlns="http://schemas.openxmlformats.org/package/2006/content-types">
  <Default ContentType="application/vnd.openxmlformats-officedocument.oleObject" Extension="bin"/>
  <Default ContentType="image/gif" Extension="gif"/>
  <Default ContentType="image/jpeg" Extension="jpeg"/>
  <Default ContentType="image/jpeg" Extension="jpg"/>
  <Default ContentType="image/png" Extension="png"/>
  <Default ContentType="application/vnd.openxmlformats-package.relationships+xml" Extension="rels"/>
  <Default ContentType="image/vnd.ms-photo" Extension="wdp"/>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388A" w:rsidRPr="002A04BB" w:rsidRDefault="002A04BB" w:rsidP="00B04F55">
      <w:pPr>
        <w:spacing w:after="0" w:line="240" w:lineRule="auto"/>
        <w:jc w:val="center"/>
        <w:rPr>
          <w:rFonts w:ascii="Times New Roman" w:hAnsi="Times New Roman" w:cs="Times New Roman"/>
          <w:b/>
          <w:color w:val="FF0000"/>
          <w:sz w:val="26"/>
          <w:szCs w:val="26"/>
          <w:lang w:val="vi-VN"/>
        </w:rPr>
      </w:pPr>
      <w:r w:rsidRPr="002A04BB">
        <w:rPr>
          <w:rFonts w:ascii="Times New Roman" w:hAnsi="Times New Roman" w:cs="Times New Roman"/>
          <w:b/>
          <w:color w:val="FF0000"/>
          <w:sz w:val="26"/>
          <w:szCs w:val="26"/>
          <w:lang w:val="vi-VN"/>
        </w:rPr>
        <w:t>CHUYÊN ĐỀ: ACID</w:t>
      </w:r>
    </w:p>
    <w:p w:rsidR="00D47AC9" w:rsidRPr="003F1647" w:rsidRDefault="00DE7BEB" w:rsidP="00B04F55">
      <w:pPr>
        <w:spacing w:after="0" w:line="240" w:lineRule="auto"/>
        <w:rPr>
          <w:rFonts w:ascii="Times New Roman" w:hAnsi="Times New Roman" w:cs="Times New Roman"/>
          <w:b/>
          <w:sz w:val="26"/>
          <w:szCs w:val="26"/>
          <w:lang w:val="vi-VN"/>
        </w:rPr>
      </w:pPr>
      <w:r w:rsidRPr="002A04BB">
        <w:rPr>
          <w:rFonts w:ascii="Times New Roman" w:hAnsi="Times New Roman" w:cs="Times New Roman"/>
          <w:b/>
          <w:sz w:val="26"/>
          <w:szCs w:val="26"/>
          <w:highlight w:val="green"/>
          <w:lang w:val="vi-VN"/>
        </w:rPr>
        <w:t>PHẦN</w:t>
      </w:r>
      <w:r w:rsidR="0005388A" w:rsidRPr="002A04BB">
        <w:rPr>
          <w:rFonts w:ascii="Times New Roman" w:hAnsi="Times New Roman" w:cs="Times New Roman"/>
          <w:b/>
          <w:sz w:val="26"/>
          <w:szCs w:val="26"/>
          <w:highlight w:val="green"/>
          <w:lang w:val="vi-VN"/>
        </w:rPr>
        <w:t xml:space="preserve"> A: </w:t>
      </w:r>
      <w:r w:rsidRPr="002A04BB">
        <w:rPr>
          <w:rFonts w:ascii="Times New Roman" w:hAnsi="Times New Roman" w:cs="Times New Roman"/>
          <w:b/>
          <w:sz w:val="26"/>
          <w:szCs w:val="26"/>
          <w:highlight w:val="green"/>
          <w:lang w:val="vi-VN"/>
        </w:rPr>
        <w:t>LÝ THUYẾT</w:t>
      </w:r>
    </w:p>
    <w:p w:rsidR="00CB5F6E" w:rsidRPr="002A04BB" w:rsidRDefault="002A04BB" w:rsidP="00B04F55">
      <w:pPr>
        <w:spacing w:after="0" w:line="240" w:lineRule="auto"/>
        <w:rPr>
          <w:rFonts w:ascii="Times New Roman" w:hAnsi="Times New Roman" w:cs="Times New Roman"/>
          <w:b/>
          <w:bCs/>
          <w:color w:val="0000FF"/>
          <w:sz w:val="26"/>
          <w:szCs w:val="26"/>
          <w:lang w:val="nl-NL"/>
        </w:rPr>
      </w:pPr>
      <w:r w:rsidRPr="002A04BB">
        <w:rPr>
          <w:rFonts w:ascii="Times New Roman" w:hAnsi="Times New Roman" w:cs="Times New Roman"/>
          <w:b/>
          <w:bCs/>
          <w:color w:val="0000FF"/>
          <w:sz w:val="26"/>
          <w:szCs w:val="26"/>
          <w:lang w:val="nl-NL"/>
        </w:rPr>
        <w:t>I. KHÁI NIỆM:</w:t>
      </w:r>
    </w:p>
    <w:p w:rsidR="00CB5F6E" w:rsidRPr="003F1647" w:rsidRDefault="00CB5F6E" w:rsidP="00B04F55">
      <w:pPr>
        <w:spacing w:after="0" w:line="240" w:lineRule="auto"/>
        <w:rPr>
          <w:rFonts w:ascii="Times New Roman" w:hAnsi="Times New Roman" w:cs="Times New Roman"/>
          <w:b/>
          <w:bCs/>
          <w:sz w:val="26"/>
          <w:szCs w:val="26"/>
          <w:lang w:val="nl-NL"/>
        </w:rPr>
      </w:pPr>
      <w:r w:rsidRPr="003F1647">
        <w:rPr>
          <w:rFonts w:ascii="Times New Roman" w:hAnsi="Times New Roman" w:cs="Times New Roman"/>
          <w:b/>
          <w:bCs/>
          <w:sz w:val="26"/>
          <w:szCs w:val="26"/>
          <w:lang w:val="nl-NL"/>
        </w:rPr>
        <w:tab/>
      </w:r>
      <w:r w:rsidR="001C04B5" w:rsidRPr="003F1647">
        <w:rPr>
          <w:rFonts w:ascii="Times New Roman" w:hAnsi="Times New Roman" w:cs="Times New Roman"/>
          <w:iCs/>
          <w:sz w:val="26"/>
          <w:szCs w:val="26"/>
          <w:lang w:val="nl-NL"/>
        </w:rPr>
        <w:t>- Phân tử acid gồm có một hay nhiều nguyên tử hiđro liên kết với gốc acid (−Cl, =S, =SO</w:t>
      </w:r>
      <w:r w:rsidR="001C04B5" w:rsidRPr="003F1647">
        <w:rPr>
          <w:rFonts w:ascii="Times New Roman" w:hAnsi="Times New Roman" w:cs="Times New Roman"/>
          <w:iCs/>
          <w:sz w:val="26"/>
          <w:szCs w:val="26"/>
          <w:vertAlign w:val="subscript"/>
          <w:lang w:val="nl-NL"/>
        </w:rPr>
        <w:t>4</w:t>
      </w:r>
      <w:r w:rsidR="001C04B5" w:rsidRPr="003F1647">
        <w:rPr>
          <w:rFonts w:ascii="Times New Roman" w:hAnsi="Times New Roman" w:cs="Times New Roman"/>
          <w:iCs/>
          <w:sz w:val="26"/>
          <w:szCs w:val="26"/>
          <w:lang w:val="nl-NL"/>
        </w:rPr>
        <w:t>, −NO</w:t>
      </w:r>
      <w:r w:rsidR="001C04B5" w:rsidRPr="003F1647">
        <w:rPr>
          <w:rFonts w:ascii="Times New Roman" w:hAnsi="Times New Roman" w:cs="Times New Roman"/>
          <w:iCs/>
          <w:sz w:val="26"/>
          <w:szCs w:val="26"/>
          <w:vertAlign w:val="subscript"/>
          <w:lang w:val="nl-NL"/>
        </w:rPr>
        <w:t>3</w:t>
      </w:r>
      <w:r w:rsidR="001C04B5" w:rsidRPr="003F1647">
        <w:rPr>
          <w:rFonts w:ascii="Times New Roman" w:hAnsi="Times New Roman" w:cs="Times New Roman"/>
          <w:iCs/>
          <w:sz w:val="26"/>
          <w:szCs w:val="26"/>
          <w:lang w:val="nl-NL"/>
        </w:rPr>
        <w:t>), khi phân li trong nước tạo ion H</w:t>
      </w:r>
      <w:r w:rsidR="001C04B5" w:rsidRPr="003F1647">
        <w:rPr>
          <w:rFonts w:ascii="Times New Roman" w:hAnsi="Times New Roman" w:cs="Times New Roman"/>
          <w:iCs/>
          <w:sz w:val="26"/>
          <w:szCs w:val="26"/>
          <w:vertAlign w:val="superscript"/>
          <w:lang w:val="nl-NL"/>
        </w:rPr>
        <w:t>+</w:t>
      </w:r>
      <w:r w:rsidR="001C04B5" w:rsidRPr="003F1647">
        <w:rPr>
          <w:rFonts w:ascii="Times New Roman" w:hAnsi="Times New Roman" w:cs="Times New Roman"/>
          <w:iCs/>
          <w:sz w:val="26"/>
          <w:szCs w:val="26"/>
          <w:lang w:val="nl-NL"/>
        </w:rPr>
        <w:t>.</w:t>
      </w:r>
    </w:p>
    <w:p w:rsidR="00CB5F6E" w:rsidRPr="003F1647" w:rsidRDefault="00CB5F6E" w:rsidP="00B04F55">
      <w:pPr>
        <w:spacing w:after="0" w:line="240" w:lineRule="auto"/>
        <w:rPr>
          <w:rFonts w:ascii="Times New Roman" w:hAnsi="Times New Roman" w:cs="Times New Roman"/>
          <w:b/>
          <w:bCs/>
          <w:sz w:val="26"/>
          <w:szCs w:val="26"/>
          <w:lang w:val="nl-NL"/>
        </w:rPr>
      </w:pPr>
      <w:r w:rsidRPr="003F1647">
        <w:rPr>
          <w:rFonts w:ascii="Times New Roman" w:hAnsi="Times New Roman" w:cs="Times New Roman"/>
          <w:b/>
          <w:bCs/>
          <w:sz w:val="26"/>
          <w:szCs w:val="26"/>
          <w:lang w:val="nl-NL"/>
        </w:rPr>
        <w:tab/>
      </w:r>
      <w:r w:rsidRPr="003F1647">
        <w:rPr>
          <w:rFonts w:ascii="Times New Roman" w:hAnsi="Times New Roman" w:cs="Times New Roman"/>
          <w:sz w:val="26"/>
          <w:szCs w:val="26"/>
          <w:lang w:val="pt-BR"/>
        </w:rPr>
        <w:t>- VD: HCl,</w:t>
      </w:r>
      <w:r w:rsidR="001C04B5" w:rsidRPr="003F1647">
        <w:rPr>
          <w:rFonts w:ascii="Times New Roman" w:hAnsi="Times New Roman" w:cs="Times New Roman"/>
          <w:sz w:val="26"/>
          <w:szCs w:val="26"/>
          <w:lang w:val="pt-BR"/>
        </w:rPr>
        <w:t xml:space="preserve"> H</w:t>
      </w:r>
      <w:r w:rsidR="001C04B5" w:rsidRPr="003F1647">
        <w:rPr>
          <w:rFonts w:ascii="Times New Roman" w:hAnsi="Times New Roman" w:cs="Times New Roman"/>
          <w:sz w:val="26"/>
          <w:szCs w:val="26"/>
          <w:vertAlign w:val="subscript"/>
          <w:lang w:val="pt-BR"/>
        </w:rPr>
        <w:t>2</w:t>
      </w:r>
      <w:r w:rsidR="001C04B5" w:rsidRPr="003F1647">
        <w:rPr>
          <w:rFonts w:ascii="Times New Roman" w:hAnsi="Times New Roman" w:cs="Times New Roman"/>
          <w:sz w:val="26"/>
          <w:szCs w:val="26"/>
          <w:lang w:val="pt-BR"/>
        </w:rPr>
        <w:t>SO</w:t>
      </w:r>
      <w:r w:rsidR="001C04B5" w:rsidRPr="003F1647">
        <w:rPr>
          <w:rFonts w:ascii="Times New Roman" w:hAnsi="Times New Roman" w:cs="Times New Roman"/>
          <w:sz w:val="26"/>
          <w:szCs w:val="26"/>
          <w:vertAlign w:val="subscript"/>
          <w:lang w:val="pt-BR"/>
        </w:rPr>
        <w:t>4</w:t>
      </w:r>
      <w:r w:rsidR="001C04B5" w:rsidRPr="003F1647">
        <w:rPr>
          <w:rFonts w:ascii="Times New Roman" w:hAnsi="Times New Roman" w:cs="Times New Roman"/>
          <w:sz w:val="26"/>
          <w:szCs w:val="26"/>
          <w:lang w:val="pt-BR"/>
        </w:rPr>
        <w:t xml:space="preserve"> , HNO</w:t>
      </w:r>
      <w:r w:rsidR="001C04B5" w:rsidRPr="003F1647">
        <w:rPr>
          <w:rFonts w:ascii="Times New Roman" w:hAnsi="Times New Roman" w:cs="Times New Roman"/>
          <w:sz w:val="26"/>
          <w:szCs w:val="26"/>
          <w:vertAlign w:val="subscript"/>
          <w:lang w:val="pt-BR"/>
        </w:rPr>
        <w:t>3</w:t>
      </w:r>
      <w:r w:rsidR="001C04B5" w:rsidRPr="003F1647">
        <w:rPr>
          <w:rFonts w:ascii="Times New Roman" w:hAnsi="Times New Roman" w:cs="Times New Roman"/>
          <w:sz w:val="26"/>
          <w:szCs w:val="26"/>
          <w:lang w:val="pt-BR"/>
        </w:rPr>
        <w:t xml:space="preserve">, </w:t>
      </w:r>
      <w:r w:rsidRPr="003F1647">
        <w:rPr>
          <w:rFonts w:ascii="Times New Roman" w:hAnsi="Times New Roman" w:cs="Times New Roman"/>
          <w:sz w:val="26"/>
          <w:szCs w:val="26"/>
          <w:lang w:val="vi-VN"/>
        </w:rPr>
        <w:t>H</w:t>
      </w:r>
      <w:r w:rsidRPr="003F1647">
        <w:rPr>
          <w:rFonts w:ascii="Times New Roman" w:hAnsi="Times New Roman" w:cs="Times New Roman"/>
          <w:sz w:val="26"/>
          <w:szCs w:val="26"/>
          <w:vertAlign w:val="subscript"/>
          <w:lang w:val="vi-VN"/>
        </w:rPr>
        <w:t>3</w:t>
      </w:r>
      <w:r w:rsidRPr="003F1647">
        <w:rPr>
          <w:rFonts w:ascii="Times New Roman" w:hAnsi="Times New Roman" w:cs="Times New Roman"/>
          <w:sz w:val="26"/>
          <w:szCs w:val="26"/>
          <w:lang w:val="vi-VN"/>
        </w:rPr>
        <w:t>PO</w:t>
      </w:r>
      <w:r w:rsidRPr="003F1647">
        <w:rPr>
          <w:rFonts w:ascii="Times New Roman" w:hAnsi="Times New Roman" w:cs="Times New Roman"/>
          <w:sz w:val="26"/>
          <w:szCs w:val="26"/>
          <w:vertAlign w:val="subscript"/>
          <w:lang w:val="vi-VN"/>
        </w:rPr>
        <w:t>4</w:t>
      </w:r>
      <w:r w:rsidRPr="003F1647">
        <w:rPr>
          <w:rFonts w:ascii="Times New Roman" w:hAnsi="Times New Roman" w:cs="Times New Roman"/>
          <w:sz w:val="26"/>
          <w:szCs w:val="26"/>
          <w:lang w:val="vi-VN"/>
        </w:rPr>
        <w:t>, CH</w:t>
      </w:r>
      <w:r w:rsidRPr="003F1647">
        <w:rPr>
          <w:rFonts w:ascii="Times New Roman" w:hAnsi="Times New Roman" w:cs="Times New Roman"/>
          <w:sz w:val="26"/>
          <w:szCs w:val="26"/>
          <w:vertAlign w:val="subscript"/>
          <w:lang w:val="vi-VN"/>
        </w:rPr>
        <w:t>3</w:t>
      </w:r>
      <w:r w:rsidRPr="003F1647">
        <w:rPr>
          <w:rFonts w:ascii="Times New Roman" w:hAnsi="Times New Roman" w:cs="Times New Roman"/>
          <w:sz w:val="26"/>
          <w:szCs w:val="26"/>
          <w:lang w:val="vi-VN"/>
        </w:rPr>
        <w:t>COOH…</w:t>
      </w:r>
    </w:p>
    <w:p w:rsidR="001C04B5" w:rsidRPr="003F1647" w:rsidRDefault="00CB5F6E" w:rsidP="00B04F55">
      <w:pPr>
        <w:spacing w:after="0" w:line="240" w:lineRule="auto"/>
        <w:rPr>
          <w:rFonts w:ascii="Times New Roman" w:hAnsi="Times New Roman" w:cs="Times New Roman"/>
          <w:b/>
          <w:bCs/>
          <w:sz w:val="26"/>
          <w:szCs w:val="26"/>
          <w:lang w:val="nl-NL"/>
        </w:rPr>
      </w:pPr>
      <w:r w:rsidRPr="003F1647">
        <w:rPr>
          <w:rFonts w:ascii="Times New Roman" w:hAnsi="Times New Roman" w:cs="Times New Roman"/>
          <w:b/>
          <w:bCs/>
          <w:sz w:val="26"/>
          <w:szCs w:val="26"/>
          <w:lang w:val="nl-NL"/>
        </w:rPr>
        <w:tab/>
      </w:r>
      <w:r w:rsidR="001C04B5" w:rsidRPr="003F1647">
        <w:rPr>
          <w:rFonts w:ascii="Times New Roman" w:hAnsi="Times New Roman" w:cs="Times New Roman"/>
          <w:sz w:val="26"/>
          <w:szCs w:val="26"/>
          <w:lang w:val="pt-BR"/>
        </w:rPr>
        <w:t>- Trong dung dịch acid phân li:</w:t>
      </w:r>
      <w:r w:rsidR="000C4256" w:rsidRPr="003F1647">
        <w:rPr>
          <w:rFonts w:ascii="Times New Roman" w:hAnsi="Times New Roman" w:cs="Times New Roman"/>
          <w:sz w:val="26"/>
          <w:szCs w:val="26"/>
          <w:lang w:val="vi-VN"/>
        </w:rPr>
        <w:t xml:space="preserve"> thành các ion dương (cation) và các ion âm (anion).</w:t>
      </w:r>
    </w:p>
    <w:p w:rsidR="000C4256" w:rsidRPr="003F1647" w:rsidRDefault="000C4256" w:rsidP="00B04F55">
      <w:pPr>
        <w:spacing w:after="0" w:line="240" w:lineRule="auto"/>
        <w:ind w:firstLine="284"/>
        <w:rPr>
          <w:rFonts w:ascii="Times New Roman" w:hAnsi="Times New Roman" w:cs="Times New Roman"/>
          <w:sz w:val="26"/>
          <w:szCs w:val="26"/>
          <w:lang w:val="vi-VN"/>
        </w:rPr>
      </w:pPr>
      <w:r w:rsidRPr="003F1647">
        <w:rPr>
          <w:rFonts w:ascii="Times New Roman" w:hAnsi="Times New Roman" w:cs="Times New Roman"/>
          <w:sz w:val="26"/>
          <w:szCs w:val="26"/>
          <w:lang w:val="vi-VN"/>
        </w:rPr>
        <w:t xml:space="preserve">VD: </w:t>
      </w:r>
    </w:p>
    <w:tbl>
      <w:tblPr>
        <w:tblStyle w:val="TableGrid"/>
        <w:tblW w:w="0" w:type="auto"/>
        <w:tblLook w:val="04A0" w:firstRow="1" w:lastRow="0" w:firstColumn="1" w:lastColumn="0" w:noHBand="0" w:noVBand="1"/>
      </w:tblPr>
      <w:tblGrid>
        <w:gridCol w:w="2263"/>
        <w:gridCol w:w="2410"/>
        <w:gridCol w:w="2762"/>
        <w:gridCol w:w="2479"/>
      </w:tblGrid>
      <w:tr w:rsidR="001C04B5" w:rsidRPr="003F1647" w:rsidTr="00F27827">
        <w:tc>
          <w:tcPr>
            <w:tcW w:w="2263" w:type="dxa"/>
            <w:vMerge w:val="restart"/>
            <w:vAlign w:val="center"/>
          </w:tcPr>
          <w:p w:rsidR="001C04B5" w:rsidRPr="003F1647" w:rsidRDefault="001C04B5" w:rsidP="00B04F55">
            <w:pPr>
              <w:jc w:val="center"/>
              <w:rPr>
                <w:b/>
                <w:bCs/>
                <w:sz w:val="26"/>
                <w:szCs w:val="26"/>
              </w:rPr>
            </w:pPr>
            <w:r w:rsidRPr="003F1647">
              <w:rPr>
                <w:b/>
                <w:bCs/>
                <w:sz w:val="26"/>
                <w:szCs w:val="26"/>
              </w:rPr>
              <w:t>Tên acid</w:t>
            </w:r>
          </w:p>
        </w:tc>
        <w:tc>
          <w:tcPr>
            <w:tcW w:w="2410" w:type="dxa"/>
            <w:vMerge w:val="restart"/>
            <w:vAlign w:val="center"/>
          </w:tcPr>
          <w:p w:rsidR="001C04B5" w:rsidRPr="003F1647" w:rsidRDefault="001C04B5" w:rsidP="00B04F55">
            <w:pPr>
              <w:jc w:val="center"/>
              <w:rPr>
                <w:b/>
                <w:bCs/>
                <w:sz w:val="26"/>
                <w:szCs w:val="26"/>
              </w:rPr>
            </w:pPr>
            <w:r w:rsidRPr="003F1647">
              <w:rPr>
                <w:b/>
                <w:bCs/>
                <w:sz w:val="26"/>
                <w:szCs w:val="26"/>
              </w:rPr>
              <w:t>Công thức hóa học</w:t>
            </w:r>
          </w:p>
        </w:tc>
        <w:tc>
          <w:tcPr>
            <w:tcW w:w="5241" w:type="dxa"/>
            <w:gridSpan w:val="2"/>
            <w:vAlign w:val="center"/>
          </w:tcPr>
          <w:p w:rsidR="001C04B5" w:rsidRPr="003F1647" w:rsidRDefault="001C04B5" w:rsidP="00B04F55">
            <w:pPr>
              <w:jc w:val="center"/>
              <w:rPr>
                <w:b/>
                <w:bCs/>
                <w:sz w:val="26"/>
                <w:szCs w:val="26"/>
              </w:rPr>
            </w:pPr>
            <w:r w:rsidRPr="003F1647">
              <w:rPr>
                <w:b/>
                <w:bCs/>
                <w:sz w:val="26"/>
                <w:szCs w:val="26"/>
              </w:rPr>
              <w:t>Dạng tồn tại của acid trong dung dịch</w:t>
            </w:r>
          </w:p>
        </w:tc>
      </w:tr>
      <w:tr w:rsidR="001C04B5" w:rsidRPr="003F1647" w:rsidTr="00F27827">
        <w:trPr>
          <w:trHeight w:val="429"/>
        </w:trPr>
        <w:tc>
          <w:tcPr>
            <w:tcW w:w="2263" w:type="dxa"/>
            <w:vMerge/>
            <w:vAlign w:val="center"/>
          </w:tcPr>
          <w:p w:rsidR="001C04B5" w:rsidRPr="003F1647" w:rsidRDefault="001C04B5" w:rsidP="00B04F55">
            <w:pPr>
              <w:jc w:val="center"/>
              <w:rPr>
                <w:b/>
                <w:bCs/>
                <w:sz w:val="26"/>
                <w:szCs w:val="26"/>
              </w:rPr>
            </w:pPr>
          </w:p>
        </w:tc>
        <w:tc>
          <w:tcPr>
            <w:tcW w:w="2410" w:type="dxa"/>
            <w:vMerge/>
            <w:vAlign w:val="center"/>
          </w:tcPr>
          <w:p w:rsidR="001C04B5" w:rsidRPr="003F1647" w:rsidRDefault="001C04B5" w:rsidP="00B04F55">
            <w:pPr>
              <w:jc w:val="center"/>
              <w:rPr>
                <w:b/>
                <w:bCs/>
                <w:sz w:val="26"/>
                <w:szCs w:val="26"/>
              </w:rPr>
            </w:pPr>
          </w:p>
        </w:tc>
        <w:tc>
          <w:tcPr>
            <w:tcW w:w="2762" w:type="dxa"/>
            <w:vAlign w:val="center"/>
          </w:tcPr>
          <w:p w:rsidR="001C04B5" w:rsidRPr="003F1647" w:rsidRDefault="001C04B5" w:rsidP="00B04F55">
            <w:pPr>
              <w:jc w:val="center"/>
              <w:rPr>
                <w:b/>
                <w:bCs/>
                <w:sz w:val="26"/>
                <w:szCs w:val="26"/>
              </w:rPr>
            </w:pPr>
            <w:r w:rsidRPr="003F1647">
              <w:rPr>
                <w:b/>
                <w:bCs/>
                <w:sz w:val="26"/>
                <w:szCs w:val="26"/>
              </w:rPr>
              <w:t xml:space="preserve">Cation </w:t>
            </w:r>
          </w:p>
        </w:tc>
        <w:tc>
          <w:tcPr>
            <w:tcW w:w="2479" w:type="dxa"/>
            <w:vAlign w:val="center"/>
          </w:tcPr>
          <w:p w:rsidR="001C04B5" w:rsidRPr="003F1647" w:rsidRDefault="001C04B5" w:rsidP="00B04F55">
            <w:pPr>
              <w:jc w:val="center"/>
              <w:rPr>
                <w:b/>
                <w:bCs/>
                <w:sz w:val="26"/>
                <w:szCs w:val="26"/>
              </w:rPr>
            </w:pPr>
            <w:r w:rsidRPr="003F1647">
              <w:rPr>
                <w:b/>
                <w:bCs/>
                <w:sz w:val="26"/>
                <w:szCs w:val="26"/>
              </w:rPr>
              <w:t xml:space="preserve">Anion </w:t>
            </w:r>
          </w:p>
          <w:p w:rsidR="001C04B5" w:rsidRPr="003F1647" w:rsidRDefault="00CB5F6E" w:rsidP="00B04F55">
            <w:pPr>
              <w:jc w:val="center"/>
              <w:rPr>
                <w:b/>
                <w:bCs/>
                <w:sz w:val="26"/>
                <w:szCs w:val="26"/>
                <w:lang w:val="vi-VN"/>
              </w:rPr>
            </w:pPr>
            <w:r w:rsidRPr="003F1647">
              <w:rPr>
                <w:b/>
                <w:bCs/>
                <w:sz w:val="26"/>
                <w:szCs w:val="26"/>
                <w:lang w:val="vi-VN"/>
              </w:rPr>
              <w:t>(</w:t>
            </w:r>
            <w:r w:rsidR="001C04B5" w:rsidRPr="003F1647">
              <w:rPr>
                <w:b/>
                <w:bCs/>
                <w:sz w:val="26"/>
                <w:szCs w:val="26"/>
              </w:rPr>
              <w:t xml:space="preserve">Gốc </w:t>
            </w:r>
            <w:r w:rsidRPr="003F1647">
              <w:rPr>
                <w:b/>
                <w:bCs/>
                <w:sz w:val="26"/>
                <w:szCs w:val="26"/>
                <w:lang w:val="vi-VN"/>
              </w:rPr>
              <w:t>acid)</w:t>
            </w:r>
          </w:p>
        </w:tc>
      </w:tr>
      <w:tr w:rsidR="001C04B5" w:rsidRPr="003F1647" w:rsidTr="00F27827">
        <w:tc>
          <w:tcPr>
            <w:tcW w:w="2263" w:type="dxa"/>
            <w:vAlign w:val="center"/>
          </w:tcPr>
          <w:p w:rsidR="001C04B5" w:rsidRPr="003F1647" w:rsidRDefault="001C04B5" w:rsidP="00B04F55">
            <w:pPr>
              <w:jc w:val="left"/>
              <w:rPr>
                <w:sz w:val="26"/>
                <w:szCs w:val="26"/>
              </w:rPr>
            </w:pPr>
            <w:r w:rsidRPr="003F1647">
              <w:rPr>
                <w:sz w:val="26"/>
                <w:szCs w:val="26"/>
              </w:rPr>
              <w:t>Hydrochloric acid</w:t>
            </w:r>
          </w:p>
        </w:tc>
        <w:tc>
          <w:tcPr>
            <w:tcW w:w="2410" w:type="dxa"/>
            <w:vAlign w:val="center"/>
          </w:tcPr>
          <w:p w:rsidR="001C04B5" w:rsidRPr="003F1647" w:rsidRDefault="001C04B5" w:rsidP="00B04F55">
            <w:pPr>
              <w:jc w:val="center"/>
              <w:rPr>
                <w:sz w:val="26"/>
                <w:szCs w:val="26"/>
              </w:rPr>
            </w:pPr>
            <w:r w:rsidRPr="003F1647">
              <w:rPr>
                <w:sz w:val="26"/>
                <w:szCs w:val="26"/>
              </w:rPr>
              <w:t>HCl</w:t>
            </w:r>
          </w:p>
        </w:tc>
        <w:tc>
          <w:tcPr>
            <w:tcW w:w="2762" w:type="dxa"/>
            <w:vAlign w:val="center"/>
          </w:tcPr>
          <w:p w:rsidR="001C04B5" w:rsidRPr="003F1647" w:rsidRDefault="001C04B5" w:rsidP="00B04F55">
            <w:pPr>
              <w:jc w:val="center"/>
              <w:rPr>
                <w:sz w:val="26"/>
                <w:szCs w:val="26"/>
                <w:vertAlign w:val="superscript"/>
              </w:rPr>
            </w:pPr>
            <w:r w:rsidRPr="003F1647">
              <w:rPr>
                <w:sz w:val="26"/>
                <w:szCs w:val="26"/>
              </w:rPr>
              <w:t>H</w:t>
            </w:r>
            <w:r w:rsidRPr="003F1647">
              <w:rPr>
                <w:sz w:val="26"/>
                <w:szCs w:val="26"/>
                <w:vertAlign w:val="superscript"/>
              </w:rPr>
              <w:t>+</w:t>
            </w:r>
          </w:p>
        </w:tc>
        <w:tc>
          <w:tcPr>
            <w:tcW w:w="2479" w:type="dxa"/>
            <w:vAlign w:val="center"/>
          </w:tcPr>
          <w:p w:rsidR="001C04B5" w:rsidRPr="003F1647" w:rsidRDefault="001C04B5" w:rsidP="00B04F55">
            <w:pPr>
              <w:jc w:val="center"/>
              <w:rPr>
                <w:sz w:val="26"/>
                <w:szCs w:val="26"/>
              </w:rPr>
            </w:pPr>
            <w:r w:rsidRPr="003F1647">
              <w:rPr>
                <w:rFonts w:asciiTheme="minorHAnsi" w:hAnsiTheme="minorHAnsi" w:cstheme="minorBidi"/>
                <w:position w:val="-6"/>
                <w:sz w:val="26"/>
                <w:szCs w:val="26"/>
              </w:rPr>
              <w:object w:dxaOrig="4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7.25pt" o:ole="">
                  <v:imagedata r:id="rId8" o:title=""/>
                </v:shape>
                <o:OLEObject Type="Embed" ProgID="Equation.DSMT4" ShapeID="_x0000_i1025" DrawAspect="Content" ObjectID="_1783720939" r:id="rId9"/>
              </w:object>
            </w:r>
          </w:p>
        </w:tc>
      </w:tr>
      <w:tr w:rsidR="001C04B5" w:rsidRPr="003F1647" w:rsidTr="00F27827">
        <w:tc>
          <w:tcPr>
            <w:tcW w:w="2263" w:type="dxa"/>
            <w:vAlign w:val="center"/>
          </w:tcPr>
          <w:p w:rsidR="001C04B5" w:rsidRPr="003F1647" w:rsidRDefault="001C04B5" w:rsidP="00B04F55">
            <w:pPr>
              <w:jc w:val="left"/>
              <w:rPr>
                <w:sz w:val="26"/>
                <w:szCs w:val="26"/>
              </w:rPr>
            </w:pPr>
            <w:r w:rsidRPr="003F1647">
              <w:rPr>
                <w:sz w:val="26"/>
                <w:szCs w:val="26"/>
              </w:rPr>
              <w:t>Nitric acid</w:t>
            </w:r>
          </w:p>
        </w:tc>
        <w:tc>
          <w:tcPr>
            <w:tcW w:w="2410" w:type="dxa"/>
            <w:vAlign w:val="center"/>
          </w:tcPr>
          <w:p w:rsidR="001C04B5" w:rsidRPr="003F1647" w:rsidRDefault="001C04B5" w:rsidP="00B04F55">
            <w:pPr>
              <w:jc w:val="center"/>
              <w:rPr>
                <w:sz w:val="26"/>
                <w:szCs w:val="26"/>
                <w:vertAlign w:val="subscript"/>
              </w:rPr>
            </w:pPr>
            <w:r w:rsidRPr="003F1647">
              <w:rPr>
                <w:sz w:val="26"/>
                <w:szCs w:val="26"/>
              </w:rPr>
              <w:t>HNO</w:t>
            </w:r>
            <w:r w:rsidRPr="003F1647">
              <w:rPr>
                <w:sz w:val="26"/>
                <w:szCs w:val="26"/>
                <w:vertAlign w:val="subscript"/>
              </w:rPr>
              <w:t>3</w:t>
            </w:r>
          </w:p>
        </w:tc>
        <w:tc>
          <w:tcPr>
            <w:tcW w:w="2762" w:type="dxa"/>
            <w:vAlign w:val="center"/>
          </w:tcPr>
          <w:p w:rsidR="001C04B5" w:rsidRPr="003F1647" w:rsidRDefault="001C04B5" w:rsidP="00B04F55">
            <w:pPr>
              <w:jc w:val="center"/>
              <w:rPr>
                <w:sz w:val="26"/>
                <w:szCs w:val="26"/>
              </w:rPr>
            </w:pPr>
            <w:r w:rsidRPr="003F1647">
              <w:rPr>
                <w:sz w:val="26"/>
                <w:szCs w:val="26"/>
              </w:rPr>
              <w:t>H</w:t>
            </w:r>
            <w:r w:rsidRPr="003F1647">
              <w:rPr>
                <w:sz w:val="26"/>
                <w:szCs w:val="26"/>
                <w:vertAlign w:val="superscript"/>
              </w:rPr>
              <w:t>+</w:t>
            </w:r>
          </w:p>
        </w:tc>
        <w:tc>
          <w:tcPr>
            <w:tcW w:w="2479" w:type="dxa"/>
            <w:vAlign w:val="center"/>
          </w:tcPr>
          <w:p w:rsidR="001C04B5" w:rsidRPr="003F1647" w:rsidRDefault="001C04B5" w:rsidP="00B04F55">
            <w:pPr>
              <w:jc w:val="center"/>
              <w:rPr>
                <w:sz w:val="26"/>
                <w:szCs w:val="26"/>
              </w:rPr>
            </w:pPr>
            <w:r w:rsidRPr="003F1647">
              <w:rPr>
                <w:rFonts w:asciiTheme="minorHAnsi" w:hAnsiTheme="minorHAnsi" w:cstheme="minorBidi"/>
                <w:position w:val="-12"/>
                <w:sz w:val="26"/>
                <w:szCs w:val="26"/>
              </w:rPr>
              <w:object w:dxaOrig="520" w:dyaOrig="400">
                <v:shape id="_x0000_i1026" type="#_x0000_t75" style="width:26.25pt;height:20.25pt" o:ole="">
                  <v:imagedata r:id="rId10" o:title=""/>
                </v:shape>
                <o:OLEObject Type="Embed" ProgID="Equation.DSMT4" ShapeID="_x0000_i1026" DrawAspect="Content" ObjectID="_1783720940" r:id="rId11"/>
              </w:object>
            </w:r>
          </w:p>
        </w:tc>
      </w:tr>
      <w:tr w:rsidR="001C04B5" w:rsidRPr="003F1647" w:rsidTr="00F27827">
        <w:tc>
          <w:tcPr>
            <w:tcW w:w="2263" w:type="dxa"/>
            <w:vAlign w:val="center"/>
          </w:tcPr>
          <w:p w:rsidR="001C04B5" w:rsidRPr="003F1647" w:rsidRDefault="001C04B5" w:rsidP="00B04F55">
            <w:pPr>
              <w:jc w:val="left"/>
              <w:rPr>
                <w:sz w:val="26"/>
                <w:szCs w:val="26"/>
              </w:rPr>
            </w:pPr>
            <w:r w:rsidRPr="003F1647">
              <w:rPr>
                <w:sz w:val="26"/>
                <w:szCs w:val="26"/>
              </w:rPr>
              <w:t>Sulfuric acid</w:t>
            </w:r>
          </w:p>
        </w:tc>
        <w:tc>
          <w:tcPr>
            <w:tcW w:w="2410" w:type="dxa"/>
            <w:vAlign w:val="center"/>
          </w:tcPr>
          <w:p w:rsidR="001C04B5" w:rsidRPr="003F1647" w:rsidRDefault="001C04B5" w:rsidP="00B04F55">
            <w:pPr>
              <w:jc w:val="center"/>
              <w:rPr>
                <w:sz w:val="26"/>
                <w:szCs w:val="26"/>
              </w:rPr>
            </w:pPr>
            <w:r w:rsidRPr="003F1647">
              <w:rPr>
                <w:sz w:val="26"/>
                <w:szCs w:val="26"/>
              </w:rPr>
              <w:t>H</w:t>
            </w:r>
            <w:r w:rsidRPr="003F1647">
              <w:rPr>
                <w:sz w:val="26"/>
                <w:szCs w:val="26"/>
                <w:vertAlign w:val="subscript"/>
              </w:rPr>
              <w:t>2</w:t>
            </w:r>
            <w:r w:rsidRPr="003F1647">
              <w:rPr>
                <w:sz w:val="26"/>
                <w:szCs w:val="26"/>
              </w:rPr>
              <w:t>SO</w:t>
            </w:r>
            <w:r w:rsidRPr="003F1647">
              <w:rPr>
                <w:sz w:val="26"/>
                <w:szCs w:val="26"/>
                <w:vertAlign w:val="subscript"/>
              </w:rPr>
              <w:t>4</w:t>
            </w:r>
          </w:p>
        </w:tc>
        <w:tc>
          <w:tcPr>
            <w:tcW w:w="2762" w:type="dxa"/>
            <w:vAlign w:val="center"/>
          </w:tcPr>
          <w:p w:rsidR="001C04B5" w:rsidRPr="003F1647" w:rsidRDefault="00CB5F6E" w:rsidP="00B04F55">
            <w:pPr>
              <w:jc w:val="center"/>
              <w:rPr>
                <w:sz w:val="26"/>
                <w:szCs w:val="26"/>
              </w:rPr>
            </w:pPr>
            <w:r w:rsidRPr="003F1647">
              <w:rPr>
                <w:sz w:val="26"/>
                <w:szCs w:val="26"/>
                <w:lang w:val="vi-VN"/>
              </w:rPr>
              <w:t>2</w:t>
            </w:r>
            <w:r w:rsidR="001C04B5" w:rsidRPr="003F1647">
              <w:rPr>
                <w:sz w:val="26"/>
                <w:szCs w:val="26"/>
              </w:rPr>
              <w:t>H</w:t>
            </w:r>
            <w:r w:rsidR="001C04B5" w:rsidRPr="003F1647">
              <w:rPr>
                <w:sz w:val="26"/>
                <w:szCs w:val="26"/>
                <w:vertAlign w:val="superscript"/>
              </w:rPr>
              <w:t>+</w:t>
            </w:r>
          </w:p>
        </w:tc>
        <w:tc>
          <w:tcPr>
            <w:tcW w:w="2479" w:type="dxa"/>
            <w:vAlign w:val="center"/>
          </w:tcPr>
          <w:p w:rsidR="001C04B5" w:rsidRPr="003F1647" w:rsidRDefault="001C04B5" w:rsidP="00B04F55">
            <w:pPr>
              <w:jc w:val="center"/>
              <w:rPr>
                <w:sz w:val="26"/>
                <w:szCs w:val="26"/>
              </w:rPr>
            </w:pPr>
            <w:r w:rsidRPr="003F1647">
              <w:rPr>
                <w:rFonts w:asciiTheme="minorHAnsi" w:hAnsiTheme="minorHAnsi" w:cstheme="minorBidi"/>
                <w:position w:val="-12"/>
                <w:sz w:val="26"/>
                <w:szCs w:val="26"/>
              </w:rPr>
              <w:object w:dxaOrig="480" w:dyaOrig="400">
                <v:shape id="_x0000_i1027" type="#_x0000_t75" style="width:24pt;height:20.25pt" o:ole="">
                  <v:imagedata r:id="rId12" o:title=""/>
                </v:shape>
                <o:OLEObject Type="Embed" ProgID="Equation.DSMT4" ShapeID="_x0000_i1027" DrawAspect="Content" ObjectID="_1783720941" r:id="rId13"/>
              </w:object>
            </w:r>
          </w:p>
        </w:tc>
      </w:tr>
      <w:tr w:rsidR="00CB5F6E" w:rsidRPr="003F1647" w:rsidTr="00F27827">
        <w:tc>
          <w:tcPr>
            <w:tcW w:w="2263" w:type="dxa"/>
            <w:vAlign w:val="center"/>
          </w:tcPr>
          <w:p w:rsidR="00CB5F6E" w:rsidRPr="003F1647" w:rsidRDefault="00CB5F6E" w:rsidP="00B04F55">
            <w:pPr>
              <w:rPr>
                <w:sz w:val="26"/>
                <w:szCs w:val="26"/>
              </w:rPr>
            </w:pPr>
            <w:r w:rsidRPr="003F1647">
              <w:rPr>
                <w:bCs/>
                <w:sz w:val="26"/>
                <w:szCs w:val="26"/>
                <w:lang w:val="pt-BR"/>
              </w:rPr>
              <w:t>Acetic acid</w:t>
            </w:r>
          </w:p>
        </w:tc>
        <w:tc>
          <w:tcPr>
            <w:tcW w:w="2410" w:type="dxa"/>
            <w:vAlign w:val="center"/>
          </w:tcPr>
          <w:p w:rsidR="00CB5F6E" w:rsidRPr="003F1647" w:rsidRDefault="00CB5F6E" w:rsidP="00B04F55">
            <w:pPr>
              <w:jc w:val="center"/>
              <w:rPr>
                <w:sz w:val="26"/>
                <w:szCs w:val="26"/>
              </w:rPr>
            </w:pPr>
            <w:r w:rsidRPr="003F1647">
              <w:rPr>
                <w:sz w:val="26"/>
                <w:szCs w:val="26"/>
                <w:lang w:val="vi-VN"/>
              </w:rPr>
              <w:t>CH</w:t>
            </w:r>
            <w:r w:rsidRPr="003F1647">
              <w:rPr>
                <w:sz w:val="26"/>
                <w:szCs w:val="26"/>
                <w:vertAlign w:val="subscript"/>
                <w:lang w:val="vi-VN"/>
              </w:rPr>
              <w:t>3</w:t>
            </w:r>
            <w:r w:rsidRPr="003F1647">
              <w:rPr>
                <w:sz w:val="26"/>
                <w:szCs w:val="26"/>
                <w:lang w:val="vi-VN"/>
              </w:rPr>
              <w:t>COOH</w:t>
            </w:r>
          </w:p>
        </w:tc>
        <w:tc>
          <w:tcPr>
            <w:tcW w:w="2762" w:type="dxa"/>
            <w:vAlign w:val="center"/>
          </w:tcPr>
          <w:p w:rsidR="00CB5F6E" w:rsidRPr="003F1647" w:rsidRDefault="00CB5F6E" w:rsidP="00B04F55">
            <w:pPr>
              <w:jc w:val="center"/>
              <w:rPr>
                <w:sz w:val="26"/>
                <w:szCs w:val="26"/>
                <w:lang w:val="vi-VN"/>
              </w:rPr>
            </w:pPr>
            <w:r w:rsidRPr="003F1647">
              <w:rPr>
                <w:sz w:val="26"/>
                <w:szCs w:val="26"/>
              </w:rPr>
              <w:t>H</w:t>
            </w:r>
            <w:r w:rsidRPr="003F1647">
              <w:rPr>
                <w:sz w:val="26"/>
                <w:szCs w:val="26"/>
                <w:vertAlign w:val="superscript"/>
              </w:rPr>
              <w:t>+</w:t>
            </w:r>
          </w:p>
        </w:tc>
        <w:tc>
          <w:tcPr>
            <w:tcW w:w="2479" w:type="dxa"/>
            <w:vAlign w:val="center"/>
          </w:tcPr>
          <w:p w:rsidR="00CB5F6E" w:rsidRPr="003F1647" w:rsidRDefault="00CB5F6E" w:rsidP="00B04F55">
            <w:pPr>
              <w:jc w:val="center"/>
              <w:rPr>
                <w:sz w:val="26"/>
                <w:szCs w:val="26"/>
                <w:vertAlign w:val="superscript"/>
                <w:lang w:val="vi-VN"/>
              </w:rPr>
            </w:pPr>
            <w:r w:rsidRPr="003F1647">
              <w:rPr>
                <w:sz w:val="26"/>
                <w:szCs w:val="26"/>
                <w:lang w:val="vi-VN"/>
              </w:rPr>
              <w:t>CH3COO</w:t>
            </w:r>
            <w:r w:rsidRPr="003F1647">
              <w:rPr>
                <w:sz w:val="26"/>
                <w:szCs w:val="26"/>
                <w:vertAlign w:val="superscript"/>
                <w:lang w:val="vi-VN"/>
              </w:rPr>
              <w:t>-</w:t>
            </w:r>
          </w:p>
        </w:tc>
      </w:tr>
    </w:tbl>
    <w:p w:rsidR="00345E74" w:rsidRPr="003F1647" w:rsidRDefault="00CB5F6E" w:rsidP="00B04F55">
      <w:pPr>
        <w:spacing w:after="0" w:line="240" w:lineRule="auto"/>
        <w:rPr>
          <w:rFonts w:ascii="Times New Roman" w:hAnsi="Times New Roman" w:cs="Times New Roman"/>
          <w:bCs/>
          <w:sz w:val="26"/>
          <w:szCs w:val="26"/>
          <w:lang w:val="vi-VN"/>
        </w:rPr>
      </w:pPr>
      <w:r w:rsidRPr="003F1647">
        <w:rPr>
          <w:rFonts w:ascii="Times New Roman" w:hAnsi="Times New Roman" w:cs="Times New Roman"/>
          <w:bCs/>
          <w:sz w:val="26"/>
          <w:szCs w:val="26"/>
          <w:lang w:val="vi-VN"/>
        </w:rPr>
        <w:tab/>
      </w:r>
      <w:r w:rsidR="000C4256" w:rsidRPr="003F1647">
        <w:rPr>
          <w:rFonts w:ascii="Times New Roman" w:hAnsi="Times New Roman" w:cs="Times New Roman"/>
          <w:bCs/>
          <w:sz w:val="26"/>
          <w:szCs w:val="26"/>
          <w:lang w:val="vi-VN"/>
        </w:rPr>
        <w:t>- Acid là chất điện li nên có thể dẫn được điện.</w:t>
      </w:r>
    </w:p>
    <w:p w:rsidR="00CB5F6E" w:rsidRPr="003F1647" w:rsidRDefault="00D50986" w:rsidP="00B04F55">
      <w:pPr>
        <w:spacing w:after="0" w:line="240" w:lineRule="auto"/>
        <w:rPr>
          <w:rFonts w:ascii="Times New Roman" w:hAnsi="Times New Roman" w:cs="Times New Roman"/>
          <w:bCs/>
          <w:sz w:val="26"/>
          <w:szCs w:val="26"/>
          <w:lang w:val="vi-VN"/>
        </w:rPr>
      </w:pPr>
      <w:r w:rsidRPr="003F1647">
        <w:rPr>
          <w:rFonts w:ascii="Times New Roman" w:hAnsi="Times New Roman" w:cs="Times New Roman"/>
          <w:bCs/>
          <w:sz w:val="26"/>
          <w:szCs w:val="26"/>
          <w:lang w:val="vi-VN"/>
        </w:rPr>
        <w:t xml:space="preserve">- </w:t>
      </w:r>
      <w:r w:rsidRPr="003F1647">
        <w:rPr>
          <w:rFonts w:ascii="Times New Roman" w:hAnsi="Times New Roman" w:cs="Times New Roman"/>
          <w:position w:val="2"/>
          <w:sz w:val="26"/>
          <w:szCs w:val="26"/>
          <w:lang w:val="vi-VN"/>
        </w:rPr>
        <w:t>Các</w:t>
      </w:r>
      <w:r w:rsidRPr="003F1647">
        <w:rPr>
          <w:rFonts w:ascii="Times New Roman" w:hAnsi="Times New Roman" w:cs="Times New Roman"/>
          <w:spacing w:val="40"/>
          <w:position w:val="2"/>
          <w:sz w:val="26"/>
          <w:szCs w:val="26"/>
          <w:lang w:val="vi-VN"/>
        </w:rPr>
        <w:t xml:space="preserve"> </w:t>
      </w:r>
      <w:r w:rsidR="00AB728D" w:rsidRPr="003F1647">
        <w:rPr>
          <w:rFonts w:ascii="Times New Roman" w:hAnsi="Times New Roman" w:cs="Times New Roman"/>
          <w:position w:val="2"/>
          <w:sz w:val="26"/>
          <w:szCs w:val="26"/>
          <w:lang w:val="vi-VN"/>
        </w:rPr>
        <w:t>acid</w:t>
      </w:r>
      <w:r w:rsidRPr="003F1647">
        <w:rPr>
          <w:rFonts w:ascii="Times New Roman" w:hAnsi="Times New Roman" w:cs="Times New Roman"/>
          <w:spacing w:val="40"/>
          <w:position w:val="2"/>
          <w:sz w:val="26"/>
          <w:szCs w:val="26"/>
          <w:lang w:val="vi-VN"/>
        </w:rPr>
        <w:t xml:space="preserve"> </w:t>
      </w:r>
      <w:r w:rsidRPr="003F1647">
        <w:rPr>
          <w:rFonts w:ascii="Times New Roman" w:hAnsi="Times New Roman" w:cs="Times New Roman"/>
          <w:position w:val="2"/>
          <w:sz w:val="26"/>
          <w:szCs w:val="26"/>
          <w:lang w:val="vi-VN"/>
        </w:rPr>
        <w:t>mạnh:</w:t>
      </w:r>
      <w:r w:rsidRPr="003F1647">
        <w:rPr>
          <w:rFonts w:ascii="Times New Roman" w:hAnsi="Times New Roman" w:cs="Times New Roman"/>
          <w:spacing w:val="40"/>
          <w:position w:val="2"/>
          <w:sz w:val="26"/>
          <w:szCs w:val="26"/>
          <w:lang w:val="vi-VN"/>
        </w:rPr>
        <w:t xml:space="preserve"> </w:t>
      </w:r>
      <w:r w:rsidRPr="003F1647">
        <w:rPr>
          <w:rFonts w:ascii="Times New Roman" w:hAnsi="Times New Roman" w:cs="Times New Roman"/>
          <w:position w:val="2"/>
          <w:sz w:val="26"/>
          <w:szCs w:val="26"/>
          <w:lang w:val="vi-VN"/>
        </w:rPr>
        <w:t>HCl,</w:t>
      </w:r>
      <w:r w:rsidRPr="003F1647">
        <w:rPr>
          <w:rFonts w:ascii="Times New Roman" w:hAnsi="Times New Roman" w:cs="Times New Roman"/>
          <w:spacing w:val="40"/>
          <w:position w:val="2"/>
          <w:sz w:val="26"/>
          <w:szCs w:val="26"/>
          <w:lang w:val="vi-VN"/>
        </w:rPr>
        <w:t xml:space="preserve"> </w:t>
      </w:r>
      <w:r w:rsidRPr="003F1647">
        <w:rPr>
          <w:rFonts w:ascii="Times New Roman" w:hAnsi="Times New Roman" w:cs="Times New Roman"/>
          <w:position w:val="2"/>
          <w:sz w:val="26"/>
          <w:szCs w:val="26"/>
          <w:lang w:val="vi-VN"/>
        </w:rPr>
        <w:t>HNO</w:t>
      </w:r>
      <w:r w:rsidRPr="003F1647">
        <w:rPr>
          <w:rFonts w:ascii="Times New Roman" w:hAnsi="Times New Roman" w:cs="Times New Roman"/>
          <w:sz w:val="26"/>
          <w:szCs w:val="26"/>
          <w:lang w:val="vi-VN"/>
        </w:rPr>
        <w:t>3</w:t>
      </w:r>
      <w:r w:rsidRPr="003F1647">
        <w:rPr>
          <w:rFonts w:ascii="Times New Roman" w:hAnsi="Times New Roman" w:cs="Times New Roman"/>
          <w:position w:val="2"/>
          <w:sz w:val="26"/>
          <w:szCs w:val="26"/>
          <w:lang w:val="vi-VN"/>
        </w:rPr>
        <w:t>,</w:t>
      </w:r>
      <w:r w:rsidRPr="003F1647">
        <w:rPr>
          <w:rFonts w:ascii="Times New Roman" w:hAnsi="Times New Roman" w:cs="Times New Roman"/>
          <w:spacing w:val="40"/>
          <w:position w:val="2"/>
          <w:sz w:val="26"/>
          <w:szCs w:val="26"/>
          <w:lang w:val="vi-VN"/>
        </w:rPr>
        <w:t xml:space="preserve"> </w:t>
      </w:r>
      <w:r w:rsidRPr="003F1647">
        <w:rPr>
          <w:rFonts w:ascii="Times New Roman" w:hAnsi="Times New Roman" w:cs="Times New Roman"/>
          <w:position w:val="2"/>
          <w:sz w:val="26"/>
          <w:szCs w:val="26"/>
          <w:lang w:val="vi-VN"/>
        </w:rPr>
        <w:t>H</w:t>
      </w:r>
      <w:r w:rsidRPr="003F1647">
        <w:rPr>
          <w:rFonts w:ascii="Times New Roman" w:hAnsi="Times New Roman" w:cs="Times New Roman"/>
          <w:sz w:val="26"/>
          <w:szCs w:val="26"/>
          <w:lang w:val="vi-VN"/>
        </w:rPr>
        <w:t>2</w:t>
      </w:r>
      <w:r w:rsidRPr="003F1647">
        <w:rPr>
          <w:rFonts w:ascii="Times New Roman" w:hAnsi="Times New Roman" w:cs="Times New Roman"/>
          <w:position w:val="2"/>
          <w:sz w:val="26"/>
          <w:szCs w:val="26"/>
          <w:lang w:val="vi-VN"/>
        </w:rPr>
        <w:t>SO</w:t>
      </w:r>
      <w:r w:rsidRPr="003F1647">
        <w:rPr>
          <w:rFonts w:ascii="Times New Roman" w:hAnsi="Times New Roman" w:cs="Times New Roman"/>
          <w:sz w:val="26"/>
          <w:szCs w:val="26"/>
          <w:lang w:val="vi-VN"/>
        </w:rPr>
        <w:t>4</w:t>
      </w:r>
      <w:r w:rsidRPr="003F1647">
        <w:rPr>
          <w:rFonts w:ascii="Times New Roman" w:hAnsi="Times New Roman" w:cs="Times New Roman"/>
          <w:spacing w:val="65"/>
          <w:sz w:val="26"/>
          <w:szCs w:val="26"/>
          <w:lang w:val="vi-VN"/>
        </w:rPr>
        <w:t xml:space="preserve"> </w:t>
      </w:r>
      <w:r w:rsidRPr="003F1647">
        <w:rPr>
          <w:rFonts w:ascii="Times New Roman" w:hAnsi="Times New Roman" w:cs="Times New Roman"/>
          <w:position w:val="2"/>
          <w:sz w:val="26"/>
          <w:szCs w:val="26"/>
          <w:lang w:val="vi-VN"/>
        </w:rPr>
        <w:t>.</w:t>
      </w:r>
      <w:r w:rsidRPr="003F1647">
        <w:rPr>
          <w:rFonts w:ascii="Times New Roman" w:hAnsi="Times New Roman" w:cs="Times New Roman"/>
          <w:spacing w:val="40"/>
          <w:position w:val="2"/>
          <w:sz w:val="26"/>
          <w:szCs w:val="26"/>
          <w:lang w:val="vi-VN"/>
        </w:rPr>
        <w:t xml:space="preserve"> </w:t>
      </w:r>
      <w:r w:rsidRPr="003F1647">
        <w:rPr>
          <w:rFonts w:ascii="Times New Roman" w:hAnsi="Times New Roman" w:cs="Times New Roman"/>
          <w:position w:val="2"/>
          <w:sz w:val="26"/>
          <w:szCs w:val="26"/>
          <w:lang w:val="vi-VN"/>
        </w:rPr>
        <w:t>. là chất điện li mạnh. VD: H</w:t>
      </w:r>
      <w:r w:rsidRPr="003F1647">
        <w:rPr>
          <w:rFonts w:ascii="Times New Roman" w:hAnsi="Times New Roman" w:cs="Times New Roman"/>
          <w:sz w:val="26"/>
          <w:szCs w:val="26"/>
          <w:lang w:val="vi-VN"/>
        </w:rPr>
        <w:t>2</w:t>
      </w:r>
      <w:r w:rsidRPr="003F1647">
        <w:rPr>
          <w:rFonts w:ascii="Times New Roman" w:hAnsi="Times New Roman" w:cs="Times New Roman"/>
          <w:position w:val="2"/>
          <w:sz w:val="26"/>
          <w:szCs w:val="26"/>
          <w:lang w:val="vi-VN"/>
        </w:rPr>
        <w:t>SO</w:t>
      </w:r>
      <w:r w:rsidRPr="003F1647">
        <w:rPr>
          <w:rFonts w:ascii="Times New Roman" w:hAnsi="Times New Roman" w:cs="Times New Roman"/>
          <w:sz w:val="26"/>
          <w:szCs w:val="26"/>
          <w:lang w:val="vi-VN"/>
        </w:rPr>
        <w:t>4</w:t>
      </w:r>
      <w:r w:rsidRPr="003F1647">
        <w:rPr>
          <w:rFonts w:ascii="Times New Roman" w:hAnsi="Times New Roman" w:cs="Times New Roman"/>
          <w:spacing w:val="24"/>
          <w:sz w:val="26"/>
          <w:szCs w:val="26"/>
          <w:lang w:val="vi-VN"/>
        </w:rPr>
        <w:t xml:space="preserve"> </w:t>
      </w:r>
      <w:r w:rsidRPr="003F1647">
        <w:rPr>
          <w:rFonts w:ascii="Times New Roman" w:hAnsi="Times New Roman" w:cs="Times New Roman"/>
          <w:position w:val="2"/>
          <w:sz w:val="26"/>
          <w:szCs w:val="26"/>
          <w:lang w:val="vi-VN"/>
        </w:rPr>
        <w:t>→</w:t>
      </w:r>
      <w:r w:rsidRPr="003F1647">
        <w:rPr>
          <w:rFonts w:ascii="Times New Roman" w:hAnsi="Times New Roman" w:cs="Times New Roman"/>
          <w:spacing w:val="3"/>
          <w:position w:val="2"/>
          <w:sz w:val="26"/>
          <w:szCs w:val="26"/>
          <w:lang w:val="vi-VN"/>
        </w:rPr>
        <w:t xml:space="preserve"> </w:t>
      </w:r>
      <w:r w:rsidRPr="003F1647">
        <w:rPr>
          <w:rFonts w:ascii="Times New Roman" w:hAnsi="Times New Roman" w:cs="Times New Roman"/>
          <w:position w:val="2"/>
          <w:sz w:val="26"/>
          <w:szCs w:val="26"/>
          <w:lang w:val="vi-VN"/>
        </w:rPr>
        <w:t>2H</w:t>
      </w:r>
      <w:r w:rsidRPr="003F1647">
        <w:rPr>
          <w:rFonts w:ascii="Times New Roman" w:hAnsi="Times New Roman" w:cs="Times New Roman"/>
          <w:position w:val="2"/>
          <w:sz w:val="26"/>
          <w:szCs w:val="26"/>
          <w:vertAlign w:val="superscript"/>
          <w:lang w:val="vi-VN"/>
        </w:rPr>
        <w:t>+</w:t>
      </w:r>
      <w:r w:rsidRPr="003F1647">
        <w:rPr>
          <w:rFonts w:ascii="Times New Roman" w:hAnsi="Times New Roman" w:cs="Times New Roman"/>
          <w:spacing w:val="4"/>
          <w:position w:val="2"/>
          <w:sz w:val="26"/>
          <w:szCs w:val="26"/>
          <w:lang w:val="vi-VN"/>
        </w:rPr>
        <w:t xml:space="preserve"> </w:t>
      </w:r>
      <w:r w:rsidRPr="003F1647">
        <w:rPr>
          <w:rFonts w:ascii="Times New Roman" w:hAnsi="Times New Roman" w:cs="Times New Roman"/>
          <w:position w:val="2"/>
          <w:sz w:val="26"/>
          <w:szCs w:val="26"/>
          <w:lang w:val="vi-VN"/>
        </w:rPr>
        <w:t>+</w:t>
      </w:r>
      <w:r w:rsidRPr="003F1647">
        <w:rPr>
          <w:rFonts w:ascii="Times New Roman" w:hAnsi="Times New Roman" w:cs="Times New Roman"/>
          <w:spacing w:val="3"/>
          <w:position w:val="2"/>
          <w:sz w:val="26"/>
          <w:szCs w:val="26"/>
          <w:lang w:val="vi-VN"/>
        </w:rPr>
        <w:t xml:space="preserve"> </w:t>
      </w:r>
      <w:r w:rsidRPr="003F1647">
        <w:rPr>
          <w:rFonts w:ascii="Times New Roman" w:hAnsi="Times New Roman" w:cs="Times New Roman"/>
          <w:spacing w:val="-4"/>
          <w:position w:val="2"/>
          <w:sz w:val="26"/>
          <w:szCs w:val="26"/>
          <w:lang w:val="vi-VN"/>
        </w:rPr>
        <w:t>SO</w:t>
      </w:r>
      <w:r w:rsidRPr="003F1647">
        <w:rPr>
          <w:rFonts w:ascii="Times New Roman" w:hAnsi="Times New Roman" w:cs="Times New Roman"/>
          <w:spacing w:val="-4"/>
          <w:sz w:val="26"/>
          <w:szCs w:val="26"/>
          <w:lang w:val="vi-VN"/>
        </w:rPr>
        <w:t>4</w:t>
      </w:r>
      <w:r w:rsidRPr="003F1647">
        <w:rPr>
          <w:rFonts w:ascii="Times New Roman" w:hAnsi="Times New Roman" w:cs="Times New Roman"/>
          <w:spacing w:val="-4"/>
          <w:position w:val="10"/>
          <w:sz w:val="26"/>
          <w:szCs w:val="26"/>
          <w:lang w:val="vi-VN"/>
        </w:rPr>
        <w:t>2-</w:t>
      </w:r>
    </w:p>
    <w:p w:rsidR="00345E74" w:rsidRPr="003F1647" w:rsidRDefault="00D50986" w:rsidP="00B04F55">
      <w:pPr>
        <w:spacing w:after="0" w:line="240" w:lineRule="auto"/>
        <w:rPr>
          <w:rFonts w:ascii="Times New Roman" w:hAnsi="Times New Roman" w:cs="Times New Roman"/>
          <w:position w:val="2"/>
          <w:sz w:val="26"/>
          <w:szCs w:val="26"/>
          <w:lang w:val="vi-VN"/>
        </w:rPr>
      </w:pPr>
      <w:r w:rsidRPr="003F1647">
        <w:rPr>
          <w:rFonts w:ascii="Times New Roman" w:hAnsi="Times New Roman" w:cs="Times New Roman"/>
          <w:position w:val="2"/>
          <w:sz w:val="26"/>
          <w:szCs w:val="26"/>
          <w:lang w:val="vi-VN"/>
        </w:rPr>
        <w:t>- Các</w:t>
      </w:r>
      <w:r w:rsidRPr="003F1647">
        <w:rPr>
          <w:rFonts w:ascii="Times New Roman" w:hAnsi="Times New Roman" w:cs="Times New Roman"/>
          <w:spacing w:val="64"/>
          <w:position w:val="2"/>
          <w:sz w:val="26"/>
          <w:szCs w:val="26"/>
          <w:lang w:val="vi-VN"/>
        </w:rPr>
        <w:t xml:space="preserve"> </w:t>
      </w:r>
      <w:r w:rsidR="00AB728D" w:rsidRPr="003F1647">
        <w:rPr>
          <w:rFonts w:ascii="Times New Roman" w:hAnsi="Times New Roman" w:cs="Times New Roman"/>
          <w:position w:val="2"/>
          <w:sz w:val="26"/>
          <w:szCs w:val="26"/>
          <w:lang w:val="vi-VN"/>
        </w:rPr>
        <w:t>acid</w:t>
      </w:r>
      <w:r w:rsidRPr="003F1647">
        <w:rPr>
          <w:rFonts w:ascii="Times New Roman" w:hAnsi="Times New Roman" w:cs="Times New Roman"/>
          <w:spacing w:val="66"/>
          <w:position w:val="2"/>
          <w:sz w:val="26"/>
          <w:szCs w:val="26"/>
          <w:lang w:val="vi-VN"/>
        </w:rPr>
        <w:t xml:space="preserve"> </w:t>
      </w:r>
      <w:r w:rsidRPr="003F1647">
        <w:rPr>
          <w:rFonts w:ascii="Times New Roman" w:hAnsi="Times New Roman" w:cs="Times New Roman"/>
          <w:position w:val="2"/>
          <w:sz w:val="26"/>
          <w:szCs w:val="26"/>
          <w:lang w:val="vi-VN"/>
        </w:rPr>
        <w:t>yếu:</w:t>
      </w:r>
      <w:r w:rsidRPr="003F1647">
        <w:rPr>
          <w:rFonts w:ascii="Times New Roman" w:hAnsi="Times New Roman" w:cs="Times New Roman"/>
          <w:spacing w:val="64"/>
          <w:position w:val="2"/>
          <w:sz w:val="26"/>
          <w:szCs w:val="26"/>
          <w:lang w:val="vi-VN"/>
        </w:rPr>
        <w:t xml:space="preserve"> </w:t>
      </w:r>
      <w:r w:rsidRPr="003F1647">
        <w:rPr>
          <w:rFonts w:ascii="Times New Roman" w:hAnsi="Times New Roman" w:cs="Times New Roman"/>
          <w:position w:val="2"/>
          <w:sz w:val="26"/>
          <w:szCs w:val="26"/>
          <w:lang w:val="vi-VN"/>
        </w:rPr>
        <w:t>CH</w:t>
      </w:r>
      <w:r w:rsidRPr="003F1647">
        <w:rPr>
          <w:rFonts w:ascii="Times New Roman" w:hAnsi="Times New Roman" w:cs="Times New Roman"/>
          <w:sz w:val="26"/>
          <w:szCs w:val="26"/>
          <w:lang w:val="vi-VN"/>
        </w:rPr>
        <w:t>3</w:t>
      </w:r>
      <w:r w:rsidRPr="003F1647">
        <w:rPr>
          <w:rFonts w:ascii="Times New Roman" w:hAnsi="Times New Roman" w:cs="Times New Roman"/>
          <w:position w:val="2"/>
          <w:sz w:val="26"/>
          <w:szCs w:val="26"/>
          <w:lang w:val="vi-VN"/>
        </w:rPr>
        <w:t>COOH,</w:t>
      </w:r>
      <w:r w:rsidRPr="003F1647">
        <w:rPr>
          <w:rFonts w:ascii="Times New Roman" w:hAnsi="Times New Roman" w:cs="Times New Roman"/>
          <w:spacing w:val="64"/>
          <w:position w:val="2"/>
          <w:sz w:val="26"/>
          <w:szCs w:val="26"/>
          <w:lang w:val="vi-VN"/>
        </w:rPr>
        <w:t xml:space="preserve"> </w:t>
      </w:r>
      <w:r w:rsidRPr="003F1647">
        <w:rPr>
          <w:rFonts w:ascii="Times New Roman" w:hAnsi="Times New Roman" w:cs="Times New Roman"/>
          <w:position w:val="2"/>
          <w:sz w:val="26"/>
          <w:szCs w:val="26"/>
          <w:lang w:val="vi-VN"/>
        </w:rPr>
        <w:t>HClO,</w:t>
      </w:r>
      <w:r w:rsidRPr="003F1647">
        <w:rPr>
          <w:rFonts w:ascii="Times New Roman" w:hAnsi="Times New Roman" w:cs="Times New Roman"/>
          <w:spacing w:val="66"/>
          <w:position w:val="2"/>
          <w:sz w:val="26"/>
          <w:szCs w:val="26"/>
          <w:lang w:val="vi-VN"/>
        </w:rPr>
        <w:t xml:space="preserve"> </w:t>
      </w:r>
      <w:r w:rsidRPr="003F1647">
        <w:rPr>
          <w:rFonts w:ascii="Times New Roman" w:hAnsi="Times New Roman" w:cs="Times New Roman"/>
          <w:position w:val="2"/>
          <w:sz w:val="26"/>
          <w:szCs w:val="26"/>
          <w:lang w:val="vi-VN"/>
        </w:rPr>
        <w:t>HF,</w:t>
      </w:r>
      <w:r w:rsidRPr="003F1647">
        <w:rPr>
          <w:rFonts w:ascii="Times New Roman" w:hAnsi="Times New Roman" w:cs="Times New Roman"/>
          <w:spacing w:val="64"/>
          <w:position w:val="2"/>
          <w:sz w:val="26"/>
          <w:szCs w:val="26"/>
          <w:lang w:val="vi-VN"/>
        </w:rPr>
        <w:t xml:space="preserve"> </w:t>
      </w:r>
      <w:r w:rsidRPr="003F1647">
        <w:rPr>
          <w:rFonts w:ascii="Times New Roman" w:hAnsi="Times New Roman" w:cs="Times New Roman"/>
          <w:position w:val="2"/>
          <w:sz w:val="26"/>
          <w:szCs w:val="26"/>
          <w:lang w:val="vi-VN"/>
        </w:rPr>
        <w:t>H</w:t>
      </w:r>
      <w:r w:rsidRPr="003F1647">
        <w:rPr>
          <w:rFonts w:ascii="Times New Roman" w:hAnsi="Times New Roman" w:cs="Times New Roman"/>
          <w:sz w:val="26"/>
          <w:szCs w:val="26"/>
          <w:lang w:val="vi-VN"/>
        </w:rPr>
        <w:t>2</w:t>
      </w:r>
      <w:r w:rsidRPr="003F1647">
        <w:rPr>
          <w:rFonts w:ascii="Times New Roman" w:hAnsi="Times New Roman" w:cs="Times New Roman"/>
          <w:position w:val="2"/>
          <w:sz w:val="26"/>
          <w:szCs w:val="26"/>
          <w:lang w:val="vi-VN"/>
        </w:rPr>
        <w:t>S…là chất điện li yếu.</w:t>
      </w:r>
      <w:r w:rsidR="00345E74" w:rsidRPr="003F1647">
        <w:rPr>
          <w:rFonts w:ascii="Times New Roman" w:hAnsi="Times New Roman" w:cs="Times New Roman"/>
          <w:position w:val="2"/>
          <w:sz w:val="26"/>
          <w:szCs w:val="26"/>
          <w:lang w:val="vi-VN"/>
        </w:rPr>
        <w:t xml:space="preserve">VD: </w:t>
      </w:r>
      <w:r w:rsidR="00345E74" w:rsidRPr="003F1647">
        <w:rPr>
          <w:rFonts w:ascii="Times New Roman" w:hAnsi="Times New Roman" w:cs="Times New Roman"/>
          <w:color w:val="000000"/>
          <w:sz w:val="26"/>
          <w:szCs w:val="26"/>
          <w:shd w:val="clear" w:color="auto" w:fill="FFFFFF"/>
          <w:lang w:val="vi-VN"/>
        </w:rPr>
        <w:t>H</w:t>
      </w:r>
      <w:r w:rsidR="00345E74" w:rsidRPr="003F1647">
        <w:rPr>
          <w:rFonts w:ascii="Times New Roman" w:hAnsi="Times New Roman" w:cs="Times New Roman"/>
          <w:color w:val="000000"/>
          <w:sz w:val="26"/>
          <w:szCs w:val="26"/>
          <w:shd w:val="clear" w:color="auto" w:fill="FFFFFF"/>
          <w:vertAlign w:val="subscript"/>
          <w:lang w:val="vi-VN"/>
        </w:rPr>
        <w:t>2</w:t>
      </w:r>
      <w:r w:rsidR="00345E74" w:rsidRPr="003F1647">
        <w:rPr>
          <w:rFonts w:ascii="Times New Roman" w:hAnsi="Times New Roman" w:cs="Times New Roman"/>
          <w:color w:val="000000"/>
          <w:sz w:val="26"/>
          <w:szCs w:val="26"/>
          <w:shd w:val="clear" w:color="auto" w:fill="FFFFFF"/>
          <w:lang w:val="vi-VN"/>
        </w:rPr>
        <w:t xml:space="preserve">S </w:t>
      </w:r>
      <w:r w:rsidR="00345E74" w:rsidRPr="003F1647">
        <w:rPr>
          <w:rFonts w:ascii="Cambria Math" w:hAnsi="Cambria Math" w:cs="Cambria Math"/>
          <w:color w:val="000000"/>
          <w:sz w:val="26"/>
          <w:szCs w:val="26"/>
          <w:shd w:val="clear" w:color="auto" w:fill="FFFFFF"/>
          <w:lang w:val="vi-VN"/>
        </w:rPr>
        <w:t>⇄</w:t>
      </w:r>
      <w:r w:rsidR="00345E74" w:rsidRPr="003F1647">
        <w:rPr>
          <w:rFonts w:ascii="Times New Roman" w:hAnsi="Times New Roman" w:cs="Times New Roman"/>
          <w:color w:val="000000"/>
          <w:sz w:val="26"/>
          <w:szCs w:val="26"/>
          <w:shd w:val="clear" w:color="auto" w:fill="FFFFFF"/>
          <w:lang w:val="vi-VN"/>
        </w:rPr>
        <w:t xml:space="preserve"> 2H</w:t>
      </w:r>
      <w:r w:rsidR="00345E74" w:rsidRPr="003F1647">
        <w:rPr>
          <w:rFonts w:ascii="Times New Roman" w:hAnsi="Times New Roman" w:cs="Times New Roman"/>
          <w:color w:val="000000"/>
          <w:sz w:val="26"/>
          <w:szCs w:val="26"/>
          <w:shd w:val="clear" w:color="auto" w:fill="FFFFFF"/>
          <w:vertAlign w:val="superscript"/>
          <w:lang w:val="vi-VN"/>
        </w:rPr>
        <w:t>+</w:t>
      </w:r>
      <w:r w:rsidR="00345E74" w:rsidRPr="003F1647">
        <w:rPr>
          <w:rFonts w:ascii="Times New Roman" w:hAnsi="Times New Roman" w:cs="Times New Roman"/>
          <w:color w:val="000000"/>
          <w:sz w:val="26"/>
          <w:szCs w:val="26"/>
          <w:shd w:val="clear" w:color="auto" w:fill="FFFFFF"/>
          <w:lang w:val="vi-VN"/>
        </w:rPr>
        <w:t xml:space="preserve"> + S</w:t>
      </w:r>
      <w:r w:rsidR="00345E74" w:rsidRPr="003F1647">
        <w:rPr>
          <w:rFonts w:ascii="Times New Roman" w:hAnsi="Times New Roman" w:cs="Times New Roman"/>
          <w:color w:val="000000"/>
          <w:sz w:val="26"/>
          <w:szCs w:val="26"/>
          <w:shd w:val="clear" w:color="auto" w:fill="FFFFFF"/>
          <w:vertAlign w:val="superscript"/>
          <w:lang w:val="vi-VN"/>
        </w:rPr>
        <w:t>2-</w:t>
      </w:r>
      <w:r w:rsidR="00345E74" w:rsidRPr="003F1647">
        <w:rPr>
          <w:rFonts w:ascii="Times New Roman" w:hAnsi="Times New Roman" w:cs="Times New Roman"/>
          <w:color w:val="000000"/>
          <w:sz w:val="26"/>
          <w:szCs w:val="26"/>
          <w:shd w:val="clear" w:color="auto" w:fill="FFFFFF"/>
          <w:lang w:val="vi-VN"/>
        </w:rPr>
        <w:t>.</w:t>
      </w:r>
    </w:p>
    <w:p w:rsidR="001C04B5" w:rsidRPr="003F1647" w:rsidRDefault="002A04BB" w:rsidP="00B04F55">
      <w:pPr>
        <w:spacing w:after="0" w:line="240" w:lineRule="auto"/>
        <w:rPr>
          <w:rFonts w:ascii="Times New Roman" w:hAnsi="Times New Roman" w:cs="Times New Roman"/>
          <w:sz w:val="26"/>
          <w:szCs w:val="26"/>
          <w:lang w:val="vi-VN"/>
        </w:rPr>
      </w:pPr>
      <w:r w:rsidRPr="002A04BB">
        <w:rPr>
          <w:rFonts w:ascii="Times New Roman" w:hAnsi="Times New Roman" w:cs="Times New Roman"/>
          <w:b/>
          <w:bCs/>
          <w:color w:val="0000FF"/>
          <w:sz w:val="26"/>
          <w:szCs w:val="26"/>
        </w:rPr>
        <w:t>II</w:t>
      </w:r>
      <w:r w:rsidRPr="002A04BB">
        <w:rPr>
          <w:rFonts w:ascii="Times New Roman" w:hAnsi="Times New Roman" w:cs="Times New Roman"/>
          <w:b/>
          <w:bCs/>
          <w:color w:val="0000FF"/>
          <w:sz w:val="26"/>
          <w:szCs w:val="26"/>
          <w:lang w:val="vi-VN"/>
        </w:rPr>
        <w:t>. PHÂN LOẠI:</w:t>
      </w:r>
      <w:r w:rsidR="001C04B5" w:rsidRPr="003F1647">
        <w:rPr>
          <w:rFonts w:ascii="Times New Roman" w:hAnsi="Times New Roman" w:cs="Times New Roman"/>
          <w:b/>
          <w:bCs/>
          <w:sz w:val="26"/>
          <w:szCs w:val="26"/>
          <w:lang w:val="vi-VN"/>
        </w:rPr>
        <w:t xml:space="preserve"> </w:t>
      </w:r>
      <w:r w:rsidR="001C04B5" w:rsidRPr="003F1647">
        <w:rPr>
          <w:rFonts w:ascii="Times New Roman" w:hAnsi="Times New Roman" w:cs="Times New Roman"/>
          <w:sz w:val="26"/>
          <w:szCs w:val="26"/>
          <w:lang w:val="vi-VN"/>
        </w:rPr>
        <w:t xml:space="preserve">có 2 loại: </w:t>
      </w:r>
    </w:p>
    <w:p w:rsidR="00AB728D" w:rsidRPr="003F1647" w:rsidRDefault="00AB728D" w:rsidP="00B04F55">
      <w:pPr>
        <w:spacing w:after="0" w:line="240" w:lineRule="auto"/>
        <w:jc w:val="both"/>
        <w:textAlignment w:val="baseline"/>
        <w:rPr>
          <w:rFonts w:ascii="Times New Roman" w:eastAsia="Times New Roman" w:hAnsi="Times New Roman" w:cs="Times New Roman"/>
          <w:sz w:val="26"/>
          <w:szCs w:val="26"/>
          <w:lang w:val="vi-VN"/>
        </w:rPr>
      </w:pPr>
      <w:r w:rsidRPr="003F1647">
        <w:rPr>
          <w:rFonts w:ascii="Times New Roman" w:eastAsia="Times New Roman" w:hAnsi="Times New Roman" w:cs="Times New Roman"/>
          <w:sz w:val="26"/>
          <w:szCs w:val="26"/>
          <w:bdr w:val="none" w:sz="0" w:space="0" w:color="auto" w:frame="1"/>
          <w:lang w:val="vi-VN"/>
        </w:rPr>
        <w:t>Acid được phân loại dự vào một số tiêu chí như sau: </w:t>
      </w:r>
    </w:p>
    <w:p w:rsidR="00AB728D" w:rsidRPr="003F1647" w:rsidRDefault="00AB728D" w:rsidP="00B04F55">
      <w:pPr>
        <w:spacing w:after="0" w:line="240" w:lineRule="auto"/>
        <w:jc w:val="both"/>
        <w:textAlignment w:val="baseline"/>
        <w:outlineLvl w:val="2"/>
        <w:rPr>
          <w:rFonts w:ascii="Times New Roman" w:eastAsia="Times New Roman" w:hAnsi="Times New Roman" w:cs="Times New Roman"/>
          <w:b/>
          <w:bCs/>
          <w:sz w:val="26"/>
          <w:szCs w:val="26"/>
          <w:lang w:val="vi-VN"/>
        </w:rPr>
      </w:pPr>
      <w:r w:rsidRPr="003F1647">
        <w:rPr>
          <w:rFonts w:ascii="Times New Roman" w:eastAsia="Times New Roman" w:hAnsi="Times New Roman" w:cs="Times New Roman"/>
          <w:b/>
          <w:bCs/>
          <w:sz w:val="26"/>
          <w:szCs w:val="26"/>
          <w:bdr w:val="none" w:sz="0" w:space="0" w:color="auto" w:frame="1"/>
          <w:lang w:val="vi-VN"/>
        </w:rPr>
        <w:t>a. Dựa vào tính chất hóa học của acid</w:t>
      </w:r>
    </w:p>
    <w:p w:rsidR="00AB728D" w:rsidRPr="003F1647" w:rsidRDefault="00AB728D" w:rsidP="00B04F55">
      <w:pPr>
        <w:spacing w:after="0" w:line="240" w:lineRule="auto"/>
        <w:jc w:val="both"/>
        <w:textAlignment w:val="baseline"/>
        <w:rPr>
          <w:rFonts w:ascii="Times New Roman" w:eastAsia="Times New Roman" w:hAnsi="Times New Roman" w:cs="Times New Roman"/>
          <w:sz w:val="26"/>
          <w:szCs w:val="26"/>
        </w:rPr>
      </w:pPr>
      <w:r w:rsidRPr="003F1647">
        <w:rPr>
          <w:rFonts w:ascii="Times New Roman" w:eastAsia="Times New Roman" w:hAnsi="Times New Roman" w:cs="Times New Roman"/>
          <w:sz w:val="26"/>
          <w:szCs w:val="26"/>
          <w:bdr w:val="none" w:sz="0" w:space="0" w:color="auto" w:frame="1"/>
        </w:rPr>
        <w:t>- Acid mạnh: Acid clohiđric HCl, acid sulfuric H</w:t>
      </w:r>
      <w:r w:rsidRPr="003F1647">
        <w:rPr>
          <w:rFonts w:ascii="Times New Roman" w:eastAsia="Times New Roman" w:hAnsi="Times New Roman" w:cs="Times New Roman"/>
          <w:sz w:val="26"/>
          <w:szCs w:val="26"/>
          <w:bdr w:val="none" w:sz="0" w:space="0" w:color="auto" w:frame="1"/>
          <w:vertAlign w:val="subscript"/>
        </w:rPr>
        <w:t>2</w:t>
      </w:r>
      <w:r w:rsidRPr="003F1647">
        <w:rPr>
          <w:rFonts w:ascii="Times New Roman" w:eastAsia="Times New Roman" w:hAnsi="Times New Roman" w:cs="Times New Roman"/>
          <w:sz w:val="26"/>
          <w:szCs w:val="26"/>
          <w:bdr w:val="none" w:sz="0" w:space="0" w:color="auto" w:frame="1"/>
        </w:rPr>
        <w:t>SO</w:t>
      </w:r>
      <w:r w:rsidRPr="003F1647">
        <w:rPr>
          <w:rFonts w:ascii="Times New Roman" w:eastAsia="Times New Roman" w:hAnsi="Times New Roman" w:cs="Times New Roman"/>
          <w:sz w:val="26"/>
          <w:szCs w:val="26"/>
          <w:bdr w:val="none" w:sz="0" w:space="0" w:color="auto" w:frame="1"/>
          <w:vertAlign w:val="subscript"/>
        </w:rPr>
        <w:t>4</w:t>
      </w:r>
      <w:r w:rsidRPr="003F1647">
        <w:rPr>
          <w:rFonts w:ascii="Times New Roman" w:eastAsia="Times New Roman" w:hAnsi="Times New Roman" w:cs="Times New Roman"/>
          <w:sz w:val="26"/>
          <w:szCs w:val="26"/>
          <w:bdr w:val="none" w:sz="0" w:space="0" w:color="auto" w:frame="1"/>
        </w:rPr>
        <w:t>, acid nitric HNO</w:t>
      </w:r>
      <w:r w:rsidRPr="003F1647">
        <w:rPr>
          <w:rFonts w:ascii="Times New Roman" w:eastAsia="Times New Roman" w:hAnsi="Times New Roman" w:cs="Times New Roman"/>
          <w:sz w:val="26"/>
          <w:szCs w:val="26"/>
          <w:bdr w:val="none" w:sz="0" w:space="0" w:color="auto" w:frame="1"/>
          <w:vertAlign w:val="subscript"/>
        </w:rPr>
        <w:t>3</w:t>
      </w:r>
      <w:r w:rsidRPr="003F1647">
        <w:rPr>
          <w:rFonts w:ascii="Times New Roman" w:eastAsia="Times New Roman" w:hAnsi="Times New Roman" w:cs="Times New Roman"/>
          <w:sz w:val="26"/>
          <w:szCs w:val="26"/>
          <w:bdr w:val="none" w:sz="0" w:space="0" w:color="auto" w:frame="1"/>
        </w:rPr>
        <w:t>…</w:t>
      </w:r>
    </w:p>
    <w:p w:rsidR="00AB728D" w:rsidRPr="003F1647" w:rsidRDefault="00AB728D" w:rsidP="00B04F55">
      <w:pPr>
        <w:spacing w:after="0" w:line="240" w:lineRule="auto"/>
        <w:jc w:val="both"/>
        <w:textAlignment w:val="baseline"/>
        <w:rPr>
          <w:rFonts w:ascii="Times New Roman" w:eastAsia="Times New Roman" w:hAnsi="Times New Roman" w:cs="Times New Roman"/>
          <w:sz w:val="26"/>
          <w:szCs w:val="26"/>
        </w:rPr>
      </w:pPr>
      <w:r w:rsidRPr="003F1647">
        <w:rPr>
          <w:rFonts w:ascii="Times New Roman" w:eastAsia="Times New Roman" w:hAnsi="Times New Roman" w:cs="Times New Roman"/>
          <w:sz w:val="26"/>
          <w:szCs w:val="26"/>
          <w:bdr w:val="none" w:sz="0" w:space="0" w:color="auto" w:frame="1"/>
        </w:rPr>
        <w:t>- Acid yếu: Acid sunfuhiđric H</w:t>
      </w:r>
      <w:r w:rsidRPr="003F1647">
        <w:rPr>
          <w:rFonts w:ascii="Times New Roman" w:eastAsia="Times New Roman" w:hAnsi="Times New Roman" w:cs="Times New Roman"/>
          <w:sz w:val="26"/>
          <w:szCs w:val="26"/>
          <w:bdr w:val="none" w:sz="0" w:space="0" w:color="auto" w:frame="1"/>
          <w:vertAlign w:val="subscript"/>
        </w:rPr>
        <w:t>2</w:t>
      </w:r>
      <w:r w:rsidRPr="003F1647">
        <w:rPr>
          <w:rFonts w:ascii="Times New Roman" w:eastAsia="Times New Roman" w:hAnsi="Times New Roman" w:cs="Times New Roman"/>
          <w:sz w:val="26"/>
          <w:szCs w:val="26"/>
          <w:bdr w:val="none" w:sz="0" w:space="0" w:color="auto" w:frame="1"/>
        </w:rPr>
        <w:t>S, acid cacbonic H</w:t>
      </w:r>
      <w:r w:rsidRPr="003F1647">
        <w:rPr>
          <w:rFonts w:ascii="Times New Roman" w:eastAsia="Times New Roman" w:hAnsi="Times New Roman" w:cs="Times New Roman"/>
          <w:sz w:val="26"/>
          <w:szCs w:val="26"/>
          <w:bdr w:val="none" w:sz="0" w:space="0" w:color="auto" w:frame="1"/>
          <w:vertAlign w:val="subscript"/>
        </w:rPr>
        <w:t>2</w:t>
      </w:r>
      <w:r w:rsidRPr="003F1647">
        <w:rPr>
          <w:rFonts w:ascii="Times New Roman" w:eastAsia="Times New Roman" w:hAnsi="Times New Roman" w:cs="Times New Roman"/>
          <w:sz w:val="26"/>
          <w:szCs w:val="26"/>
          <w:bdr w:val="none" w:sz="0" w:space="0" w:color="auto" w:frame="1"/>
        </w:rPr>
        <w:t>CO</w:t>
      </w:r>
      <w:r w:rsidRPr="003F1647">
        <w:rPr>
          <w:rFonts w:ascii="Times New Roman" w:eastAsia="Times New Roman" w:hAnsi="Times New Roman" w:cs="Times New Roman"/>
          <w:sz w:val="26"/>
          <w:szCs w:val="26"/>
          <w:bdr w:val="none" w:sz="0" w:space="0" w:color="auto" w:frame="1"/>
          <w:vertAlign w:val="subscript"/>
        </w:rPr>
        <w:t>3</w:t>
      </w:r>
      <w:r w:rsidRPr="003F1647">
        <w:rPr>
          <w:rFonts w:ascii="Times New Roman" w:eastAsia="Times New Roman" w:hAnsi="Times New Roman" w:cs="Times New Roman"/>
          <w:sz w:val="26"/>
          <w:szCs w:val="26"/>
          <w:bdr w:val="none" w:sz="0" w:space="0" w:color="auto" w:frame="1"/>
        </w:rPr>
        <w:t>, acid sunfurơ H</w:t>
      </w:r>
      <w:r w:rsidRPr="003F1647">
        <w:rPr>
          <w:rFonts w:ascii="Times New Roman" w:eastAsia="Times New Roman" w:hAnsi="Times New Roman" w:cs="Times New Roman"/>
          <w:sz w:val="26"/>
          <w:szCs w:val="26"/>
          <w:bdr w:val="none" w:sz="0" w:space="0" w:color="auto" w:frame="1"/>
          <w:vertAlign w:val="subscript"/>
        </w:rPr>
        <w:t>2</w:t>
      </w:r>
      <w:r w:rsidRPr="003F1647">
        <w:rPr>
          <w:rFonts w:ascii="Times New Roman" w:eastAsia="Times New Roman" w:hAnsi="Times New Roman" w:cs="Times New Roman"/>
          <w:sz w:val="26"/>
          <w:szCs w:val="26"/>
          <w:bdr w:val="none" w:sz="0" w:space="0" w:color="auto" w:frame="1"/>
        </w:rPr>
        <w:t>SO</w:t>
      </w:r>
      <w:r w:rsidRPr="003F1647">
        <w:rPr>
          <w:rFonts w:ascii="Times New Roman" w:eastAsia="Times New Roman" w:hAnsi="Times New Roman" w:cs="Times New Roman"/>
          <w:sz w:val="26"/>
          <w:szCs w:val="26"/>
          <w:bdr w:val="none" w:sz="0" w:space="0" w:color="auto" w:frame="1"/>
          <w:vertAlign w:val="subscript"/>
        </w:rPr>
        <w:t>3</w:t>
      </w:r>
      <w:r w:rsidRPr="003F1647">
        <w:rPr>
          <w:rFonts w:ascii="Times New Roman" w:eastAsia="Times New Roman" w:hAnsi="Times New Roman" w:cs="Times New Roman"/>
          <w:sz w:val="26"/>
          <w:szCs w:val="26"/>
          <w:bdr w:val="none" w:sz="0" w:space="0" w:color="auto" w:frame="1"/>
        </w:rPr>
        <w:t>, acid nitrơ HNO</w:t>
      </w:r>
      <w:r w:rsidRPr="003F1647">
        <w:rPr>
          <w:rFonts w:ascii="Times New Roman" w:eastAsia="Times New Roman" w:hAnsi="Times New Roman" w:cs="Times New Roman"/>
          <w:sz w:val="26"/>
          <w:szCs w:val="26"/>
          <w:bdr w:val="none" w:sz="0" w:space="0" w:color="auto" w:frame="1"/>
          <w:vertAlign w:val="subscript"/>
        </w:rPr>
        <w:t>2</w:t>
      </w:r>
      <w:r w:rsidRPr="003F1647">
        <w:rPr>
          <w:rFonts w:ascii="Times New Roman" w:eastAsia="Times New Roman" w:hAnsi="Times New Roman" w:cs="Times New Roman"/>
          <w:sz w:val="26"/>
          <w:szCs w:val="26"/>
          <w:bdr w:val="none" w:sz="0" w:space="0" w:color="auto" w:frame="1"/>
        </w:rPr>
        <w:t xml:space="preserve"> …</w:t>
      </w:r>
    </w:p>
    <w:p w:rsidR="00AB728D" w:rsidRPr="003F1647" w:rsidRDefault="00AB728D" w:rsidP="00B04F55">
      <w:pPr>
        <w:spacing w:after="0" w:line="240" w:lineRule="auto"/>
        <w:jc w:val="both"/>
        <w:textAlignment w:val="baseline"/>
        <w:outlineLvl w:val="2"/>
        <w:rPr>
          <w:rFonts w:ascii="Times New Roman" w:eastAsia="Times New Roman" w:hAnsi="Times New Roman" w:cs="Times New Roman"/>
          <w:b/>
          <w:bCs/>
          <w:sz w:val="26"/>
          <w:szCs w:val="26"/>
        </w:rPr>
      </w:pPr>
      <w:r w:rsidRPr="003F1647">
        <w:rPr>
          <w:rFonts w:ascii="Times New Roman" w:eastAsia="Times New Roman" w:hAnsi="Times New Roman" w:cs="Times New Roman"/>
          <w:b/>
          <w:bCs/>
          <w:sz w:val="26"/>
          <w:szCs w:val="26"/>
          <w:bdr w:val="none" w:sz="0" w:space="0" w:color="auto" w:frame="1"/>
        </w:rPr>
        <w:t>b. Dựa vào thành phần nguyên tố</w:t>
      </w:r>
    </w:p>
    <w:p w:rsidR="00AB728D" w:rsidRPr="003F1647" w:rsidRDefault="00AB728D" w:rsidP="00B04F55">
      <w:pPr>
        <w:spacing w:after="0" w:line="240" w:lineRule="auto"/>
        <w:jc w:val="both"/>
        <w:textAlignment w:val="baseline"/>
        <w:rPr>
          <w:rFonts w:ascii="Times New Roman" w:eastAsia="Times New Roman" w:hAnsi="Times New Roman" w:cs="Times New Roman"/>
          <w:sz w:val="26"/>
          <w:szCs w:val="26"/>
        </w:rPr>
      </w:pPr>
      <w:r w:rsidRPr="003F1647">
        <w:rPr>
          <w:rFonts w:ascii="Times New Roman" w:eastAsia="Times New Roman" w:hAnsi="Times New Roman" w:cs="Times New Roman"/>
          <w:sz w:val="26"/>
          <w:szCs w:val="26"/>
          <w:bdr w:val="none" w:sz="0" w:space="0" w:color="auto" w:frame="1"/>
        </w:rPr>
        <w:t>- Acid không có oxi:  HCl, H</w:t>
      </w:r>
      <w:r w:rsidRPr="003F1647">
        <w:rPr>
          <w:rFonts w:ascii="Times New Roman" w:eastAsia="Times New Roman" w:hAnsi="Times New Roman" w:cs="Times New Roman"/>
          <w:sz w:val="26"/>
          <w:szCs w:val="26"/>
          <w:bdr w:val="none" w:sz="0" w:space="0" w:color="auto" w:frame="1"/>
          <w:vertAlign w:val="subscript"/>
        </w:rPr>
        <w:t>2</w:t>
      </w:r>
      <w:r w:rsidRPr="003F1647">
        <w:rPr>
          <w:rFonts w:ascii="Times New Roman" w:eastAsia="Times New Roman" w:hAnsi="Times New Roman" w:cs="Times New Roman"/>
          <w:sz w:val="26"/>
          <w:szCs w:val="26"/>
          <w:bdr w:val="none" w:sz="0" w:space="0" w:color="auto" w:frame="1"/>
        </w:rPr>
        <w:t>S, HBr, HI, HF…</w:t>
      </w:r>
    </w:p>
    <w:p w:rsidR="00AB728D" w:rsidRPr="003F1647" w:rsidRDefault="00AB728D" w:rsidP="00B04F55">
      <w:pPr>
        <w:spacing w:after="0" w:line="240" w:lineRule="auto"/>
        <w:jc w:val="both"/>
        <w:textAlignment w:val="baseline"/>
        <w:rPr>
          <w:rFonts w:ascii="Times New Roman" w:eastAsia="Times New Roman" w:hAnsi="Times New Roman" w:cs="Times New Roman"/>
          <w:sz w:val="26"/>
          <w:szCs w:val="26"/>
        </w:rPr>
      </w:pPr>
      <w:r w:rsidRPr="003F1647">
        <w:rPr>
          <w:rFonts w:ascii="Times New Roman" w:eastAsia="Times New Roman" w:hAnsi="Times New Roman" w:cs="Times New Roman"/>
          <w:sz w:val="26"/>
          <w:szCs w:val="26"/>
          <w:bdr w:val="none" w:sz="0" w:space="0" w:color="auto" w:frame="1"/>
        </w:rPr>
        <w:t>- Acid có oxi: H</w:t>
      </w:r>
      <w:r w:rsidRPr="003F1647">
        <w:rPr>
          <w:rFonts w:ascii="Times New Roman" w:eastAsia="Times New Roman" w:hAnsi="Times New Roman" w:cs="Times New Roman"/>
          <w:sz w:val="26"/>
          <w:szCs w:val="26"/>
          <w:bdr w:val="none" w:sz="0" w:space="0" w:color="auto" w:frame="1"/>
          <w:vertAlign w:val="subscript"/>
        </w:rPr>
        <w:t>2</w:t>
      </w:r>
      <w:r w:rsidRPr="003F1647">
        <w:rPr>
          <w:rFonts w:ascii="Times New Roman" w:eastAsia="Times New Roman" w:hAnsi="Times New Roman" w:cs="Times New Roman"/>
          <w:sz w:val="26"/>
          <w:szCs w:val="26"/>
          <w:bdr w:val="none" w:sz="0" w:space="0" w:color="auto" w:frame="1"/>
        </w:rPr>
        <w:t>SO</w:t>
      </w:r>
      <w:r w:rsidRPr="003F1647">
        <w:rPr>
          <w:rFonts w:ascii="Times New Roman" w:eastAsia="Times New Roman" w:hAnsi="Times New Roman" w:cs="Times New Roman"/>
          <w:sz w:val="26"/>
          <w:szCs w:val="26"/>
          <w:bdr w:val="none" w:sz="0" w:space="0" w:color="auto" w:frame="1"/>
          <w:vertAlign w:val="subscript"/>
        </w:rPr>
        <w:t>4</w:t>
      </w:r>
      <w:r w:rsidRPr="003F1647">
        <w:rPr>
          <w:rFonts w:ascii="Times New Roman" w:eastAsia="Times New Roman" w:hAnsi="Times New Roman" w:cs="Times New Roman"/>
          <w:sz w:val="26"/>
          <w:szCs w:val="26"/>
          <w:bdr w:val="none" w:sz="0" w:space="0" w:color="auto" w:frame="1"/>
        </w:rPr>
        <w:t>, HNO</w:t>
      </w:r>
      <w:r w:rsidRPr="003F1647">
        <w:rPr>
          <w:rFonts w:ascii="Times New Roman" w:eastAsia="Times New Roman" w:hAnsi="Times New Roman" w:cs="Times New Roman"/>
          <w:sz w:val="26"/>
          <w:szCs w:val="26"/>
          <w:bdr w:val="none" w:sz="0" w:space="0" w:color="auto" w:frame="1"/>
          <w:vertAlign w:val="subscript"/>
        </w:rPr>
        <w:t>3</w:t>
      </w:r>
      <w:r w:rsidRPr="003F1647">
        <w:rPr>
          <w:rFonts w:ascii="Times New Roman" w:eastAsia="Times New Roman" w:hAnsi="Times New Roman" w:cs="Times New Roman"/>
          <w:sz w:val="26"/>
          <w:szCs w:val="26"/>
          <w:bdr w:val="none" w:sz="0" w:space="0" w:color="auto" w:frame="1"/>
        </w:rPr>
        <w:t>, H</w:t>
      </w:r>
      <w:r w:rsidRPr="003F1647">
        <w:rPr>
          <w:rFonts w:ascii="Times New Roman" w:eastAsia="Times New Roman" w:hAnsi="Times New Roman" w:cs="Times New Roman"/>
          <w:sz w:val="26"/>
          <w:szCs w:val="26"/>
          <w:bdr w:val="none" w:sz="0" w:space="0" w:color="auto" w:frame="1"/>
          <w:vertAlign w:val="subscript"/>
        </w:rPr>
        <w:t>3</w:t>
      </w:r>
      <w:r w:rsidRPr="003F1647">
        <w:rPr>
          <w:rFonts w:ascii="Times New Roman" w:eastAsia="Times New Roman" w:hAnsi="Times New Roman" w:cs="Times New Roman"/>
          <w:sz w:val="26"/>
          <w:szCs w:val="26"/>
          <w:bdr w:val="none" w:sz="0" w:space="0" w:color="auto" w:frame="1"/>
        </w:rPr>
        <w:t>PO</w:t>
      </w:r>
      <w:r w:rsidRPr="003F1647">
        <w:rPr>
          <w:rFonts w:ascii="Times New Roman" w:eastAsia="Times New Roman" w:hAnsi="Times New Roman" w:cs="Times New Roman"/>
          <w:sz w:val="26"/>
          <w:szCs w:val="26"/>
          <w:bdr w:val="none" w:sz="0" w:space="0" w:color="auto" w:frame="1"/>
          <w:vertAlign w:val="subscript"/>
        </w:rPr>
        <w:t>4</w:t>
      </w:r>
      <w:r w:rsidRPr="003F1647">
        <w:rPr>
          <w:rFonts w:ascii="Times New Roman" w:eastAsia="Times New Roman" w:hAnsi="Times New Roman" w:cs="Times New Roman"/>
          <w:sz w:val="26"/>
          <w:szCs w:val="26"/>
          <w:bdr w:val="none" w:sz="0" w:space="0" w:color="auto" w:frame="1"/>
        </w:rPr>
        <w:t>, H</w:t>
      </w:r>
      <w:r w:rsidRPr="003F1647">
        <w:rPr>
          <w:rFonts w:ascii="Times New Roman" w:eastAsia="Times New Roman" w:hAnsi="Times New Roman" w:cs="Times New Roman"/>
          <w:sz w:val="26"/>
          <w:szCs w:val="26"/>
          <w:bdr w:val="none" w:sz="0" w:space="0" w:color="auto" w:frame="1"/>
          <w:vertAlign w:val="subscript"/>
        </w:rPr>
        <w:t>2</w:t>
      </w:r>
      <w:r w:rsidRPr="003F1647">
        <w:rPr>
          <w:rFonts w:ascii="Times New Roman" w:eastAsia="Times New Roman" w:hAnsi="Times New Roman" w:cs="Times New Roman"/>
          <w:sz w:val="26"/>
          <w:szCs w:val="26"/>
          <w:bdr w:val="none" w:sz="0" w:space="0" w:color="auto" w:frame="1"/>
        </w:rPr>
        <w:t>CO</w:t>
      </w:r>
      <w:r w:rsidRPr="003F1647">
        <w:rPr>
          <w:rFonts w:ascii="Times New Roman" w:eastAsia="Times New Roman" w:hAnsi="Times New Roman" w:cs="Times New Roman"/>
          <w:sz w:val="26"/>
          <w:szCs w:val="26"/>
          <w:bdr w:val="none" w:sz="0" w:space="0" w:color="auto" w:frame="1"/>
          <w:vertAlign w:val="subscript"/>
        </w:rPr>
        <w:t>3</w:t>
      </w:r>
      <w:r w:rsidRPr="003F1647">
        <w:rPr>
          <w:rFonts w:ascii="Times New Roman" w:eastAsia="Times New Roman" w:hAnsi="Times New Roman" w:cs="Times New Roman"/>
          <w:sz w:val="26"/>
          <w:szCs w:val="26"/>
          <w:bdr w:val="none" w:sz="0" w:space="0" w:color="auto" w:frame="1"/>
        </w:rPr>
        <w:t>…</w:t>
      </w:r>
    </w:p>
    <w:p w:rsidR="00AB728D" w:rsidRPr="003F1647" w:rsidRDefault="00AB728D" w:rsidP="00B04F55">
      <w:pPr>
        <w:spacing w:after="0" w:line="240" w:lineRule="auto"/>
        <w:jc w:val="both"/>
        <w:textAlignment w:val="baseline"/>
        <w:outlineLvl w:val="2"/>
        <w:rPr>
          <w:rFonts w:ascii="Times New Roman" w:eastAsia="Times New Roman" w:hAnsi="Times New Roman" w:cs="Times New Roman"/>
          <w:b/>
          <w:bCs/>
          <w:sz w:val="26"/>
          <w:szCs w:val="26"/>
        </w:rPr>
      </w:pPr>
      <w:r w:rsidRPr="003F1647">
        <w:rPr>
          <w:rFonts w:ascii="Times New Roman" w:eastAsia="Times New Roman" w:hAnsi="Times New Roman" w:cs="Times New Roman"/>
          <w:b/>
          <w:bCs/>
          <w:sz w:val="26"/>
          <w:szCs w:val="26"/>
          <w:bdr w:val="none" w:sz="0" w:space="0" w:color="auto" w:frame="1"/>
        </w:rPr>
        <w:t>c. Phân loại khác</w:t>
      </w:r>
    </w:p>
    <w:p w:rsidR="00AB728D" w:rsidRPr="003F1647" w:rsidRDefault="00AB728D" w:rsidP="00B04F55">
      <w:pPr>
        <w:spacing w:after="0" w:line="240" w:lineRule="auto"/>
        <w:jc w:val="both"/>
        <w:textAlignment w:val="baseline"/>
        <w:rPr>
          <w:rFonts w:ascii="Times New Roman" w:eastAsia="Times New Roman" w:hAnsi="Times New Roman" w:cs="Times New Roman"/>
          <w:sz w:val="26"/>
          <w:szCs w:val="26"/>
        </w:rPr>
      </w:pPr>
      <w:r w:rsidRPr="003F1647">
        <w:rPr>
          <w:rFonts w:ascii="Times New Roman" w:eastAsia="Times New Roman" w:hAnsi="Times New Roman" w:cs="Times New Roman"/>
          <w:sz w:val="26"/>
          <w:szCs w:val="26"/>
          <w:bdr w:val="none" w:sz="0" w:space="0" w:color="auto" w:frame="1"/>
        </w:rPr>
        <w:t>- Acid vô cơ: HCl, H</w:t>
      </w:r>
      <w:r w:rsidRPr="003F1647">
        <w:rPr>
          <w:rFonts w:ascii="Times New Roman" w:eastAsia="Times New Roman" w:hAnsi="Times New Roman" w:cs="Times New Roman"/>
          <w:sz w:val="26"/>
          <w:szCs w:val="26"/>
          <w:bdr w:val="none" w:sz="0" w:space="0" w:color="auto" w:frame="1"/>
          <w:vertAlign w:val="subscript"/>
        </w:rPr>
        <w:t>2</w:t>
      </w:r>
      <w:r w:rsidRPr="003F1647">
        <w:rPr>
          <w:rFonts w:ascii="Times New Roman" w:eastAsia="Times New Roman" w:hAnsi="Times New Roman" w:cs="Times New Roman"/>
          <w:sz w:val="26"/>
          <w:szCs w:val="26"/>
          <w:bdr w:val="none" w:sz="0" w:space="0" w:color="auto" w:frame="1"/>
        </w:rPr>
        <w:t>SO</w:t>
      </w:r>
      <w:r w:rsidRPr="003F1647">
        <w:rPr>
          <w:rFonts w:ascii="Times New Roman" w:eastAsia="Times New Roman" w:hAnsi="Times New Roman" w:cs="Times New Roman"/>
          <w:sz w:val="26"/>
          <w:szCs w:val="26"/>
          <w:bdr w:val="none" w:sz="0" w:space="0" w:color="auto" w:frame="1"/>
          <w:vertAlign w:val="subscript"/>
        </w:rPr>
        <w:t>4</w:t>
      </w:r>
      <w:r w:rsidRPr="003F1647">
        <w:rPr>
          <w:rFonts w:ascii="Times New Roman" w:eastAsia="Times New Roman" w:hAnsi="Times New Roman" w:cs="Times New Roman"/>
          <w:sz w:val="26"/>
          <w:szCs w:val="26"/>
          <w:bdr w:val="none" w:sz="0" w:space="0" w:color="auto" w:frame="1"/>
        </w:rPr>
        <w:t>, HNO</w:t>
      </w:r>
      <w:r w:rsidRPr="003F1647">
        <w:rPr>
          <w:rFonts w:ascii="Times New Roman" w:eastAsia="Times New Roman" w:hAnsi="Times New Roman" w:cs="Times New Roman"/>
          <w:sz w:val="26"/>
          <w:szCs w:val="26"/>
          <w:bdr w:val="none" w:sz="0" w:space="0" w:color="auto" w:frame="1"/>
          <w:vertAlign w:val="subscript"/>
        </w:rPr>
        <w:t>3</w:t>
      </w:r>
      <w:r w:rsidRPr="003F1647">
        <w:rPr>
          <w:rFonts w:ascii="Times New Roman" w:eastAsia="Times New Roman" w:hAnsi="Times New Roman" w:cs="Times New Roman"/>
          <w:sz w:val="26"/>
          <w:szCs w:val="26"/>
          <w:bdr w:val="none" w:sz="0" w:space="0" w:color="auto" w:frame="1"/>
        </w:rPr>
        <w:t>…</w:t>
      </w:r>
    </w:p>
    <w:p w:rsidR="00AB728D" w:rsidRPr="003F1647" w:rsidRDefault="00AB728D" w:rsidP="00B04F55">
      <w:pPr>
        <w:spacing w:after="0" w:line="240" w:lineRule="auto"/>
        <w:jc w:val="both"/>
        <w:textAlignment w:val="baseline"/>
        <w:rPr>
          <w:rFonts w:ascii="Times New Roman" w:eastAsia="Times New Roman" w:hAnsi="Times New Roman" w:cs="Times New Roman"/>
          <w:sz w:val="26"/>
          <w:szCs w:val="26"/>
        </w:rPr>
      </w:pPr>
      <w:r w:rsidRPr="003F1647">
        <w:rPr>
          <w:rFonts w:ascii="Times New Roman" w:eastAsia="Times New Roman" w:hAnsi="Times New Roman" w:cs="Times New Roman"/>
          <w:sz w:val="26"/>
          <w:szCs w:val="26"/>
          <w:bdr w:val="none" w:sz="0" w:space="0" w:color="auto" w:frame="1"/>
        </w:rPr>
        <w:t>- Acid hữu cơ: CH</w:t>
      </w:r>
      <w:r w:rsidRPr="003F1647">
        <w:rPr>
          <w:rFonts w:ascii="Times New Roman" w:eastAsia="Times New Roman" w:hAnsi="Times New Roman" w:cs="Times New Roman"/>
          <w:sz w:val="26"/>
          <w:szCs w:val="26"/>
          <w:bdr w:val="none" w:sz="0" w:space="0" w:color="auto" w:frame="1"/>
          <w:vertAlign w:val="subscript"/>
        </w:rPr>
        <w:t>3</w:t>
      </w:r>
      <w:r w:rsidRPr="003F1647">
        <w:rPr>
          <w:rFonts w:ascii="Times New Roman" w:eastAsia="Times New Roman" w:hAnsi="Times New Roman" w:cs="Times New Roman"/>
          <w:sz w:val="26"/>
          <w:szCs w:val="26"/>
          <w:bdr w:val="none" w:sz="0" w:space="0" w:color="auto" w:frame="1"/>
        </w:rPr>
        <w:t>COOH, HCOOH…</w:t>
      </w:r>
    </w:p>
    <w:p w:rsidR="001C04B5" w:rsidRPr="002A04BB" w:rsidRDefault="002A04BB" w:rsidP="00B04F55">
      <w:pPr>
        <w:spacing w:after="0" w:line="240" w:lineRule="auto"/>
        <w:rPr>
          <w:rFonts w:ascii="Times New Roman" w:hAnsi="Times New Roman" w:cs="Times New Roman"/>
          <w:b/>
          <w:bCs/>
          <w:color w:val="0000FF"/>
          <w:sz w:val="26"/>
          <w:szCs w:val="26"/>
          <w:lang w:val="pt-BR"/>
        </w:rPr>
      </w:pPr>
      <w:r w:rsidRPr="002A04BB">
        <w:rPr>
          <w:rFonts w:ascii="Times New Roman" w:hAnsi="Times New Roman" w:cs="Times New Roman"/>
          <w:b/>
          <w:bCs/>
          <w:color w:val="0000FF"/>
          <w:sz w:val="26"/>
          <w:szCs w:val="26"/>
          <w:lang w:val="pt-BR"/>
        </w:rPr>
        <w:t>III. TÊN GỌI:</w:t>
      </w:r>
    </w:p>
    <w:p w:rsidR="001C04B5" w:rsidRPr="003F1647" w:rsidRDefault="001C04B5" w:rsidP="00B04F55">
      <w:pPr>
        <w:spacing w:after="0" w:line="240" w:lineRule="auto"/>
        <w:rPr>
          <w:rFonts w:ascii="Times New Roman" w:hAnsi="Times New Roman" w:cs="Times New Roman"/>
          <w:b/>
          <w:bCs/>
          <w:iCs/>
          <w:sz w:val="26"/>
          <w:szCs w:val="26"/>
          <w:lang w:val="pt-BR"/>
        </w:rPr>
      </w:pPr>
      <w:r w:rsidRPr="003F1647">
        <w:rPr>
          <w:rFonts w:ascii="Times New Roman" w:hAnsi="Times New Roman" w:cs="Times New Roman"/>
          <w:b/>
          <w:bCs/>
          <w:iCs/>
          <w:sz w:val="26"/>
          <w:szCs w:val="26"/>
          <w:lang w:val="pt-BR"/>
        </w:rPr>
        <w:t xml:space="preserve">a. Acid không có </w:t>
      </w:r>
      <w:r w:rsidRPr="003F1647">
        <w:rPr>
          <w:rFonts w:ascii="Times New Roman" w:hAnsi="Times New Roman" w:cs="Times New Roman"/>
          <w:b/>
          <w:bCs/>
          <w:sz w:val="26"/>
          <w:szCs w:val="26"/>
          <w:lang w:val="pt-BR"/>
        </w:rPr>
        <w:t>oxygen</w:t>
      </w:r>
      <w:r w:rsidRPr="003F1647">
        <w:rPr>
          <w:rFonts w:ascii="Times New Roman" w:hAnsi="Times New Roman" w:cs="Times New Roman"/>
          <w:b/>
          <w:bCs/>
          <w:iCs/>
          <w:sz w:val="26"/>
          <w:szCs w:val="26"/>
          <w:lang w:val="pt-BR"/>
        </w:rPr>
        <w:t xml:space="preserve">:  </w:t>
      </w:r>
    </w:p>
    <w:p w:rsidR="001C04B5" w:rsidRPr="003F1647" w:rsidRDefault="001C04B5" w:rsidP="00B04F55">
      <w:pPr>
        <w:spacing w:after="0" w:line="240" w:lineRule="auto"/>
        <w:jc w:val="center"/>
        <w:rPr>
          <w:rFonts w:ascii="Times New Roman" w:hAnsi="Times New Roman" w:cs="Times New Roman"/>
          <w:b/>
          <w:bCs/>
          <w:color w:val="FF0000"/>
          <w:sz w:val="26"/>
          <w:szCs w:val="26"/>
          <w:lang w:val="pt-BR"/>
        </w:rPr>
      </w:pPr>
      <w:r w:rsidRPr="003F1647">
        <w:rPr>
          <w:rFonts w:ascii="Times New Roman" w:hAnsi="Times New Roman" w:cs="Times New Roman"/>
          <w:b/>
          <w:bCs/>
          <w:iCs/>
          <w:color w:val="FF0000"/>
          <w:sz w:val="26"/>
          <w:szCs w:val="26"/>
          <w:highlight w:val="yellow"/>
          <w:lang w:val="pt-BR"/>
        </w:rPr>
        <w:t>TÊN ACID =</w:t>
      </w:r>
      <w:r w:rsidRPr="003F1647">
        <w:rPr>
          <w:rFonts w:ascii="Times New Roman" w:hAnsi="Times New Roman" w:cs="Times New Roman"/>
          <w:b/>
          <w:bCs/>
          <w:color w:val="FF0000"/>
          <w:sz w:val="26"/>
          <w:szCs w:val="26"/>
          <w:highlight w:val="yellow"/>
          <w:lang w:val="pt-BR"/>
        </w:rPr>
        <w:t xml:space="preserve"> HYDRO + TÊN PHI KIM + IC + ACID.</w:t>
      </w:r>
    </w:p>
    <w:p w:rsidR="00AB728D" w:rsidRPr="003F1647" w:rsidRDefault="00AB728D" w:rsidP="00B04F55">
      <w:pPr>
        <w:spacing w:after="0" w:line="240" w:lineRule="auto"/>
        <w:rPr>
          <w:rFonts w:ascii="Times New Roman" w:hAnsi="Times New Roman" w:cs="Times New Roman"/>
          <w:sz w:val="26"/>
          <w:szCs w:val="26"/>
          <w:lang w:val="pt-BR"/>
        </w:rPr>
      </w:pPr>
      <w:r w:rsidRPr="003F1647">
        <w:rPr>
          <w:rFonts w:ascii="Times New Roman" w:hAnsi="Times New Roman" w:cs="Times New Roman"/>
          <w:b/>
          <w:bCs/>
          <w:color w:val="FF0000"/>
          <w:sz w:val="26"/>
          <w:szCs w:val="26"/>
          <w:lang w:val="vi-VN"/>
        </w:rPr>
        <w:t>VD:</w:t>
      </w:r>
      <w:r w:rsidRPr="003F1647">
        <w:rPr>
          <w:rFonts w:ascii="Times New Roman" w:hAnsi="Times New Roman" w:cs="Times New Roman"/>
          <w:sz w:val="26"/>
          <w:szCs w:val="26"/>
          <w:lang w:val="pt-BR"/>
        </w:rPr>
        <w:t xml:space="preserve"> </w:t>
      </w:r>
      <w:r w:rsidRPr="003F1647">
        <w:rPr>
          <w:rFonts w:ascii="Times New Roman" w:hAnsi="Times New Roman" w:cs="Times New Roman"/>
          <w:sz w:val="26"/>
          <w:szCs w:val="26"/>
          <w:lang w:val="vi-VN"/>
        </w:rPr>
        <w:t xml:space="preserve">   </w:t>
      </w:r>
      <w:r w:rsidRPr="003F1647">
        <w:rPr>
          <w:rFonts w:ascii="Times New Roman" w:hAnsi="Times New Roman" w:cs="Times New Roman"/>
          <w:sz w:val="26"/>
          <w:szCs w:val="26"/>
          <w:lang w:val="pt-BR"/>
        </w:rPr>
        <w:t>- HCl : Hydrochloric acid.</w:t>
      </w:r>
    </w:p>
    <w:p w:rsidR="00AB728D" w:rsidRPr="003F1647" w:rsidRDefault="00AB728D" w:rsidP="00B04F55">
      <w:pPr>
        <w:spacing w:after="0" w:line="240" w:lineRule="auto"/>
        <w:rPr>
          <w:rFonts w:ascii="Times New Roman" w:hAnsi="Times New Roman" w:cs="Times New Roman"/>
          <w:b/>
          <w:bCs/>
          <w:color w:val="FF0000"/>
          <w:sz w:val="26"/>
          <w:szCs w:val="26"/>
          <w:lang w:val="vi-VN"/>
        </w:rPr>
      </w:pPr>
      <w:r w:rsidRPr="003F1647">
        <w:rPr>
          <w:rFonts w:ascii="Times New Roman" w:hAnsi="Times New Roman" w:cs="Times New Roman"/>
          <w:sz w:val="26"/>
          <w:szCs w:val="26"/>
          <w:lang w:val="pt-BR"/>
        </w:rPr>
        <w:tab/>
        <w:t>- H</w:t>
      </w:r>
      <w:r w:rsidRPr="003F1647">
        <w:rPr>
          <w:rFonts w:ascii="Times New Roman" w:hAnsi="Times New Roman" w:cs="Times New Roman"/>
          <w:sz w:val="26"/>
          <w:szCs w:val="26"/>
          <w:vertAlign w:val="subscript"/>
          <w:lang w:val="pt-BR"/>
        </w:rPr>
        <w:t>2</w:t>
      </w:r>
      <w:r w:rsidRPr="003F1647">
        <w:rPr>
          <w:rFonts w:ascii="Times New Roman" w:hAnsi="Times New Roman" w:cs="Times New Roman"/>
          <w:sz w:val="26"/>
          <w:szCs w:val="26"/>
          <w:lang w:val="pt-BR"/>
        </w:rPr>
        <w:t>S : Hydrosulfuric acid.</w:t>
      </w:r>
    </w:p>
    <w:p w:rsidR="001C04B5" w:rsidRPr="003F1647" w:rsidRDefault="001C04B5" w:rsidP="00B04F55">
      <w:pPr>
        <w:spacing w:after="0" w:line="240" w:lineRule="auto"/>
        <w:rPr>
          <w:rFonts w:ascii="Times New Roman" w:hAnsi="Times New Roman" w:cs="Times New Roman"/>
          <w:b/>
          <w:bCs/>
          <w:sz w:val="26"/>
          <w:szCs w:val="26"/>
          <w:lang w:val="pt-BR"/>
        </w:rPr>
      </w:pPr>
      <w:r w:rsidRPr="003F1647">
        <w:rPr>
          <w:rFonts w:ascii="Times New Roman" w:hAnsi="Times New Roman" w:cs="Times New Roman"/>
          <w:b/>
          <w:bCs/>
          <w:iCs/>
          <w:sz w:val="26"/>
          <w:szCs w:val="26"/>
          <w:lang w:val="pt-BR"/>
        </w:rPr>
        <w:t>b. Acid có oxi:</w:t>
      </w:r>
      <w:r w:rsidRPr="003F1647">
        <w:rPr>
          <w:rFonts w:ascii="Times New Roman" w:hAnsi="Times New Roman" w:cs="Times New Roman"/>
          <w:b/>
          <w:bCs/>
          <w:sz w:val="26"/>
          <w:szCs w:val="26"/>
          <w:lang w:val="pt-BR"/>
        </w:rPr>
        <w:t xml:space="preserve"> </w:t>
      </w:r>
    </w:p>
    <w:p w:rsidR="001C04B5" w:rsidRPr="003F1647" w:rsidRDefault="001C04B5" w:rsidP="00B04F55">
      <w:pPr>
        <w:spacing w:after="0" w:line="240" w:lineRule="auto"/>
        <w:rPr>
          <w:rFonts w:ascii="Times New Roman" w:hAnsi="Times New Roman" w:cs="Times New Roman"/>
          <w:sz w:val="26"/>
          <w:szCs w:val="26"/>
          <w:lang w:val="pt-BR"/>
        </w:rPr>
      </w:pPr>
      <w:r w:rsidRPr="003F1647">
        <w:rPr>
          <w:rFonts w:ascii="Times New Roman" w:hAnsi="Times New Roman" w:cs="Times New Roman"/>
          <w:sz w:val="26"/>
          <w:szCs w:val="26"/>
          <w:lang w:val="pt-BR"/>
        </w:rPr>
        <w:t>- Acid có nhiều nguyên tử oxygen: (trong đó nguyên tố phi kim đạt hóa trị cao nhất)</w:t>
      </w:r>
    </w:p>
    <w:p w:rsidR="001C04B5" w:rsidRPr="003F1647" w:rsidRDefault="001C04B5" w:rsidP="00B04F55">
      <w:pPr>
        <w:spacing w:after="0" w:line="240" w:lineRule="auto"/>
        <w:jc w:val="center"/>
        <w:rPr>
          <w:rFonts w:ascii="Times New Roman" w:hAnsi="Times New Roman" w:cs="Times New Roman"/>
          <w:b/>
          <w:bCs/>
          <w:color w:val="FF0000"/>
          <w:sz w:val="26"/>
          <w:szCs w:val="26"/>
          <w:lang w:val="pt-BR"/>
        </w:rPr>
      </w:pPr>
      <w:r w:rsidRPr="003F1647">
        <w:rPr>
          <w:rFonts w:ascii="Times New Roman" w:hAnsi="Times New Roman" w:cs="Times New Roman"/>
          <w:b/>
          <w:bCs/>
          <w:iCs/>
          <w:color w:val="FF0000"/>
          <w:sz w:val="26"/>
          <w:szCs w:val="26"/>
          <w:highlight w:val="yellow"/>
          <w:lang w:val="pt-BR"/>
        </w:rPr>
        <w:t>TÊN ACID =  </w:t>
      </w:r>
      <w:r w:rsidRPr="003F1647">
        <w:rPr>
          <w:rFonts w:ascii="Times New Roman" w:hAnsi="Times New Roman" w:cs="Times New Roman"/>
          <w:b/>
          <w:bCs/>
          <w:color w:val="FF0000"/>
          <w:sz w:val="26"/>
          <w:szCs w:val="26"/>
          <w:highlight w:val="yellow"/>
          <w:lang w:val="pt-BR"/>
        </w:rPr>
        <w:t>TÊN PHI KIM + IC + ACID</w:t>
      </w:r>
    </w:p>
    <w:p w:rsidR="001C04B5" w:rsidRPr="003F1647" w:rsidRDefault="00AB728D" w:rsidP="00B04F55">
      <w:pPr>
        <w:spacing w:after="0" w:line="240" w:lineRule="auto"/>
        <w:rPr>
          <w:rFonts w:ascii="Times New Roman" w:hAnsi="Times New Roman" w:cs="Times New Roman"/>
          <w:sz w:val="26"/>
          <w:szCs w:val="26"/>
          <w:lang w:val="pt-BR"/>
        </w:rPr>
      </w:pPr>
      <w:r w:rsidRPr="003F1647">
        <w:rPr>
          <w:rFonts w:ascii="Times New Roman" w:hAnsi="Times New Roman" w:cs="Times New Roman"/>
          <w:sz w:val="26"/>
          <w:szCs w:val="26"/>
          <w:lang w:val="pt-BR"/>
        </w:rPr>
        <w:t>VD</w:t>
      </w:r>
      <w:r w:rsidR="001C04B5" w:rsidRPr="003F1647">
        <w:rPr>
          <w:rFonts w:ascii="Times New Roman" w:hAnsi="Times New Roman" w:cs="Times New Roman"/>
          <w:sz w:val="26"/>
          <w:szCs w:val="26"/>
          <w:lang w:val="pt-BR"/>
        </w:rPr>
        <w:t xml:space="preserve">: </w:t>
      </w:r>
      <w:r w:rsidR="001C04B5" w:rsidRPr="003F1647">
        <w:rPr>
          <w:rFonts w:ascii="Times New Roman" w:hAnsi="Times New Roman" w:cs="Times New Roman"/>
          <w:sz w:val="26"/>
          <w:szCs w:val="26"/>
          <w:lang w:val="pt-BR"/>
        </w:rPr>
        <w:tab/>
        <w:t>- HNO</w:t>
      </w:r>
      <w:r w:rsidR="001C04B5" w:rsidRPr="003F1647">
        <w:rPr>
          <w:rFonts w:ascii="Times New Roman" w:hAnsi="Times New Roman" w:cs="Times New Roman"/>
          <w:sz w:val="26"/>
          <w:szCs w:val="26"/>
          <w:vertAlign w:val="subscript"/>
          <w:lang w:val="pt-BR"/>
        </w:rPr>
        <w:t>3</w:t>
      </w:r>
      <w:r w:rsidR="001C04B5" w:rsidRPr="003F1647">
        <w:rPr>
          <w:rFonts w:ascii="Times New Roman" w:hAnsi="Times New Roman" w:cs="Times New Roman"/>
          <w:sz w:val="26"/>
          <w:szCs w:val="26"/>
          <w:lang w:val="pt-BR"/>
        </w:rPr>
        <w:t> : Nitric acid.</w:t>
      </w:r>
    </w:p>
    <w:p w:rsidR="001C04B5" w:rsidRPr="003F1647" w:rsidRDefault="001C04B5" w:rsidP="00B04F55">
      <w:pPr>
        <w:spacing w:after="0" w:line="240" w:lineRule="auto"/>
        <w:rPr>
          <w:rFonts w:ascii="Times New Roman" w:hAnsi="Times New Roman" w:cs="Times New Roman"/>
          <w:sz w:val="26"/>
          <w:szCs w:val="26"/>
        </w:rPr>
      </w:pPr>
      <w:r w:rsidRPr="003F1647">
        <w:rPr>
          <w:rFonts w:ascii="Times New Roman" w:hAnsi="Times New Roman" w:cs="Times New Roman"/>
          <w:sz w:val="26"/>
          <w:szCs w:val="26"/>
          <w:lang w:val="pt-BR"/>
        </w:rPr>
        <w:t xml:space="preserve">        </w:t>
      </w:r>
      <w:r w:rsidRPr="003F1647">
        <w:rPr>
          <w:rFonts w:ascii="Times New Roman" w:hAnsi="Times New Roman" w:cs="Times New Roman"/>
          <w:sz w:val="26"/>
          <w:szCs w:val="26"/>
          <w:lang w:val="pt-BR"/>
        </w:rPr>
        <w:tab/>
      </w:r>
      <w:r w:rsidRPr="003F1647">
        <w:rPr>
          <w:rFonts w:ascii="Times New Roman" w:hAnsi="Times New Roman" w:cs="Times New Roman"/>
          <w:sz w:val="26"/>
          <w:szCs w:val="26"/>
          <w:lang w:val="pt-BR"/>
        </w:rPr>
        <w:tab/>
      </w:r>
      <w:r w:rsidRPr="003F1647">
        <w:rPr>
          <w:rFonts w:ascii="Times New Roman" w:hAnsi="Times New Roman" w:cs="Times New Roman"/>
          <w:sz w:val="26"/>
          <w:szCs w:val="26"/>
        </w:rPr>
        <w:t>- H</w:t>
      </w:r>
      <w:r w:rsidRPr="003F1647">
        <w:rPr>
          <w:rFonts w:ascii="Times New Roman" w:hAnsi="Times New Roman" w:cs="Times New Roman"/>
          <w:sz w:val="26"/>
          <w:szCs w:val="26"/>
          <w:vertAlign w:val="subscript"/>
        </w:rPr>
        <w:t>2</w:t>
      </w:r>
      <w:r w:rsidRPr="003F1647">
        <w:rPr>
          <w:rFonts w:ascii="Times New Roman" w:hAnsi="Times New Roman" w:cs="Times New Roman"/>
          <w:sz w:val="26"/>
          <w:szCs w:val="26"/>
        </w:rPr>
        <w:t>SO</w:t>
      </w:r>
      <w:r w:rsidRPr="003F1647">
        <w:rPr>
          <w:rFonts w:ascii="Times New Roman" w:hAnsi="Times New Roman" w:cs="Times New Roman"/>
          <w:sz w:val="26"/>
          <w:szCs w:val="26"/>
          <w:vertAlign w:val="subscript"/>
        </w:rPr>
        <w:t>4</w:t>
      </w:r>
      <w:r w:rsidRPr="003F1647">
        <w:rPr>
          <w:rFonts w:ascii="Times New Roman" w:hAnsi="Times New Roman" w:cs="Times New Roman"/>
          <w:sz w:val="26"/>
          <w:szCs w:val="26"/>
        </w:rPr>
        <w:t> : Sulfuric acid.</w:t>
      </w:r>
    </w:p>
    <w:p w:rsidR="001C04B5" w:rsidRPr="003F1647" w:rsidRDefault="001C04B5" w:rsidP="00B04F55">
      <w:pPr>
        <w:spacing w:after="0" w:line="240" w:lineRule="auto"/>
        <w:rPr>
          <w:rFonts w:ascii="Times New Roman" w:hAnsi="Times New Roman" w:cs="Times New Roman"/>
          <w:sz w:val="26"/>
          <w:szCs w:val="26"/>
        </w:rPr>
      </w:pPr>
      <w:r w:rsidRPr="003F1647">
        <w:rPr>
          <w:rFonts w:ascii="Times New Roman" w:hAnsi="Times New Roman" w:cs="Times New Roman"/>
          <w:sz w:val="26"/>
          <w:szCs w:val="26"/>
        </w:rPr>
        <w:t>- Acid có ít nguyên tử oxygen (H</w:t>
      </w:r>
      <w:r w:rsidRPr="003F1647">
        <w:rPr>
          <w:rFonts w:ascii="Times New Roman" w:hAnsi="Times New Roman" w:cs="Times New Roman"/>
          <w:sz w:val="26"/>
          <w:szCs w:val="26"/>
          <w:vertAlign w:val="subscript"/>
        </w:rPr>
        <w:t>2</w:t>
      </w:r>
      <w:r w:rsidRPr="003F1647">
        <w:rPr>
          <w:rFonts w:ascii="Times New Roman" w:hAnsi="Times New Roman" w:cs="Times New Roman"/>
          <w:sz w:val="26"/>
          <w:szCs w:val="26"/>
        </w:rPr>
        <w:t>SO</w:t>
      </w:r>
      <w:r w:rsidRPr="003F1647">
        <w:rPr>
          <w:rFonts w:ascii="Times New Roman" w:hAnsi="Times New Roman" w:cs="Times New Roman"/>
          <w:sz w:val="26"/>
          <w:szCs w:val="26"/>
          <w:vertAlign w:val="subscript"/>
        </w:rPr>
        <w:t>3</w:t>
      </w:r>
      <w:r w:rsidRPr="003F1647">
        <w:rPr>
          <w:rFonts w:ascii="Times New Roman" w:hAnsi="Times New Roman" w:cs="Times New Roman"/>
          <w:sz w:val="26"/>
          <w:szCs w:val="26"/>
        </w:rPr>
        <w:t xml:space="preserve"> và HNO</w:t>
      </w:r>
      <w:r w:rsidRPr="003F1647">
        <w:rPr>
          <w:rFonts w:ascii="Times New Roman" w:hAnsi="Times New Roman" w:cs="Times New Roman"/>
          <w:sz w:val="26"/>
          <w:szCs w:val="26"/>
          <w:vertAlign w:val="subscript"/>
        </w:rPr>
        <w:t>2</w:t>
      </w:r>
      <w:r w:rsidRPr="003F1647">
        <w:rPr>
          <w:rFonts w:ascii="Times New Roman" w:hAnsi="Times New Roman" w:cs="Times New Roman"/>
          <w:sz w:val="26"/>
          <w:szCs w:val="26"/>
        </w:rPr>
        <w:t>).</w:t>
      </w:r>
    </w:p>
    <w:p w:rsidR="001C04B5" w:rsidRPr="003F1647" w:rsidRDefault="001C04B5" w:rsidP="00B04F55">
      <w:pPr>
        <w:spacing w:after="0" w:line="240" w:lineRule="auto"/>
        <w:jc w:val="center"/>
        <w:rPr>
          <w:rFonts w:ascii="Times New Roman" w:hAnsi="Times New Roman" w:cs="Times New Roman"/>
          <w:b/>
          <w:bCs/>
          <w:sz w:val="26"/>
          <w:szCs w:val="26"/>
          <w:lang w:val="pt-BR"/>
        </w:rPr>
      </w:pPr>
      <w:r w:rsidRPr="003F1647">
        <w:rPr>
          <w:rFonts w:ascii="Times New Roman" w:hAnsi="Times New Roman" w:cs="Times New Roman"/>
          <w:b/>
          <w:bCs/>
          <w:iCs/>
          <w:sz w:val="26"/>
          <w:szCs w:val="26"/>
          <w:lang w:val="pt-BR"/>
        </w:rPr>
        <w:t xml:space="preserve">TÊN ACID = </w:t>
      </w:r>
      <w:r w:rsidRPr="003F1647">
        <w:rPr>
          <w:rFonts w:ascii="Times New Roman" w:hAnsi="Times New Roman" w:cs="Times New Roman"/>
          <w:b/>
          <w:bCs/>
          <w:sz w:val="26"/>
          <w:szCs w:val="26"/>
          <w:lang w:val="pt-BR"/>
        </w:rPr>
        <w:t xml:space="preserve"> TÊN PHI KIM + OUS + ACID.</w:t>
      </w:r>
    </w:p>
    <w:p w:rsidR="001C04B5" w:rsidRPr="003F1647" w:rsidRDefault="001C04B5" w:rsidP="00B04F55">
      <w:pPr>
        <w:spacing w:after="0" w:line="240" w:lineRule="auto"/>
        <w:rPr>
          <w:rFonts w:ascii="Times New Roman" w:hAnsi="Times New Roman" w:cs="Times New Roman"/>
          <w:sz w:val="26"/>
          <w:szCs w:val="26"/>
          <w:lang w:val="pt-BR"/>
        </w:rPr>
      </w:pPr>
      <w:r w:rsidRPr="003F1647">
        <w:rPr>
          <w:rFonts w:ascii="Times New Roman" w:hAnsi="Times New Roman" w:cs="Times New Roman"/>
          <w:sz w:val="26"/>
          <w:szCs w:val="26"/>
          <w:lang w:val="pt-BR"/>
        </w:rPr>
        <w:t xml:space="preserve">VD : </w:t>
      </w:r>
      <w:r w:rsidRPr="003F1647">
        <w:rPr>
          <w:rFonts w:ascii="Times New Roman" w:hAnsi="Times New Roman" w:cs="Times New Roman"/>
          <w:sz w:val="26"/>
          <w:szCs w:val="26"/>
          <w:lang w:val="pt-BR"/>
        </w:rPr>
        <w:tab/>
        <w:t>- H</w:t>
      </w:r>
      <w:r w:rsidRPr="003F1647">
        <w:rPr>
          <w:rFonts w:ascii="Times New Roman" w:hAnsi="Times New Roman" w:cs="Times New Roman"/>
          <w:sz w:val="26"/>
          <w:szCs w:val="26"/>
          <w:vertAlign w:val="subscript"/>
          <w:lang w:val="pt-BR"/>
        </w:rPr>
        <w:t>2</w:t>
      </w:r>
      <w:r w:rsidRPr="003F1647">
        <w:rPr>
          <w:rFonts w:ascii="Times New Roman" w:hAnsi="Times New Roman" w:cs="Times New Roman"/>
          <w:sz w:val="26"/>
          <w:szCs w:val="26"/>
          <w:lang w:val="pt-BR"/>
        </w:rPr>
        <w:t>SO</w:t>
      </w:r>
      <w:r w:rsidRPr="003F1647">
        <w:rPr>
          <w:rFonts w:ascii="Times New Roman" w:hAnsi="Times New Roman" w:cs="Times New Roman"/>
          <w:sz w:val="26"/>
          <w:szCs w:val="26"/>
          <w:vertAlign w:val="subscript"/>
          <w:lang w:val="pt-BR"/>
        </w:rPr>
        <w:t>3 </w:t>
      </w:r>
      <w:r w:rsidR="00F27827" w:rsidRPr="003F1647">
        <w:rPr>
          <w:rFonts w:ascii="Times New Roman" w:hAnsi="Times New Roman" w:cs="Times New Roman"/>
          <w:sz w:val="26"/>
          <w:szCs w:val="26"/>
          <w:lang w:val="pt-BR"/>
        </w:rPr>
        <w:t>: Sulfurous acid.</w:t>
      </w:r>
    </w:p>
    <w:p w:rsidR="001C04B5" w:rsidRPr="003F1647" w:rsidRDefault="001C04B5" w:rsidP="00B04F55">
      <w:pPr>
        <w:spacing w:after="0" w:line="240" w:lineRule="auto"/>
        <w:rPr>
          <w:rFonts w:ascii="Times New Roman" w:hAnsi="Times New Roman" w:cs="Times New Roman"/>
          <w:sz w:val="26"/>
          <w:szCs w:val="26"/>
          <w:lang w:val="vi-VN"/>
        </w:rPr>
      </w:pPr>
      <w:r w:rsidRPr="003F1647">
        <w:rPr>
          <w:rFonts w:ascii="Times New Roman" w:hAnsi="Times New Roman" w:cs="Times New Roman"/>
          <w:sz w:val="26"/>
          <w:szCs w:val="26"/>
          <w:lang w:val="pt-BR"/>
        </w:rPr>
        <w:tab/>
        <w:t>- HNO</w:t>
      </w:r>
      <w:r w:rsidRPr="003F1647">
        <w:rPr>
          <w:rFonts w:ascii="Times New Roman" w:hAnsi="Times New Roman" w:cs="Times New Roman"/>
          <w:sz w:val="26"/>
          <w:szCs w:val="26"/>
          <w:vertAlign w:val="subscript"/>
          <w:lang w:val="pt-BR"/>
        </w:rPr>
        <w:t>2</w:t>
      </w:r>
      <w:r w:rsidRPr="003F1647">
        <w:rPr>
          <w:rFonts w:ascii="Times New Roman" w:hAnsi="Times New Roman" w:cs="Times New Roman"/>
          <w:sz w:val="26"/>
          <w:szCs w:val="26"/>
          <w:lang w:val="pt-BR"/>
        </w:rPr>
        <w:t xml:space="preserve">: </w:t>
      </w:r>
      <w:r w:rsidR="00F27827" w:rsidRPr="003F1647">
        <w:rPr>
          <w:rFonts w:ascii="Times New Roman" w:hAnsi="Times New Roman" w:cs="Times New Roman"/>
          <w:sz w:val="26"/>
          <w:szCs w:val="26"/>
          <w:shd w:val="clear" w:color="auto" w:fill="FFFFFF"/>
          <w:lang w:val="pt-BR"/>
        </w:rPr>
        <w:t xml:space="preserve">Nitrous </w:t>
      </w:r>
      <w:r w:rsidR="00F27827" w:rsidRPr="003F1647">
        <w:rPr>
          <w:rFonts w:ascii="Times New Roman" w:hAnsi="Times New Roman" w:cs="Times New Roman"/>
          <w:sz w:val="26"/>
          <w:szCs w:val="26"/>
          <w:shd w:val="clear" w:color="auto" w:fill="FFFFFF"/>
          <w:lang w:val="vi-VN"/>
        </w:rPr>
        <w:t>acid.</w:t>
      </w:r>
    </w:p>
    <w:p w:rsidR="001C04B5" w:rsidRPr="003F1647" w:rsidRDefault="001C04B5" w:rsidP="00B04F55">
      <w:pPr>
        <w:spacing w:after="0" w:line="240" w:lineRule="auto"/>
        <w:rPr>
          <w:rFonts w:ascii="Times New Roman" w:hAnsi="Times New Roman" w:cs="Times New Roman"/>
          <w:b/>
          <w:bCs/>
          <w:sz w:val="26"/>
          <w:szCs w:val="26"/>
          <w:lang w:val="pt-BR"/>
        </w:rPr>
      </w:pPr>
      <w:r w:rsidRPr="003F1647">
        <w:rPr>
          <w:rFonts w:ascii="Times New Roman" w:hAnsi="Times New Roman" w:cs="Times New Roman"/>
          <w:b/>
          <w:bCs/>
          <w:sz w:val="26"/>
          <w:szCs w:val="26"/>
          <w:lang w:val="pt-BR"/>
        </w:rPr>
        <w:t>c. Bảng tên gọi một số acid, gốc acid thường gặp</w:t>
      </w:r>
    </w:p>
    <w:tbl>
      <w:tblPr>
        <w:tblStyle w:val="TableGrid"/>
        <w:tblW w:w="5000" w:type="pct"/>
        <w:tblLook w:val="04A0" w:firstRow="1" w:lastRow="0" w:firstColumn="1" w:lastColumn="0" w:noHBand="0" w:noVBand="1"/>
      </w:tblPr>
      <w:tblGrid>
        <w:gridCol w:w="1499"/>
        <w:gridCol w:w="2607"/>
        <w:gridCol w:w="1605"/>
        <w:gridCol w:w="2207"/>
        <w:gridCol w:w="2503"/>
      </w:tblGrid>
      <w:tr w:rsidR="001C04B5" w:rsidRPr="003F1647" w:rsidTr="009E3A4B">
        <w:tc>
          <w:tcPr>
            <w:tcW w:w="719" w:type="pct"/>
            <w:vAlign w:val="center"/>
          </w:tcPr>
          <w:p w:rsidR="001C04B5" w:rsidRPr="003F1647" w:rsidRDefault="001C04B5" w:rsidP="00B04F55">
            <w:pPr>
              <w:tabs>
                <w:tab w:val="left" w:pos="142"/>
                <w:tab w:val="left" w:pos="1985"/>
                <w:tab w:val="left" w:pos="3969"/>
                <w:tab w:val="left" w:pos="6237"/>
              </w:tabs>
              <w:jc w:val="center"/>
              <w:rPr>
                <w:b/>
                <w:bCs/>
                <w:sz w:val="26"/>
                <w:szCs w:val="26"/>
              </w:rPr>
            </w:pPr>
            <w:r w:rsidRPr="003F1647">
              <w:rPr>
                <w:b/>
                <w:bCs/>
                <w:sz w:val="26"/>
                <w:szCs w:val="26"/>
              </w:rPr>
              <w:t>Acid</w:t>
            </w:r>
          </w:p>
        </w:tc>
        <w:tc>
          <w:tcPr>
            <w:tcW w:w="1251" w:type="pct"/>
            <w:vAlign w:val="center"/>
          </w:tcPr>
          <w:p w:rsidR="001C04B5" w:rsidRPr="003F1647" w:rsidRDefault="001C04B5" w:rsidP="00B04F55">
            <w:pPr>
              <w:tabs>
                <w:tab w:val="left" w:pos="142"/>
                <w:tab w:val="left" w:pos="1985"/>
                <w:tab w:val="left" w:pos="3969"/>
                <w:tab w:val="left" w:pos="6237"/>
              </w:tabs>
              <w:jc w:val="center"/>
              <w:rPr>
                <w:b/>
                <w:bCs/>
                <w:sz w:val="26"/>
                <w:szCs w:val="26"/>
              </w:rPr>
            </w:pPr>
            <w:r w:rsidRPr="003F1647">
              <w:rPr>
                <w:b/>
                <w:bCs/>
                <w:sz w:val="26"/>
                <w:szCs w:val="26"/>
              </w:rPr>
              <w:t>Tên acid</w:t>
            </w:r>
          </w:p>
        </w:tc>
        <w:tc>
          <w:tcPr>
            <w:tcW w:w="770" w:type="pct"/>
            <w:vAlign w:val="center"/>
          </w:tcPr>
          <w:p w:rsidR="001C04B5" w:rsidRPr="003F1647" w:rsidRDefault="001C04B5" w:rsidP="00B04F55">
            <w:pPr>
              <w:tabs>
                <w:tab w:val="left" w:pos="142"/>
                <w:tab w:val="left" w:pos="1985"/>
                <w:tab w:val="left" w:pos="3969"/>
                <w:tab w:val="left" w:pos="6237"/>
              </w:tabs>
              <w:jc w:val="center"/>
              <w:rPr>
                <w:b/>
                <w:bCs/>
                <w:sz w:val="26"/>
                <w:szCs w:val="26"/>
              </w:rPr>
            </w:pPr>
            <w:r w:rsidRPr="003F1647">
              <w:rPr>
                <w:b/>
                <w:bCs/>
                <w:sz w:val="26"/>
                <w:szCs w:val="26"/>
              </w:rPr>
              <w:t>Gốc acid</w:t>
            </w:r>
          </w:p>
        </w:tc>
        <w:tc>
          <w:tcPr>
            <w:tcW w:w="1059" w:type="pct"/>
            <w:vAlign w:val="center"/>
          </w:tcPr>
          <w:p w:rsidR="001C04B5" w:rsidRPr="003F1647" w:rsidRDefault="001C04B5" w:rsidP="00B04F55">
            <w:pPr>
              <w:tabs>
                <w:tab w:val="left" w:pos="142"/>
                <w:tab w:val="left" w:pos="1985"/>
                <w:tab w:val="left" w:pos="3969"/>
                <w:tab w:val="left" w:pos="6237"/>
              </w:tabs>
              <w:jc w:val="center"/>
              <w:rPr>
                <w:b/>
                <w:bCs/>
                <w:sz w:val="26"/>
                <w:szCs w:val="26"/>
              </w:rPr>
            </w:pPr>
            <w:r w:rsidRPr="003F1647">
              <w:rPr>
                <w:b/>
                <w:bCs/>
                <w:sz w:val="26"/>
                <w:szCs w:val="26"/>
              </w:rPr>
              <w:t>Tên gốc acid</w:t>
            </w:r>
          </w:p>
        </w:tc>
        <w:tc>
          <w:tcPr>
            <w:tcW w:w="1201" w:type="pct"/>
            <w:vAlign w:val="center"/>
          </w:tcPr>
          <w:p w:rsidR="001C04B5" w:rsidRPr="003F1647" w:rsidRDefault="001C04B5" w:rsidP="00B04F55">
            <w:pPr>
              <w:tabs>
                <w:tab w:val="left" w:pos="142"/>
                <w:tab w:val="left" w:pos="1985"/>
                <w:tab w:val="left" w:pos="3969"/>
                <w:tab w:val="left" w:pos="6237"/>
              </w:tabs>
              <w:jc w:val="center"/>
              <w:rPr>
                <w:b/>
                <w:bCs/>
                <w:sz w:val="26"/>
                <w:szCs w:val="26"/>
              </w:rPr>
            </w:pPr>
            <w:r w:rsidRPr="003F1647">
              <w:rPr>
                <w:b/>
                <w:bCs/>
                <w:sz w:val="26"/>
                <w:szCs w:val="26"/>
              </w:rPr>
              <w:t>Hóa trị gốc acid</w:t>
            </w:r>
          </w:p>
        </w:tc>
      </w:tr>
      <w:tr w:rsidR="001C04B5" w:rsidRPr="003F1647" w:rsidTr="009E3A4B">
        <w:tc>
          <w:tcPr>
            <w:tcW w:w="719" w:type="pct"/>
            <w:vAlign w:val="center"/>
          </w:tcPr>
          <w:p w:rsidR="001C04B5" w:rsidRPr="003F1647" w:rsidRDefault="001C04B5" w:rsidP="00B04F55">
            <w:pPr>
              <w:tabs>
                <w:tab w:val="left" w:pos="142"/>
                <w:tab w:val="left" w:pos="1985"/>
                <w:tab w:val="left" w:pos="3969"/>
                <w:tab w:val="left" w:pos="6237"/>
              </w:tabs>
              <w:jc w:val="center"/>
              <w:rPr>
                <w:sz w:val="26"/>
                <w:szCs w:val="26"/>
              </w:rPr>
            </w:pPr>
            <w:r w:rsidRPr="003F1647">
              <w:rPr>
                <w:sz w:val="26"/>
                <w:szCs w:val="26"/>
              </w:rPr>
              <w:t>HCl</w:t>
            </w:r>
          </w:p>
        </w:tc>
        <w:tc>
          <w:tcPr>
            <w:tcW w:w="1251" w:type="pct"/>
            <w:vAlign w:val="center"/>
          </w:tcPr>
          <w:p w:rsidR="001C04B5" w:rsidRPr="003F1647" w:rsidRDefault="001C04B5" w:rsidP="00B04F55">
            <w:pPr>
              <w:tabs>
                <w:tab w:val="left" w:pos="142"/>
                <w:tab w:val="left" w:pos="1985"/>
                <w:tab w:val="left" w:pos="3969"/>
                <w:tab w:val="left" w:pos="6237"/>
              </w:tabs>
              <w:jc w:val="left"/>
              <w:rPr>
                <w:sz w:val="26"/>
                <w:szCs w:val="26"/>
              </w:rPr>
            </w:pPr>
            <w:r w:rsidRPr="003F1647">
              <w:rPr>
                <w:sz w:val="26"/>
                <w:szCs w:val="26"/>
              </w:rPr>
              <w:t>hydrochloric acid</w:t>
            </w:r>
          </w:p>
        </w:tc>
        <w:tc>
          <w:tcPr>
            <w:tcW w:w="770" w:type="pct"/>
            <w:vAlign w:val="center"/>
          </w:tcPr>
          <w:p w:rsidR="001C04B5" w:rsidRPr="003F1647" w:rsidRDefault="001C04B5" w:rsidP="00B04F55">
            <w:pPr>
              <w:tabs>
                <w:tab w:val="left" w:pos="142"/>
                <w:tab w:val="left" w:pos="1985"/>
                <w:tab w:val="left" w:pos="3969"/>
                <w:tab w:val="left" w:pos="6237"/>
              </w:tabs>
              <w:jc w:val="center"/>
              <w:rPr>
                <w:sz w:val="26"/>
                <w:szCs w:val="26"/>
              </w:rPr>
            </w:pPr>
            <w:r w:rsidRPr="003F1647">
              <w:rPr>
                <w:sz w:val="26"/>
                <w:szCs w:val="26"/>
              </w:rPr>
              <w:t>–Cl</w:t>
            </w:r>
          </w:p>
        </w:tc>
        <w:tc>
          <w:tcPr>
            <w:tcW w:w="1059" w:type="pct"/>
            <w:vAlign w:val="center"/>
          </w:tcPr>
          <w:p w:rsidR="001C04B5" w:rsidRPr="003F1647" w:rsidRDefault="001C04B5" w:rsidP="00B04F55">
            <w:pPr>
              <w:tabs>
                <w:tab w:val="left" w:pos="142"/>
                <w:tab w:val="left" w:pos="1985"/>
                <w:tab w:val="left" w:pos="3969"/>
                <w:tab w:val="left" w:pos="6237"/>
              </w:tabs>
              <w:jc w:val="center"/>
              <w:rPr>
                <w:sz w:val="26"/>
                <w:szCs w:val="26"/>
              </w:rPr>
            </w:pPr>
            <w:r w:rsidRPr="003F1647">
              <w:rPr>
                <w:sz w:val="26"/>
                <w:szCs w:val="26"/>
              </w:rPr>
              <w:t>chloride</w:t>
            </w:r>
          </w:p>
        </w:tc>
        <w:tc>
          <w:tcPr>
            <w:tcW w:w="1201" w:type="pct"/>
            <w:vAlign w:val="center"/>
          </w:tcPr>
          <w:p w:rsidR="001C04B5" w:rsidRPr="003F1647" w:rsidRDefault="001C04B5" w:rsidP="00B04F55">
            <w:pPr>
              <w:tabs>
                <w:tab w:val="left" w:pos="142"/>
                <w:tab w:val="left" w:pos="1985"/>
                <w:tab w:val="left" w:pos="3969"/>
                <w:tab w:val="left" w:pos="6237"/>
              </w:tabs>
              <w:jc w:val="center"/>
              <w:rPr>
                <w:sz w:val="26"/>
                <w:szCs w:val="26"/>
              </w:rPr>
            </w:pPr>
            <w:r w:rsidRPr="003F1647">
              <w:rPr>
                <w:sz w:val="26"/>
                <w:szCs w:val="26"/>
              </w:rPr>
              <w:t>I</w:t>
            </w:r>
          </w:p>
        </w:tc>
      </w:tr>
      <w:tr w:rsidR="001C04B5" w:rsidRPr="003F1647" w:rsidTr="009E3A4B">
        <w:tc>
          <w:tcPr>
            <w:tcW w:w="719" w:type="pct"/>
            <w:vAlign w:val="center"/>
          </w:tcPr>
          <w:p w:rsidR="001C04B5" w:rsidRPr="003F1647" w:rsidRDefault="001C04B5" w:rsidP="00B04F55">
            <w:pPr>
              <w:tabs>
                <w:tab w:val="left" w:pos="142"/>
                <w:tab w:val="left" w:pos="1985"/>
                <w:tab w:val="left" w:pos="3969"/>
                <w:tab w:val="left" w:pos="6237"/>
              </w:tabs>
              <w:jc w:val="center"/>
              <w:rPr>
                <w:sz w:val="26"/>
                <w:szCs w:val="26"/>
              </w:rPr>
            </w:pPr>
            <w:r w:rsidRPr="003F1647">
              <w:rPr>
                <w:sz w:val="26"/>
                <w:szCs w:val="26"/>
              </w:rPr>
              <w:t>H</w:t>
            </w:r>
            <w:r w:rsidRPr="003F1647">
              <w:rPr>
                <w:sz w:val="26"/>
                <w:szCs w:val="26"/>
                <w:vertAlign w:val="subscript"/>
              </w:rPr>
              <w:t>2</w:t>
            </w:r>
            <w:r w:rsidRPr="003F1647">
              <w:rPr>
                <w:sz w:val="26"/>
                <w:szCs w:val="26"/>
              </w:rPr>
              <w:t>S</w:t>
            </w:r>
          </w:p>
        </w:tc>
        <w:tc>
          <w:tcPr>
            <w:tcW w:w="1251" w:type="pct"/>
            <w:vAlign w:val="center"/>
          </w:tcPr>
          <w:p w:rsidR="001C04B5" w:rsidRPr="003F1647" w:rsidRDefault="001C04B5" w:rsidP="00B04F55">
            <w:pPr>
              <w:tabs>
                <w:tab w:val="left" w:pos="142"/>
                <w:tab w:val="left" w:pos="1985"/>
                <w:tab w:val="left" w:pos="3969"/>
                <w:tab w:val="left" w:pos="6237"/>
              </w:tabs>
              <w:jc w:val="left"/>
              <w:rPr>
                <w:sz w:val="26"/>
                <w:szCs w:val="26"/>
              </w:rPr>
            </w:pPr>
            <w:r w:rsidRPr="003F1647">
              <w:rPr>
                <w:sz w:val="26"/>
                <w:szCs w:val="26"/>
              </w:rPr>
              <w:t>hydrosulfuric acid</w:t>
            </w:r>
          </w:p>
        </w:tc>
        <w:tc>
          <w:tcPr>
            <w:tcW w:w="770" w:type="pct"/>
            <w:vAlign w:val="center"/>
          </w:tcPr>
          <w:p w:rsidR="001C04B5" w:rsidRPr="003F1647" w:rsidRDefault="001C04B5" w:rsidP="00B04F55">
            <w:pPr>
              <w:tabs>
                <w:tab w:val="left" w:pos="142"/>
                <w:tab w:val="left" w:pos="1985"/>
                <w:tab w:val="left" w:pos="3969"/>
                <w:tab w:val="left" w:pos="6237"/>
              </w:tabs>
              <w:jc w:val="center"/>
              <w:rPr>
                <w:sz w:val="26"/>
                <w:szCs w:val="26"/>
              </w:rPr>
            </w:pPr>
            <w:r w:rsidRPr="003F1647">
              <w:rPr>
                <w:sz w:val="26"/>
                <w:szCs w:val="26"/>
              </w:rPr>
              <w:t>=S</w:t>
            </w:r>
          </w:p>
        </w:tc>
        <w:tc>
          <w:tcPr>
            <w:tcW w:w="1059" w:type="pct"/>
            <w:vAlign w:val="center"/>
          </w:tcPr>
          <w:p w:rsidR="001C04B5" w:rsidRPr="003F1647" w:rsidRDefault="001C04B5" w:rsidP="00B04F55">
            <w:pPr>
              <w:tabs>
                <w:tab w:val="left" w:pos="142"/>
                <w:tab w:val="left" w:pos="1985"/>
                <w:tab w:val="left" w:pos="3969"/>
                <w:tab w:val="left" w:pos="6237"/>
              </w:tabs>
              <w:jc w:val="center"/>
              <w:rPr>
                <w:sz w:val="26"/>
                <w:szCs w:val="26"/>
              </w:rPr>
            </w:pPr>
            <w:r w:rsidRPr="003F1647">
              <w:rPr>
                <w:sz w:val="26"/>
                <w:szCs w:val="26"/>
              </w:rPr>
              <w:t>sulfide</w:t>
            </w:r>
          </w:p>
        </w:tc>
        <w:tc>
          <w:tcPr>
            <w:tcW w:w="1201" w:type="pct"/>
            <w:vAlign w:val="center"/>
          </w:tcPr>
          <w:p w:rsidR="001C04B5" w:rsidRPr="003F1647" w:rsidRDefault="001C04B5" w:rsidP="00B04F55">
            <w:pPr>
              <w:tabs>
                <w:tab w:val="left" w:pos="142"/>
                <w:tab w:val="left" w:pos="1985"/>
                <w:tab w:val="left" w:pos="3969"/>
                <w:tab w:val="left" w:pos="6237"/>
              </w:tabs>
              <w:jc w:val="center"/>
              <w:rPr>
                <w:sz w:val="26"/>
                <w:szCs w:val="26"/>
              </w:rPr>
            </w:pPr>
            <w:r w:rsidRPr="003F1647">
              <w:rPr>
                <w:sz w:val="26"/>
                <w:szCs w:val="26"/>
              </w:rPr>
              <w:t>II</w:t>
            </w:r>
          </w:p>
        </w:tc>
      </w:tr>
      <w:tr w:rsidR="001C04B5" w:rsidRPr="003F1647" w:rsidTr="009E3A4B">
        <w:tc>
          <w:tcPr>
            <w:tcW w:w="719" w:type="pct"/>
            <w:vAlign w:val="center"/>
          </w:tcPr>
          <w:p w:rsidR="001C04B5" w:rsidRPr="003F1647" w:rsidRDefault="001C04B5" w:rsidP="00B04F55">
            <w:pPr>
              <w:tabs>
                <w:tab w:val="left" w:pos="142"/>
                <w:tab w:val="left" w:pos="1985"/>
                <w:tab w:val="left" w:pos="3969"/>
                <w:tab w:val="left" w:pos="6237"/>
              </w:tabs>
              <w:jc w:val="center"/>
              <w:rPr>
                <w:sz w:val="26"/>
                <w:szCs w:val="26"/>
                <w:vertAlign w:val="subscript"/>
              </w:rPr>
            </w:pPr>
            <w:r w:rsidRPr="003F1647">
              <w:rPr>
                <w:sz w:val="26"/>
                <w:szCs w:val="26"/>
              </w:rPr>
              <w:t>H</w:t>
            </w:r>
            <w:r w:rsidRPr="003F1647">
              <w:rPr>
                <w:sz w:val="26"/>
                <w:szCs w:val="26"/>
                <w:vertAlign w:val="subscript"/>
              </w:rPr>
              <w:t>2</w:t>
            </w:r>
            <w:r w:rsidRPr="003F1647">
              <w:rPr>
                <w:sz w:val="26"/>
                <w:szCs w:val="26"/>
              </w:rPr>
              <w:t>SO</w:t>
            </w:r>
            <w:r w:rsidRPr="003F1647">
              <w:rPr>
                <w:sz w:val="26"/>
                <w:szCs w:val="26"/>
                <w:vertAlign w:val="subscript"/>
              </w:rPr>
              <w:t>3</w:t>
            </w:r>
          </w:p>
        </w:tc>
        <w:tc>
          <w:tcPr>
            <w:tcW w:w="1251" w:type="pct"/>
            <w:vAlign w:val="center"/>
          </w:tcPr>
          <w:p w:rsidR="001C04B5" w:rsidRPr="003F1647" w:rsidRDefault="001C04B5" w:rsidP="00B04F55">
            <w:pPr>
              <w:tabs>
                <w:tab w:val="left" w:pos="142"/>
                <w:tab w:val="left" w:pos="1985"/>
                <w:tab w:val="left" w:pos="3969"/>
                <w:tab w:val="left" w:pos="6237"/>
              </w:tabs>
              <w:jc w:val="left"/>
              <w:rPr>
                <w:sz w:val="26"/>
                <w:szCs w:val="26"/>
              </w:rPr>
            </w:pPr>
            <w:r w:rsidRPr="003F1647">
              <w:rPr>
                <w:sz w:val="26"/>
                <w:szCs w:val="26"/>
              </w:rPr>
              <w:t>sulfurous acid</w:t>
            </w:r>
          </w:p>
        </w:tc>
        <w:tc>
          <w:tcPr>
            <w:tcW w:w="770" w:type="pct"/>
            <w:vAlign w:val="center"/>
          </w:tcPr>
          <w:p w:rsidR="001C04B5" w:rsidRPr="003F1647" w:rsidRDefault="001C04B5" w:rsidP="00B04F55">
            <w:pPr>
              <w:tabs>
                <w:tab w:val="left" w:pos="142"/>
                <w:tab w:val="left" w:pos="1985"/>
                <w:tab w:val="left" w:pos="3969"/>
                <w:tab w:val="left" w:pos="6237"/>
              </w:tabs>
              <w:jc w:val="center"/>
              <w:rPr>
                <w:sz w:val="26"/>
                <w:szCs w:val="26"/>
              </w:rPr>
            </w:pPr>
            <w:r w:rsidRPr="003F1647">
              <w:rPr>
                <w:sz w:val="26"/>
                <w:szCs w:val="26"/>
              </w:rPr>
              <w:t>=SO</w:t>
            </w:r>
            <w:r w:rsidRPr="003F1647">
              <w:rPr>
                <w:sz w:val="26"/>
                <w:szCs w:val="26"/>
                <w:vertAlign w:val="subscript"/>
              </w:rPr>
              <w:t>3</w:t>
            </w:r>
          </w:p>
        </w:tc>
        <w:tc>
          <w:tcPr>
            <w:tcW w:w="1059" w:type="pct"/>
            <w:vAlign w:val="center"/>
          </w:tcPr>
          <w:p w:rsidR="001C04B5" w:rsidRPr="003F1647" w:rsidRDefault="001C04B5" w:rsidP="00B04F55">
            <w:pPr>
              <w:tabs>
                <w:tab w:val="left" w:pos="142"/>
                <w:tab w:val="left" w:pos="1985"/>
                <w:tab w:val="left" w:pos="3969"/>
                <w:tab w:val="left" w:pos="6237"/>
              </w:tabs>
              <w:jc w:val="center"/>
              <w:rPr>
                <w:sz w:val="26"/>
                <w:szCs w:val="26"/>
              </w:rPr>
            </w:pPr>
            <w:r w:rsidRPr="003F1647">
              <w:rPr>
                <w:sz w:val="26"/>
                <w:szCs w:val="26"/>
              </w:rPr>
              <w:t>sulfite</w:t>
            </w:r>
          </w:p>
        </w:tc>
        <w:tc>
          <w:tcPr>
            <w:tcW w:w="1201" w:type="pct"/>
            <w:vAlign w:val="center"/>
          </w:tcPr>
          <w:p w:rsidR="001C04B5" w:rsidRPr="003F1647" w:rsidRDefault="001C04B5" w:rsidP="00B04F55">
            <w:pPr>
              <w:tabs>
                <w:tab w:val="left" w:pos="142"/>
                <w:tab w:val="left" w:pos="1985"/>
                <w:tab w:val="left" w:pos="3969"/>
                <w:tab w:val="left" w:pos="6237"/>
              </w:tabs>
              <w:jc w:val="center"/>
              <w:rPr>
                <w:sz w:val="26"/>
                <w:szCs w:val="26"/>
              </w:rPr>
            </w:pPr>
            <w:r w:rsidRPr="003F1647">
              <w:rPr>
                <w:sz w:val="26"/>
                <w:szCs w:val="26"/>
              </w:rPr>
              <w:t>II</w:t>
            </w:r>
          </w:p>
        </w:tc>
      </w:tr>
      <w:tr w:rsidR="001C04B5" w:rsidRPr="003F1647" w:rsidTr="009E3A4B">
        <w:tc>
          <w:tcPr>
            <w:tcW w:w="719" w:type="pct"/>
            <w:vAlign w:val="center"/>
          </w:tcPr>
          <w:p w:rsidR="001C04B5" w:rsidRPr="003F1647" w:rsidRDefault="001C04B5" w:rsidP="00B04F55">
            <w:pPr>
              <w:tabs>
                <w:tab w:val="left" w:pos="142"/>
                <w:tab w:val="left" w:pos="1985"/>
                <w:tab w:val="left" w:pos="3969"/>
                <w:tab w:val="left" w:pos="6237"/>
              </w:tabs>
              <w:jc w:val="center"/>
              <w:rPr>
                <w:sz w:val="26"/>
                <w:szCs w:val="26"/>
                <w:vertAlign w:val="subscript"/>
              </w:rPr>
            </w:pPr>
            <w:r w:rsidRPr="003F1647">
              <w:rPr>
                <w:sz w:val="26"/>
                <w:szCs w:val="26"/>
              </w:rPr>
              <w:lastRenderedPageBreak/>
              <w:t>HNO</w:t>
            </w:r>
            <w:r w:rsidRPr="003F1647">
              <w:rPr>
                <w:sz w:val="26"/>
                <w:szCs w:val="26"/>
                <w:vertAlign w:val="subscript"/>
              </w:rPr>
              <w:t>3</w:t>
            </w:r>
          </w:p>
        </w:tc>
        <w:tc>
          <w:tcPr>
            <w:tcW w:w="1251" w:type="pct"/>
            <w:vAlign w:val="center"/>
          </w:tcPr>
          <w:p w:rsidR="001C04B5" w:rsidRPr="003F1647" w:rsidRDefault="001C04B5" w:rsidP="00B04F55">
            <w:pPr>
              <w:tabs>
                <w:tab w:val="left" w:pos="142"/>
                <w:tab w:val="left" w:pos="1985"/>
                <w:tab w:val="left" w:pos="3969"/>
                <w:tab w:val="left" w:pos="6237"/>
              </w:tabs>
              <w:jc w:val="left"/>
              <w:rPr>
                <w:sz w:val="26"/>
                <w:szCs w:val="26"/>
              </w:rPr>
            </w:pPr>
            <w:r w:rsidRPr="003F1647">
              <w:rPr>
                <w:sz w:val="26"/>
                <w:szCs w:val="26"/>
              </w:rPr>
              <w:t>nitric acid</w:t>
            </w:r>
          </w:p>
        </w:tc>
        <w:tc>
          <w:tcPr>
            <w:tcW w:w="770" w:type="pct"/>
            <w:vAlign w:val="center"/>
          </w:tcPr>
          <w:p w:rsidR="001C04B5" w:rsidRPr="003F1647" w:rsidRDefault="001C04B5" w:rsidP="00B04F55">
            <w:pPr>
              <w:tabs>
                <w:tab w:val="left" w:pos="142"/>
                <w:tab w:val="left" w:pos="1985"/>
                <w:tab w:val="left" w:pos="3969"/>
                <w:tab w:val="left" w:pos="6237"/>
              </w:tabs>
              <w:jc w:val="center"/>
              <w:rPr>
                <w:sz w:val="26"/>
                <w:szCs w:val="26"/>
              </w:rPr>
            </w:pPr>
            <w:r w:rsidRPr="003F1647">
              <w:rPr>
                <w:sz w:val="26"/>
                <w:szCs w:val="26"/>
              </w:rPr>
              <w:t>–NO</w:t>
            </w:r>
            <w:r w:rsidRPr="003F1647">
              <w:rPr>
                <w:sz w:val="26"/>
                <w:szCs w:val="26"/>
                <w:vertAlign w:val="subscript"/>
              </w:rPr>
              <w:t>3</w:t>
            </w:r>
          </w:p>
        </w:tc>
        <w:tc>
          <w:tcPr>
            <w:tcW w:w="1059" w:type="pct"/>
            <w:vAlign w:val="center"/>
          </w:tcPr>
          <w:p w:rsidR="001C04B5" w:rsidRPr="003F1647" w:rsidRDefault="001C04B5" w:rsidP="00B04F55">
            <w:pPr>
              <w:tabs>
                <w:tab w:val="left" w:pos="142"/>
                <w:tab w:val="left" w:pos="1985"/>
                <w:tab w:val="left" w:pos="3969"/>
                <w:tab w:val="left" w:pos="6237"/>
              </w:tabs>
              <w:jc w:val="center"/>
              <w:rPr>
                <w:sz w:val="26"/>
                <w:szCs w:val="26"/>
              </w:rPr>
            </w:pPr>
            <w:r w:rsidRPr="003F1647">
              <w:rPr>
                <w:sz w:val="26"/>
                <w:szCs w:val="26"/>
              </w:rPr>
              <w:t>nitrate</w:t>
            </w:r>
          </w:p>
        </w:tc>
        <w:tc>
          <w:tcPr>
            <w:tcW w:w="1201" w:type="pct"/>
            <w:vAlign w:val="center"/>
          </w:tcPr>
          <w:p w:rsidR="001C04B5" w:rsidRPr="003F1647" w:rsidRDefault="001C04B5" w:rsidP="00B04F55">
            <w:pPr>
              <w:tabs>
                <w:tab w:val="left" w:pos="142"/>
                <w:tab w:val="left" w:pos="1985"/>
                <w:tab w:val="left" w:pos="3969"/>
                <w:tab w:val="left" w:pos="6237"/>
              </w:tabs>
              <w:jc w:val="center"/>
              <w:rPr>
                <w:sz w:val="26"/>
                <w:szCs w:val="26"/>
              </w:rPr>
            </w:pPr>
            <w:r w:rsidRPr="003F1647">
              <w:rPr>
                <w:sz w:val="26"/>
                <w:szCs w:val="26"/>
              </w:rPr>
              <w:t>I</w:t>
            </w:r>
          </w:p>
        </w:tc>
      </w:tr>
      <w:tr w:rsidR="001C04B5" w:rsidRPr="003F1647" w:rsidTr="009E3A4B">
        <w:tc>
          <w:tcPr>
            <w:tcW w:w="719" w:type="pct"/>
            <w:vAlign w:val="center"/>
          </w:tcPr>
          <w:p w:rsidR="001C04B5" w:rsidRPr="003F1647" w:rsidRDefault="001C04B5" w:rsidP="00B04F55">
            <w:pPr>
              <w:tabs>
                <w:tab w:val="left" w:pos="142"/>
                <w:tab w:val="left" w:pos="1985"/>
                <w:tab w:val="left" w:pos="3969"/>
                <w:tab w:val="left" w:pos="6237"/>
              </w:tabs>
              <w:jc w:val="center"/>
              <w:rPr>
                <w:sz w:val="26"/>
                <w:szCs w:val="26"/>
                <w:vertAlign w:val="subscript"/>
              </w:rPr>
            </w:pPr>
            <w:r w:rsidRPr="003F1647">
              <w:rPr>
                <w:sz w:val="26"/>
                <w:szCs w:val="26"/>
              </w:rPr>
              <w:t>H</w:t>
            </w:r>
            <w:r w:rsidRPr="003F1647">
              <w:rPr>
                <w:sz w:val="26"/>
                <w:szCs w:val="26"/>
                <w:vertAlign w:val="subscript"/>
              </w:rPr>
              <w:t>2</w:t>
            </w:r>
            <w:r w:rsidRPr="003F1647">
              <w:rPr>
                <w:sz w:val="26"/>
                <w:szCs w:val="26"/>
              </w:rPr>
              <w:t>SO</w:t>
            </w:r>
            <w:r w:rsidRPr="003F1647">
              <w:rPr>
                <w:sz w:val="26"/>
                <w:szCs w:val="26"/>
                <w:vertAlign w:val="subscript"/>
              </w:rPr>
              <w:t>4</w:t>
            </w:r>
          </w:p>
        </w:tc>
        <w:tc>
          <w:tcPr>
            <w:tcW w:w="1251" w:type="pct"/>
            <w:vAlign w:val="center"/>
          </w:tcPr>
          <w:p w:rsidR="001C04B5" w:rsidRPr="003F1647" w:rsidRDefault="001C04B5" w:rsidP="00B04F55">
            <w:pPr>
              <w:tabs>
                <w:tab w:val="left" w:pos="142"/>
                <w:tab w:val="left" w:pos="1985"/>
                <w:tab w:val="left" w:pos="3969"/>
                <w:tab w:val="left" w:pos="6237"/>
              </w:tabs>
              <w:jc w:val="left"/>
              <w:rPr>
                <w:sz w:val="26"/>
                <w:szCs w:val="26"/>
              </w:rPr>
            </w:pPr>
            <w:r w:rsidRPr="003F1647">
              <w:rPr>
                <w:sz w:val="26"/>
                <w:szCs w:val="26"/>
              </w:rPr>
              <w:t>sulfuric acid</w:t>
            </w:r>
          </w:p>
        </w:tc>
        <w:tc>
          <w:tcPr>
            <w:tcW w:w="770" w:type="pct"/>
            <w:vAlign w:val="center"/>
          </w:tcPr>
          <w:p w:rsidR="001C04B5" w:rsidRPr="003F1647" w:rsidRDefault="001C04B5" w:rsidP="00B04F55">
            <w:pPr>
              <w:tabs>
                <w:tab w:val="left" w:pos="142"/>
                <w:tab w:val="left" w:pos="1985"/>
                <w:tab w:val="left" w:pos="3969"/>
                <w:tab w:val="left" w:pos="6237"/>
              </w:tabs>
              <w:jc w:val="center"/>
              <w:rPr>
                <w:sz w:val="26"/>
                <w:szCs w:val="26"/>
              </w:rPr>
            </w:pPr>
            <w:r w:rsidRPr="003F1647">
              <w:rPr>
                <w:sz w:val="26"/>
                <w:szCs w:val="26"/>
              </w:rPr>
              <w:t>=SO</w:t>
            </w:r>
            <w:r w:rsidRPr="003F1647">
              <w:rPr>
                <w:sz w:val="26"/>
                <w:szCs w:val="26"/>
                <w:vertAlign w:val="subscript"/>
              </w:rPr>
              <w:t>4</w:t>
            </w:r>
          </w:p>
        </w:tc>
        <w:tc>
          <w:tcPr>
            <w:tcW w:w="1059" w:type="pct"/>
            <w:vAlign w:val="center"/>
          </w:tcPr>
          <w:p w:rsidR="001C04B5" w:rsidRPr="003F1647" w:rsidRDefault="001C04B5" w:rsidP="00B04F55">
            <w:pPr>
              <w:tabs>
                <w:tab w:val="left" w:pos="142"/>
                <w:tab w:val="left" w:pos="1985"/>
                <w:tab w:val="left" w:pos="3969"/>
                <w:tab w:val="left" w:pos="6237"/>
              </w:tabs>
              <w:jc w:val="center"/>
              <w:rPr>
                <w:sz w:val="26"/>
                <w:szCs w:val="26"/>
              </w:rPr>
            </w:pPr>
            <w:r w:rsidRPr="003F1647">
              <w:rPr>
                <w:sz w:val="26"/>
                <w:szCs w:val="26"/>
              </w:rPr>
              <w:t>sulfate</w:t>
            </w:r>
          </w:p>
        </w:tc>
        <w:tc>
          <w:tcPr>
            <w:tcW w:w="1201" w:type="pct"/>
            <w:vAlign w:val="center"/>
          </w:tcPr>
          <w:p w:rsidR="001C04B5" w:rsidRPr="003F1647" w:rsidRDefault="001C04B5" w:rsidP="00B04F55">
            <w:pPr>
              <w:tabs>
                <w:tab w:val="left" w:pos="142"/>
                <w:tab w:val="left" w:pos="1985"/>
                <w:tab w:val="left" w:pos="3969"/>
                <w:tab w:val="left" w:pos="6237"/>
              </w:tabs>
              <w:jc w:val="center"/>
              <w:rPr>
                <w:sz w:val="26"/>
                <w:szCs w:val="26"/>
              </w:rPr>
            </w:pPr>
            <w:r w:rsidRPr="003F1647">
              <w:rPr>
                <w:sz w:val="26"/>
                <w:szCs w:val="26"/>
              </w:rPr>
              <w:t>II</w:t>
            </w:r>
          </w:p>
        </w:tc>
      </w:tr>
      <w:tr w:rsidR="001C04B5" w:rsidRPr="003F1647" w:rsidTr="009E3A4B">
        <w:tc>
          <w:tcPr>
            <w:tcW w:w="719" w:type="pct"/>
            <w:vAlign w:val="center"/>
          </w:tcPr>
          <w:p w:rsidR="001C04B5" w:rsidRPr="003F1647" w:rsidRDefault="001C04B5" w:rsidP="00B04F55">
            <w:pPr>
              <w:tabs>
                <w:tab w:val="left" w:pos="142"/>
                <w:tab w:val="left" w:pos="1985"/>
                <w:tab w:val="left" w:pos="3969"/>
                <w:tab w:val="left" w:pos="6237"/>
              </w:tabs>
              <w:jc w:val="center"/>
              <w:rPr>
                <w:sz w:val="26"/>
                <w:szCs w:val="26"/>
                <w:vertAlign w:val="subscript"/>
              </w:rPr>
            </w:pPr>
            <w:r w:rsidRPr="003F1647">
              <w:rPr>
                <w:sz w:val="26"/>
                <w:szCs w:val="26"/>
              </w:rPr>
              <w:t>H</w:t>
            </w:r>
            <w:r w:rsidRPr="003F1647">
              <w:rPr>
                <w:sz w:val="26"/>
                <w:szCs w:val="26"/>
                <w:vertAlign w:val="subscript"/>
              </w:rPr>
              <w:t>3</w:t>
            </w:r>
            <w:r w:rsidRPr="003F1647">
              <w:rPr>
                <w:sz w:val="26"/>
                <w:szCs w:val="26"/>
              </w:rPr>
              <w:t>PO</w:t>
            </w:r>
            <w:r w:rsidRPr="003F1647">
              <w:rPr>
                <w:sz w:val="26"/>
                <w:szCs w:val="26"/>
                <w:vertAlign w:val="subscript"/>
              </w:rPr>
              <w:t>4</w:t>
            </w:r>
          </w:p>
        </w:tc>
        <w:tc>
          <w:tcPr>
            <w:tcW w:w="1251" w:type="pct"/>
            <w:vAlign w:val="center"/>
          </w:tcPr>
          <w:p w:rsidR="001C04B5" w:rsidRPr="003F1647" w:rsidRDefault="001C04B5" w:rsidP="00B04F55">
            <w:pPr>
              <w:tabs>
                <w:tab w:val="left" w:pos="142"/>
                <w:tab w:val="left" w:pos="1985"/>
                <w:tab w:val="left" w:pos="3969"/>
                <w:tab w:val="left" w:pos="6237"/>
              </w:tabs>
              <w:jc w:val="left"/>
              <w:rPr>
                <w:sz w:val="26"/>
                <w:szCs w:val="26"/>
              </w:rPr>
            </w:pPr>
            <w:r w:rsidRPr="003F1647">
              <w:rPr>
                <w:sz w:val="26"/>
                <w:szCs w:val="26"/>
              </w:rPr>
              <w:t>phosphoric acid</w:t>
            </w:r>
          </w:p>
        </w:tc>
        <w:tc>
          <w:tcPr>
            <w:tcW w:w="770" w:type="pct"/>
            <w:vAlign w:val="center"/>
          </w:tcPr>
          <w:p w:rsidR="001C04B5" w:rsidRPr="003F1647" w:rsidRDefault="001C04B5" w:rsidP="00B04F55">
            <w:pPr>
              <w:tabs>
                <w:tab w:val="left" w:pos="142"/>
                <w:tab w:val="left" w:pos="1985"/>
                <w:tab w:val="left" w:pos="3969"/>
                <w:tab w:val="left" w:pos="6237"/>
              </w:tabs>
              <w:jc w:val="center"/>
              <w:rPr>
                <w:sz w:val="26"/>
                <w:szCs w:val="26"/>
              </w:rPr>
            </w:pPr>
            <w:r w:rsidRPr="003F1647">
              <w:rPr>
                <w:sz w:val="26"/>
                <w:szCs w:val="26"/>
              </w:rPr>
              <w:t>≡PO</w:t>
            </w:r>
            <w:r w:rsidRPr="003F1647">
              <w:rPr>
                <w:sz w:val="26"/>
                <w:szCs w:val="26"/>
                <w:vertAlign w:val="subscript"/>
              </w:rPr>
              <w:t>4</w:t>
            </w:r>
          </w:p>
        </w:tc>
        <w:tc>
          <w:tcPr>
            <w:tcW w:w="1059" w:type="pct"/>
            <w:vAlign w:val="center"/>
          </w:tcPr>
          <w:p w:rsidR="001C04B5" w:rsidRPr="003F1647" w:rsidRDefault="001C04B5" w:rsidP="00B04F55">
            <w:pPr>
              <w:tabs>
                <w:tab w:val="left" w:pos="142"/>
                <w:tab w:val="left" w:pos="1985"/>
                <w:tab w:val="left" w:pos="3969"/>
                <w:tab w:val="left" w:pos="6237"/>
              </w:tabs>
              <w:jc w:val="center"/>
              <w:rPr>
                <w:sz w:val="26"/>
                <w:szCs w:val="26"/>
              </w:rPr>
            </w:pPr>
            <w:r w:rsidRPr="003F1647">
              <w:rPr>
                <w:sz w:val="26"/>
                <w:szCs w:val="26"/>
              </w:rPr>
              <w:t>phosphate</w:t>
            </w:r>
          </w:p>
        </w:tc>
        <w:tc>
          <w:tcPr>
            <w:tcW w:w="1201" w:type="pct"/>
            <w:vAlign w:val="center"/>
          </w:tcPr>
          <w:p w:rsidR="001C04B5" w:rsidRPr="003F1647" w:rsidRDefault="001C04B5" w:rsidP="00B04F55">
            <w:pPr>
              <w:tabs>
                <w:tab w:val="left" w:pos="142"/>
                <w:tab w:val="left" w:pos="1985"/>
                <w:tab w:val="left" w:pos="3969"/>
                <w:tab w:val="left" w:pos="6237"/>
              </w:tabs>
              <w:jc w:val="center"/>
              <w:rPr>
                <w:sz w:val="26"/>
                <w:szCs w:val="26"/>
              </w:rPr>
            </w:pPr>
            <w:r w:rsidRPr="003F1647">
              <w:rPr>
                <w:sz w:val="26"/>
                <w:szCs w:val="26"/>
              </w:rPr>
              <w:t>III</w:t>
            </w:r>
          </w:p>
        </w:tc>
      </w:tr>
      <w:tr w:rsidR="001C04B5" w:rsidRPr="003F1647" w:rsidTr="009E3A4B">
        <w:tc>
          <w:tcPr>
            <w:tcW w:w="719" w:type="pct"/>
            <w:vAlign w:val="center"/>
          </w:tcPr>
          <w:p w:rsidR="001C04B5" w:rsidRPr="003F1647" w:rsidRDefault="001C04B5" w:rsidP="00B04F55">
            <w:pPr>
              <w:tabs>
                <w:tab w:val="left" w:pos="142"/>
                <w:tab w:val="left" w:pos="1985"/>
                <w:tab w:val="left" w:pos="3969"/>
                <w:tab w:val="left" w:pos="6237"/>
              </w:tabs>
              <w:jc w:val="center"/>
              <w:rPr>
                <w:sz w:val="26"/>
                <w:szCs w:val="26"/>
              </w:rPr>
            </w:pPr>
            <w:r w:rsidRPr="003F1647">
              <w:rPr>
                <w:sz w:val="26"/>
                <w:szCs w:val="26"/>
              </w:rPr>
              <w:t>CH</w:t>
            </w:r>
            <w:r w:rsidRPr="003F1647">
              <w:rPr>
                <w:sz w:val="26"/>
                <w:szCs w:val="26"/>
                <w:vertAlign w:val="subscript"/>
              </w:rPr>
              <w:t>3</w:t>
            </w:r>
            <w:r w:rsidRPr="003F1647">
              <w:rPr>
                <w:sz w:val="26"/>
                <w:szCs w:val="26"/>
              </w:rPr>
              <w:t>COOH</w:t>
            </w:r>
          </w:p>
        </w:tc>
        <w:tc>
          <w:tcPr>
            <w:tcW w:w="1251" w:type="pct"/>
            <w:vAlign w:val="center"/>
          </w:tcPr>
          <w:p w:rsidR="001C04B5" w:rsidRPr="003F1647" w:rsidRDefault="001C04B5" w:rsidP="00B04F55">
            <w:pPr>
              <w:tabs>
                <w:tab w:val="left" w:pos="142"/>
                <w:tab w:val="left" w:pos="1985"/>
                <w:tab w:val="left" w:pos="3969"/>
                <w:tab w:val="left" w:pos="6237"/>
              </w:tabs>
              <w:jc w:val="left"/>
              <w:rPr>
                <w:sz w:val="26"/>
                <w:szCs w:val="26"/>
              </w:rPr>
            </w:pPr>
            <w:r w:rsidRPr="003F1647">
              <w:rPr>
                <w:sz w:val="26"/>
                <w:szCs w:val="26"/>
              </w:rPr>
              <w:t>acetic acid</w:t>
            </w:r>
          </w:p>
        </w:tc>
        <w:tc>
          <w:tcPr>
            <w:tcW w:w="770" w:type="pct"/>
            <w:vAlign w:val="center"/>
          </w:tcPr>
          <w:p w:rsidR="001C04B5" w:rsidRPr="003F1647" w:rsidRDefault="001C04B5" w:rsidP="00B04F55">
            <w:pPr>
              <w:tabs>
                <w:tab w:val="left" w:pos="142"/>
                <w:tab w:val="left" w:pos="1985"/>
                <w:tab w:val="left" w:pos="3969"/>
                <w:tab w:val="left" w:pos="6237"/>
              </w:tabs>
              <w:jc w:val="center"/>
              <w:rPr>
                <w:sz w:val="26"/>
                <w:szCs w:val="26"/>
              </w:rPr>
            </w:pPr>
            <w:r w:rsidRPr="003F1647">
              <w:rPr>
                <w:sz w:val="26"/>
                <w:szCs w:val="26"/>
              </w:rPr>
              <w:t>CH</w:t>
            </w:r>
            <w:r w:rsidRPr="003F1647">
              <w:rPr>
                <w:sz w:val="26"/>
                <w:szCs w:val="26"/>
                <w:vertAlign w:val="subscript"/>
              </w:rPr>
              <w:t>3</w:t>
            </w:r>
            <w:r w:rsidRPr="003F1647">
              <w:rPr>
                <w:sz w:val="26"/>
                <w:szCs w:val="26"/>
              </w:rPr>
              <w:t>COO–</w:t>
            </w:r>
          </w:p>
        </w:tc>
        <w:tc>
          <w:tcPr>
            <w:tcW w:w="1059" w:type="pct"/>
            <w:vAlign w:val="center"/>
          </w:tcPr>
          <w:p w:rsidR="001C04B5" w:rsidRPr="003F1647" w:rsidRDefault="001C04B5" w:rsidP="00B04F55">
            <w:pPr>
              <w:tabs>
                <w:tab w:val="left" w:pos="142"/>
                <w:tab w:val="left" w:pos="1985"/>
                <w:tab w:val="left" w:pos="3969"/>
                <w:tab w:val="left" w:pos="6237"/>
              </w:tabs>
              <w:jc w:val="center"/>
              <w:rPr>
                <w:sz w:val="26"/>
                <w:szCs w:val="26"/>
              </w:rPr>
            </w:pPr>
            <w:r w:rsidRPr="003F1647">
              <w:rPr>
                <w:sz w:val="26"/>
                <w:szCs w:val="26"/>
              </w:rPr>
              <w:t>acetate</w:t>
            </w:r>
          </w:p>
        </w:tc>
        <w:tc>
          <w:tcPr>
            <w:tcW w:w="1201" w:type="pct"/>
            <w:vAlign w:val="center"/>
          </w:tcPr>
          <w:p w:rsidR="001C04B5" w:rsidRPr="003F1647" w:rsidRDefault="001C04B5" w:rsidP="00B04F55">
            <w:pPr>
              <w:tabs>
                <w:tab w:val="left" w:pos="142"/>
                <w:tab w:val="left" w:pos="1985"/>
                <w:tab w:val="left" w:pos="3969"/>
                <w:tab w:val="left" w:pos="6237"/>
              </w:tabs>
              <w:jc w:val="center"/>
              <w:rPr>
                <w:sz w:val="26"/>
                <w:szCs w:val="26"/>
              </w:rPr>
            </w:pPr>
            <w:r w:rsidRPr="003F1647">
              <w:rPr>
                <w:sz w:val="26"/>
                <w:szCs w:val="26"/>
              </w:rPr>
              <w:t>I</w:t>
            </w:r>
          </w:p>
        </w:tc>
      </w:tr>
    </w:tbl>
    <w:p w:rsidR="001C04B5" w:rsidRPr="003F1647" w:rsidRDefault="001C04B5" w:rsidP="00B04F55">
      <w:pPr>
        <w:spacing w:after="0" w:line="240" w:lineRule="auto"/>
        <w:rPr>
          <w:rFonts w:ascii="Times New Roman" w:hAnsi="Times New Roman" w:cs="Times New Roman"/>
          <w:sz w:val="26"/>
          <w:szCs w:val="26"/>
        </w:rPr>
      </w:pPr>
    </w:p>
    <w:p w:rsidR="001C04B5" w:rsidRPr="002A04BB" w:rsidRDefault="002A04BB" w:rsidP="00B04F55">
      <w:pPr>
        <w:spacing w:after="0" w:line="240" w:lineRule="auto"/>
        <w:rPr>
          <w:rFonts w:ascii="Times New Roman" w:hAnsi="Times New Roman" w:cs="Times New Roman"/>
          <w:color w:val="0000FF"/>
          <w:sz w:val="26"/>
          <w:szCs w:val="26"/>
        </w:rPr>
      </w:pPr>
      <w:r w:rsidRPr="002A04BB">
        <w:rPr>
          <w:rFonts w:ascii="Times New Roman" w:hAnsi="Times New Roman" w:cs="Times New Roman"/>
          <w:b/>
          <w:bCs/>
          <w:color w:val="0000FF"/>
          <w:sz w:val="26"/>
          <w:szCs w:val="26"/>
        </w:rPr>
        <w:t>IV. TÍNH CHẤT HÓA HỌC CỦA ACID:</w:t>
      </w:r>
    </w:p>
    <w:p w:rsidR="001C04B5" w:rsidRPr="003F1647" w:rsidRDefault="001C04B5" w:rsidP="00B04F55">
      <w:pPr>
        <w:spacing w:after="0" w:line="240" w:lineRule="auto"/>
        <w:rPr>
          <w:rFonts w:ascii="Times New Roman" w:eastAsia="Times New Roman" w:hAnsi="Times New Roman" w:cs="Times New Roman"/>
          <w:sz w:val="26"/>
          <w:szCs w:val="26"/>
          <w:lang w:val="vi-VN" w:eastAsia="vi-VN"/>
        </w:rPr>
      </w:pPr>
      <w:r w:rsidRPr="003F1647">
        <w:rPr>
          <w:rFonts w:ascii="Times New Roman" w:eastAsia="Times New Roman" w:hAnsi="Times New Roman" w:cs="Times New Roman"/>
          <w:b/>
          <w:bCs/>
          <w:sz w:val="26"/>
          <w:szCs w:val="26"/>
          <w:lang w:val="vi-VN" w:eastAsia="vi-VN"/>
        </w:rPr>
        <w:t>1. Acid làm đổi màu chất chỉ thị:</w:t>
      </w:r>
      <w:r w:rsidRPr="003F1647">
        <w:rPr>
          <w:rFonts w:ascii="Times New Roman" w:eastAsia="Times New Roman" w:hAnsi="Times New Roman" w:cs="Times New Roman"/>
          <w:sz w:val="26"/>
          <w:szCs w:val="26"/>
          <w:lang w:val="vi-VN" w:eastAsia="vi-VN"/>
        </w:rPr>
        <w:t> Dung dịch acid làm đổi màu</w:t>
      </w:r>
      <w:r w:rsidR="00AB728D" w:rsidRPr="003F1647">
        <w:rPr>
          <w:rFonts w:ascii="Times New Roman" w:eastAsia="Times New Roman" w:hAnsi="Times New Roman" w:cs="Times New Roman"/>
          <w:sz w:val="26"/>
          <w:szCs w:val="26"/>
          <w:lang w:val="vi-VN" w:eastAsia="vi-VN"/>
        </w:rPr>
        <w:t xml:space="preserve"> quỳ tím thành đỏ.</w:t>
      </w:r>
    </w:p>
    <w:p w:rsidR="001C04B5" w:rsidRPr="003F1647" w:rsidRDefault="001C04B5" w:rsidP="00B04F55">
      <w:pPr>
        <w:spacing w:after="0" w:line="240" w:lineRule="auto"/>
        <w:rPr>
          <w:rFonts w:ascii="Times New Roman" w:eastAsia="Times New Roman" w:hAnsi="Times New Roman" w:cs="Times New Roman"/>
          <w:sz w:val="26"/>
          <w:szCs w:val="26"/>
          <w:lang w:val="vi-VN" w:eastAsia="vi-VN"/>
        </w:rPr>
      </w:pPr>
      <w:r w:rsidRPr="003F1647">
        <w:rPr>
          <w:rFonts w:ascii="Times New Roman" w:eastAsia="Times New Roman" w:hAnsi="Times New Roman" w:cs="Times New Roman"/>
          <w:b/>
          <w:bCs/>
          <w:sz w:val="26"/>
          <w:szCs w:val="26"/>
          <w:lang w:val="vi-VN" w:eastAsia="vi-VN"/>
        </w:rPr>
        <w:t>2. Acid tác dụng với kim loại</w:t>
      </w:r>
    </w:p>
    <w:p w:rsidR="001C04B5" w:rsidRPr="003F1647" w:rsidRDefault="001C04B5" w:rsidP="00B04F55">
      <w:pPr>
        <w:spacing w:after="0" w:line="240" w:lineRule="auto"/>
        <w:ind w:firstLine="567"/>
        <w:rPr>
          <w:rFonts w:ascii="Times New Roman" w:eastAsia="Times New Roman" w:hAnsi="Times New Roman" w:cs="Times New Roman"/>
          <w:sz w:val="26"/>
          <w:szCs w:val="26"/>
          <w:lang w:val="vi-VN" w:eastAsia="vi-VN"/>
        </w:rPr>
      </w:pPr>
      <w:r w:rsidRPr="003F1647">
        <w:rPr>
          <w:rFonts w:ascii="Times New Roman" w:eastAsia="Times New Roman" w:hAnsi="Times New Roman" w:cs="Times New Roman"/>
          <w:sz w:val="26"/>
          <w:szCs w:val="26"/>
          <w:lang w:val="vi-VN" w:eastAsia="vi-VN"/>
        </w:rPr>
        <w:t xml:space="preserve">- Dung dịch acid loãng tác dụng được với một số kim loại đứng trước </w:t>
      </w:r>
      <w:r w:rsidRPr="003F1647">
        <w:rPr>
          <w:rFonts w:ascii="Times New Roman" w:eastAsia="Times New Roman" w:hAnsi="Times New Roman" w:cs="Times New Roman"/>
          <w:b/>
          <w:bCs/>
          <w:color w:val="FF0000"/>
          <w:sz w:val="26"/>
          <w:szCs w:val="26"/>
          <w:lang w:val="vi-VN" w:eastAsia="vi-VN"/>
        </w:rPr>
        <w:t>H</w:t>
      </w:r>
      <w:r w:rsidRPr="003F1647">
        <w:rPr>
          <w:rFonts w:ascii="Times New Roman" w:eastAsia="Times New Roman" w:hAnsi="Times New Roman" w:cs="Times New Roman"/>
          <w:sz w:val="26"/>
          <w:szCs w:val="26"/>
          <w:lang w:val="vi-VN" w:eastAsia="vi-VN"/>
        </w:rPr>
        <w:t xml:space="preserve"> trong dãy dưới đây tạo thành muối và giải phóng khí hiđro</w:t>
      </w:r>
    </w:p>
    <w:p w:rsidR="00AB728D" w:rsidRPr="003F1647" w:rsidRDefault="001C04B5" w:rsidP="00B04F55">
      <w:pPr>
        <w:spacing w:after="0" w:line="240" w:lineRule="auto"/>
        <w:jc w:val="center"/>
        <w:rPr>
          <w:rFonts w:ascii="Times New Roman" w:eastAsia="Times New Roman" w:hAnsi="Times New Roman" w:cs="Times New Roman"/>
          <w:b/>
          <w:bCs/>
          <w:sz w:val="26"/>
          <w:szCs w:val="26"/>
          <w:lang w:val="vi-VN" w:eastAsia="vi-VN"/>
        </w:rPr>
      </w:pPr>
      <w:r w:rsidRPr="003F1647">
        <w:rPr>
          <w:rFonts w:ascii="Times New Roman" w:eastAsia="Times New Roman" w:hAnsi="Times New Roman" w:cs="Times New Roman"/>
          <w:b/>
          <w:bCs/>
          <w:sz w:val="26"/>
          <w:szCs w:val="26"/>
          <w:highlight w:val="yellow"/>
          <w:bdr w:val="none" w:sz="0" w:space="0" w:color="auto" w:frame="1"/>
          <w:lang w:val="vi-VN" w:eastAsia="vi-VN"/>
        </w:rPr>
        <w:t>K</w:t>
      </w:r>
      <w:r w:rsidRPr="003F1647">
        <w:rPr>
          <w:rFonts w:ascii="Times New Roman" w:eastAsia="Times New Roman" w:hAnsi="Times New Roman" w:cs="Times New Roman"/>
          <w:b/>
          <w:bCs/>
          <w:sz w:val="26"/>
          <w:szCs w:val="26"/>
          <w:highlight w:val="yellow"/>
          <w:lang w:val="vi-VN" w:eastAsia="vi-VN"/>
        </w:rPr>
        <w:t>, </w:t>
      </w:r>
      <w:r w:rsidRPr="003F1647">
        <w:rPr>
          <w:rFonts w:ascii="Times New Roman" w:eastAsia="Times New Roman" w:hAnsi="Times New Roman" w:cs="Times New Roman"/>
          <w:b/>
          <w:bCs/>
          <w:sz w:val="26"/>
          <w:szCs w:val="26"/>
          <w:highlight w:val="yellow"/>
          <w:bdr w:val="none" w:sz="0" w:space="0" w:color="auto" w:frame="1"/>
          <w:lang w:val="vi-VN" w:eastAsia="vi-VN"/>
        </w:rPr>
        <w:t>Na</w:t>
      </w:r>
      <w:r w:rsidRPr="003F1647">
        <w:rPr>
          <w:rFonts w:ascii="Times New Roman" w:eastAsia="Times New Roman" w:hAnsi="Times New Roman" w:cs="Times New Roman"/>
          <w:b/>
          <w:bCs/>
          <w:sz w:val="26"/>
          <w:szCs w:val="26"/>
          <w:highlight w:val="yellow"/>
          <w:lang w:val="vi-VN" w:eastAsia="vi-VN"/>
        </w:rPr>
        <w:t>, </w:t>
      </w:r>
      <w:r w:rsidRPr="003F1647">
        <w:rPr>
          <w:rFonts w:ascii="Times New Roman" w:eastAsia="Times New Roman" w:hAnsi="Times New Roman" w:cs="Times New Roman"/>
          <w:b/>
          <w:bCs/>
          <w:sz w:val="26"/>
          <w:szCs w:val="26"/>
          <w:highlight w:val="yellow"/>
          <w:bdr w:val="none" w:sz="0" w:space="0" w:color="auto" w:frame="1"/>
          <w:lang w:val="vi-VN" w:eastAsia="vi-VN"/>
        </w:rPr>
        <w:t>Ba</w:t>
      </w:r>
      <w:r w:rsidRPr="003F1647">
        <w:rPr>
          <w:rFonts w:ascii="Times New Roman" w:eastAsia="Times New Roman" w:hAnsi="Times New Roman" w:cs="Times New Roman"/>
          <w:b/>
          <w:bCs/>
          <w:sz w:val="26"/>
          <w:szCs w:val="26"/>
          <w:highlight w:val="yellow"/>
          <w:lang w:val="vi-VN" w:eastAsia="vi-VN"/>
        </w:rPr>
        <w:t>, </w:t>
      </w:r>
      <w:r w:rsidRPr="003F1647">
        <w:rPr>
          <w:rFonts w:ascii="Times New Roman" w:eastAsia="Times New Roman" w:hAnsi="Times New Roman" w:cs="Times New Roman"/>
          <w:b/>
          <w:bCs/>
          <w:sz w:val="26"/>
          <w:szCs w:val="26"/>
          <w:highlight w:val="yellow"/>
          <w:bdr w:val="none" w:sz="0" w:space="0" w:color="auto" w:frame="1"/>
          <w:lang w:val="vi-VN" w:eastAsia="vi-VN"/>
        </w:rPr>
        <w:t>Ca</w:t>
      </w:r>
      <w:r w:rsidRPr="003F1647">
        <w:rPr>
          <w:rFonts w:ascii="Times New Roman" w:eastAsia="Times New Roman" w:hAnsi="Times New Roman" w:cs="Times New Roman"/>
          <w:b/>
          <w:bCs/>
          <w:sz w:val="26"/>
          <w:szCs w:val="26"/>
          <w:highlight w:val="yellow"/>
          <w:lang w:val="vi-VN" w:eastAsia="vi-VN"/>
        </w:rPr>
        <w:t>, </w:t>
      </w:r>
      <w:r w:rsidRPr="003F1647">
        <w:rPr>
          <w:rFonts w:ascii="Times New Roman" w:eastAsia="Times New Roman" w:hAnsi="Times New Roman" w:cs="Times New Roman"/>
          <w:b/>
          <w:bCs/>
          <w:sz w:val="26"/>
          <w:szCs w:val="26"/>
          <w:highlight w:val="yellow"/>
          <w:bdr w:val="none" w:sz="0" w:space="0" w:color="auto" w:frame="1"/>
          <w:lang w:val="vi-VN" w:eastAsia="vi-VN"/>
        </w:rPr>
        <w:t>Mg</w:t>
      </w:r>
      <w:r w:rsidRPr="003F1647">
        <w:rPr>
          <w:rFonts w:ascii="Times New Roman" w:eastAsia="Times New Roman" w:hAnsi="Times New Roman" w:cs="Times New Roman"/>
          <w:b/>
          <w:bCs/>
          <w:sz w:val="26"/>
          <w:szCs w:val="26"/>
          <w:highlight w:val="yellow"/>
          <w:lang w:val="vi-VN" w:eastAsia="vi-VN"/>
        </w:rPr>
        <w:t>, </w:t>
      </w:r>
      <w:r w:rsidRPr="003F1647">
        <w:rPr>
          <w:rFonts w:ascii="Times New Roman" w:eastAsia="Times New Roman" w:hAnsi="Times New Roman" w:cs="Times New Roman"/>
          <w:b/>
          <w:bCs/>
          <w:sz w:val="26"/>
          <w:szCs w:val="26"/>
          <w:highlight w:val="yellow"/>
          <w:bdr w:val="none" w:sz="0" w:space="0" w:color="auto" w:frame="1"/>
          <w:lang w:val="vi-VN" w:eastAsia="vi-VN"/>
        </w:rPr>
        <w:t>Al</w:t>
      </w:r>
      <w:r w:rsidRPr="003F1647">
        <w:rPr>
          <w:rFonts w:ascii="Times New Roman" w:eastAsia="Times New Roman" w:hAnsi="Times New Roman" w:cs="Times New Roman"/>
          <w:b/>
          <w:bCs/>
          <w:sz w:val="26"/>
          <w:szCs w:val="26"/>
          <w:highlight w:val="yellow"/>
          <w:lang w:val="vi-VN" w:eastAsia="vi-VN"/>
        </w:rPr>
        <w:t>, </w:t>
      </w:r>
      <w:r w:rsidRPr="003F1647">
        <w:rPr>
          <w:rFonts w:ascii="Times New Roman" w:eastAsia="Times New Roman" w:hAnsi="Times New Roman" w:cs="Times New Roman"/>
          <w:b/>
          <w:bCs/>
          <w:sz w:val="26"/>
          <w:szCs w:val="26"/>
          <w:highlight w:val="yellow"/>
          <w:bdr w:val="none" w:sz="0" w:space="0" w:color="auto" w:frame="1"/>
          <w:lang w:val="vi-VN" w:eastAsia="vi-VN"/>
        </w:rPr>
        <w:t>Zn</w:t>
      </w:r>
      <w:r w:rsidRPr="003F1647">
        <w:rPr>
          <w:rFonts w:ascii="Times New Roman" w:eastAsia="Times New Roman" w:hAnsi="Times New Roman" w:cs="Times New Roman"/>
          <w:b/>
          <w:bCs/>
          <w:sz w:val="26"/>
          <w:szCs w:val="26"/>
          <w:highlight w:val="yellow"/>
          <w:lang w:val="vi-VN" w:eastAsia="vi-VN"/>
        </w:rPr>
        <w:t>, </w:t>
      </w:r>
      <w:r w:rsidRPr="003F1647">
        <w:rPr>
          <w:rFonts w:ascii="Times New Roman" w:eastAsia="Times New Roman" w:hAnsi="Times New Roman" w:cs="Times New Roman"/>
          <w:b/>
          <w:bCs/>
          <w:sz w:val="26"/>
          <w:szCs w:val="26"/>
          <w:highlight w:val="yellow"/>
          <w:bdr w:val="none" w:sz="0" w:space="0" w:color="auto" w:frame="1"/>
          <w:lang w:val="vi-VN" w:eastAsia="vi-VN"/>
        </w:rPr>
        <w:t>Fe</w:t>
      </w:r>
      <w:r w:rsidRPr="003F1647">
        <w:rPr>
          <w:rFonts w:ascii="Times New Roman" w:eastAsia="Times New Roman" w:hAnsi="Times New Roman" w:cs="Times New Roman"/>
          <w:b/>
          <w:bCs/>
          <w:sz w:val="26"/>
          <w:szCs w:val="26"/>
          <w:highlight w:val="yellow"/>
          <w:lang w:val="vi-VN" w:eastAsia="vi-VN"/>
        </w:rPr>
        <w:t>, </w:t>
      </w:r>
      <w:r w:rsidRPr="003F1647">
        <w:rPr>
          <w:rFonts w:ascii="Times New Roman" w:eastAsia="Times New Roman" w:hAnsi="Times New Roman" w:cs="Times New Roman"/>
          <w:b/>
          <w:bCs/>
          <w:sz w:val="26"/>
          <w:szCs w:val="26"/>
          <w:highlight w:val="yellow"/>
          <w:bdr w:val="none" w:sz="0" w:space="0" w:color="auto" w:frame="1"/>
          <w:lang w:val="vi-VN" w:eastAsia="vi-VN"/>
        </w:rPr>
        <w:t>Ni</w:t>
      </w:r>
      <w:r w:rsidRPr="003F1647">
        <w:rPr>
          <w:rFonts w:ascii="Times New Roman" w:eastAsia="Times New Roman" w:hAnsi="Times New Roman" w:cs="Times New Roman"/>
          <w:b/>
          <w:bCs/>
          <w:sz w:val="26"/>
          <w:szCs w:val="26"/>
          <w:highlight w:val="yellow"/>
          <w:lang w:val="vi-VN" w:eastAsia="vi-VN"/>
        </w:rPr>
        <w:t>, </w:t>
      </w:r>
      <w:r w:rsidRPr="003F1647">
        <w:rPr>
          <w:rFonts w:ascii="Times New Roman" w:eastAsia="Times New Roman" w:hAnsi="Times New Roman" w:cs="Times New Roman"/>
          <w:b/>
          <w:bCs/>
          <w:sz w:val="26"/>
          <w:szCs w:val="26"/>
          <w:highlight w:val="yellow"/>
          <w:bdr w:val="none" w:sz="0" w:space="0" w:color="auto" w:frame="1"/>
          <w:lang w:val="vi-VN" w:eastAsia="vi-VN"/>
        </w:rPr>
        <w:t>Sn</w:t>
      </w:r>
      <w:r w:rsidRPr="003F1647">
        <w:rPr>
          <w:rFonts w:ascii="Times New Roman" w:eastAsia="Times New Roman" w:hAnsi="Times New Roman" w:cs="Times New Roman"/>
          <w:b/>
          <w:bCs/>
          <w:sz w:val="26"/>
          <w:szCs w:val="26"/>
          <w:highlight w:val="yellow"/>
          <w:lang w:val="vi-VN" w:eastAsia="vi-VN"/>
        </w:rPr>
        <w:t>, Pb, </w:t>
      </w:r>
      <w:r w:rsidRPr="003F1647">
        <w:rPr>
          <w:rFonts w:ascii="Times New Roman" w:eastAsia="Times New Roman" w:hAnsi="Times New Roman" w:cs="Times New Roman"/>
          <w:b/>
          <w:bCs/>
          <w:sz w:val="26"/>
          <w:szCs w:val="26"/>
          <w:highlight w:val="yellow"/>
          <w:bdr w:val="none" w:sz="0" w:space="0" w:color="auto" w:frame="1"/>
          <w:lang w:val="vi-VN" w:eastAsia="vi-VN"/>
        </w:rPr>
        <w:t>H</w:t>
      </w:r>
      <w:r w:rsidRPr="003F1647">
        <w:rPr>
          <w:rFonts w:ascii="Times New Roman" w:eastAsia="Times New Roman" w:hAnsi="Times New Roman" w:cs="Times New Roman"/>
          <w:b/>
          <w:bCs/>
          <w:sz w:val="26"/>
          <w:szCs w:val="26"/>
          <w:highlight w:val="yellow"/>
          <w:lang w:val="vi-VN" w:eastAsia="vi-VN"/>
        </w:rPr>
        <w:t>, </w:t>
      </w:r>
      <w:r w:rsidRPr="003F1647">
        <w:rPr>
          <w:rFonts w:ascii="Times New Roman" w:eastAsia="Times New Roman" w:hAnsi="Times New Roman" w:cs="Times New Roman"/>
          <w:b/>
          <w:bCs/>
          <w:sz w:val="26"/>
          <w:szCs w:val="26"/>
          <w:highlight w:val="yellow"/>
          <w:bdr w:val="none" w:sz="0" w:space="0" w:color="auto" w:frame="1"/>
          <w:lang w:val="vi-VN" w:eastAsia="vi-VN"/>
        </w:rPr>
        <w:t>Cu</w:t>
      </w:r>
      <w:r w:rsidRPr="003F1647">
        <w:rPr>
          <w:rFonts w:ascii="Times New Roman" w:eastAsia="Times New Roman" w:hAnsi="Times New Roman" w:cs="Times New Roman"/>
          <w:b/>
          <w:bCs/>
          <w:sz w:val="26"/>
          <w:szCs w:val="26"/>
          <w:highlight w:val="yellow"/>
          <w:lang w:val="vi-VN" w:eastAsia="vi-VN"/>
        </w:rPr>
        <w:t>, </w:t>
      </w:r>
      <w:r w:rsidRPr="003F1647">
        <w:rPr>
          <w:rFonts w:ascii="Times New Roman" w:eastAsia="Times New Roman" w:hAnsi="Times New Roman" w:cs="Times New Roman"/>
          <w:b/>
          <w:bCs/>
          <w:sz w:val="26"/>
          <w:szCs w:val="26"/>
          <w:highlight w:val="yellow"/>
          <w:bdr w:val="none" w:sz="0" w:space="0" w:color="auto" w:frame="1"/>
          <w:lang w:val="vi-VN" w:eastAsia="vi-VN"/>
        </w:rPr>
        <w:t>Hg</w:t>
      </w:r>
      <w:r w:rsidRPr="003F1647">
        <w:rPr>
          <w:rFonts w:ascii="Times New Roman" w:eastAsia="Times New Roman" w:hAnsi="Times New Roman" w:cs="Times New Roman"/>
          <w:b/>
          <w:bCs/>
          <w:sz w:val="26"/>
          <w:szCs w:val="26"/>
          <w:highlight w:val="yellow"/>
          <w:lang w:val="vi-VN" w:eastAsia="vi-VN"/>
        </w:rPr>
        <w:t>, </w:t>
      </w:r>
      <w:r w:rsidRPr="003F1647">
        <w:rPr>
          <w:rFonts w:ascii="Times New Roman" w:eastAsia="Times New Roman" w:hAnsi="Times New Roman" w:cs="Times New Roman"/>
          <w:b/>
          <w:bCs/>
          <w:sz w:val="26"/>
          <w:szCs w:val="26"/>
          <w:highlight w:val="yellow"/>
          <w:bdr w:val="none" w:sz="0" w:space="0" w:color="auto" w:frame="1"/>
          <w:lang w:val="vi-VN" w:eastAsia="vi-VN"/>
        </w:rPr>
        <w:t>Ag</w:t>
      </w:r>
      <w:r w:rsidRPr="003F1647">
        <w:rPr>
          <w:rFonts w:ascii="Times New Roman" w:eastAsia="Times New Roman" w:hAnsi="Times New Roman" w:cs="Times New Roman"/>
          <w:b/>
          <w:bCs/>
          <w:sz w:val="26"/>
          <w:szCs w:val="26"/>
          <w:highlight w:val="yellow"/>
          <w:lang w:val="vi-VN" w:eastAsia="vi-VN"/>
        </w:rPr>
        <w:t>, </w:t>
      </w:r>
      <w:r w:rsidRPr="003F1647">
        <w:rPr>
          <w:rFonts w:ascii="Times New Roman" w:eastAsia="Times New Roman" w:hAnsi="Times New Roman" w:cs="Times New Roman"/>
          <w:b/>
          <w:bCs/>
          <w:sz w:val="26"/>
          <w:szCs w:val="26"/>
          <w:highlight w:val="yellow"/>
          <w:bdr w:val="none" w:sz="0" w:space="0" w:color="auto" w:frame="1"/>
          <w:lang w:val="vi-VN" w:eastAsia="vi-VN"/>
        </w:rPr>
        <w:t>Pt</w:t>
      </w:r>
      <w:r w:rsidRPr="003F1647">
        <w:rPr>
          <w:rFonts w:ascii="Times New Roman" w:eastAsia="Times New Roman" w:hAnsi="Times New Roman" w:cs="Times New Roman"/>
          <w:b/>
          <w:bCs/>
          <w:sz w:val="26"/>
          <w:szCs w:val="26"/>
          <w:highlight w:val="yellow"/>
          <w:lang w:val="vi-VN" w:eastAsia="vi-VN"/>
        </w:rPr>
        <w:t>, </w:t>
      </w:r>
      <w:r w:rsidRPr="003F1647">
        <w:rPr>
          <w:rFonts w:ascii="Times New Roman" w:eastAsia="Times New Roman" w:hAnsi="Times New Roman" w:cs="Times New Roman"/>
          <w:b/>
          <w:bCs/>
          <w:sz w:val="26"/>
          <w:szCs w:val="26"/>
          <w:highlight w:val="yellow"/>
          <w:bdr w:val="none" w:sz="0" w:space="0" w:color="auto" w:frame="1"/>
          <w:lang w:val="vi-VN" w:eastAsia="vi-VN"/>
        </w:rPr>
        <w:t>Au</w:t>
      </w:r>
      <w:r w:rsidRPr="003F1647">
        <w:rPr>
          <w:rFonts w:ascii="Times New Roman" w:eastAsia="Times New Roman" w:hAnsi="Times New Roman" w:cs="Times New Roman"/>
          <w:b/>
          <w:bCs/>
          <w:sz w:val="26"/>
          <w:szCs w:val="26"/>
          <w:highlight w:val="yellow"/>
          <w:lang w:val="vi-VN" w:eastAsia="vi-VN"/>
        </w:rPr>
        <w:t>.</w:t>
      </w:r>
    </w:p>
    <w:p w:rsidR="00AB728D" w:rsidRPr="003F1647" w:rsidRDefault="00AB728D" w:rsidP="00B04F55">
      <w:pPr>
        <w:spacing w:after="0" w:line="240" w:lineRule="auto"/>
        <w:rPr>
          <w:rFonts w:ascii="Times New Roman" w:eastAsia="Times New Roman" w:hAnsi="Times New Roman" w:cs="Times New Roman"/>
          <w:b/>
          <w:bCs/>
          <w:sz w:val="26"/>
          <w:szCs w:val="26"/>
          <w:lang w:val="vi-VN" w:eastAsia="vi-VN"/>
        </w:rPr>
      </w:pPr>
      <w:r w:rsidRPr="003F1647">
        <w:rPr>
          <w:rFonts w:ascii="Times New Roman" w:eastAsia="Times New Roman" w:hAnsi="Times New Roman" w:cs="Times New Roman"/>
          <w:b/>
          <w:bCs/>
          <w:sz w:val="26"/>
          <w:szCs w:val="26"/>
          <w:lang w:val="vi-VN" w:eastAsia="vi-VN"/>
        </w:rPr>
        <w:t>VD:</w:t>
      </w:r>
    </w:p>
    <w:p w:rsidR="00AB728D" w:rsidRPr="003F1647" w:rsidRDefault="00AB728D" w:rsidP="00B04F55">
      <w:pPr>
        <w:spacing w:after="0" w:line="240" w:lineRule="auto"/>
        <w:rPr>
          <w:rFonts w:ascii="Times New Roman" w:eastAsia="Times New Roman" w:hAnsi="Times New Roman" w:cs="Times New Roman"/>
          <w:b/>
          <w:bCs/>
          <w:sz w:val="26"/>
          <w:szCs w:val="26"/>
          <w:lang w:val="vi-VN" w:eastAsia="vi-VN"/>
        </w:rPr>
      </w:pPr>
      <w:r w:rsidRPr="003F1647">
        <w:rPr>
          <w:rFonts w:ascii="Times New Roman" w:eastAsia="Times New Roman" w:hAnsi="Times New Roman" w:cs="Times New Roman"/>
          <w:bCs/>
          <w:sz w:val="26"/>
          <w:szCs w:val="26"/>
          <w:lang w:val="vi-VN" w:eastAsia="vi-VN"/>
        </w:rPr>
        <w:t>1</w:t>
      </w:r>
      <w:r w:rsidRPr="003F1647">
        <w:rPr>
          <w:rFonts w:ascii="Times New Roman" w:eastAsia="Times New Roman" w:hAnsi="Times New Roman" w:cs="Times New Roman"/>
          <w:b/>
          <w:bCs/>
          <w:sz w:val="26"/>
          <w:szCs w:val="26"/>
          <w:lang w:val="vi-VN" w:eastAsia="vi-VN"/>
        </w:rPr>
        <w:t xml:space="preserve">. </w:t>
      </w:r>
      <w:r w:rsidRPr="003F1647">
        <w:rPr>
          <w:rFonts w:ascii="Times New Roman" w:eastAsia="Times New Roman" w:hAnsi="Times New Roman" w:cs="Times New Roman"/>
          <w:sz w:val="26"/>
          <w:szCs w:val="26"/>
          <w:lang w:val="vi-VN" w:eastAsia="vi-VN"/>
        </w:rPr>
        <w:t xml:space="preserve">2HCl </w:t>
      </w:r>
      <w:r w:rsidRPr="003F1647">
        <w:rPr>
          <w:rFonts w:ascii="Times New Roman" w:eastAsia="Times New Roman" w:hAnsi="Times New Roman" w:cs="Times New Roman"/>
          <w:sz w:val="26"/>
          <w:szCs w:val="26"/>
          <w:lang w:val="vi-VN" w:eastAsia="vi-VN"/>
        </w:rPr>
        <w:tab/>
      </w:r>
      <w:r w:rsidRPr="003F1647">
        <w:rPr>
          <w:rFonts w:ascii="Times New Roman" w:eastAsia="Times New Roman" w:hAnsi="Times New Roman" w:cs="Times New Roman"/>
          <w:sz w:val="26"/>
          <w:szCs w:val="26"/>
          <w:lang w:val="vi-VN" w:eastAsia="vi-VN"/>
        </w:rPr>
        <w:tab/>
        <w:t xml:space="preserve">+ Fe </w:t>
      </w:r>
      <w:r w:rsidRPr="003F1647">
        <w:rPr>
          <w:rFonts w:ascii="Times New Roman" w:eastAsia="Times New Roman" w:hAnsi="Times New Roman" w:cs="Times New Roman"/>
          <w:sz w:val="26"/>
          <w:szCs w:val="26"/>
          <w:lang w:val="vi-VN" w:eastAsia="vi-VN"/>
        </w:rPr>
        <w:tab/>
      </w:r>
      <w:r w:rsidRPr="003F1647">
        <w:rPr>
          <w:rFonts w:ascii="Times New Roman" w:eastAsia="Times New Roman" w:hAnsi="Times New Roman" w:cs="Times New Roman"/>
          <w:sz w:val="26"/>
          <w:szCs w:val="26"/>
          <w:lang w:val="vi-VN" w:eastAsia="vi-VN"/>
        </w:rPr>
        <w:tab/>
        <w:t xml:space="preserve">→ </w:t>
      </w:r>
      <w:r w:rsidRPr="003F1647">
        <w:rPr>
          <w:rFonts w:ascii="Times New Roman" w:eastAsia="Times New Roman" w:hAnsi="Times New Roman" w:cs="Times New Roman"/>
          <w:sz w:val="26"/>
          <w:szCs w:val="26"/>
          <w:lang w:val="vi-VN" w:eastAsia="vi-VN"/>
        </w:rPr>
        <w:tab/>
        <w:t>FeCl</w:t>
      </w:r>
      <w:r w:rsidRPr="003F1647">
        <w:rPr>
          <w:rFonts w:ascii="Times New Roman" w:eastAsia="Times New Roman" w:hAnsi="Times New Roman" w:cs="Times New Roman"/>
          <w:sz w:val="26"/>
          <w:szCs w:val="26"/>
          <w:vertAlign w:val="subscript"/>
          <w:lang w:val="vi-VN" w:eastAsia="vi-VN"/>
        </w:rPr>
        <w:t>2</w:t>
      </w:r>
      <w:r w:rsidRPr="003F1647">
        <w:rPr>
          <w:rFonts w:ascii="Times New Roman" w:eastAsia="Times New Roman" w:hAnsi="Times New Roman" w:cs="Times New Roman"/>
          <w:sz w:val="26"/>
          <w:szCs w:val="26"/>
          <w:lang w:val="vi-VN" w:eastAsia="vi-VN"/>
        </w:rPr>
        <w:t> </w:t>
      </w:r>
      <w:r w:rsidRPr="003F1647">
        <w:rPr>
          <w:rFonts w:ascii="Times New Roman" w:eastAsia="Times New Roman" w:hAnsi="Times New Roman" w:cs="Times New Roman"/>
          <w:sz w:val="26"/>
          <w:szCs w:val="26"/>
          <w:lang w:val="vi-VN" w:eastAsia="vi-VN"/>
        </w:rPr>
        <w:tab/>
        <w:t xml:space="preserve">+ </w:t>
      </w:r>
      <w:r w:rsidRPr="003F1647">
        <w:rPr>
          <w:rFonts w:ascii="Times New Roman" w:eastAsia="Times New Roman" w:hAnsi="Times New Roman" w:cs="Times New Roman"/>
          <w:sz w:val="26"/>
          <w:szCs w:val="26"/>
          <w:lang w:val="vi-VN" w:eastAsia="vi-VN"/>
        </w:rPr>
        <w:tab/>
        <w:t>H</w:t>
      </w:r>
      <w:r w:rsidRPr="003F1647">
        <w:rPr>
          <w:rFonts w:ascii="Times New Roman" w:eastAsia="Times New Roman" w:hAnsi="Times New Roman" w:cs="Times New Roman"/>
          <w:sz w:val="26"/>
          <w:szCs w:val="26"/>
          <w:vertAlign w:val="subscript"/>
          <w:lang w:val="vi-VN" w:eastAsia="vi-VN"/>
        </w:rPr>
        <w:t>2</w:t>
      </w:r>
    </w:p>
    <w:p w:rsidR="00AB728D" w:rsidRPr="003F1647" w:rsidRDefault="00AB728D" w:rsidP="00B04F55">
      <w:pPr>
        <w:spacing w:after="0" w:line="240" w:lineRule="auto"/>
        <w:rPr>
          <w:rFonts w:ascii="Times New Roman" w:hAnsi="Times New Roman" w:cs="Times New Roman"/>
          <w:sz w:val="26"/>
          <w:szCs w:val="26"/>
          <w:lang w:val="vi-VN"/>
        </w:rPr>
      </w:pPr>
      <w:r w:rsidRPr="003F1647">
        <w:rPr>
          <w:rFonts w:ascii="Times New Roman" w:hAnsi="Times New Roman" w:cs="Times New Roman"/>
          <w:sz w:val="26"/>
          <w:szCs w:val="26"/>
          <w:lang w:val="vi-VN" w:eastAsia="vi-VN"/>
        </w:rPr>
        <w:t>2. 3H</w:t>
      </w:r>
      <w:r w:rsidRPr="003F1647">
        <w:rPr>
          <w:rFonts w:ascii="Times New Roman" w:hAnsi="Times New Roman" w:cs="Times New Roman"/>
          <w:sz w:val="26"/>
          <w:szCs w:val="26"/>
          <w:vertAlign w:val="subscript"/>
          <w:lang w:val="vi-VN" w:eastAsia="vi-VN"/>
        </w:rPr>
        <w:t>2</w:t>
      </w:r>
      <w:r w:rsidRPr="003F1647">
        <w:rPr>
          <w:rFonts w:ascii="Times New Roman" w:hAnsi="Times New Roman" w:cs="Times New Roman"/>
          <w:sz w:val="26"/>
          <w:szCs w:val="26"/>
          <w:lang w:val="vi-VN" w:eastAsia="vi-VN"/>
        </w:rPr>
        <w:t>SO</w:t>
      </w:r>
      <w:r w:rsidRPr="003F1647">
        <w:rPr>
          <w:rFonts w:ascii="Times New Roman" w:hAnsi="Times New Roman" w:cs="Times New Roman"/>
          <w:sz w:val="26"/>
          <w:szCs w:val="26"/>
          <w:vertAlign w:val="subscript"/>
          <w:lang w:val="vi-VN" w:eastAsia="vi-VN"/>
        </w:rPr>
        <w:t>4</w:t>
      </w:r>
      <w:r w:rsidRPr="003F1647">
        <w:rPr>
          <w:rFonts w:ascii="Times New Roman" w:hAnsi="Times New Roman" w:cs="Times New Roman"/>
          <w:sz w:val="26"/>
          <w:szCs w:val="26"/>
          <w:lang w:val="vi-VN" w:eastAsia="vi-VN"/>
        </w:rPr>
        <w:t> </w:t>
      </w:r>
      <w:r w:rsidRPr="003F1647">
        <w:rPr>
          <w:rFonts w:ascii="Times New Roman" w:hAnsi="Times New Roman" w:cs="Times New Roman"/>
          <w:sz w:val="26"/>
          <w:szCs w:val="26"/>
          <w:vertAlign w:val="subscript"/>
          <w:lang w:val="vi-VN" w:eastAsia="vi-VN"/>
        </w:rPr>
        <w:t>(loãng)</w:t>
      </w:r>
      <w:r w:rsidRPr="003F1647">
        <w:rPr>
          <w:rFonts w:ascii="Times New Roman" w:hAnsi="Times New Roman" w:cs="Times New Roman"/>
          <w:sz w:val="26"/>
          <w:szCs w:val="26"/>
          <w:lang w:val="vi-VN" w:eastAsia="vi-VN"/>
        </w:rPr>
        <w:t xml:space="preserve"> </w:t>
      </w:r>
      <w:r w:rsidRPr="003F1647">
        <w:rPr>
          <w:rFonts w:ascii="Times New Roman" w:hAnsi="Times New Roman" w:cs="Times New Roman"/>
          <w:sz w:val="26"/>
          <w:szCs w:val="26"/>
          <w:lang w:val="vi-VN" w:eastAsia="vi-VN"/>
        </w:rPr>
        <w:tab/>
        <w:t xml:space="preserve">+ 2Al </w:t>
      </w:r>
      <w:r w:rsidRPr="003F1647">
        <w:rPr>
          <w:rFonts w:ascii="Times New Roman" w:hAnsi="Times New Roman" w:cs="Times New Roman"/>
          <w:sz w:val="26"/>
          <w:szCs w:val="26"/>
          <w:lang w:val="vi-VN" w:eastAsia="vi-VN"/>
        </w:rPr>
        <w:tab/>
        <w:t xml:space="preserve">→ </w:t>
      </w:r>
      <w:r w:rsidRPr="003F1647">
        <w:rPr>
          <w:rFonts w:ascii="Times New Roman" w:hAnsi="Times New Roman" w:cs="Times New Roman"/>
          <w:sz w:val="26"/>
          <w:szCs w:val="26"/>
          <w:lang w:val="vi-VN" w:eastAsia="vi-VN"/>
        </w:rPr>
        <w:tab/>
        <w:t>Al</w:t>
      </w:r>
      <w:r w:rsidRPr="003F1647">
        <w:rPr>
          <w:rFonts w:ascii="Times New Roman" w:hAnsi="Times New Roman" w:cs="Times New Roman"/>
          <w:sz w:val="26"/>
          <w:szCs w:val="26"/>
          <w:vertAlign w:val="subscript"/>
          <w:lang w:val="vi-VN" w:eastAsia="vi-VN"/>
        </w:rPr>
        <w:t>2</w:t>
      </w:r>
      <w:r w:rsidRPr="003F1647">
        <w:rPr>
          <w:rFonts w:ascii="Times New Roman" w:hAnsi="Times New Roman" w:cs="Times New Roman"/>
          <w:sz w:val="26"/>
          <w:szCs w:val="26"/>
          <w:lang w:val="vi-VN" w:eastAsia="vi-VN"/>
        </w:rPr>
        <w:t>(SO</w:t>
      </w:r>
      <w:r w:rsidRPr="003F1647">
        <w:rPr>
          <w:rFonts w:ascii="Times New Roman" w:hAnsi="Times New Roman" w:cs="Times New Roman"/>
          <w:sz w:val="26"/>
          <w:szCs w:val="26"/>
          <w:vertAlign w:val="subscript"/>
          <w:lang w:val="vi-VN" w:eastAsia="vi-VN"/>
        </w:rPr>
        <w:t>4</w:t>
      </w:r>
      <w:r w:rsidRPr="003F1647">
        <w:rPr>
          <w:rFonts w:ascii="Times New Roman" w:hAnsi="Times New Roman" w:cs="Times New Roman"/>
          <w:sz w:val="26"/>
          <w:szCs w:val="26"/>
          <w:lang w:val="vi-VN" w:eastAsia="vi-VN"/>
        </w:rPr>
        <w:t>)</w:t>
      </w:r>
      <w:r w:rsidRPr="003F1647">
        <w:rPr>
          <w:rFonts w:ascii="Times New Roman" w:hAnsi="Times New Roman" w:cs="Times New Roman"/>
          <w:sz w:val="26"/>
          <w:szCs w:val="26"/>
          <w:vertAlign w:val="subscript"/>
          <w:lang w:val="vi-VN" w:eastAsia="vi-VN"/>
        </w:rPr>
        <w:t>3</w:t>
      </w:r>
      <w:r w:rsidRPr="003F1647">
        <w:rPr>
          <w:rFonts w:ascii="Times New Roman" w:hAnsi="Times New Roman" w:cs="Times New Roman"/>
          <w:sz w:val="26"/>
          <w:szCs w:val="26"/>
          <w:lang w:val="vi-VN" w:eastAsia="vi-VN"/>
        </w:rPr>
        <w:t> </w:t>
      </w:r>
      <w:r w:rsidRPr="003F1647">
        <w:rPr>
          <w:rFonts w:ascii="Times New Roman" w:hAnsi="Times New Roman" w:cs="Times New Roman"/>
          <w:sz w:val="26"/>
          <w:szCs w:val="26"/>
          <w:lang w:val="vi-VN" w:eastAsia="vi-VN"/>
        </w:rPr>
        <w:tab/>
        <w:t xml:space="preserve">+ </w:t>
      </w:r>
      <w:r w:rsidRPr="003F1647">
        <w:rPr>
          <w:rFonts w:ascii="Times New Roman" w:hAnsi="Times New Roman" w:cs="Times New Roman"/>
          <w:sz w:val="26"/>
          <w:szCs w:val="26"/>
          <w:lang w:val="vi-VN" w:eastAsia="vi-VN"/>
        </w:rPr>
        <w:tab/>
        <w:t>3H</w:t>
      </w:r>
      <w:r w:rsidRPr="003F1647">
        <w:rPr>
          <w:rFonts w:ascii="Times New Roman" w:hAnsi="Times New Roman" w:cs="Times New Roman"/>
          <w:sz w:val="26"/>
          <w:szCs w:val="26"/>
          <w:vertAlign w:val="subscript"/>
          <w:lang w:val="vi-VN" w:eastAsia="vi-VN"/>
        </w:rPr>
        <w:t>2</w:t>
      </w:r>
    </w:p>
    <w:p w:rsidR="001C04B5" w:rsidRPr="003F1647" w:rsidRDefault="001C04B5" w:rsidP="00B04F55">
      <w:pPr>
        <w:spacing w:after="0" w:line="240" w:lineRule="auto"/>
        <w:rPr>
          <w:rFonts w:ascii="Times New Roman" w:eastAsia="Times New Roman" w:hAnsi="Times New Roman" w:cs="Times New Roman"/>
          <w:bCs/>
          <w:i/>
          <w:iCs/>
          <w:sz w:val="26"/>
          <w:szCs w:val="26"/>
          <w:lang w:val="vi-VN" w:eastAsia="vi-VN"/>
        </w:rPr>
      </w:pPr>
      <w:r w:rsidRPr="003F1647">
        <w:rPr>
          <w:rFonts w:ascii="Times New Roman" w:eastAsia="Times New Roman" w:hAnsi="Times New Roman" w:cs="Times New Roman"/>
          <w:b/>
          <w:bCs/>
          <w:i/>
          <w:iCs/>
          <w:sz w:val="26"/>
          <w:szCs w:val="26"/>
          <w:lang w:val="vi-VN" w:eastAsia="vi-VN"/>
        </w:rPr>
        <w:t>Chú ý</w:t>
      </w:r>
      <w:r w:rsidRPr="003F1647">
        <w:rPr>
          <w:rFonts w:ascii="Times New Roman" w:eastAsia="Times New Roman" w:hAnsi="Times New Roman" w:cs="Times New Roman"/>
          <w:bCs/>
          <w:i/>
          <w:iCs/>
          <w:sz w:val="26"/>
          <w:szCs w:val="26"/>
          <w:lang w:val="vi-VN" w:eastAsia="vi-VN"/>
        </w:rPr>
        <w:t>: Acid HNO</w:t>
      </w:r>
      <w:r w:rsidRPr="003F1647">
        <w:rPr>
          <w:rFonts w:ascii="Times New Roman" w:eastAsia="Times New Roman" w:hAnsi="Times New Roman" w:cs="Times New Roman"/>
          <w:bCs/>
          <w:i/>
          <w:iCs/>
          <w:sz w:val="26"/>
          <w:szCs w:val="26"/>
          <w:vertAlign w:val="subscript"/>
          <w:lang w:val="vi-VN" w:eastAsia="vi-VN"/>
        </w:rPr>
        <w:t>3</w:t>
      </w:r>
      <w:r w:rsidRPr="003F1647">
        <w:rPr>
          <w:rFonts w:ascii="Times New Roman" w:eastAsia="Times New Roman" w:hAnsi="Times New Roman" w:cs="Times New Roman"/>
          <w:bCs/>
          <w:i/>
          <w:iCs/>
          <w:sz w:val="26"/>
          <w:szCs w:val="26"/>
          <w:lang w:val="vi-VN" w:eastAsia="vi-VN"/>
        </w:rPr>
        <w:t> và H</w:t>
      </w:r>
      <w:r w:rsidRPr="003F1647">
        <w:rPr>
          <w:rFonts w:ascii="Times New Roman" w:eastAsia="Times New Roman" w:hAnsi="Times New Roman" w:cs="Times New Roman"/>
          <w:bCs/>
          <w:i/>
          <w:iCs/>
          <w:sz w:val="26"/>
          <w:szCs w:val="26"/>
          <w:vertAlign w:val="subscript"/>
          <w:lang w:val="vi-VN" w:eastAsia="vi-VN"/>
        </w:rPr>
        <w:t>2</w:t>
      </w:r>
      <w:r w:rsidRPr="003F1647">
        <w:rPr>
          <w:rFonts w:ascii="Times New Roman" w:eastAsia="Times New Roman" w:hAnsi="Times New Roman" w:cs="Times New Roman"/>
          <w:bCs/>
          <w:i/>
          <w:iCs/>
          <w:sz w:val="26"/>
          <w:szCs w:val="26"/>
          <w:lang w:val="vi-VN" w:eastAsia="vi-VN"/>
        </w:rPr>
        <w:t>SO</w:t>
      </w:r>
      <w:r w:rsidRPr="003F1647">
        <w:rPr>
          <w:rFonts w:ascii="Times New Roman" w:eastAsia="Times New Roman" w:hAnsi="Times New Roman" w:cs="Times New Roman"/>
          <w:bCs/>
          <w:i/>
          <w:iCs/>
          <w:sz w:val="26"/>
          <w:szCs w:val="26"/>
          <w:vertAlign w:val="subscript"/>
          <w:lang w:val="vi-VN" w:eastAsia="vi-VN"/>
        </w:rPr>
        <w:t>4</w:t>
      </w:r>
      <w:r w:rsidRPr="003F1647">
        <w:rPr>
          <w:rFonts w:ascii="Times New Roman" w:eastAsia="Times New Roman" w:hAnsi="Times New Roman" w:cs="Times New Roman"/>
          <w:bCs/>
          <w:i/>
          <w:iCs/>
          <w:sz w:val="26"/>
          <w:szCs w:val="26"/>
          <w:lang w:val="vi-VN" w:eastAsia="vi-VN"/>
        </w:rPr>
        <w:t> đặc tác dụng được với nhiều kim loại nhưng không giải phóng hiđro.</w:t>
      </w:r>
    </w:p>
    <w:p w:rsidR="00AB728D" w:rsidRPr="003F1647" w:rsidRDefault="001C04B5" w:rsidP="00B04F55">
      <w:pPr>
        <w:spacing w:after="0" w:line="240" w:lineRule="auto"/>
        <w:rPr>
          <w:rFonts w:ascii="Times New Roman" w:eastAsia="Times New Roman" w:hAnsi="Times New Roman" w:cs="Times New Roman"/>
          <w:sz w:val="26"/>
          <w:szCs w:val="26"/>
          <w:lang w:val="vi-VN" w:eastAsia="vi-VN"/>
        </w:rPr>
      </w:pPr>
      <w:r w:rsidRPr="003F1647">
        <w:rPr>
          <w:rFonts w:ascii="Times New Roman" w:eastAsia="Times New Roman" w:hAnsi="Times New Roman" w:cs="Times New Roman"/>
          <w:b/>
          <w:bCs/>
          <w:sz w:val="26"/>
          <w:szCs w:val="26"/>
          <w:lang w:val="vi-VN" w:eastAsia="vi-VN"/>
        </w:rPr>
        <w:t xml:space="preserve">3. Acid tác dụng với </w:t>
      </w:r>
      <w:r w:rsidR="000C4256" w:rsidRPr="003F1647">
        <w:rPr>
          <w:rFonts w:ascii="Times New Roman" w:eastAsia="Times New Roman" w:hAnsi="Times New Roman" w:cs="Times New Roman"/>
          <w:b/>
          <w:bCs/>
          <w:sz w:val="26"/>
          <w:szCs w:val="26"/>
          <w:lang w:val="vi-VN" w:eastAsia="vi-VN"/>
        </w:rPr>
        <w:t>base</w:t>
      </w:r>
      <w:r w:rsidRPr="003F1647">
        <w:rPr>
          <w:rFonts w:ascii="Times New Roman" w:eastAsia="Times New Roman" w:hAnsi="Times New Roman" w:cs="Times New Roman"/>
          <w:b/>
          <w:bCs/>
          <w:sz w:val="26"/>
          <w:szCs w:val="26"/>
          <w:lang w:val="vi-VN" w:eastAsia="vi-VN"/>
        </w:rPr>
        <w:t xml:space="preserve"> tạo thành muối và nước</w:t>
      </w:r>
    </w:p>
    <w:p w:rsidR="001C04B5" w:rsidRPr="003F1647" w:rsidRDefault="00AB728D" w:rsidP="00B04F55">
      <w:pPr>
        <w:spacing w:after="0" w:line="240" w:lineRule="auto"/>
        <w:rPr>
          <w:rFonts w:ascii="Times New Roman" w:eastAsia="Times New Roman" w:hAnsi="Times New Roman" w:cs="Times New Roman"/>
          <w:sz w:val="26"/>
          <w:szCs w:val="26"/>
          <w:lang w:val="vi-VN" w:eastAsia="vi-VN"/>
        </w:rPr>
      </w:pPr>
      <w:r w:rsidRPr="003F1647">
        <w:rPr>
          <w:rFonts w:ascii="Times New Roman" w:eastAsia="Times New Roman" w:hAnsi="Times New Roman" w:cs="Times New Roman"/>
          <w:b/>
          <w:bCs/>
          <w:sz w:val="26"/>
          <w:szCs w:val="26"/>
          <w:lang w:val="vi-VN" w:eastAsia="vi-VN"/>
        </w:rPr>
        <w:t>VD:</w:t>
      </w:r>
      <w:r w:rsidR="001C04B5" w:rsidRPr="003F1647">
        <w:rPr>
          <w:rFonts w:ascii="Times New Roman" w:eastAsia="Times New Roman" w:hAnsi="Times New Roman" w:cs="Times New Roman"/>
          <w:b/>
          <w:bCs/>
          <w:sz w:val="26"/>
          <w:szCs w:val="26"/>
          <w:lang w:val="vi-VN" w:eastAsia="vi-VN"/>
        </w:rPr>
        <w:tab/>
      </w:r>
      <w:r w:rsidR="001C04B5" w:rsidRPr="003F1647">
        <w:rPr>
          <w:rFonts w:ascii="Times New Roman" w:eastAsia="Times New Roman" w:hAnsi="Times New Roman" w:cs="Times New Roman"/>
          <w:sz w:val="26"/>
          <w:szCs w:val="26"/>
          <w:lang w:val="vi-VN" w:eastAsia="vi-VN"/>
        </w:rPr>
        <w:t>H</w:t>
      </w:r>
      <w:r w:rsidR="001C04B5" w:rsidRPr="003F1647">
        <w:rPr>
          <w:rFonts w:ascii="Times New Roman" w:eastAsia="Times New Roman" w:hAnsi="Times New Roman" w:cs="Times New Roman"/>
          <w:sz w:val="26"/>
          <w:szCs w:val="26"/>
          <w:vertAlign w:val="subscript"/>
          <w:lang w:val="vi-VN" w:eastAsia="vi-VN"/>
        </w:rPr>
        <w:t>2</w:t>
      </w:r>
      <w:r w:rsidR="001C04B5" w:rsidRPr="003F1647">
        <w:rPr>
          <w:rFonts w:ascii="Times New Roman" w:eastAsia="Times New Roman" w:hAnsi="Times New Roman" w:cs="Times New Roman"/>
          <w:sz w:val="26"/>
          <w:szCs w:val="26"/>
          <w:lang w:val="vi-VN" w:eastAsia="vi-VN"/>
        </w:rPr>
        <w:t>SO</w:t>
      </w:r>
      <w:r w:rsidR="001C04B5" w:rsidRPr="003F1647">
        <w:rPr>
          <w:rFonts w:ascii="Times New Roman" w:eastAsia="Times New Roman" w:hAnsi="Times New Roman" w:cs="Times New Roman"/>
          <w:sz w:val="26"/>
          <w:szCs w:val="26"/>
          <w:vertAlign w:val="subscript"/>
          <w:lang w:val="vi-VN" w:eastAsia="vi-VN"/>
        </w:rPr>
        <w:t>4</w:t>
      </w:r>
      <w:r w:rsidR="001C04B5" w:rsidRPr="003F1647">
        <w:rPr>
          <w:rFonts w:ascii="Times New Roman" w:eastAsia="Times New Roman" w:hAnsi="Times New Roman" w:cs="Times New Roman"/>
          <w:sz w:val="26"/>
          <w:szCs w:val="26"/>
          <w:lang w:val="vi-VN" w:eastAsia="vi-VN"/>
        </w:rPr>
        <w:t> + Cu(OH)</w:t>
      </w:r>
      <w:r w:rsidR="001C04B5" w:rsidRPr="003F1647">
        <w:rPr>
          <w:rFonts w:ascii="Times New Roman" w:eastAsia="Times New Roman" w:hAnsi="Times New Roman" w:cs="Times New Roman"/>
          <w:sz w:val="26"/>
          <w:szCs w:val="26"/>
          <w:vertAlign w:val="subscript"/>
          <w:lang w:val="vi-VN" w:eastAsia="vi-VN"/>
        </w:rPr>
        <w:t>2</w:t>
      </w:r>
      <w:r w:rsidR="001C04B5" w:rsidRPr="003F1647">
        <w:rPr>
          <w:rFonts w:ascii="Times New Roman" w:eastAsia="Times New Roman" w:hAnsi="Times New Roman" w:cs="Times New Roman"/>
          <w:sz w:val="26"/>
          <w:szCs w:val="26"/>
          <w:lang w:val="vi-VN" w:eastAsia="vi-VN"/>
        </w:rPr>
        <w:t> → CuSO</w:t>
      </w:r>
      <w:r w:rsidR="001C04B5" w:rsidRPr="003F1647">
        <w:rPr>
          <w:rFonts w:ascii="Times New Roman" w:eastAsia="Times New Roman" w:hAnsi="Times New Roman" w:cs="Times New Roman"/>
          <w:sz w:val="26"/>
          <w:szCs w:val="26"/>
          <w:vertAlign w:val="subscript"/>
          <w:lang w:val="vi-VN" w:eastAsia="vi-VN"/>
        </w:rPr>
        <w:t>4</w:t>
      </w:r>
      <w:r w:rsidR="001C04B5" w:rsidRPr="003F1647">
        <w:rPr>
          <w:rFonts w:ascii="Times New Roman" w:eastAsia="Times New Roman" w:hAnsi="Times New Roman" w:cs="Times New Roman"/>
          <w:sz w:val="26"/>
          <w:szCs w:val="26"/>
          <w:lang w:val="vi-VN" w:eastAsia="vi-VN"/>
        </w:rPr>
        <w:t> + 2H</w:t>
      </w:r>
      <w:r w:rsidR="001C04B5" w:rsidRPr="003F1647">
        <w:rPr>
          <w:rFonts w:ascii="Times New Roman" w:eastAsia="Times New Roman" w:hAnsi="Times New Roman" w:cs="Times New Roman"/>
          <w:sz w:val="26"/>
          <w:szCs w:val="26"/>
          <w:vertAlign w:val="subscript"/>
          <w:lang w:val="vi-VN" w:eastAsia="vi-VN"/>
        </w:rPr>
        <w:t>2</w:t>
      </w:r>
      <w:r w:rsidR="001C04B5" w:rsidRPr="003F1647">
        <w:rPr>
          <w:rFonts w:ascii="Times New Roman" w:eastAsia="Times New Roman" w:hAnsi="Times New Roman" w:cs="Times New Roman"/>
          <w:sz w:val="26"/>
          <w:szCs w:val="26"/>
          <w:lang w:val="vi-VN" w:eastAsia="vi-VN"/>
        </w:rPr>
        <w:t>O</w:t>
      </w:r>
    </w:p>
    <w:p w:rsidR="001C04B5" w:rsidRPr="003F1647" w:rsidRDefault="001C04B5" w:rsidP="00B04F55">
      <w:pPr>
        <w:spacing w:after="0" w:line="240" w:lineRule="auto"/>
        <w:rPr>
          <w:rFonts w:ascii="Times New Roman" w:eastAsia="Times New Roman" w:hAnsi="Times New Roman" w:cs="Times New Roman"/>
          <w:sz w:val="26"/>
          <w:szCs w:val="26"/>
          <w:lang w:val="vi-VN" w:eastAsia="vi-VN"/>
        </w:rPr>
      </w:pPr>
      <w:r w:rsidRPr="003F1647">
        <w:rPr>
          <w:rFonts w:ascii="Times New Roman" w:eastAsia="Times New Roman" w:hAnsi="Times New Roman" w:cs="Times New Roman"/>
          <w:sz w:val="26"/>
          <w:szCs w:val="26"/>
          <w:lang w:val="vi-VN" w:eastAsia="vi-VN"/>
        </w:rPr>
        <w:t xml:space="preserve">- Phản ứng của acid với </w:t>
      </w:r>
      <w:r w:rsidR="000C4256" w:rsidRPr="003F1647">
        <w:rPr>
          <w:rFonts w:ascii="Times New Roman" w:eastAsia="Times New Roman" w:hAnsi="Times New Roman" w:cs="Times New Roman"/>
          <w:sz w:val="26"/>
          <w:szCs w:val="26"/>
          <w:lang w:val="vi-VN" w:eastAsia="vi-VN"/>
        </w:rPr>
        <w:t>base</w:t>
      </w:r>
      <w:r w:rsidRPr="003F1647">
        <w:rPr>
          <w:rFonts w:ascii="Times New Roman" w:eastAsia="Times New Roman" w:hAnsi="Times New Roman" w:cs="Times New Roman"/>
          <w:sz w:val="26"/>
          <w:szCs w:val="26"/>
          <w:lang w:val="vi-VN" w:eastAsia="vi-VN"/>
        </w:rPr>
        <w:t xml:space="preserve"> được gọi là </w:t>
      </w:r>
      <w:r w:rsidRPr="003F1647">
        <w:rPr>
          <w:rFonts w:ascii="Times New Roman" w:eastAsia="Times New Roman" w:hAnsi="Times New Roman" w:cs="Times New Roman"/>
          <w:b/>
          <w:bCs/>
          <w:i/>
          <w:iCs/>
          <w:sz w:val="26"/>
          <w:szCs w:val="26"/>
          <w:lang w:val="vi-VN" w:eastAsia="vi-VN"/>
        </w:rPr>
        <w:t>phản ứng trung hòa.</w:t>
      </w:r>
    </w:p>
    <w:p w:rsidR="00AB728D" w:rsidRPr="003F1647" w:rsidRDefault="001C04B5" w:rsidP="00B04F55">
      <w:pPr>
        <w:spacing w:after="0" w:line="240" w:lineRule="auto"/>
        <w:rPr>
          <w:rFonts w:ascii="Times New Roman" w:eastAsia="Times New Roman" w:hAnsi="Times New Roman" w:cs="Times New Roman"/>
          <w:sz w:val="26"/>
          <w:szCs w:val="26"/>
          <w:lang w:val="vi-VN" w:eastAsia="vi-VN"/>
        </w:rPr>
      </w:pPr>
      <w:r w:rsidRPr="003F1647">
        <w:rPr>
          <w:rFonts w:ascii="Times New Roman" w:eastAsia="Times New Roman" w:hAnsi="Times New Roman" w:cs="Times New Roman"/>
          <w:b/>
          <w:bCs/>
          <w:sz w:val="26"/>
          <w:szCs w:val="26"/>
          <w:lang w:val="vi-VN" w:eastAsia="vi-VN"/>
        </w:rPr>
        <w:t xml:space="preserve">4. Acid tác dụng với </w:t>
      </w:r>
      <w:r w:rsidR="000C4256" w:rsidRPr="003F1647">
        <w:rPr>
          <w:rFonts w:ascii="Times New Roman" w:eastAsia="Times New Roman" w:hAnsi="Times New Roman" w:cs="Times New Roman"/>
          <w:b/>
          <w:bCs/>
          <w:sz w:val="26"/>
          <w:szCs w:val="26"/>
          <w:lang w:val="vi-VN" w:eastAsia="vi-VN"/>
        </w:rPr>
        <w:t xml:space="preserve">oxide base </w:t>
      </w:r>
      <w:r w:rsidRPr="003F1647">
        <w:rPr>
          <w:rFonts w:ascii="Times New Roman" w:eastAsia="Times New Roman" w:hAnsi="Times New Roman" w:cs="Times New Roman"/>
          <w:b/>
          <w:bCs/>
          <w:sz w:val="26"/>
          <w:szCs w:val="26"/>
          <w:lang w:val="vi-VN" w:eastAsia="vi-VN"/>
        </w:rPr>
        <w:t>tạo thành muối và nước.</w:t>
      </w:r>
    </w:p>
    <w:p w:rsidR="001C04B5" w:rsidRPr="003F1647" w:rsidRDefault="00AB728D" w:rsidP="00B04F55">
      <w:pPr>
        <w:spacing w:after="0" w:line="240" w:lineRule="auto"/>
        <w:rPr>
          <w:rFonts w:ascii="Times New Roman" w:eastAsia="Times New Roman" w:hAnsi="Times New Roman" w:cs="Times New Roman"/>
          <w:sz w:val="26"/>
          <w:szCs w:val="26"/>
          <w:lang w:val="vi-VN" w:eastAsia="vi-VN"/>
        </w:rPr>
      </w:pPr>
      <w:r w:rsidRPr="003F1647">
        <w:rPr>
          <w:rFonts w:ascii="Times New Roman" w:eastAsia="Times New Roman" w:hAnsi="Times New Roman" w:cs="Times New Roman"/>
          <w:b/>
          <w:sz w:val="26"/>
          <w:szCs w:val="26"/>
          <w:lang w:val="vi-VN" w:eastAsia="vi-VN"/>
        </w:rPr>
        <w:t>VD:</w:t>
      </w:r>
      <w:r w:rsidR="001C04B5" w:rsidRPr="003F1647">
        <w:rPr>
          <w:rFonts w:ascii="Times New Roman" w:eastAsia="Times New Roman" w:hAnsi="Times New Roman" w:cs="Times New Roman"/>
          <w:b/>
          <w:bCs/>
          <w:sz w:val="26"/>
          <w:szCs w:val="26"/>
          <w:lang w:val="vi-VN" w:eastAsia="vi-VN"/>
        </w:rPr>
        <w:tab/>
      </w:r>
      <w:r w:rsidR="001C04B5" w:rsidRPr="003F1647">
        <w:rPr>
          <w:rFonts w:ascii="Times New Roman" w:eastAsia="Times New Roman" w:hAnsi="Times New Roman" w:cs="Times New Roman"/>
          <w:sz w:val="26"/>
          <w:szCs w:val="26"/>
          <w:lang w:val="vi-VN" w:eastAsia="vi-VN"/>
        </w:rPr>
        <w:t>Fe</w:t>
      </w:r>
      <w:r w:rsidR="001C04B5" w:rsidRPr="003F1647">
        <w:rPr>
          <w:rFonts w:ascii="Times New Roman" w:eastAsia="Times New Roman" w:hAnsi="Times New Roman" w:cs="Times New Roman"/>
          <w:sz w:val="26"/>
          <w:szCs w:val="26"/>
          <w:vertAlign w:val="subscript"/>
          <w:lang w:val="vi-VN" w:eastAsia="vi-VN"/>
        </w:rPr>
        <w:t>2</w:t>
      </w:r>
      <w:r w:rsidR="001C04B5" w:rsidRPr="003F1647">
        <w:rPr>
          <w:rFonts w:ascii="Times New Roman" w:eastAsia="Times New Roman" w:hAnsi="Times New Roman" w:cs="Times New Roman"/>
          <w:sz w:val="26"/>
          <w:szCs w:val="26"/>
          <w:lang w:val="vi-VN" w:eastAsia="vi-VN"/>
        </w:rPr>
        <w:t>O</w:t>
      </w:r>
      <w:r w:rsidR="001C04B5" w:rsidRPr="003F1647">
        <w:rPr>
          <w:rFonts w:ascii="Times New Roman" w:eastAsia="Times New Roman" w:hAnsi="Times New Roman" w:cs="Times New Roman"/>
          <w:sz w:val="26"/>
          <w:szCs w:val="26"/>
          <w:vertAlign w:val="subscript"/>
          <w:lang w:val="vi-VN" w:eastAsia="vi-VN"/>
        </w:rPr>
        <w:t>3</w:t>
      </w:r>
      <w:r w:rsidR="001C04B5" w:rsidRPr="003F1647">
        <w:rPr>
          <w:rFonts w:ascii="Times New Roman" w:eastAsia="Times New Roman" w:hAnsi="Times New Roman" w:cs="Times New Roman"/>
          <w:sz w:val="26"/>
          <w:szCs w:val="26"/>
          <w:lang w:val="vi-VN" w:eastAsia="vi-VN"/>
        </w:rPr>
        <w:t xml:space="preserve"> + 6HCl → </w:t>
      </w:r>
      <w:r w:rsidR="001C04B5" w:rsidRPr="003F1647">
        <w:rPr>
          <w:rFonts w:ascii="Times New Roman" w:eastAsia="Times New Roman" w:hAnsi="Times New Roman" w:cs="Times New Roman"/>
          <w:sz w:val="26"/>
          <w:szCs w:val="26"/>
          <w:lang w:val="pt-BR" w:eastAsia="vi-VN"/>
        </w:rPr>
        <w:t>2</w:t>
      </w:r>
      <w:r w:rsidR="001C04B5" w:rsidRPr="003F1647">
        <w:rPr>
          <w:rFonts w:ascii="Times New Roman" w:eastAsia="Times New Roman" w:hAnsi="Times New Roman" w:cs="Times New Roman"/>
          <w:sz w:val="26"/>
          <w:szCs w:val="26"/>
          <w:lang w:val="vi-VN" w:eastAsia="vi-VN"/>
        </w:rPr>
        <w:t>FeCl</w:t>
      </w:r>
      <w:r w:rsidR="001C04B5" w:rsidRPr="003F1647">
        <w:rPr>
          <w:rFonts w:ascii="Times New Roman" w:eastAsia="Times New Roman" w:hAnsi="Times New Roman" w:cs="Times New Roman"/>
          <w:sz w:val="26"/>
          <w:szCs w:val="26"/>
          <w:vertAlign w:val="subscript"/>
          <w:lang w:val="vi-VN" w:eastAsia="vi-VN"/>
        </w:rPr>
        <w:t>3</w:t>
      </w:r>
      <w:r w:rsidR="001C04B5" w:rsidRPr="003F1647">
        <w:rPr>
          <w:rFonts w:ascii="Times New Roman" w:eastAsia="Times New Roman" w:hAnsi="Times New Roman" w:cs="Times New Roman"/>
          <w:sz w:val="26"/>
          <w:szCs w:val="26"/>
          <w:lang w:val="vi-VN" w:eastAsia="vi-VN"/>
        </w:rPr>
        <w:t> + 3H</w:t>
      </w:r>
      <w:r w:rsidR="001C04B5" w:rsidRPr="003F1647">
        <w:rPr>
          <w:rFonts w:ascii="Times New Roman" w:eastAsia="Times New Roman" w:hAnsi="Times New Roman" w:cs="Times New Roman"/>
          <w:sz w:val="26"/>
          <w:szCs w:val="26"/>
          <w:vertAlign w:val="subscript"/>
          <w:lang w:val="vi-VN" w:eastAsia="vi-VN"/>
        </w:rPr>
        <w:t>2</w:t>
      </w:r>
      <w:r w:rsidR="001C04B5" w:rsidRPr="003F1647">
        <w:rPr>
          <w:rFonts w:ascii="Times New Roman" w:eastAsia="Times New Roman" w:hAnsi="Times New Roman" w:cs="Times New Roman"/>
          <w:sz w:val="26"/>
          <w:szCs w:val="26"/>
          <w:lang w:val="vi-VN" w:eastAsia="vi-VN"/>
        </w:rPr>
        <w:t>O</w:t>
      </w:r>
    </w:p>
    <w:p w:rsidR="001C04B5" w:rsidRPr="003F1647" w:rsidRDefault="001C04B5" w:rsidP="00B04F55">
      <w:pPr>
        <w:spacing w:after="0" w:line="240" w:lineRule="auto"/>
        <w:rPr>
          <w:rFonts w:ascii="Times New Roman" w:eastAsia="Times New Roman" w:hAnsi="Times New Roman" w:cs="Times New Roman"/>
          <w:b/>
          <w:bCs/>
          <w:sz w:val="26"/>
          <w:szCs w:val="26"/>
          <w:lang w:val="vi-VN" w:eastAsia="vi-VN"/>
        </w:rPr>
      </w:pPr>
      <w:r w:rsidRPr="003F1647">
        <w:rPr>
          <w:rFonts w:ascii="Times New Roman" w:eastAsia="Times New Roman" w:hAnsi="Times New Roman" w:cs="Times New Roman"/>
          <w:b/>
          <w:bCs/>
          <w:sz w:val="26"/>
          <w:szCs w:val="26"/>
          <w:lang w:val="vi-VN" w:eastAsia="vi-VN"/>
        </w:rPr>
        <w:t xml:space="preserve">5. Acid tác dụng với muối tạo thành muối mới và </w:t>
      </w:r>
      <w:r w:rsidR="000C4256" w:rsidRPr="003F1647">
        <w:rPr>
          <w:rFonts w:ascii="Times New Roman" w:eastAsia="Times New Roman" w:hAnsi="Times New Roman" w:cs="Times New Roman"/>
          <w:b/>
          <w:bCs/>
          <w:sz w:val="26"/>
          <w:szCs w:val="26"/>
          <w:lang w:val="vi-VN" w:eastAsia="vi-VN"/>
        </w:rPr>
        <w:t xml:space="preserve">acid </w:t>
      </w:r>
      <w:r w:rsidRPr="003F1647">
        <w:rPr>
          <w:rFonts w:ascii="Times New Roman" w:eastAsia="Times New Roman" w:hAnsi="Times New Roman" w:cs="Times New Roman"/>
          <w:b/>
          <w:bCs/>
          <w:sz w:val="26"/>
          <w:szCs w:val="26"/>
          <w:lang w:val="vi-VN" w:eastAsia="vi-VN"/>
        </w:rPr>
        <w:t>mới.</w:t>
      </w:r>
    </w:p>
    <w:p w:rsidR="001C04B5" w:rsidRPr="003F1647" w:rsidRDefault="001C04B5" w:rsidP="00B04F55">
      <w:pPr>
        <w:spacing w:after="0" w:line="240" w:lineRule="auto"/>
        <w:rPr>
          <w:rFonts w:ascii="Times New Roman" w:eastAsia="Times New Roman" w:hAnsi="Times New Roman" w:cs="Times New Roman"/>
          <w:i/>
          <w:iCs/>
          <w:sz w:val="26"/>
          <w:szCs w:val="26"/>
          <w:lang w:val="vi-VN" w:eastAsia="vi-VN"/>
        </w:rPr>
      </w:pPr>
      <w:r w:rsidRPr="003F1647">
        <w:rPr>
          <w:rFonts w:ascii="Times New Roman" w:eastAsia="Times New Roman" w:hAnsi="Times New Roman" w:cs="Times New Roman"/>
          <w:i/>
          <w:iCs/>
          <w:sz w:val="26"/>
          <w:szCs w:val="26"/>
          <w:lang w:val="vi-VN" w:eastAsia="vi-VN"/>
        </w:rPr>
        <w:t>* Chú ý: Phản ứng của acid với muối chỉ xảy ra khi thỏa mãn điều kiện:</w:t>
      </w:r>
    </w:p>
    <w:p w:rsidR="001C04B5" w:rsidRPr="003F1647" w:rsidRDefault="001C04B5" w:rsidP="00B04F55">
      <w:pPr>
        <w:spacing w:after="0" w:line="240" w:lineRule="auto"/>
        <w:rPr>
          <w:rFonts w:ascii="Times New Roman" w:eastAsia="Times New Roman" w:hAnsi="Times New Roman" w:cs="Times New Roman"/>
          <w:i/>
          <w:iCs/>
          <w:sz w:val="26"/>
          <w:szCs w:val="26"/>
          <w:lang w:val="vi-VN" w:eastAsia="vi-VN"/>
        </w:rPr>
      </w:pPr>
      <w:r w:rsidRPr="003F1647">
        <w:rPr>
          <w:rFonts w:ascii="Times New Roman" w:eastAsia="Times New Roman" w:hAnsi="Times New Roman" w:cs="Times New Roman"/>
          <w:i/>
          <w:iCs/>
          <w:sz w:val="26"/>
          <w:szCs w:val="26"/>
          <w:lang w:val="vi-VN" w:eastAsia="vi-VN"/>
        </w:rPr>
        <w:t>- Tạo ra khí.(các muối tạo ra khí chủ yếu là muối Cacbonat chứa gốc CO</w:t>
      </w:r>
      <w:r w:rsidRPr="003F1647">
        <w:rPr>
          <w:rFonts w:ascii="Times New Roman" w:eastAsia="Times New Roman" w:hAnsi="Times New Roman" w:cs="Times New Roman"/>
          <w:i/>
          <w:iCs/>
          <w:sz w:val="26"/>
          <w:szCs w:val="26"/>
          <w:vertAlign w:val="subscript"/>
          <w:lang w:val="vi-VN" w:eastAsia="vi-VN"/>
        </w:rPr>
        <w:t>3</w:t>
      </w:r>
      <w:r w:rsidRPr="003F1647">
        <w:rPr>
          <w:rFonts w:ascii="Times New Roman" w:eastAsia="Times New Roman" w:hAnsi="Times New Roman" w:cs="Times New Roman"/>
          <w:i/>
          <w:iCs/>
          <w:sz w:val="26"/>
          <w:szCs w:val="26"/>
          <w:lang w:val="vi-VN" w:eastAsia="vi-VN"/>
        </w:rPr>
        <w:t xml:space="preserve"> và muối sunfit chứa gốc SO</w:t>
      </w:r>
      <w:r w:rsidRPr="003F1647">
        <w:rPr>
          <w:rFonts w:ascii="Times New Roman" w:eastAsia="Times New Roman" w:hAnsi="Times New Roman" w:cs="Times New Roman"/>
          <w:i/>
          <w:iCs/>
          <w:sz w:val="26"/>
          <w:szCs w:val="26"/>
          <w:vertAlign w:val="subscript"/>
          <w:lang w:val="vi-VN" w:eastAsia="vi-VN"/>
        </w:rPr>
        <w:t>3</w:t>
      </w:r>
    </w:p>
    <w:p w:rsidR="001C04B5" w:rsidRPr="003F1647" w:rsidRDefault="001C04B5" w:rsidP="00B04F55">
      <w:pPr>
        <w:spacing w:after="0" w:line="240" w:lineRule="auto"/>
        <w:rPr>
          <w:rFonts w:ascii="Times New Roman" w:eastAsia="Times New Roman" w:hAnsi="Times New Roman" w:cs="Times New Roman"/>
          <w:b/>
          <w:bCs/>
          <w:i/>
          <w:iCs/>
          <w:sz w:val="26"/>
          <w:szCs w:val="26"/>
          <w:lang w:val="vi-VN" w:eastAsia="vi-VN"/>
        </w:rPr>
      </w:pPr>
      <w:r w:rsidRPr="003F1647">
        <w:rPr>
          <w:rFonts w:ascii="Times New Roman" w:eastAsia="Times New Roman" w:hAnsi="Times New Roman" w:cs="Times New Roman"/>
          <w:i/>
          <w:iCs/>
          <w:sz w:val="26"/>
          <w:szCs w:val="26"/>
          <w:lang w:val="vi-VN" w:eastAsia="vi-VN"/>
        </w:rPr>
        <w:t xml:space="preserve">-  Tạo ra chất rắn (kết tủa): </w:t>
      </w:r>
      <w:r w:rsidRPr="003F1647">
        <w:rPr>
          <w:rFonts w:ascii="Times New Roman" w:eastAsia="Times New Roman" w:hAnsi="Times New Roman" w:cs="Times New Roman"/>
          <w:b/>
          <w:bCs/>
          <w:i/>
          <w:iCs/>
          <w:sz w:val="26"/>
          <w:szCs w:val="26"/>
          <w:lang w:val="vi-VN" w:eastAsia="vi-VN"/>
        </w:rPr>
        <w:t>Bảng tính tan để xác định chất kết tủa</w:t>
      </w:r>
    </w:p>
    <w:p w:rsidR="001C04B5" w:rsidRPr="003F1647" w:rsidRDefault="001C04B5" w:rsidP="00B04F55">
      <w:pPr>
        <w:spacing w:after="0" w:line="240" w:lineRule="auto"/>
        <w:rPr>
          <w:rFonts w:ascii="Times New Roman" w:eastAsia="Times New Roman" w:hAnsi="Times New Roman" w:cs="Times New Roman"/>
          <w:b/>
          <w:bCs/>
          <w:sz w:val="26"/>
          <w:szCs w:val="26"/>
          <w:lang w:val="vi-VN" w:eastAsia="vi-VN"/>
        </w:rPr>
      </w:pPr>
      <w:r w:rsidRPr="003F1647">
        <w:rPr>
          <w:rFonts w:ascii="Times New Roman" w:eastAsia="Times New Roman" w:hAnsi="Times New Roman" w:cs="Times New Roman"/>
          <w:b/>
          <w:bCs/>
          <w:sz w:val="26"/>
          <w:szCs w:val="26"/>
          <w:lang w:val="vi-VN" w:eastAsia="vi-VN"/>
        </w:rPr>
        <w:t xml:space="preserve">+ </w:t>
      </w:r>
      <w:r w:rsidR="00AB728D" w:rsidRPr="003F1647">
        <w:rPr>
          <w:rFonts w:ascii="Times New Roman" w:eastAsia="Times New Roman" w:hAnsi="Times New Roman" w:cs="Times New Roman"/>
          <w:b/>
          <w:bCs/>
          <w:sz w:val="26"/>
          <w:szCs w:val="26"/>
          <w:lang w:val="vi-VN" w:eastAsia="vi-VN"/>
        </w:rPr>
        <w:t>VD</w:t>
      </w:r>
      <w:r w:rsidRPr="003F1647">
        <w:rPr>
          <w:rFonts w:ascii="Times New Roman" w:eastAsia="Times New Roman" w:hAnsi="Times New Roman" w:cs="Times New Roman"/>
          <w:b/>
          <w:bCs/>
          <w:sz w:val="26"/>
          <w:szCs w:val="26"/>
          <w:lang w:val="vi-VN" w:eastAsia="vi-VN"/>
        </w:rPr>
        <w:t xml:space="preserve"> tạo chất khí:</w:t>
      </w:r>
      <w:r w:rsidRPr="003F1647">
        <w:rPr>
          <w:rFonts w:ascii="Times New Roman" w:eastAsia="Times New Roman" w:hAnsi="Times New Roman" w:cs="Times New Roman"/>
          <w:b/>
          <w:bCs/>
          <w:sz w:val="26"/>
          <w:szCs w:val="26"/>
          <w:lang w:val="vi-VN" w:eastAsia="vi-VN"/>
        </w:rPr>
        <w:tab/>
      </w:r>
      <w:r w:rsidRPr="003F1647">
        <w:rPr>
          <w:rFonts w:ascii="Times New Roman" w:eastAsia="Times New Roman" w:hAnsi="Times New Roman" w:cs="Times New Roman"/>
          <w:sz w:val="26"/>
          <w:szCs w:val="26"/>
          <w:lang w:val="vi-VN" w:eastAsia="vi-VN"/>
        </w:rPr>
        <w:t> </w:t>
      </w:r>
      <w:r w:rsidRPr="003F1647">
        <w:rPr>
          <w:rFonts w:ascii="Times New Roman" w:eastAsia="Times New Roman" w:hAnsi="Times New Roman" w:cs="Times New Roman"/>
          <w:b/>
          <w:bCs/>
          <w:sz w:val="26"/>
          <w:szCs w:val="26"/>
          <w:lang w:val="vi-VN" w:eastAsia="vi-VN"/>
        </w:rPr>
        <w:t> </w:t>
      </w:r>
      <w:r w:rsidRPr="003F1647">
        <w:rPr>
          <w:rFonts w:ascii="Times New Roman" w:eastAsia="Times New Roman" w:hAnsi="Times New Roman" w:cs="Times New Roman"/>
          <w:b/>
          <w:bCs/>
          <w:sz w:val="26"/>
          <w:szCs w:val="26"/>
          <w:lang w:val="vi-VN" w:eastAsia="vi-VN"/>
        </w:rPr>
        <w:tab/>
      </w:r>
    </w:p>
    <w:p w:rsidR="001C04B5" w:rsidRPr="003F1647" w:rsidRDefault="001C04B5" w:rsidP="00B04F55">
      <w:pPr>
        <w:spacing w:after="0" w:line="240" w:lineRule="auto"/>
        <w:ind w:left="567" w:firstLine="567"/>
        <w:rPr>
          <w:rFonts w:ascii="Times New Roman" w:eastAsia="Times New Roman" w:hAnsi="Times New Roman" w:cs="Times New Roman"/>
          <w:sz w:val="26"/>
          <w:szCs w:val="26"/>
          <w:lang w:val="vi-VN" w:eastAsia="vi-VN"/>
        </w:rPr>
      </w:pPr>
      <w:r w:rsidRPr="003F1647">
        <w:rPr>
          <w:rFonts w:ascii="Times New Roman" w:eastAsia="Times New Roman" w:hAnsi="Times New Roman" w:cs="Times New Roman"/>
          <w:sz w:val="26"/>
          <w:szCs w:val="26"/>
          <w:lang w:val="vi-VN" w:eastAsia="vi-VN"/>
        </w:rPr>
        <w:t>MgCO</w:t>
      </w:r>
      <w:r w:rsidRPr="003F1647">
        <w:rPr>
          <w:rFonts w:ascii="Times New Roman" w:eastAsia="Times New Roman" w:hAnsi="Times New Roman" w:cs="Times New Roman"/>
          <w:sz w:val="26"/>
          <w:szCs w:val="26"/>
          <w:vertAlign w:val="subscript"/>
          <w:lang w:val="vi-VN" w:eastAsia="vi-VN"/>
        </w:rPr>
        <w:t>3</w:t>
      </w:r>
      <w:r w:rsidRPr="003F1647">
        <w:rPr>
          <w:rFonts w:ascii="Times New Roman" w:eastAsia="Times New Roman" w:hAnsi="Times New Roman" w:cs="Times New Roman"/>
          <w:sz w:val="26"/>
          <w:szCs w:val="26"/>
          <w:lang w:val="vi-VN" w:eastAsia="vi-VN"/>
        </w:rPr>
        <w:t> + 2HCl → MgCl</w:t>
      </w:r>
      <w:r w:rsidRPr="003F1647">
        <w:rPr>
          <w:rFonts w:ascii="Times New Roman" w:eastAsia="Times New Roman" w:hAnsi="Times New Roman" w:cs="Times New Roman"/>
          <w:sz w:val="26"/>
          <w:szCs w:val="26"/>
          <w:vertAlign w:val="subscript"/>
          <w:lang w:val="vi-VN" w:eastAsia="vi-VN"/>
        </w:rPr>
        <w:t>2</w:t>
      </w:r>
      <w:r w:rsidRPr="003F1647">
        <w:rPr>
          <w:rFonts w:ascii="Times New Roman" w:eastAsia="Times New Roman" w:hAnsi="Times New Roman" w:cs="Times New Roman"/>
          <w:sz w:val="26"/>
          <w:szCs w:val="26"/>
          <w:lang w:val="vi-VN" w:eastAsia="vi-VN"/>
        </w:rPr>
        <w:t> + CO</w:t>
      </w:r>
      <w:r w:rsidRPr="003F1647">
        <w:rPr>
          <w:rFonts w:ascii="Times New Roman" w:eastAsia="Times New Roman" w:hAnsi="Times New Roman" w:cs="Times New Roman"/>
          <w:sz w:val="26"/>
          <w:szCs w:val="26"/>
          <w:vertAlign w:val="subscript"/>
          <w:lang w:val="vi-VN" w:eastAsia="vi-VN"/>
        </w:rPr>
        <w:t>2</w:t>
      </w:r>
      <w:r w:rsidRPr="003F1647">
        <w:rPr>
          <w:rFonts w:ascii="Times New Roman" w:eastAsia="Times New Roman" w:hAnsi="Times New Roman" w:cs="Times New Roman"/>
          <w:sz w:val="26"/>
          <w:szCs w:val="26"/>
          <w:lang w:val="vi-VN" w:eastAsia="vi-VN"/>
        </w:rPr>
        <w:t> ↑ + H</w:t>
      </w:r>
      <w:r w:rsidRPr="003F1647">
        <w:rPr>
          <w:rFonts w:ascii="Times New Roman" w:eastAsia="Times New Roman" w:hAnsi="Times New Roman" w:cs="Times New Roman"/>
          <w:sz w:val="26"/>
          <w:szCs w:val="26"/>
          <w:vertAlign w:val="subscript"/>
          <w:lang w:val="vi-VN" w:eastAsia="vi-VN"/>
        </w:rPr>
        <w:t>2</w:t>
      </w:r>
      <w:r w:rsidRPr="003F1647">
        <w:rPr>
          <w:rFonts w:ascii="Times New Roman" w:eastAsia="Times New Roman" w:hAnsi="Times New Roman" w:cs="Times New Roman"/>
          <w:sz w:val="26"/>
          <w:szCs w:val="26"/>
          <w:lang w:val="vi-VN" w:eastAsia="vi-VN"/>
        </w:rPr>
        <w:t>O</w:t>
      </w:r>
    </w:p>
    <w:p w:rsidR="001C04B5" w:rsidRPr="003F1647" w:rsidRDefault="001C04B5" w:rsidP="00B04F55">
      <w:pPr>
        <w:spacing w:after="0" w:line="240" w:lineRule="auto"/>
        <w:rPr>
          <w:rFonts w:ascii="Times New Roman" w:eastAsia="Times New Roman" w:hAnsi="Times New Roman" w:cs="Times New Roman"/>
          <w:sz w:val="26"/>
          <w:szCs w:val="26"/>
          <w:lang w:val="pt-BR" w:eastAsia="vi-VN"/>
        </w:rPr>
      </w:pPr>
      <w:r w:rsidRPr="003F1647">
        <w:rPr>
          <w:rFonts w:ascii="Times New Roman" w:eastAsia="Times New Roman" w:hAnsi="Times New Roman" w:cs="Times New Roman"/>
          <w:sz w:val="26"/>
          <w:szCs w:val="26"/>
          <w:lang w:val="vi-VN" w:eastAsia="vi-VN"/>
        </w:rPr>
        <w:t> </w:t>
      </w:r>
      <w:r w:rsidRPr="003F1647">
        <w:rPr>
          <w:rFonts w:ascii="Times New Roman" w:eastAsia="Times New Roman" w:hAnsi="Times New Roman" w:cs="Times New Roman"/>
          <w:sz w:val="26"/>
          <w:szCs w:val="26"/>
          <w:lang w:val="vi-VN" w:eastAsia="vi-VN"/>
        </w:rPr>
        <w:t> </w:t>
      </w:r>
      <w:r w:rsidRPr="003F1647">
        <w:rPr>
          <w:rFonts w:ascii="Times New Roman" w:eastAsia="Times New Roman" w:hAnsi="Times New Roman" w:cs="Times New Roman"/>
          <w:sz w:val="26"/>
          <w:szCs w:val="26"/>
          <w:lang w:val="vi-VN" w:eastAsia="vi-VN"/>
        </w:rPr>
        <w:tab/>
      </w:r>
      <w:r w:rsidRPr="003F1647">
        <w:rPr>
          <w:rFonts w:ascii="Times New Roman" w:eastAsia="Times New Roman" w:hAnsi="Times New Roman" w:cs="Times New Roman"/>
          <w:sz w:val="26"/>
          <w:szCs w:val="26"/>
          <w:lang w:val="vi-VN" w:eastAsia="vi-VN"/>
        </w:rPr>
        <w:tab/>
        <w:t>Na</w:t>
      </w:r>
      <w:r w:rsidRPr="003F1647">
        <w:rPr>
          <w:rFonts w:ascii="Times New Roman" w:eastAsia="Times New Roman" w:hAnsi="Times New Roman" w:cs="Times New Roman"/>
          <w:sz w:val="26"/>
          <w:szCs w:val="26"/>
          <w:vertAlign w:val="subscript"/>
          <w:lang w:val="vi-VN" w:eastAsia="vi-VN"/>
        </w:rPr>
        <w:t>2</w:t>
      </w:r>
      <w:r w:rsidRPr="003F1647">
        <w:rPr>
          <w:rFonts w:ascii="Times New Roman" w:eastAsia="Times New Roman" w:hAnsi="Times New Roman" w:cs="Times New Roman"/>
          <w:sz w:val="26"/>
          <w:szCs w:val="26"/>
          <w:lang w:val="vi-VN" w:eastAsia="vi-VN"/>
        </w:rPr>
        <w:t>SO</w:t>
      </w:r>
      <w:r w:rsidRPr="003F1647">
        <w:rPr>
          <w:rFonts w:ascii="Times New Roman" w:eastAsia="Times New Roman" w:hAnsi="Times New Roman" w:cs="Times New Roman"/>
          <w:sz w:val="26"/>
          <w:szCs w:val="26"/>
          <w:vertAlign w:val="subscript"/>
          <w:lang w:val="vi-VN" w:eastAsia="vi-VN"/>
        </w:rPr>
        <w:t>3</w:t>
      </w:r>
      <w:r w:rsidRPr="003F1647">
        <w:rPr>
          <w:rFonts w:ascii="Times New Roman" w:eastAsia="Times New Roman" w:hAnsi="Times New Roman" w:cs="Times New Roman"/>
          <w:sz w:val="26"/>
          <w:szCs w:val="26"/>
          <w:lang w:val="vi-VN" w:eastAsia="vi-VN"/>
        </w:rPr>
        <w:t> + 2HCl → 2NaCl + SO</w:t>
      </w:r>
      <w:r w:rsidRPr="003F1647">
        <w:rPr>
          <w:rFonts w:ascii="Times New Roman" w:eastAsia="Times New Roman" w:hAnsi="Times New Roman" w:cs="Times New Roman"/>
          <w:sz w:val="26"/>
          <w:szCs w:val="26"/>
          <w:vertAlign w:val="subscript"/>
          <w:lang w:val="vi-VN" w:eastAsia="vi-VN"/>
        </w:rPr>
        <w:t>2</w:t>
      </w:r>
      <w:r w:rsidRPr="003F1647">
        <w:rPr>
          <w:rFonts w:ascii="Times New Roman" w:eastAsia="Times New Roman" w:hAnsi="Times New Roman" w:cs="Times New Roman"/>
          <w:sz w:val="26"/>
          <w:szCs w:val="26"/>
          <w:lang w:val="vi-VN" w:eastAsia="vi-VN"/>
        </w:rPr>
        <w:t> ↑ + H</w:t>
      </w:r>
      <w:r w:rsidRPr="003F1647">
        <w:rPr>
          <w:rFonts w:ascii="Times New Roman" w:eastAsia="Times New Roman" w:hAnsi="Times New Roman" w:cs="Times New Roman"/>
          <w:sz w:val="26"/>
          <w:szCs w:val="26"/>
          <w:vertAlign w:val="subscript"/>
          <w:lang w:val="vi-VN" w:eastAsia="vi-VN"/>
        </w:rPr>
        <w:t>2</w:t>
      </w:r>
      <w:r w:rsidRPr="003F1647">
        <w:rPr>
          <w:rFonts w:ascii="Times New Roman" w:eastAsia="Times New Roman" w:hAnsi="Times New Roman" w:cs="Times New Roman"/>
          <w:sz w:val="26"/>
          <w:szCs w:val="26"/>
          <w:lang w:val="vi-VN" w:eastAsia="vi-VN"/>
        </w:rPr>
        <w:t>O</w:t>
      </w:r>
    </w:p>
    <w:p w:rsidR="001C04B5" w:rsidRPr="003F1647" w:rsidRDefault="001C04B5" w:rsidP="00B04F55">
      <w:pPr>
        <w:spacing w:after="0" w:line="240" w:lineRule="auto"/>
        <w:rPr>
          <w:rFonts w:ascii="Times New Roman" w:eastAsia="Times New Roman" w:hAnsi="Times New Roman" w:cs="Times New Roman"/>
          <w:sz w:val="26"/>
          <w:szCs w:val="26"/>
          <w:lang w:val="pt-BR" w:eastAsia="vi-VN"/>
        </w:rPr>
      </w:pPr>
      <w:r w:rsidRPr="003F1647">
        <w:rPr>
          <w:rFonts w:ascii="Times New Roman" w:eastAsia="Times New Roman" w:hAnsi="Times New Roman" w:cs="Times New Roman"/>
          <w:b/>
          <w:bCs/>
          <w:sz w:val="26"/>
          <w:szCs w:val="26"/>
          <w:lang w:val="pt-BR" w:eastAsia="vi-VN"/>
        </w:rPr>
        <w:t xml:space="preserve">+ </w:t>
      </w:r>
      <w:r w:rsidR="00AB728D" w:rsidRPr="003F1647">
        <w:rPr>
          <w:rFonts w:ascii="Times New Roman" w:eastAsia="Times New Roman" w:hAnsi="Times New Roman" w:cs="Times New Roman"/>
          <w:b/>
          <w:bCs/>
          <w:sz w:val="26"/>
          <w:szCs w:val="26"/>
          <w:lang w:val="pt-BR" w:eastAsia="vi-VN"/>
        </w:rPr>
        <w:t>VD</w:t>
      </w:r>
      <w:r w:rsidRPr="003F1647">
        <w:rPr>
          <w:rFonts w:ascii="Times New Roman" w:eastAsia="Times New Roman" w:hAnsi="Times New Roman" w:cs="Times New Roman"/>
          <w:b/>
          <w:bCs/>
          <w:sz w:val="26"/>
          <w:szCs w:val="26"/>
          <w:lang w:val="pt-BR" w:eastAsia="vi-VN"/>
        </w:rPr>
        <w:t xml:space="preserve"> tạo chất kết tủa</w:t>
      </w:r>
      <w:r w:rsidRPr="003F1647">
        <w:rPr>
          <w:rFonts w:ascii="Times New Roman" w:eastAsia="Times New Roman" w:hAnsi="Times New Roman" w:cs="Times New Roman"/>
          <w:sz w:val="26"/>
          <w:szCs w:val="26"/>
          <w:lang w:val="pt-BR" w:eastAsia="vi-VN"/>
        </w:rPr>
        <w:t>:</w:t>
      </w:r>
      <w:r w:rsidRPr="003F1647">
        <w:rPr>
          <w:rFonts w:ascii="Times New Roman" w:eastAsia="Times New Roman" w:hAnsi="Times New Roman" w:cs="Times New Roman"/>
          <w:sz w:val="26"/>
          <w:szCs w:val="26"/>
          <w:lang w:val="pt-BR" w:eastAsia="vi-VN"/>
        </w:rPr>
        <w:tab/>
      </w:r>
    </w:p>
    <w:p w:rsidR="001C04B5" w:rsidRPr="003F1647" w:rsidRDefault="001C04B5" w:rsidP="00B04F55">
      <w:pPr>
        <w:spacing w:after="0" w:line="240" w:lineRule="auto"/>
        <w:ind w:left="567" w:firstLine="567"/>
        <w:rPr>
          <w:rFonts w:ascii="Times New Roman" w:eastAsia="Times New Roman" w:hAnsi="Times New Roman" w:cs="Times New Roman"/>
          <w:sz w:val="26"/>
          <w:szCs w:val="26"/>
          <w:lang w:val="pt-BR" w:eastAsia="vi-VN"/>
        </w:rPr>
      </w:pPr>
      <w:r w:rsidRPr="003F1647">
        <w:rPr>
          <w:rFonts w:ascii="Times New Roman" w:eastAsia="Times New Roman" w:hAnsi="Times New Roman" w:cs="Times New Roman"/>
          <w:sz w:val="26"/>
          <w:szCs w:val="26"/>
          <w:lang w:val="pt-BR" w:eastAsia="vi-VN"/>
        </w:rPr>
        <w:t>H</w:t>
      </w:r>
      <w:r w:rsidRPr="003F1647">
        <w:rPr>
          <w:rFonts w:ascii="Times New Roman" w:eastAsia="Times New Roman" w:hAnsi="Times New Roman" w:cs="Times New Roman"/>
          <w:sz w:val="26"/>
          <w:szCs w:val="26"/>
          <w:vertAlign w:val="subscript"/>
          <w:lang w:val="pt-BR" w:eastAsia="vi-VN"/>
        </w:rPr>
        <w:t>2</w:t>
      </w:r>
      <w:r w:rsidRPr="003F1647">
        <w:rPr>
          <w:rFonts w:ascii="Times New Roman" w:eastAsia="Times New Roman" w:hAnsi="Times New Roman" w:cs="Times New Roman"/>
          <w:sz w:val="26"/>
          <w:szCs w:val="26"/>
          <w:lang w:val="pt-BR" w:eastAsia="vi-VN"/>
        </w:rPr>
        <w:t>SO</w:t>
      </w:r>
      <w:r w:rsidRPr="003F1647">
        <w:rPr>
          <w:rFonts w:ascii="Times New Roman" w:eastAsia="Times New Roman" w:hAnsi="Times New Roman" w:cs="Times New Roman"/>
          <w:sz w:val="26"/>
          <w:szCs w:val="26"/>
          <w:vertAlign w:val="subscript"/>
          <w:lang w:val="pt-BR" w:eastAsia="vi-VN"/>
        </w:rPr>
        <w:t>4</w:t>
      </w:r>
      <w:r w:rsidRPr="003F1647">
        <w:rPr>
          <w:rFonts w:ascii="Times New Roman" w:eastAsia="Times New Roman" w:hAnsi="Times New Roman" w:cs="Times New Roman"/>
          <w:sz w:val="26"/>
          <w:szCs w:val="26"/>
          <w:lang w:val="pt-BR" w:eastAsia="vi-VN"/>
        </w:rPr>
        <w:t xml:space="preserve">  + BaCl</w:t>
      </w:r>
      <w:r w:rsidRPr="003F1647">
        <w:rPr>
          <w:rFonts w:ascii="Times New Roman" w:eastAsia="Times New Roman" w:hAnsi="Times New Roman" w:cs="Times New Roman"/>
          <w:sz w:val="26"/>
          <w:szCs w:val="26"/>
          <w:vertAlign w:val="subscript"/>
          <w:lang w:val="pt-BR" w:eastAsia="vi-VN"/>
        </w:rPr>
        <w:t>2</w:t>
      </w:r>
      <w:r w:rsidRPr="003F1647">
        <w:rPr>
          <w:rFonts w:ascii="Times New Roman" w:eastAsia="Times New Roman" w:hAnsi="Times New Roman" w:cs="Times New Roman"/>
          <w:sz w:val="26"/>
          <w:szCs w:val="26"/>
          <w:lang w:val="pt-BR" w:eastAsia="vi-VN"/>
        </w:rPr>
        <w:t xml:space="preserve"> </w:t>
      </w:r>
      <w:r w:rsidRPr="003F1647">
        <w:rPr>
          <w:rFonts w:ascii="Times New Roman" w:eastAsia="Times New Roman" w:hAnsi="Times New Roman" w:cs="Times New Roman"/>
          <w:sz w:val="26"/>
          <w:szCs w:val="26"/>
          <w:lang w:val="vi-VN" w:eastAsia="vi-VN"/>
        </w:rPr>
        <w:t>→</w:t>
      </w:r>
      <w:r w:rsidRPr="003F1647">
        <w:rPr>
          <w:rFonts w:ascii="Times New Roman" w:eastAsia="Times New Roman" w:hAnsi="Times New Roman" w:cs="Times New Roman"/>
          <w:sz w:val="26"/>
          <w:szCs w:val="26"/>
          <w:lang w:val="pt-BR" w:eastAsia="vi-VN"/>
        </w:rPr>
        <w:t xml:space="preserve"> BaSO</w:t>
      </w:r>
      <w:r w:rsidRPr="003F1647">
        <w:rPr>
          <w:rFonts w:ascii="Times New Roman" w:eastAsia="Times New Roman" w:hAnsi="Times New Roman" w:cs="Times New Roman"/>
          <w:sz w:val="26"/>
          <w:szCs w:val="26"/>
          <w:vertAlign w:val="subscript"/>
          <w:lang w:val="pt-BR" w:eastAsia="vi-VN"/>
        </w:rPr>
        <w:t>4</w:t>
      </w:r>
      <w:r w:rsidRPr="003F1647">
        <w:rPr>
          <w:rFonts w:ascii="Times New Roman" w:eastAsia="Times New Roman" w:hAnsi="Times New Roman" w:cs="Times New Roman"/>
          <w:position w:val="-6"/>
          <w:sz w:val="26"/>
          <w:szCs w:val="26"/>
          <w:vertAlign w:val="subscript"/>
          <w:lang w:eastAsia="vi-VN"/>
        </w:rPr>
        <w:object w:dxaOrig="320" w:dyaOrig="499">
          <v:shape id="_x0000_i1028" type="#_x0000_t75" style="width:8.25pt;height:12pt" o:ole="">
            <v:imagedata r:id="rId14" o:title=""/>
          </v:shape>
          <o:OLEObject Type="Embed" ProgID="Equation.DSMT4" ShapeID="_x0000_i1028" DrawAspect="Content" ObjectID="_1783720942" r:id="rId15"/>
        </w:object>
      </w:r>
      <w:r w:rsidRPr="003F1647">
        <w:rPr>
          <w:rFonts w:ascii="Times New Roman" w:eastAsia="Times New Roman" w:hAnsi="Times New Roman" w:cs="Times New Roman"/>
          <w:sz w:val="26"/>
          <w:szCs w:val="26"/>
          <w:lang w:val="pt-BR" w:eastAsia="vi-VN"/>
        </w:rPr>
        <w:t xml:space="preserve"> + 2HCl</w:t>
      </w:r>
    </w:p>
    <w:p w:rsidR="001C04B5" w:rsidRPr="003F1647" w:rsidRDefault="001C04B5" w:rsidP="00B04F55">
      <w:pPr>
        <w:spacing w:after="0" w:line="240" w:lineRule="auto"/>
        <w:rPr>
          <w:rFonts w:ascii="Times New Roman" w:eastAsia="Times New Roman" w:hAnsi="Times New Roman" w:cs="Times New Roman"/>
          <w:sz w:val="26"/>
          <w:szCs w:val="26"/>
          <w:vertAlign w:val="subscript"/>
          <w:lang w:val="pt-BR" w:eastAsia="vi-VN"/>
        </w:rPr>
      </w:pPr>
      <w:r w:rsidRPr="003F1647">
        <w:rPr>
          <w:rFonts w:ascii="Times New Roman" w:eastAsia="Times New Roman" w:hAnsi="Times New Roman" w:cs="Times New Roman"/>
          <w:sz w:val="26"/>
          <w:szCs w:val="26"/>
          <w:lang w:val="pt-BR" w:eastAsia="vi-VN"/>
        </w:rPr>
        <w:tab/>
      </w:r>
      <w:r w:rsidRPr="003F1647">
        <w:rPr>
          <w:rFonts w:ascii="Times New Roman" w:eastAsia="Times New Roman" w:hAnsi="Times New Roman" w:cs="Times New Roman"/>
          <w:sz w:val="26"/>
          <w:szCs w:val="26"/>
          <w:lang w:val="pt-BR" w:eastAsia="vi-VN"/>
        </w:rPr>
        <w:tab/>
        <w:t>HCl  +  AgNO</w:t>
      </w:r>
      <w:r w:rsidRPr="003F1647">
        <w:rPr>
          <w:rFonts w:ascii="Times New Roman" w:eastAsia="Times New Roman" w:hAnsi="Times New Roman" w:cs="Times New Roman"/>
          <w:sz w:val="26"/>
          <w:szCs w:val="26"/>
          <w:vertAlign w:val="subscript"/>
          <w:lang w:val="pt-BR" w:eastAsia="vi-VN"/>
        </w:rPr>
        <w:t>3</w:t>
      </w:r>
      <w:r w:rsidRPr="003F1647">
        <w:rPr>
          <w:rFonts w:ascii="Times New Roman" w:eastAsia="Times New Roman" w:hAnsi="Times New Roman" w:cs="Times New Roman"/>
          <w:sz w:val="26"/>
          <w:szCs w:val="26"/>
          <w:lang w:val="pt-BR" w:eastAsia="vi-VN"/>
        </w:rPr>
        <w:t xml:space="preserve"> </w:t>
      </w:r>
      <w:r w:rsidRPr="003F1647">
        <w:rPr>
          <w:rFonts w:ascii="Times New Roman" w:eastAsia="Times New Roman" w:hAnsi="Times New Roman" w:cs="Times New Roman"/>
          <w:sz w:val="26"/>
          <w:szCs w:val="26"/>
          <w:lang w:val="vi-VN" w:eastAsia="vi-VN"/>
        </w:rPr>
        <w:t>→</w:t>
      </w:r>
      <w:r w:rsidRPr="003F1647">
        <w:rPr>
          <w:rFonts w:ascii="Times New Roman" w:eastAsia="Times New Roman" w:hAnsi="Times New Roman" w:cs="Times New Roman"/>
          <w:sz w:val="26"/>
          <w:szCs w:val="26"/>
          <w:lang w:val="pt-BR" w:eastAsia="vi-VN"/>
        </w:rPr>
        <w:t xml:space="preserve"> AgCl </w:t>
      </w:r>
      <w:r w:rsidRPr="003F1647">
        <w:rPr>
          <w:rFonts w:ascii="Times New Roman" w:eastAsia="Times New Roman" w:hAnsi="Times New Roman" w:cs="Times New Roman"/>
          <w:position w:val="-6"/>
          <w:sz w:val="26"/>
          <w:szCs w:val="26"/>
          <w:vertAlign w:val="subscript"/>
          <w:lang w:eastAsia="vi-VN"/>
        </w:rPr>
        <w:object w:dxaOrig="320" w:dyaOrig="499">
          <v:shape id="_x0000_i1029" type="#_x0000_t75" style="width:8.25pt;height:12pt" o:ole="">
            <v:imagedata r:id="rId14" o:title=""/>
          </v:shape>
          <o:OLEObject Type="Embed" ProgID="Equation.DSMT4" ShapeID="_x0000_i1029" DrawAspect="Content" ObjectID="_1783720943" r:id="rId16"/>
        </w:object>
      </w:r>
      <w:r w:rsidRPr="003F1647">
        <w:rPr>
          <w:rFonts w:ascii="Times New Roman" w:eastAsia="Times New Roman" w:hAnsi="Times New Roman" w:cs="Times New Roman"/>
          <w:sz w:val="26"/>
          <w:szCs w:val="26"/>
          <w:lang w:val="pt-BR" w:eastAsia="vi-VN"/>
        </w:rPr>
        <w:t xml:space="preserve">  +  HNO</w:t>
      </w:r>
      <w:r w:rsidRPr="003F1647">
        <w:rPr>
          <w:rFonts w:ascii="Times New Roman" w:eastAsia="Times New Roman" w:hAnsi="Times New Roman" w:cs="Times New Roman"/>
          <w:sz w:val="26"/>
          <w:szCs w:val="26"/>
          <w:vertAlign w:val="subscript"/>
          <w:lang w:val="pt-BR" w:eastAsia="vi-VN"/>
        </w:rPr>
        <w:t>3</w:t>
      </w:r>
    </w:p>
    <w:p w:rsidR="001C04B5" w:rsidRPr="003F1647" w:rsidRDefault="001C04B5" w:rsidP="00B04F55">
      <w:pPr>
        <w:spacing w:after="0" w:line="240" w:lineRule="auto"/>
        <w:rPr>
          <w:rFonts w:ascii="Times New Roman" w:eastAsia="Times New Roman" w:hAnsi="Times New Roman" w:cs="Times New Roman"/>
          <w:b/>
          <w:bCs/>
          <w:color w:val="FF0000"/>
          <w:sz w:val="26"/>
          <w:szCs w:val="26"/>
          <w:lang w:val="pt-BR" w:eastAsia="vi-VN"/>
        </w:rPr>
      </w:pPr>
      <w:r w:rsidRPr="003F1647">
        <w:rPr>
          <w:rFonts w:ascii="Times New Roman" w:eastAsia="Times New Roman" w:hAnsi="Times New Roman" w:cs="Times New Roman"/>
          <w:b/>
          <w:bCs/>
          <w:color w:val="FF0000"/>
          <w:sz w:val="26"/>
          <w:szCs w:val="26"/>
          <w:lang w:val="pt-BR" w:eastAsia="vi-VN"/>
        </w:rPr>
        <w:t>6. Tính chất của HNO</w:t>
      </w:r>
      <w:r w:rsidRPr="003F1647">
        <w:rPr>
          <w:rFonts w:ascii="Times New Roman" w:eastAsia="Times New Roman" w:hAnsi="Times New Roman" w:cs="Times New Roman"/>
          <w:b/>
          <w:bCs/>
          <w:color w:val="FF0000"/>
          <w:sz w:val="26"/>
          <w:szCs w:val="26"/>
          <w:vertAlign w:val="subscript"/>
          <w:lang w:val="pt-BR" w:eastAsia="vi-VN"/>
        </w:rPr>
        <w:t>3</w:t>
      </w:r>
      <w:r w:rsidRPr="003F1647">
        <w:rPr>
          <w:rFonts w:ascii="Times New Roman" w:eastAsia="Times New Roman" w:hAnsi="Times New Roman" w:cs="Times New Roman"/>
          <w:b/>
          <w:bCs/>
          <w:color w:val="FF0000"/>
          <w:sz w:val="26"/>
          <w:szCs w:val="26"/>
          <w:lang w:val="pt-BR" w:eastAsia="vi-VN"/>
        </w:rPr>
        <w:t xml:space="preserve"> và H</w:t>
      </w:r>
      <w:r w:rsidRPr="003F1647">
        <w:rPr>
          <w:rFonts w:ascii="Times New Roman" w:eastAsia="Times New Roman" w:hAnsi="Times New Roman" w:cs="Times New Roman"/>
          <w:b/>
          <w:bCs/>
          <w:color w:val="FF0000"/>
          <w:sz w:val="26"/>
          <w:szCs w:val="26"/>
          <w:vertAlign w:val="subscript"/>
          <w:lang w:val="pt-BR" w:eastAsia="vi-VN"/>
        </w:rPr>
        <w:t>2</w:t>
      </w:r>
      <w:r w:rsidRPr="003F1647">
        <w:rPr>
          <w:rFonts w:ascii="Times New Roman" w:eastAsia="Times New Roman" w:hAnsi="Times New Roman" w:cs="Times New Roman"/>
          <w:b/>
          <w:bCs/>
          <w:color w:val="FF0000"/>
          <w:sz w:val="26"/>
          <w:szCs w:val="26"/>
          <w:lang w:val="pt-BR" w:eastAsia="vi-VN"/>
        </w:rPr>
        <w:t>SO</w:t>
      </w:r>
      <w:r w:rsidRPr="003F1647">
        <w:rPr>
          <w:rFonts w:ascii="Times New Roman" w:eastAsia="Times New Roman" w:hAnsi="Times New Roman" w:cs="Times New Roman"/>
          <w:b/>
          <w:bCs/>
          <w:color w:val="FF0000"/>
          <w:sz w:val="26"/>
          <w:szCs w:val="26"/>
          <w:vertAlign w:val="subscript"/>
          <w:lang w:val="pt-BR" w:eastAsia="vi-VN"/>
        </w:rPr>
        <w:t>4</w:t>
      </w:r>
      <w:r w:rsidRPr="003F1647">
        <w:rPr>
          <w:rFonts w:ascii="Times New Roman" w:eastAsia="Times New Roman" w:hAnsi="Times New Roman" w:cs="Times New Roman"/>
          <w:b/>
          <w:bCs/>
          <w:color w:val="FF0000"/>
          <w:sz w:val="26"/>
          <w:szCs w:val="26"/>
          <w:lang w:val="pt-BR" w:eastAsia="vi-VN"/>
        </w:rPr>
        <w:t xml:space="preserve"> đặc</w:t>
      </w:r>
    </w:p>
    <w:p w:rsidR="001C04B5" w:rsidRPr="003F1647" w:rsidRDefault="001C04B5" w:rsidP="00B04F55">
      <w:pPr>
        <w:pBdr>
          <w:top w:val="single" w:sz="4" w:space="1" w:color="auto"/>
          <w:left w:val="single" w:sz="4" w:space="4" w:color="auto"/>
          <w:bottom w:val="single" w:sz="4" w:space="1" w:color="auto"/>
          <w:right w:val="single" w:sz="4" w:space="4" w:color="auto"/>
        </w:pBdr>
        <w:spacing w:after="0" w:line="240" w:lineRule="auto"/>
        <w:rPr>
          <w:rFonts w:ascii="Times New Roman" w:eastAsia="Times New Roman" w:hAnsi="Times New Roman" w:cs="Times New Roman"/>
          <w:b/>
          <w:bCs/>
          <w:sz w:val="26"/>
          <w:szCs w:val="26"/>
          <w:highlight w:val="cyan"/>
          <w:lang w:val="vi-VN" w:eastAsia="vi-VN"/>
        </w:rPr>
      </w:pPr>
      <w:r w:rsidRPr="003F1647">
        <w:rPr>
          <w:rFonts w:ascii="Times New Roman" w:eastAsia="Times New Roman" w:hAnsi="Times New Roman" w:cs="Times New Roman"/>
          <w:b/>
          <w:bCs/>
          <w:sz w:val="26"/>
          <w:szCs w:val="26"/>
          <w:highlight w:val="cyan"/>
          <w:lang w:val="vi-VN" w:eastAsia="vi-VN"/>
        </w:rPr>
        <w:t xml:space="preserve">Chú ý: </w:t>
      </w:r>
    </w:p>
    <w:p w:rsidR="001C04B5" w:rsidRPr="003F1647" w:rsidRDefault="001C04B5" w:rsidP="00B04F55">
      <w:pPr>
        <w:pBdr>
          <w:top w:val="single" w:sz="4" w:space="1" w:color="auto"/>
          <w:left w:val="single" w:sz="4" w:space="4" w:color="auto"/>
          <w:bottom w:val="single" w:sz="4" w:space="1" w:color="auto"/>
          <w:right w:val="single" w:sz="4" w:space="4" w:color="auto"/>
        </w:pBdr>
        <w:spacing w:after="0" w:line="240" w:lineRule="auto"/>
        <w:rPr>
          <w:rFonts w:ascii="Times New Roman" w:eastAsia="Times New Roman" w:hAnsi="Times New Roman" w:cs="Times New Roman"/>
          <w:sz w:val="26"/>
          <w:szCs w:val="26"/>
          <w:lang w:val="vi-VN" w:eastAsia="vi-VN"/>
        </w:rPr>
      </w:pPr>
      <w:r w:rsidRPr="003F1647">
        <w:rPr>
          <w:rFonts w:ascii="Times New Roman" w:eastAsia="Times New Roman" w:hAnsi="Times New Roman" w:cs="Times New Roman"/>
          <w:sz w:val="26"/>
          <w:szCs w:val="26"/>
          <w:lang w:val="vi-VN" w:eastAsia="vi-VN"/>
        </w:rPr>
        <w:t>- Acid HNO</w:t>
      </w:r>
      <w:r w:rsidRPr="003F1647">
        <w:rPr>
          <w:rFonts w:ascii="Times New Roman" w:eastAsia="Times New Roman" w:hAnsi="Times New Roman" w:cs="Times New Roman"/>
          <w:sz w:val="26"/>
          <w:szCs w:val="26"/>
          <w:vertAlign w:val="subscript"/>
          <w:lang w:val="vi-VN" w:eastAsia="vi-VN"/>
        </w:rPr>
        <w:t>3</w:t>
      </w:r>
      <w:r w:rsidRPr="003F1647">
        <w:rPr>
          <w:rFonts w:ascii="Times New Roman" w:eastAsia="Times New Roman" w:hAnsi="Times New Roman" w:cs="Times New Roman"/>
          <w:sz w:val="26"/>
          <w:szCs w:val="26"/>
          <w:lang w:val="vi-VN" w:eastAsia="vi-VN"/>
        </w:rPr>
        <w:t> và H</w:t>
      </w:r>
      <w:r w:rsidRPr="003F1647">
        <w:rPr>
          <w:rFonts w:ascii="Times New Roman" w:eastAsia="Times New Roman" w:hAnsi="Times New Roman" w:cs="Times New Roman"/>
          <w:sz w:val="26"/>
          <w:szCs w:val="26"/>
          <w:vertAlign w:val="subscript"/>
          <w:lang w:val="vi-VN" w:eastAsia="vi-VN"/>
        </w:rPr>
        <w:t>2</w:t>
      </w:r>
      <w:r w:rsidRPr="003F1647">
        <w:rPr>
          <w:rFonts w:ascii="Times New Roman" w:eastAsia="Times New Roman" w:hAnsi="Times New Roman" w:cs="Times New Roman"/>
          <w:sz w:val="26"/>
          <w:szCs w:val="26"/>
          <w:lang w:val="vi-VN" w:eastAsia="vi-VN"/>
        </w:rPr>
        <w:t>SO</w:t>
      </w:r>
      <w:r w:rsidRPr="003F1647">
        <w:rPr>
          <w:rFonts w:ascii="Times New Roman" w:eastAsia="Times New Roman" w:hAnsi="Times New Roman" w:cs="Times New Roman"/>
          <w:sz w:val="26"/>
          <w:szCs w:val="26"/>
          <w:vertAlign w:val="subscript"/>
          <w:lang w:val="vi-VN" w:eastAsia="vi-VN"/>
        </w:rPr>
        <w:t>4</w:t>
      </w:r>
      <w:r w:rsidRPr="003F1647">
        <w:rPr>
          <w:rFonts w:ascii="Times New Roman" w:eastAsia="Times New Roman" w:hAnsi="Times New Roman" w:cs="Times New Roman"/>
          <w:sz w:val="26"/>
          <w:szCs w:val="26"/>
          <w:lang w:val="vi-VN" w:eastAsia="vi-VN"/>
        </w:rPr>
        <w:t> đặc tác dụng được với nhiều kim loại nhưng không giải phóng hiđro mà giải phóng khí NO, NO</w:t>
      </w:r>
      <w:r w:rsidRPr="003F1647">
        <w:rPr>
          <w:rFonts w:ascii="Times New Roman" w:eastAsia="Times New Roman" w:hAnsi="Times New Roman" w:cs="Times New Roman"/>
          <w:sz w:val="26"/>
          <w:szCs w:val="26"/>
          <w:vertAlign w:val="subscript"/>
          <w:lang w:val="vi-VN" w:eastAsia="vi-VN"/>
        </w:rPr>
        <w:t>2</w:t>
      </w:r>
      <w:r w:rsidRPr="003F1647">
        <w:rPr>
          <w:rFonts w:ascii="Times New Roman" w:eastAsia="Times New Roman" w:hAnsi="Times New Roman" w:cs="Times New Roman"/>
          <w:sz w:val="26"/>
          <w:szCs w:val="26"/>
          <w:lang w:val="vi-VN" w:eastAsia="vi-VN"/>
        </w:rPr>
        <w:t>, SO</w:t>
      </w:r>
      <w:r w:rsidRPr="003F1647">
        <w:rPr>
          <w:rFonts w:ascii="Times New Roman" w:eastAsia="Times New Roman" w:hAnsi="Times New Roman" w:cs="Times New Roman"/>
          <w:sz w:val="26"/>
          <w:szCs w:val="26"/>
          <w:vertAlign w:val="subscript"/>
          <w:lang w:val="vi-VN" w:eastAsia="vi-VN"/>
        </w:rPr>
        <w:t>2</w:t>
      </w:r>
      <w:r w:rsidRPr="003F1647">
        <w:rPr>
          <w:rFonts w:ascii="Times New Roman" w:eastAsia="Times New Roman" w:hAnsi="Times New Roman" w:cs="Times New Roman"/>
          <w:sz w:val="26"/>
          <w:szCs w:val="26"/>
          <w:lang w:val="vi-VN" w:eastAsia="vi-VN"/>
        </w:rPr>
        <w:t xml:space="preserve"> tương ứng với acid.</w:t>
      </w:r>
    </w:p>
    <w:p w:rsidR="001C04B5" w:rsidRPr="003F1647" w:rsidRDefault="001C04B5" w:rsidP="00B04F55">
      <w:pPr>
        <w:pBdr>
          <w:top w:val="single" w:sz="4" w:space="1" w:color="auto"/>
          <w:left w:val="single" w:sz="4" w:space="4" w:color="auto"/>
          <w:bottom w:val="single" w:sz="4" w:space="1" w:color="auto"/>
          <w:right w:val="single" w:sz="4" w:space="4" w:color="auto"/>
        </w:pBdr>
        <w:spacing w:after="0" w:line="240" w:lineRule="auto"/>
        <w:rPr>
          <w:rFonts w:ascii="Times New Roman" w:eastAsia="Times New Roman" w:hAnsi="Times New Roman" w:cs="Times New Roman"/>
          <w:sz w:val="26"/>
          <w:szCs w:val="26"/>
          <w:lang w:val="vi-VN" w:eastAsia="vi-VN"/>
        </w:rPr>
      </w:pPr>
      <w:r w:rsidRPr="003F1647">
        <w:rPr>
          <w:rFonts w:ascii="Times New Roman" w:eastAsia="Times New Roman" w:hAnsi="Times New Roman" w:cs="Times New Roman"/>
          <w:sz w:val="26"/>
          <w:szCs w:val="26"/>
          <w:lang w:val="vi-VN" w:eastAsia="vi-VN"/>
        </w:rPr>
        <w:t>- Acid HNO</w:t>
      </w:r>
      <w:r w:rsidRPr="003F1647">
        <w:rPr>
          <w:rFonts w:ascii="Times New Roman" w:eastAsia="Times New Roman" w:hAnsi="Times New Roman" w:cs="Times New Roman"/>
          <w:sz w:val="26"/>
          <w:szCs w:val="26"/>
          <w:vertAlign w:val="subscript"/>
          <w:lang w:val="vi-VN" w:eastAsia="vi-VN"/>
        </w:rPr>
        <w:t>3</w:t>
      </w:r>
      <w:r w:rsidRPr="003F1647">
        <w:rPr>
          <w:rFonts w:ascii="Times New Roman" w:eastAsia="Times New Roman" w:hAnsi="Times New Roman" w:cs="Times New Roman"/>
          <w:sz w:val="26"/>
          <w:szCs w:val="26"/>
          <w:lang w:val="vi-VN" w:eastAsia="vi-VN"/>
        </w:rPr>
        <w:t xml:space="preserve"> đặc, nguội  và H</w:t>
      </w:r>
      <w:r w:rsidRPr="003F1647">
        <w:rPr>
          <w:rFonts w:ascii="Times New Roman" w:eastAsia="Times New Roman" w:hAnsi="Times New Roman" w:cs="Times New Roman"/>
          <w:sz w:val="26"/>
          <w:szCs w:val="26"/>
          <w:vertAlign w:val="subscript"/>
          <w:lang w:val="vi-VN" w:eastAsia="vi-VN"/>
        </w:rPr>
        <w:t>2</w:t>
      </w:r>
      <w:r w:rsidRPr="003F1647">
        <w:rPr>
          <w:rFonts w:ascii="Times New Roman" w:eastAsia="Times New Roman" w:hAnsi="Times New Roman" w:cs="Times New Roman"/>
          <w:sz w:val="26"/>
          <w:szCs w:val="26"/>
          <w:lang w:val="vi-VN" w:eastAsia="vi-VN"/>
        </w:rPr>
        <w:t>SO</w:t>
      </w:r>
      <w:r w:rsidRPr="003F1647">
        <w:rPr>
          <w:rFonts w:ascii="Times New Roman" w:eastAsia="Times New Roman" w:hAnsi="Times New Roman" w:cs="Times New Roman"/>
          <w:sz w:val="26"/>
          <w:szCs w:val="26"/>
          <w:vertAlign w:val="subscript"/>
          <w:lang w:val="vi-VN" w:eastAsia="vi-VN"/>
        </w:rPr>
        <w:t>4</w:t>
      </w:r>
      <w:r w:rsidRPr="003F1647">
        <w:rPr>
          <w:rFonts w:ascii="Times New Roman" w:eastAsia="Times New Roman" w:hAnsi="Times New Roman" w:cs="Times New Roman"/>
          <w:sz w:val="26"/>
          <w:szCs w:val="26"/>
          <w:lang w:val="vi-VN" w:eastAsia="vi-VN"/>
        </w:rPr>
        <w:t> đặc, nguội  không tác dụng được với kim loại Al và Fe.</w:t>
      </w:r>
    </w:p>
    <w:p w:rsidR="001C04B5" w:rsidRPr="003F1647" w:rsidRDefault="00AB728D" w:rsidP="00B04F55">
      <w:pPr>
        <w:spacing w:after="0" w:line="240" w:lineRule="auto"/>
        <w:rPr>
          <w:rFonts w:ascii="Times New Roman" w:eastAsia="Times New Roman" w:hAnsi="Times New Roman" w:cs="Times New Roman"/>
          <w:b/>
          <w:bCs/>
          <w:sz w:val="26"/>
          <w:szCs w:val="26"/>
          <w:lang w:eastAsia="vi-VN"/>
        </w:rPr>
      </w:pPr>
      <w:r w:rsidRPr="003F1647">
        <w:rPr>
          <w:rFonts w:ascii="Times New Roman" w:eastAsia="Times New Roman" w:hAnsi="Times New Roman" w:cs="Times New Roman"/>
          <w:b/>
          <w:bCs/>
          <w:sz w:val="26"/>
          <w:szCs w:val="26"/>
          <w:lang w:eastAsia="vi-VN"/>
        </w:rPr>
        <w:t>VD</w:t>
      </w:r>
      <w:r w:rsidR="001C04B5" w:rsidRPr="003F1647">
        <w:rPr>
          <w:rFonts w:ascii="Times New Roman" w:eastAsia="Times New Roman" w:hAnsi="Times New Roman" w:cs="Times New Roman"/>
          <w:b/>
          <w:bCs/>
          <w:sz w:val="26"/>
          <w:szCs w:val="26"/>
          <w:lang w:eastAsia="vi-VN"/>
        </w:rPr>
        <w:t xml:space="preserve">: </w:t>
      </w:r>
      <w:r w:rsidR="001C04B5" w:rsidRPr="003F1647">
        <w:rPr>
          <w:rFonts w:ascii="Times New Roman" w:eastAsia="Times New Roman" w:hAnsi="Times New Roman" w:cs="Times New Roman"/>
          <w:b/>
          <w:bCs/>
          <w:sz w:val="26"/>
          <w:szCs w:val="26"/>
          <w:lang w:eastAsia="vi-VN"/>
        </w:rPr>
        <w:tab/>
      </w:r>
      <w:r w:rsidR="001C04B5" w:rsidRPr="003F1647">
        <w:rPr>
          <w:rFonts w:ascii="Times New Roman" w:eastAsia="Times New Roman" w:hAnsi="Times New Roman" w:cs="Times New Roman"/>
          <w:b/>
          <w:bCs/>
          <w:sz w:val="26"/>
          <w:szCs w:val="26"/>
          <w:lang w:eastAsia="vi-VN"/>
        </w:rPr>
        <w:tab/>
      </w:r>
      <w:r w:rsidR="001C04B5" w:rsidRPr="003F1647">
        <w:rPr>
          <w:rFonts w:ascii="Times New Roman" w:eastAsia="Times New Roman" w:hAnsi="Times New Roman" w:cs="Times New Roman"/>
          <w:b/>
          <w:bCs/>
          <w:sz w:val="26"/>
          <w:szCs w:val="26"/>
          <w:lang w:eastAsia="vi-VN"/>
        </w:rPr>
        <w:tab/>
      </w:r>
      <w:r w:rsidR="001C04B5" w:rsidRPr="003F1647">
        <w:rPr>
          <w:rFonts w:ascii="Times New Roman" w:eastAsia="Times New Roman" w:hAnsi="Times New Roman" w:cs="Times New Roman"/>
          <w:b/>
          <w:bCs/>
          <w:sz w:val="26"/>
          <w:szCs w:val="26"/>
          <w:lang w:eastAsia="vi-VN"/>
        </w:rPr>
        <w:tab/>
      </w:r>
    </w:p>
    <w:p w:rsidR="001C04B5" w:rsidRPr="003F1647" w:rsidRDefault="001C04B5" w:rsidP="00B04F55">
      <w:pPr>
        <w:spacing w:after="0" w:line="240" w:lineRule="auto"/>
        <w:ind w:left="567" w:firstLine="567"/>
        <w:rPr>
          <w:rFonts w:ascii="Times New Roman" w:eastAsia="Times New Roman" w:hAnsi="Times New Roman" w:cs="Times New Roman"/>
          <w:b/>
          <w:bCs/>
          <w:sz w:val="26"/>
          <w:szCs w:val="26"/>
          <w:lang w:eastAsia="vi-VN"/>
        </w:rPr>
      </w:pPr>
      <w:r w:rsidRPr="003F1647">
        <w:rPr>
          <w:rFonts w:ascii="Times New Roman" w:eastAsia="Times New Roman" w:hAnsi="Times New Roman" w:cs="Times New Roman"/>
          <w:b/>
          <w:bCs/>
          <w:position w:val="-38"/>
          <w:sz w:val="26"/>
          <w:szCs w:val="26"/>
          <w:lang w:eastAsia="vi-VN"/>
        </w:rPr>
        <w:object w:dxaOrig="4920" w:dyaOrig="880">
          <v:shape id="_x0000_i1030" type="#_x0000_t75" style="width:246pt;height:42.75pt" o:ole="">
            <v:imagedata r:id="rId17" o:title=""/>
          </v:shape>
          <o:OLEObject Type="Embed" ProgID="Equation.DSMT4" ShapeID="_x0000_i1030" DrawAspect="Content" ObjectID="_1783720944" r:id="rId18"/>
        </w:object>
      </w:r>
    </w:p>
    <w:p w:rsidR="001C04B5" w:rsidRPr="003F1647" w:rsidRDefault="001C04B5" w:rsidP="00B04F55">
      <w:pPr>
        <w:spacing w:after="0" w:line="240" w:lineRule="auto"/>
        <w:ind w:left="414" w:firstLine="720"/>
        <w:rPr>
          <w:rFonts w:ascii="Times New Roman" w:eastAsia="Times New Roman" w:hAnsi="Times New Roman" w:cs="Times New Roman"/>
          <w:b/>
          <w:bCs/>
          <w:sz w:val="26"/>
          <w:szCs w:val="26"/>
          <w:lang w:eastAsia="vi-VN"/>
        </w:rPr>
      </w:pPr>
      <w:r w:rsidRPr="003F1647">
        <w:rPr>
          <w:rFonts w:ascii="Times New Roman" w:eastAsia="Times New Roman" w:hAnsi="Times New Roman" w:cs="Times New Roman"/>
          <w:b/>
          <w:bCs/>
          <w:position w:val="-38"/>
          <w:sz w:val="26"/>
          <w:szCs w:val="26"/>
          <w:lang w:eastAsia="vi-VN"/>
        </w:rPr>
        <w:object w:dxaOrig="5140" w:dyaOrig="880">
          <v:shape id="_x0000_i1031" type="#_x0000_t75" style="width:258pt;height:42.75pt" o:ole="">
            <v:imagedata r:id="rId19" o:title=""/>
          </v:shape>
          <o:OLEObject Type="Embed" ProgID="Equation.DSMT4" ShapeID="_x0000_i1031" DrawAspect="Content" ObjectID="_1783720945" r:id="rId20"/>
        </w:object>
      </w:r>
    </w:p>
    <w:p w:rsidR="001C04B5" w:rsidRPr="003F1647" w:rsidRDefault="001C04B5" w:rsidP="00B04F55">
      <w:pPr>
        <w:spacing w:after="0" w:line="240" w:lineRule="auto"/>
        <w:rPr>
          <w:rFonts w:ascii="Times New Roman" w:eastAsia="Times New Roman" w:hAnsi="Times New Roman" w:cs="Times New Roman"/>
          <w:b/>
          <w:bCs/>
          <w:sz w:val="26"/>
          <w:szCs w:val="26"/>
          <w:lang w:val="vi-VN" w:eastAsia="vi-VN"/>
        </w:rPr>
      </w:pPr>
      <w:r w:rsidRPr="003F1647">
        <w:rPr>
          <w:rFonts w:ascii="Times New Roman" w:eastAsia="Times New Roman" w:hAnsi="Times New Roman" w:cs="Times New Roman"/>
          <w:b/>
          <w:bCs/>
          <w:sz w:val="26"/>
          <w:szCs w:val="26"/>
          <w:lang w:val="pt-BR" w:eastAsia="vi-VN"/>
        </w:rPr>
        <w:t>* Acid H</w:t>
      </w:r>
      <w:r w:rsidRPr="003F1647">
        <w:rPr>
          <w:rFonts w:ascii="Times New Roman" w:eastAsia="Times New Roman" w:hAnsi="Times New Roman" w:cs="Times New Roman"/>
          <w:b/>
          <w:bCs/>
          <w:sz w:val="26"/>
          <w:szCs w:val="26"/>
          <w:vertAlign w:val="subscript"/>
          <w:lang w:val="pt-BR" w:eastAsia="vi-VN"/>
        </w:rPr>
        <w:t>2</w:t>
      </w:r>
      <w:r w:rsidRPr="003F1647">
        <w:rPr>
          <w:rFonts w:ascii="Times New Roman" w:eastAsia="Times New Roman" w:hAnsi="Times New Roman" w:cs="Times New Roman"/>
          <w:b/>
          <w:bCs/>
          <w:sz w:val="26"/>
          <w:szCs w:val="26"/>
          <w:lang w:val="pt-BR" w:eastAsia="vi-VN"/>
        </w:rPr>
        <w:t>SO</w:t>
      </w:r>
      <w:r w:rsidRPr="003F1647">
        <w:rPr>
          <w:rFonts w:ascii="Times New Roman" w:eastAsia="Times New Roman" w:hAnsi="Times New Roman" w:cs="Times New Roman"/>
          <w:b/>
          <w:bCs/>
          <w:sz w:val="26"/>
          <w:szCs w:val="26"/>
          <w:vertAlign w:val="subscript"/>
          <w:lang w:val="pt-BR" w:eastAsia="vi-VN"/>
        </w:rPr>
        <w:t>4</w:t>
      </w:r>
      <w:r w:rsidR="00AB728D" w:rsidRPr="003F1647">
        <w:rPr>
          <w:rFonts w:ascii="Times New Roman" w:eastAsia="Times New Roman" w:hAnsi="Times New Roman" w:cs="Times New Roman"/>
          <w:b/>
          <w:bCs/>
          <w:sz w:val="26"/>
          <w:szCs w:val="26"/>
          <w:lang w:val="pt-BR" w:eastAsia="vi-VN"/>
        </w:rPr>
        <w:t xml:space="preserve"> đặc có tính háo </w:t>
      </w:r>
      <w:r w:rsidR="00AB728D" w:rsidRPr="003F1647">
        <w:rPr>
          <w:rFonts w:ascii="Times New Roman" w:eastAsia="Times New Roman" w:hAnsi="Times New Roman" w:cs="Times New Roman"/>
          <w:b/>
          <w:bCs/>
          <w:sz w:val="26"/>
          <w:szCs w:val="26"/>
          <w:lang w:val="vi-VN" w:eastAsia="vi-VN"/>
        </w:rPr>
        <w:t>nước, khi tan trong nươc tỏa niều nhiệt nên</w:t>
      </w:r>
      <w:r w:rsidRPr="003F1647">
        <w:rPr>
          <w:rFonts w:ascii="Times New Roman" w:eastAsia="Times New Roman" w:hAnsi="Times New Roman" w:cs="Times New Roman"/>
          <w:b/>
          <w:bCs/>
          <w:sz w:val="26"/>
          <w:szCs w:val="26"/>
          <w:lang w:val="pt-BR" w:eastAsia="vi-VN"/>
        </w:rPr>
        <w:t xml:space="preserve"> </w:t>
      </w:r>
      <w:r w:rsidR="00AB728D" w:rsidRPr="003F1647">
        <w:rPr>
          <w:rFonts w:ascii="Times New Roman" w:eastAsia="Times New Roman" w:hAnsi="Times New Roman" w:cs="Times New Roman"/>
          <w:b/>
          <w:bCs/>
          <w:sz w:val="26"/>
          <w:szCs w:val="26"/>
          <w:lang w:val="vi-VN" w:eastAsia="vi-VN"/>
        </w:rPr>
        <w:t>cần lưu ý khi pha loãng acid.</w:t>
      </w:r>
    </w:p>
    <w:p w:rsidR="001C04B5" w:rsidRPr="003F1647" w:rsidRDefault="001C04B5" w:rsidP="00B04F55">
      <w:pPr>
        <w:spacing w:after="0" w:line="240" w:lineRule="auto"/>
        <w:rPr>
          <w:rFonts w:ascii="Times New Roman" w:hAnsi="Times New Roman" w:cs="Times New Roman"/>
          <w:sz w:val="26"/>
          <w:szCs w:val="26"/>
          <w:lang w:val="vi-VN"/>
        </w:rPr>
      </w:pPr>
      <w:r w:rsidRPr="003F1647">
        <w:rPr>
          <w:rFonts w:ascii="Times New Roman" w:hAnsi="Times New Roman" w:cs="Times New Roman"/>
          <w:sz w:val="26"/>
          <w:szCs w:val="26"/>
          <w:lang w:val="vi-VN"/>
        </w:rPr>
        <w:t>- Thí nghiệm: Cho một ít đường (hoặc bông vải) vào đáy cốc (hoặc ống nghiệm) rồi thêm từ từ 1 – 2 ml dung dịch H2SO4 đặc vào.</w:t>
      </w:r>
    </w:p>
    <w:p w:rsidR="001C04B5" w:rsidRPr="003F1647" w:rsidRDefault="001C04B5" w:rsidP="00B04F55">
      <w:pPr>
        <w:spacing w:after="0" w:line="240" w:lineRule="auto"/>
        <w:rPr>
          <w:rFonts w:ascii="Times New Roman" w:hAnsi="Times New Roman" w:cs="Times New Roman"/>
          <w:sz w:val="26"/>
          <w:szCs w:val="26"/>
          <w:lang w:val="vi-VN"/>
        </w:rPr>
      </w:pPr>
      <w:r w:rsidRPr="003F1647">
        <w:rPr>
          <w:rFonts w:ascii="Times New Roman" w:hAnsi="Times New Roman" w:cs="Times New Roman"/>
          <w:sz w:val="26"/>
          <w:szCs w:val="26"/>
          <w:lang w:val="vi-VN"/>
        </w:rPr>
        <w:t>- Hiện tượng: Màu trắng của đường chuyển sang màu vàng, sau đó chuyển sang nâu và cuối cùng thành màu đen xốp bị bọt khí đẩy lên khỏi miệng cốc.</w:t>
      </w:r>
    </w:p>
    <w:p w:rsidR="001C04B5" w:rsidRPr="003F1647" w:rsidRDefault="001C04B5" w:rsidP="00B04F55">
      <w:pPr>
        <w:spacing w:after="0" w:line="240" w:lineRule="auto"/>
        <w:rPr>
          <w:rStyle w:val="fontstyle01"/>
          <w:rFonts w:ascii="Times New Roman" w:hAnsi="Times New Roman" w:cs="Times New Roman"/>
          <w:i w:val="0"/>
          <w:iCs w:val="0"/>
          <w:color w:val="auto"/>
          <w:sz w:val="26"/>
          <w:szCs w:val="26"/>
        </w:rPr>
      </w:pPr>
      <w:r w:rsidRPr="003F1647">
        <w:rPr>
          <w:rFonts w:ascii="Times New Roman" w:hAnsi="Times New Roman" w:cs="Times New Roman"/>
          <w:sz w:val="26"/>
          <w:szCs w:val="26"/>
        </w:rPr>
        <w:lastRenderedPageBreak/>
        <w:t>- Nhận xét: Chất rắn màu đen là Cacbon, do H2SO4 tách H2O ra khỏi đường. Sau đó  một phần C sinh ra lại bị H2SO4 oxi hóa thành CO2 và SO2 gây sủi bọt ở cốc, làm C dâng lên khỏi miệng cốc.</w:t>
      </w:r>
    </w:p>
    <w:p w:rsidR="001C04B5" w:rsidRPr="003F1647" w:rsidRDefault="001C04B5" w:rsidP="00B04F55">
      <w:pPr>
        <w:spacing w:after="0" w:line="240" w:lineRule="auto"/>
        <w:rPr>
          <w:rStyle w:val="fontstyle01"/>
          <w:rFonts w:ascii="Times New Roman" w:hAnsi="Times New Roman" w:cs="Times New Roman"/>
          <w:i w:val="0"/>
          <w:iCs w:val="0"/>
          <w:sz w:val="26"/>
          <w:szCs w:val="26"/>
        </w:rPr>
      </w:pPr>
      <w:r w:rsidRPr="003F1647">
        <w:rPr>
          <w:rStyle w:val="fontstyle01"/>
          <w:rFonts w:ascii="Times New Roman" w:hAnsi="Times New Roman" w:cs="Times New Roman"/>
          <w:i w:val="0"/>
          <w:iCs w:val="0"/>
          <w:sz w:val="26"/>
          <w:szCs w:val="26"/>
        </w:rPr>
        <w:t>- PTHH:</w:t>
      </w:r>
      <w:r w:rsidRPr="003F1647">
        <w:rPr>
          <w:rStyle w:val="fontstyle01"/>
          <w:rFonts w:ascii="Times New Roman" w:hAnsi="Times New Roman" w:cs="Times New Roman"/>
          <w:i w:val="0"/>
          <w:iCs w:val="0"/>
          <w:sz w:val="26"/>
          <w:szCs w:val="26"/>
        </w:rPr>
        <w:tab/>
      </w:r>
      <w:r w:rsidRPr="003F1647">
        <w:rPr>
          <w:rStyle w:val="fontstyle01"/>
          <w:rFonts w:ascii="Times New Roman" w:hAnsi="Times New Roman" w:cs="Times New Roman"/>
          <w:i w:val="0"/>
          <w:iCs w:val="0"/>
          <w:sz w:val="26"/>
          <w:szCs w:val="26"/>
        </w:rPr>
        <w:tab/>
        <w:t xml:space="preserve"> </w:t>
      </w:r>
    </w:p>
    <w:p w:rsidR="001C04B5" w:rsidRPr="003F1647" w:rsidRDefault="001C04B5" w:rsidP="00B04F55">
      <w:pPr>
        <w:spacing w:after="0" w:line="240" w:lineRule="auto"/>
        <w:ind w:left="567" w:firstLine="567"/>
        <w:rPr>
          <w:rFonts w:ascii="Times New Roman" w:hAnsi="Times New Roman" w:cs="Times New Roman"/>
          <w:i/>
          <w:iCs/>
          <w:color w:val="242021"/>
          <w:sz w:val="26"/>
          <w:szCs w:val="26"/>
        </w:rPr>
      </w:pPr>
      <w:r w:rsidRPr="003F1647">
        <w:rPr>
          <w:rStyle w:val="fontstyle01"/>
          <w:rFonts w:ascii="Times New Roman" w:hAnsi="Times New Roman" w:cs="Times New Roman"/>
          <w:i w:val="0"/>
          <w:iCs w:val="0"/>
          <w:sz w:val="26"/>
          <w:szCs w:val="26"/>
        </w:rPr>
        <w:object w:dxaOrig="4260" w:dyaOrig="760">
          <v:shape id="_x0000_i1032" type="#_x0000_t75" style="width:212.25pt;height:38.25pt" o:ole="">
            <v:imagedata r:id="rId21" o:title=""/>
          </v:shape>
          <o:OLEObject Type="Embed" ProgID="Equation.DSMT4" ShapeID="_x0000_i1032" DrawAspect="Content" ObjectID="_1783720946" r:id="rId22"/>
        </w:object>
      </w:r>
    </w:p>
    <w:p w:rsidR="001C04B5" w:rsidRPr="002A04BB" w:rsidRDefault="001C04B5" w:rsidP="00B04F55">
      <w:pPr>
        <w:tabs>
          <w:tab w:val="left" w:pos="142"/>
          <w:tab w:val="left" w:pos="1985"/>
          <w:tab w:val="left" w:pos="3969"/>
          <w:tab w:val="left" w:pos="6237"/>
        </w:tabs>
        <w:spacing w:after="0" w:line="240" w:lineRule="auto"/>
        <w:rPr>
          <w:rFonts w:ascii="Times New Roman" w:hAnsi="Times New Roman" w:cs="Times New Roman"/>
          <w:b/>
          <w:bCs/>
          <w:color w:val="0000FF"/>
          <w:sz w:val="26"/>
          <w:szCs w:val="26"/>
          <w:lang w:val="pt-BR"/>
        </w:rPr>
      </w:pPr>
      <w:r w:rsidRPr="002A04BB">
        <w:rPr>
          <w:rFonts w:ascii="Times New Roman" w:hAnsi="Times New Roman" w:cs="Times New Roman"/>
          <w:b/>
          <w:bCs/>
          <w:color w:val="0000FF"/>
          <w:sz w:val="26"/>
          <w:szCs w:val="26"/>
          <w:lang w:val="pt-BR"/>
        </w:rPr>
        <w:t xml:space="preserve">V. </w:t>
      </w:r>
      <w:r w:rsidR="00AB728D" w:rsidRPr="002A04BB">
        <w:rPr>
          <w:rFonts w:ascii="Times New Roman" w:hAnsi="Times New Roman" w:cs="Times New Roman"/>
          <w:b/>
          <w:bCs/>
          <w:color w:val="0000FF"/>
          <w:sz w:val="26"/>
          <w:szCs w:val="26"/>
          <w:lang w:val="vi-VN"/>
        </w:rPr>
        <w:t xml:space="preserve">ỨNG DỤNG CỦA </w:t>
      </w:r>
      <w:r w:rsidRPr="002A04BB">
        <w:rPr>
          <w:rFonts w:ascii="Times New Roman" w:hAnsi="Times New Roman" w:cs="Times New Roman"/>
          <w:b/>
          <w:bCs/>
          <w:color w:val="0000FF"/>
          <w:sz w:val="26"/>
          <w:szCs w:val="26"/>
          <w:lang w:val="pt-BR"/>
        </w:rPr>
        <w:t>MỘT SỐ ACID THÔNG DỤNG</w:t>
      </w:r>
    </w:p>
    <w:p w:rsidR="001C04B5" w:rsidRPr="003F1647" w:rsidRDefault="001C04B5" w:rsidP="00B04F55">
      <w:pPr>
        <w:tabs>
          <w:tab w:val="left" w:pos="142"/>
          <w:tab w:val="left" w:pos="1985"/>
          <w:tab w:val="left" w:pos="3969"/>
          <w:tab w:val="left" w:pos="6237"/>
        </w:tabs>
        <w:spacing w:after="0" w:line="240" w:lineRule="auto"/>
        <w:rPr>
          <w:rFonts w:ascii="Times New Roman" w:hAnsi="Times New Roman" w:cs="Times New Roman"/>
          <w:b/>
          <w:bCs/>
          <w:sz w:val="26"/>
          <w:szCs w:val="26"/>
          <w:lang w:val="pt-BR"/>
        </w:rPr>
      </w:pPr>
      <w:r w:rsidRPr="003F1647">
        <w:rPr>
          <w:rFonts w:ascii="Times New Roman" w:hAnsi="Times New Roman" w:cs="Times New Roman"/>
          <w:b/>
          <w:bCs/>
          <w:sz w:val="26"/>
          <w:szCs w:val="26"/>
          <w:lang w:val="pt-BR"/>
        </w:rPr>
        <w:t>1. Hydrochloric acid (HCl)</w:t>
      </w:r>
    </w:p>
    <w:p w:rsidR="001C04B5" w:rsidRPr="003F1647" w:rsidRDefault="001C04B5" w:rsidP="00B04F55">
      <w:pPr>
        <w:tabs>
          <w:tab w:val="left" w:pos="142"/>
          <w:tab w:val="left" w:pos="1985"/>
          <w:tab w:val="left" w:pos="3969"/>
          <w:tab w:val="left" w:pos="6237"/>
        </w:tabs>
        <w:spacing w:after="0" w:line="240" w:lineRule="auto"/>
        <w:rPr>
          <w:rFonts w:ascii="Times New Roman" w:hAnsi="Times New Roman" w:cs="Times New Roman"/>
          <w:sz w:val="26"/>
          <w:szCs w:val="26"/>
          <w:lang w:val="pt-BR"/>
        </w:rPr>
      </w:pPr>
      <w:r w:rsidRPr="003F1647">
        <w:rPr>
          <w:rFonts w:ascii="Times New Roman" w:hAnsi="Times New Roman" w:cs="Times New Roman"/>
          <w:sz w:val="26"/>
          <w:szCs w:val="26"/>
          <w:lang w:val="pt-BR"/>
        </w:rPr>
        <w:t>- Là chất lỏng không màu.</w:t>
      </w:r>
    </w:p>
    <w:p w:rsidR="001C04B5" w:rsidRPr="003F1647" w:rsidRDefault="001C04B5" w:rsidP="00B04F55">
      <w:pPr>
        <w:tabs>
          <w:tab w:val="left" w:pos="142"/>
          <w:tab w:val="left" w:pos="1985"/>
          <w:tab w:val="left" w:pos="3969"/>
          <w:tab w:val="left" w:pos="6237"/>
        </w:tabs>
        <w:spacing w:after="0" w:line="240" w:lineRule="auto"/>
        <w:rPr>
          <w:rFonts w:ascii="Times New Roman" w:hAnsi="Times New Roman" w:cs="Times New Roman"/>
          <w:sz w:val="26"/>
          <w:szCs w:val="26"/>
          <w:lang w:val="pt-BR"/>
        </w:rPr>
      </w:pPr>
      <w:r w:rsidRPr="003F1647">
        <w:rPr>
          <w:rFonts w:ascii="Times New Roman" w:hAnsi="Times New Roman" w:cs="Times New Roman"/>
          <w:sz w:val="26"/>
          <w:szCs w:val="26"/>
          <w:lang w:val="pt-BR"/>
        </w:rPr>
        <w:t xml:space="preserve">- Có trong dạ dày của người và động vật giúp tiêu hoá thức ăn. </w:t>
      </w:r>
    </w:p>
    <w:p w:rsidR="001C04B5" w:rsidRPr="003F1647" w:rsidRDefault="001C04B5" w:rsidP="00B04F55">
      <w:pPr>
        <w:tabs>
          <w:tab w:val="left" w:pos="142"/>
          <w:tab w:val="left" w:pos="1985"/>
          <w:tab w:val="left" w:pos="3969"/>
          <w:tab w:val="left" w:pos="6237"/>
        </w:tabs>
        <w:spacing w:after="0" w:line="240" w:lineRule="auto"/>
        <w:rPr>
          <w:rFonts w:ascii="Times New Roman" w:hAnsi="Times New Roman" w:cs="Times New Roman"/>
          <w:sz w:val="26"/>
          <w:szCs w:val="26"/>
          <w:lang w:val="pt-BR"/>
        </w:rPr>
      </w:pPr>
      <w:r w:rsidRPr="003F1647">
        <w:rPr>
          <w:rFonts w:ascii="Times New Roman" w:hAnsi="Times New Roman" w:cs="Times New Roman"/>
          <w:sz w:val="26"/>
          <w:szCs w:val="26"/>
          <w:lang w:val="pt-BR"/>
        </w:rPr>
        <w:t>- Có nhiều ứng dụng nhiều trong các ngành công nghiệp như:</w:t>
      </w:r>
    </w:p>
    <w:p w:rsidR="001C04B5" w:rsidRPr="003F1647" w:rsidRDefault="001C04B5" w:rsidP="00B04F55">
      <w:pPr>
        <w:tabs>
          <w:tab w:val="left" w:pos="142"/>
          <w:tab w:val="left" w:pos="1985"/>
          <w:tab w:val="left" w:pos="3969"/>
          <w:tab w:val="left" w:pos="6237"/>
        </w:tabs>
        <w:spacing w:after="0" w:line="240" w:lineRule="auto"/>
        <w:rPr>
          <w:rFonts w:ascii="Times New Roman" w:hAnsi="Times New Roman" w:cs="Times New Roman"/>
          <w:sz w:val="26"/>
          <w:szCs w:val="26"/>
          <w:lang w:val="pt-BR"/>
        </w:rPr>
      </w:pPr>
      <w:r w:rsidRPr="003F1647">
        <w:rPr>
          <w:rFonts w:ascii="Times New Roman" w:hAnsi="Times New Roman" w:cs="Times New Roman"/>
          <w:sz w:val="26"/>
          <w:szCs w:val="26"/>
          <w:lang w:val="pt-BR"/>
        </w:rPr>
        <w:tab/>
        <w:t>+ Tẩy gỉ thép</w:t>
      </w:r>
    </w:p>
    <w:p w:rsidR="001C04B5" w:rsidRPr="003F1647" w:rsidRDefault="001C04B5" w:rsidP="00B04F55">
      <w:pPr>
        <w:tabs>
          <w:tab w:val="left" w:pos="142"/>
          <w:tab w:val="left" w:pos="1985"/>
          <w:tab w:val="left" w:pos="3969"/>
          <w:tab w:val="left" w:pos="6237"/>
        </w:tabs>
        <w:spacing w:after="0" w:line="240" w:lineRule="auto"/>
        <w:rPr>
          <w:rFonts w:ascii="Times New Roman" w:hAnsi="Times New Roman" w:cs="Times New Roman"/>
          <w:sz w:val="26"/>
          <w:szCs w:val="26"/>
          <w:lang w:val="pt-BR"/>
        </w:rPr>
      </w:pPr>
      <w:r w:rsidRPr="003F1647">
        <w:rPr>
          <w:rFonts w:ascii="Times New Roman" w:hAnsi="Times New Roman" w:cs="Times New Roman"/>
          <w:sz w:val="26"/>
          <w:szCs w:val="26"/>
          <w:lang w:val="pt-BR"/>
        </w:rPr>
        <w:tab/>
        <w:t>+ Tổng hợp chất hữu cơ</w:t>
      </w:r>
    </w:p>
    <w:p w:rsidR="001C04B5" w:rsidRPr="003F1647" w:rsidRDefault="001C04B5" w:rsidP="00B04F55">
      <w:pPr>
        <w:tabs>
          <w:tab w:val="left" w:pos="142"/>
          <w:tab w:val="left" w:pos="1985"/>
          <w:tab w:val="left" w:pos="3969"/>
          <w:tab w:val="left" w:pos="6237"/>
        </w:tabs>
        <w:spacing w:after="0" w:line="240" w:lineRule="auto"/>
        <w:rPr>
          <w:rFonts w:ascii="Times New Roman" w:hAnsi="Times New Roman" w:cs="Times New Roman"/>
          <w:sz w:val="26"/>
          <w:szCs w:val="26"/>
          <w:lang w:val="pt-BR"/>
        </w:rPr>
      </w:pPr>
      <w:r w:rsidRPr="003F1647">
        <w:rPr>
          <w:rFonts w:ascii="Times New Roman" w:hAnsi="Times New Roman" w:cs="Times New Roman"/>
          <w:sz w:val="26"/>
          <w:szCs w:val="26"/>
          <w:lang w:val="pt-BR"/>
        </w:rPr>
        <w:tab/>
        <w:t>+ Xử lí pH nước bể bơi.</w:t>
      </w:r>
    </w:p>
    <w:p w:rsidR="001C04B5" w:rsidRPr="003F1647" w:rsidRDefault="001C04B5" w:rsidP="00B04F55">
      <w:pPr>
        <w:tabs>
          <w:tab w:val="left" w:pos="142"/>
          <w:tab w:val="left" w:pos="1985"/>
          <w:tab w:val="left" w:pos="3969"/>
          <w:tab w:val="left" w:pos="6237"/>
        </w:tabs>
        <w:spacing w:after="0" w:line="240" w:lineRule="auto"/>
        <w:rPr>
          <w:rFonts w:ascii="Times New Roman" w:hAnsi="Times New Roman" w:cs="Times New Roman"/>
          <w:b/>
          <w:bCs/>
          <w:sz w:val="26"/>
          <w:szCs w:val="26"/>
          <w:lang w:val="pt-BR"/>
        </w:rPr>
      </w:pPr>
      <w:r w:rsidRPr="003F1647">
        <w:rPr>
          <w:rFonts w:ascii="Times New Roman" w:hAnsi="Times New Roman" w:cs="Times New Roman"/>
          <w:b/>
          <w:bCs/>
          <w:sz w:val="26"/>
          <w:szCs w:val="26"/>
          <w:lang w:val="pt-BR"/>
        </w:rPr>
        <w:t>2. Acetic acid (CH</w:t>
      </w:r>
      <w:r w:rsidRPr="003F1647">
        <w:rPr>
          <w:rFonts w:ascii="Times New Roman" w:hAnsi="Times New Roman" w:cs="Times New Roman"/>
          <w:b/>
          <w:bCs/>
          <w:sz w:val="26"/>
          <w:szCs w:val="26"/>
          <w:vertAlign w:val="subscript"/>
          <w:lang w:val="pt-BR"/>
        </w:rPr>
        <w:t>3</w:t>
      </w:r>
      <w:r w:rsidRPr="003F1647">
        <w:rPr>
          <w:rFonts w:ascii="Times New Roman" w:hAnsi="Times New Roman" w:cs="Times New Roman"/>
          <w:b/>
          <w:bCs/>
          <w:sz w:val="26"/>
          <w:szCs w:val="26"/>
          <w:lang w:val="pt-BR"/>
        </w:rPr>
        <w:t xml:space="preserve">COOH) </w:t>
      </w:r>
    </w:p>
    <w:p w:rsidR="001C04B5" w:rsidRPr="003F1647" w:rsidRDefault="001C04B5" w:rsidP="00B04F55">
      <w:pPr>
        <w:tabs>
          <w:tab w:val="left" w:pos="142"/>
          <w:tab w:val="left" w:pos="1985"/>
          <w:tab w:val="left" w:pos="3969"/>
          <w:tab w:val="left" w:pos="6237"/>
        </w:tabs>
        <w:spacing w:after="0" w:line="240" w:lineRule="auto"/>
        <w:rPr>
          <w:rFonts w:ascii="Times New Roman" w:hAnsi="Times New Roman" w:cs="Times New Roman"/>
          <w:sz w:val="26"/>
          <w:szCs w:val="26"/>
          <w:lang w:val="pt-BR"/>
        </w:rPr>
      </w:pPr>
      <w:r w:rsidRPr="003F1647">
        <w:rPr>
          <w:rFonts w:ascii="Times New Roman" w:hAnsi="Times New Roman" w:cs="Times New Roman"/>
          <w:sz w:val="26"/>
          <w:szCs w:val="26"/>
          <w:lang w:val="pt-BR"/>
        </w:rPr>
        <w:t xml:space="preserve">-  Là chất lỏng không màu, có vị chua. </w:t>
      </w:r>
    </w:p>
    <w:p w:rsidR="001C04B5" w:rsidRPr="003F1647" w:rsidRDefault="001C04B5" w:rsidP="00B04F55">
      <w:pPr>
        <w:tabs>
          <w:tab w:val="left" w:pos="142"/>
          <w:tab w:val="left" w:pos="1985"/>
          <w:tab w:val="left" w:pos="3969"/>
          <w:tab w:val="left" w:pos="6237"/>
        </w:tabs>
        <w:spacing w:after="0" w:line="240" w:lineRule="auto"/>
        <w:rPr>
          <w:rFonts w:ascii="Times New Roman" w:hAnsi="Times New Roman" w:cs="Times New Roman"/>
          <w:sz w:val="26"/>
          <w:szCs w:val="26"/>
          <w:lang w:val="pt-BR"/>
        </w:rPr>
      </w:pPr>
      <w:r w:rsidRPr="003F1647">
        <w:rPr>
          <w:rFonts w:ascii="Times New Roman" w:hAnsi="Times New Roman" w:cs="Times New Roman"/>
          <w:sz w:val="26"/>
          <w:szCs w:val="26"/>
          <w:lang w:val="pt-BR"/>
        </w:rPr>
        <w:t>-  Trong giấm ăn có chứa acetic acid với nồng độ 2 – 5%.</w:t>
      </w:r>
    </w:p>
    <w:p w:rsidR="001C04B5" w:rsidRPr="003F1647" w:rsidRDefault="001C04B5" w:rsidP="00B04F55">
      <w:pPr>
        <w:tabs>
          <w:tab w:val="left" w:pos="142"/>
          <w:tab w:val="left" w:pos="1985"/>
          <w:tab w:val="left" w:pos="3969"/>
          <w:tab w:val="left" w:pos="6237"/>
        </w:tabs>
        <w:spacing w:after="0" w:line="240" w:lineRule="auto"/>
        <w:rPr>
          <w:rFonts w:ascii="Times New Roman" w:hAnsi="Times New Roman" w:cs="Times New Roman"/>
          <w:sz w:val="26"/>
          <w:szCs w:val="26"/>
          <w:lang w:val="pt-BR"/>
        </w:rPr>
      </w:pPr>
      <w:r w:rsidRPr="003F1647">
        <w:rPr>
          <w:rFonts w:ascii="Times New Roman" w:hAnsi="Times New Roman" w:cs="Times New Roman"/>
          <w:sz w:val="26"/>
          <w:szCs w:val="26"/>
          <w:lang w:val="pt-BR"/>
        </w:rPr>
        <w:t xml:space="preserve">- Ứng dụng: </w:t>
      </w:r>
    </w:p>
    <w:p w:rsidR="001C04B5" w:rsidRPr="003F1647" w:rsidRDefault="001C04B5" w:rsidP="00B04F55">
      <w:pPr>
        <w:tabs>
          <w:tab w:val="left" w:pos="142"/>
          <w:tab w:val="left" w:pos="1985"/>
          <w:tab w:val="left" w:pos="3969"/>
          <w:tab w:val="left" w:pos="6237"/>
        </w:tabs>
        <w:spacing w:after="0" w:line="240" w:lineRule="auto"/>
        <w:rPr>
          <w:rFonts w:ascii="Times New Roman" w:hAnsi="Times New Roman" w:cs="Times New Roman"/>
          <w:sz w:val="26"/>
          <w:szCs w:val="26"/>
          <w:lang w:val="pt-BR"/>
        </w:rPr>
      </w:pPr>
      <w:r w:rsidRPr="003F1647">
        <w:rPr>
          <w:rFonts w:ascii="Times New Roman" w:hAnsi="Times New Roman" w:cs="Times New Roman"/>
          <w:sz w:val="26"/>
          <w:szCs w:val="26"/>
          <w:lang w:val="pt-BR"/>
        </w:rPr>
        <w:tab/>
        <w:t>+ Sản xuất sợi poly (vinyl acetate)</w:t>
      </w:r>
    </w:p>
    <w:p w:rsidR="001C04B5" w:rsidRPr="003F1647" w:rsidRDefault="001C04B5" w:rsidP="00B04F55">
      <w:pPr>
        <w:tabs>
          <w:tab w:val="left" w:pos="142"/>
          <w:tab w:val="left" w:pos="1985"/>
          <w:tab w:val="left" w:pos="3969"/>
          <w:tab w:val="left" w:pos="6237"/>
        </w:tabs>
        <w:spacing w:after="0" w:line="240" w:lineRule="auto"/>
        <w:rPr>
          <w:rFonts w:ascii="Times New Roman" w:hAnsi="Times New Roman" w:cs="Times New Roman"/>
          <w:sz w:val="26"/>
          <w:szCs w:val="26"/>
          <w:lang w:val="pt-BR"/>
        </w:rPr>
      </w:pPr>
      <w:r w:rsidRPr="003F1647">
        <w:rPr>
          <w:rFonts w:ascii="Times New Roman" w:hAnsi="Times New Roman" w:cs="Times New Roman"/>
          <w:sz w:val="26"/>
          <w:szCs w:val="26"/>
          <w:lang w:val="pt-BR"/>
        </w:rPr>
        <w:tab/>
        <w:t>+ Chế biến thực phẩm</w:t>
      </w:r>
    </w:p>
    <w:p w:rsidR="001C04B5" w:rsidRPr="003F1647" w:rsidRDefault="001C04B5" w:rsidP="00B04F55">
      <w:pPr>
        <w:tabs>
          <w:tab w:val="left" w:pos="142"/>
          <w:tab w:val="left" w:pos="1985"/>
          <w:tab w:val="left" w:pos="3969"/>
          <w:tab w:val="left" w:pos="6237"/>
        </w:tabs>
        <w:spacing w:after="0" w:line="240" w:lineRule="auto"/>
        <w:rPr>
          <w:rFonts w:ascii="Times New Roman" w:hAnsi="Times New Roman" w:cs="Times New Roman"/>
          <w:sz w:val="26"/>
          <w:szCs w:val="26"/>
          <w:lang w:val="pt-BR"/>
        </w:rPr>
      </w:pPr>
      <w:r w:rsidRPr="003F1647">
        <w:rPr>
          <w:rFonts w:ascii="Times New Roman" w:hAnsi="Times New Roman" w:cs="Times New Roman"/>
          <w:sz w:val="26"/>
          <w:szCs w:val="26"/>
          <w:lang w:val="pt-BR"/>
        </w:rPr>
        <w:tab/>
        <w:t>+ Sản xuất dược phẩm</w:t>
      </w:r>
    </w:p>
    <w:p w:rsidR="001C04B5" w:rsidRPr="003F1647" w:rsidRDefault="001C04B5" w:rsidP="00B04F55">
      <w:pPr>
        <w:tabs>
          <w:tab w:val="left" w:pos="142"/>
          <w:tab w:val="left" w:pos="1985"/>
          <w:tab w:val="left" w:pos="3969"/>
          <w:tab w:val="left" w:pos="6237"/>
        </w:tabs>
        <w:spacing w:after="0" w:line="240" w:lineRule="auto"/>
        <w:rPr>
          <w:rFonts w:ascii="Times New Roman" w:hAnsi="Times New Roman" w:cs="Times New Roman"/>
          <w:sz w:val="26"/>
          <w:szCs w:val="26"/>
        </w:rPr>
      </w:pPr>
      <w:r w:rsidRPr="003F1647">
        <w:rPr>
          <w:rFonts w:ascii="Times New Roman" w:hAnsi="Times New Roman" w:cs="Times New Roman"/>
          <w:sz w:val="26"/>
          <w:szCs w:val="26"/>
          <w:lang w:val="pt-BR"/>
        </w:rPr>
        <w:tab/>
      </w:r>
      <w:r w:rsidRPr="003F1647">
        <w:rPr>
          <w:rFonts w:ascii="Times New Roman" w:hAnsi="Times New Roman" w:cs="Times New Roman"/>
          <w:sz w:val="26"/>
          <w:szCs w:val="26"/>
        </w:rPr>
        <w:t>+ Sản xuất sơn.</w:t>
      </w:r>
    </w:p>
    <w:p w:rsidR="001C04B5" w:rsidRPr="003F1647" w:rsidRDefault="001C04B5" w:rsidP="00B04F55">
      <w:pPr>
        <w:tabs>
          <w:tab w:val="left" w:pos="142"/>
          <w:tab w:val="left" w:pos="1985"/>
          <w:tab w:val="left" w:pos="3969"/>
          <w:tab w:val="left" w:pos="6237"/>
        </w:tabs>
        <w:spacing w:after="0" w:line="240" w:lineRule="auto"/>
        <w:rPr>
          <w:rFonts w:ascii="Times New Roman" w:hAnsi="Times New Roman" w:cs="Times New Roman"/>
          <w:b/>
          <w:bCs/>
          <w:sz w:val="26"/>
          <w:szCs w:val="26"/>
        </w:rPr>
      </w:pPr>
      <w:r w:rsidRPr="003F1647">
        <w:rPr>
          <w:rFonts w:ascii="Times New Roman" w:hAnsi="Times New Roman" w:cs="Times New Roman"/>
          <w:b/>
          <w:bCs/>
          <w:sz w:val="26"/>
          <w:szCs w:val="26"/>
        </w:rPr>
        <w:t>3. Sulfuric acid (H</w:t>
      </w:r>
      <w:r w:rsidRPr="003F1647">
        <w:rPr>
          <w:rFonts w:ascii="Times New Roman" w:hAnsi="Times New Roman" w:cs="Times New Roman"/>
          <w:b/>
          <w:bCs/>
          <w:sz w:val="26"/>
          <w:szCs w:val="26"/>
          <w:vertAlign w:val="subscript"/>
        </w:rPr>
        <w:t>2</w:t>
      </w:r>
      <w:r w:rsidRPr="003F1647">
        <w:rPr>
          <w:rFonts w:ascii="Times New Roman" w:hAnsi="Times New Roman" w:cs="Times New Roman"/>
          <w:b/>
          <w:bCs/>
          <w:sz w:val="26"/>
          <w:szCs w:val="26"/>
        </w:rPr>
        <w:t>SO</w:t>
      </w:r>
      <w:r w:rsidRPr="003F1647">
        <w:rPr>
          <w:rFonts w:ascii="Times New Roman" w:hAnsi="Times New Roman" w:cs="Times New Roman"/>
          <w:b/>
          <w:bCs/>
          <w:sz w:val="26"/>
          <w:szCs w:val="26"/>
          <w:vertAlign w:val="subscript"/>
        </w:rPr>
        <w:t>4</w:t>
      </w:r>
      <w:r w:rsidRPr="003F1647">
        <w:rPr>
          <w:rFonts w:ascii="Times New Roman" w:hAnsi="Times New Roman" w:cs="Times New Roman"/>
          <w:b/>
          <w:bCs/>
          <w:sz w:val="26"/>
          <w:szCs w:val="26"/>
        </w:rPr>
        <w:t xml:space="preserve">) </w:t>
      </w:r>
    </w:p>
    <w:p w:rsidR="001C04B5" w:rsidRPr="003F1647" w:rsidRDefault="001C04B5" w:rsidP="00B04F55">
      <w:pPr>
        <w:tabs>
          <w:tab w:val="left" w:pos="142"/>
          <w:tab w:val="left" w:pos="1985"/>
          <w:tab w:val="left" w:pos="3969"/>
          <w:tab w:val="left" w:pos="6237"/>
        </w:tabs>
        <w:spacing w:after="0" w:line="240" w:lineRule="auto"/>
        <w:rPr>
          <w:rFonts w:ascii="Times New Roman" w:hAnsi="Times New Roman" w:cs="Times New Roman"/>
          <w:sz w:val="26"/>
          <w:szCs w:val="26"/>
        </w:rPr>
      </w:pPr>
      <w:r w:rsidRPr="003F1647">
        <w:rPr>
          <w:rFonts w:ascii="Times New Roman" w:hAnsi="Times New Roman" w:cs="Times New Roman"/>
          <w:sz w:val="26"/>
          <w:szCs w:val="26"/>
        </w:rPr>
        <w:t>-  Là chất lỏng không màu, không bay hơi, sánh như dầu ăn, nặng gần gấp hai lần nước.</w:t>
      </w:r>
    </w:p>
    <w:p w:rsidR="001C04B5" w:rsidRPr="003F1647" w:rsidRDefault="001C04B5" w:rsidP="00B04F55">
      <w:pPr>
        <w:tabs>
          <w:tab w:val="left" w:pos="142"/>
          <w:tab w:val="left" w:pos="1985"/>
          <w:tab w:val="left" w:pos="3969"/>
          <w:tab w:val="left" w:pos="6237"/>
        </w:tabs>
        <w:spacing w:after="0" w:line="240" w:lineRule="auto"/>
        <w:rPr>
          <w:rFonts w:ascii="Times New Roman" w:hAnsi="Times New Roman" w:cs="Times New Roman"/>
          <w:sz w:val="26"/>
          <w:szCs w:val="26"/>
        </w:rPr>
      </w:pPr>
      <w:r w:rsidRPr="003F1647">
        <w:rPr>
          <w:rFonts w:ascii="Times New Roman" w:hAnsi="Times New Roman" w:cs="Times New Roman"/>
          <w:sz w:val="26"/>
          <w:szCs w:val="26"/>
        </w:rPr>
        <w:t>-  Sulfuric acid tan vô hạn trong nước và toả rất nhiều nhiệt.</w:t>
      </w:r>
    </w:p>
    <w:p w:rsidR="001C04B5" w:rsidRPr="003F1647" w:rsidRDefault="001C04B5" w:rsidP="00B04F55">
      <w:pPr>
        <w:tabs>
          <w:tab w:val="left" w:pos="142"/>
          <w:tab w:val="left" w:pos="1985"/>
          <w:tab w:val="left" w:pos="3969"/>
          <w:tab w:val="left" w:pos="6237"/>
        </w:tabs>
        <w:spacing w:after="0" w:line="240" w:lineRule="auto"/>
        <w:rPr>
          <w:rFonts w:ascii="Times New Roman" w:hAnsi="Times New Roman" w:cs="Times New Roman"/>
          <w:sz w:val="26"/>
          <w:szCs w:val="26"/>
        </w:rPr>
      </w:pPr>
      <w:r w:rsidRPr="003F1647">
        <w:rPr>
          <w:rFonts w:ascii="Times New Roman" w:hAnsi="Times New Roman" w:cs="Times New Roman"/>
          <w:b/>
          <w:bCs/>
          <w:i/>
          <w:iCs/>
          <w:sz w:val="26"/>
          <w:szCs w:val="26"/>
        </w:rPr>
        <w:t>Lưu ý:</w:t>
      </w:r>
      <w:r w:rsidRPr="003F1647">
        <w:rPr>
          <w:rFonts w:ascii="Times New Roman" w:hAnsi="Times New Roman" w:cs="Times New Roman"/>
          <w:sz w:val="26"/>
          <w:szCs w:val="26"/>
        </w:rPr>
        <w:t xml:space="preserve"> Tuyệt đối không tự ý pha loãng dung dịch sulfuric acid đặc.</w:t>
      </w:r>
    </w:p>
    <w:p w:rsidR="001C04B5" w:rsidRPr="003F1647" w:rsidRDefault="001C04B5" w:rsidP="00B04F55">
      <w:pPr>
        <w:tabs>
          <w:tab w:val="left" w:pos="142"/>
          <w:tab w:val="left" w:pos="1985"/>
          <w:tab w:val="left" w:pos="3969"/>
          <w:tab w:val="left" w:pos="6237"/>
        </w:tabs>
        <w:spacing w:after="0" w:line="240" w:lineRule="auto"/>
        <w:rPr>
          <w:rFonts w:ascii="Times New Roman" w:hAnsi="Times New Roman" w:cs="Times New Roman"/>
          <w:sz w:val="26"/>
          <w:szCs w:val="26"/>
        </w:rPr>
      </w:pPr>
      <w:r w:rsidRPr="003F1647">
        <w:rPr>
          <w:rFonts w:ascii="Times New Roman" w:hAnsi="Times New Roman" w:cs="Times New Roman"/>
          <w:sz w:val="26"/>
          <w:szCs w:val="26"/>
        </w:rPr>
        <w:t>- Ứng dụng:</w:t>
      </w:r>
    </w:p>
    <w:p w:rsidR="001C04B5" w:rsidRPr="003F1647" w:rsidRDefault="001C04B5" w:rsidP="00B04F55">
      <w:pPr>
        <w:tabs>
          <w:tab w:val="left" w:pos="142"/>
          <w:tab w:val="left" w:pos="1985"/>
          <w:tab w:val="left" w:pos="3969"/>
          <w:tab w:val="left" w:pos="6237"/>
        </w:tabs>
        <w:spacing w:after="0" w:line="240" w:lineRule="auto"/>
        <w:rPr>
          <w:rFonts w:ascii="Times New Roman" w:hAnsi="Times New Roman" w:cs="Times New Roman"/>
          <w:sz w:val="26"/>
          <w:szCs w:val="26"/>
        </w:rPr>
      </w:pPr>
      <w:r w:rsidRPr="003F1647">
        <w:rPr>
          <w:rFonts w:ascii="Times New Roman" w:hAnsi="Times New Roman" w:cs="Times New Roman"/>
          <w:sz w:val="26"/>
          <w:szCs w:val="26"/>
        </w:rPr>
        <w:tab/>
        <w:t>+ Sản xuất phẩm nhuộm</w:t>
      </w:r>
    </w:p>
    <w:p w:rsidR="001C04B5" w:rsidRPr="003F1647" w:rsidRDefault="001C04B5" w:rsidP="00B04F55">
      <w:pPr>
        <w:tabs>
          <w:tab w:val="left" w:pos="142"/>
          <w:tab w:val="left" w:pos="1985"/>
          <w:tab w:val="left" w:pos="3969"/>
          <w:tab w:val="left" w:pos="6237"/>
        </w:tabs>
        <w:spacing w:after="0" w:line="240" w:lineRule="auto"/>
        <w:rPr>
          <w:rFonts w:ascii="Times New Roman" w:hAnsi="Times New Roman" w:cs="Times New Roman"/>
          <w:sz w:val="26"/>
          <w:szCs w:val="26"/>
        </w:rPr>
      </w:pPr>
      <w:r w:rsidRPr="003F1647">
        <w:rPr>
          <w:rFonts w:ascii="Times New Roman" w:hAnsi="Times New Roman" w:cs="Times New Roman"/>
          <w:sz w:val="26"/>
          <w:szCs w:val="26"/>
        </w:rPr>
        <w:tab/>
        <w:t>+ Sản xuất giấy, tơ sợi.</w:t>
      </w:r>
    </w:p>
    <w:p w:rsidR="001C04B5" w:rsidRPr="003F1647" w:rsidRDefault="001C04B5" w:rsidP="00B04F55">
      <w:pPr>
        <w:tabs>
          <w:tab w:val="left" w:pos="142"/>
          <w:tab w:val="left" w:pos="1985"/>
          <w:tab w:val="left" w:pos="3969"/>
          <w:tab w:val="left" w:pos="6237"/>
        </w:tabs>
        <w:spacing w:after="0" w:line="240" w:lineRule="auto"/>
        <w:rPr>
          <w:rFonts w:ascii="Times New Roman" w:hAnsi="Times New Roman" w:cs="Times New Roman"/>
          <w:sz w:val="26"/>
          <w:szCs w:val="26"/>
        </w:rPr>
      </w:pPr>
      <w:r w:rsidRPr="003F1647">
        <w:rPr>
          <w:rFonts w:ascii="Times New Roman" w:hAnsi="Times New Roman" w:cs="Times New Roman"/>
          <w:sz w:val="26"/>
          <w:szCs w:val="26"/>
        </w:rPr>
        <w:tab/>
        <w:t>+ Sản xuất sơn.</w:t>
      </w:r>
    </w:p>
    <w:p w:rsidR="001C04B5" w:rsidRPr="003F1647" w:rsidRDefault="001C04B5" w:rsidP="00B04F55">
      <w:pPr>
        <w:tabs>
          <w:tab w:val="left" w:pos="142"/>
          <w:tab w:val="left" w:pos="1985"/>
          <w:tab w:val="left" w:pos="3969"/>
          <w:tab w:val="left" w:pos="6237"/>
        </w:tabs>
        <w:spacing w:after="0" w:line="240" w:lineRule="auto"/>
        <w:rPr>
          <w:rFonts w:ascii="Times New Roman" w:hAnsi="Times New Roman" w:cs="Times New Roman"/>
          <w:sz w:val="26"/>
          <w:szCs w:val="26"/>
        </w:rPr>
      </w:pPr>
      <w:r w:rsidRPr="003F1647">
        <w:rPr>
          <w:rFonts w:ascii="Times New Roman" w:hAnsi="Times New Roman" w:cs="Times New Roman"/>
          <w:sz w:val="26"/>
          <w:szCs w:val="26"/>
        </w:rPr>
        <w:tab/>
        <w:t>+ Sản xuất chất dẻo.</w:t>
      </w:r>
    </w:p>
    <w:p w:rsidR="001C04B5" w:rsidRPr="003F1647" w:rsidRDefault="001C04B5" w:rsidP="00B04F55">
      <w:pPr>
        <w:tabs>
          <w:tab w:val="left" w:pos="142"/>
          <w:tab w:val="left" w:pos="1985"/>
          <w:tab w:val="left" w:pos="3969"/>
          <w:tab w:val="left" w:pos="6237"/>
        </w:tabs>
        <w:spacing w:after="0" w:line="240" w:lineRule="auto"/>
        <w:rPr>
          <w:rFonts w:ascii="Times New Roman" w:hAnsi="Times New Roman" w:cs="Times New Roman"/>
          <w:sz w:val="26"/>
          <w:szCs w:val="26"/>
        </w:rPr>
      </w:pPr>
      <w:r w:rsidRPr="003F1647">
        <w:rPr>
          <w:rFonts w:ascii="Times New Roman" w:hAnsi="Times New Roman" w:cs="Times New Roman"/>
          <w:sz w:val="26"/>
          <w:szCs w:val="26"/>
        </w:rPr>
        <w:tab/>
        <w:t>+ Sản xuất chất tẩy rửa.</w:t>
      </w:r>
    </w:p>
    <w:p w:rsidR="001C04B5" w:rsidRPr="003F1647" w:rsidRDefault="001C04B5" w:rsidP="00B04F55">
      <w:pPr>
        <w:tabs>
          <w:tab w:val="left" w:pos="142"/>
          <w:tab w:val="left" w:pos="1985"/>
          <w:tab w:val="left" w:pos="3969"/>
          <w:tab w:val="left" w:pos="6237"/>
        </w:tabs>
        <w:spacing w:after="0" w:line="240" w:lineRule="auto"/>
        <w:rPr>
          <w:rFonts w:ascii="Times New Roman" w:hAnsi="Times New Roman" w:cs="Times New Roman"/>
          <w:sz w:val="26"/>
          <w:szCs w:val="26"/>
        </w:rPr>
      </w:pPr>
      <w:r w:rsidRPr="003F1647">
        <w:rPr>
          <w:rFonts w:ascii="Times New Roman" w:hAnsi="Times New Roman" w:cs="Times New Roman"/>
          <w:sz w:val="26"/>
          <w:szCs w:val="26"/>
        </w:rPr>
        <w:tab/>
        <w:t>+ Sản xuất phân bón</w:t>
      </w:r>
    </w:p>
    <w:p w:rsidR="001C04B5" w:rsidRPr="003F1647" w:rsidRDefault="001C04B5" w:rsidP="00B04F55">
      <w:pPr>
        <w:pStyle w:val="NormalWeb"/>
        <w:spacing w:before="0" w:beforeAutospacing="0" w:after="0" w:afterAutospacing="0"/>
        <w:jc w:val="both"/>
        <w:rPr>
          <w:b/>
          <w:bCs/>
          <w:sz w:val="26"/>
          <w:szCs w:val="26"/>
          <w:lang w:val="en-US"/>
        </w:rPr>
      </w:pPr>
      <w:r w:rsidRPr="003F1647">
        <w:rPr>
          <w:b/>
          <w:bCs/>
          <w:sz w:val="26"/>
          <w:szCs w:val="26"/>
          <w:lang w:val="en-US"/>
        </w:rPr>
        <w:t>3.1. Sản xuất acid H</w:t>
      </w:r>
      <w:r w:rsidRPr="003F1647">
        <w:rPr>
          <w:b/>
          <w:bCs/>
          <w:sz w:val="26"/>
          <w:szCs w:val="26"/>
          <w:vertAlign w:val="subscript"/>
          <w:lang w:val="en-US"/>
        </w:rPr>
        <w:t>2</w:t>
      </w:r>
      <w:r w:rsidRPr="003F1647">
        <w:rPr>
          <w:b/>
          <w:bCs/>
          <w:sz w:val="26"/>
          <w:szCs w:val="26"/>
          <w:lang w:val="en-US"/>
        </w:rPr>
        <w:t>SO</w:t>
      </w:r>
      <w:r w:rsidRPr="003F1647">
        <w:rPr>
          <w:b/>
          <w:bCs/>
          <w:sz w:val="26"/>
          <w:szCs w:val="26"/>
          <w:vertAlign w:val="subscript"/>
          <w:lang w:val="en-US"/>
        </w:rPr>
        <w:t>4</w:t>
      </w:r>
      <w:r w:rsidRPr="003F1647">
        <w:rPr>
          <w:b/>
          <w:bCs/>
          <w:sz w:val="26"/>
          <w:szCs w:val="26"/>
          <w:lang w:val="en-US"/>
        </w:rPr>
        <w:t>:</w:t>
      </w:r>
    </w:p>
    <w:p w:rsidR="001C04B5" w:rsidRPr="003F1647" w:rsidRDefault="001C04B5" w:rsidP="00B04F55">
      <w:pPr>
        <w:pStyle w:val="NormalWeb"/>
        <w:spacing w:before="0" w:beforeAutospacing="0" w:after="0" w:afterAutospacing="0"/>
        <w:ind w:firstLine="567"/>
        <w:rPr>
          <w:sz w:val="26"/>
          <w:szCs w:val="26"/>
          <w:lang w:val="en-US"/>
        </w:rPr>
      </w:pPr>
      <w:r w:rsidRPr="003F1647">
        <w:rPr>
          <w:sz w:val="26"/>
          <w:szCs w:val="26"/>
          <w:lang w:val="en-US"/>
        </w:rPr>
        <w:t>- Trong công nghiệp acid H</w:t>
      </w:r>
      <w:r w:rsidRPr="003F1647">
        <w:rPr>
          <w:sz w:val="26"/>
          <w:szCs w:val="26"/>
          <w:vertAlign w:val="subscript"/>
          <w:lang w:val="en-US"/>
        </w:rPr>
        <w:t>2</w:t>
      </w:r>
      <w:r w:rsidRPr="003F1647">
        <w:rPr>
          <w:sz w:val="26"/>
          <w:szCs w:val="26"/>
          <w:lang w:val="en-US"/>
        </w:rPr>
        <w:t>SO</w:t>
      </w:r>
      <w:r w:rsidRPr="003F1647">
        <w:rPr>
          <w:sz w:val="26"/>
          <w:szCs w:val="26"/>
          <w:vertAlign w:val="subscript"/>
          <w:lang w:val="en-US"/>
        </w:rPr>
        <w:t>4</w:t>
      </w:r>
      <w:r w:rsidRPr="003F1647">
        <w:rPr>
          <w:sz w:val="26"/>
          <w:szCs w:val="26"/>
          <w:lang w:val="en-US"/>
        </w:rPr>
        <w:t xml:space="preserve"> được sản xuất từ S bằng 3 công đoạn theo sơ đồ sau:</w:t>
      </w:r>
    </w:p>
    <w:p w:rsidR="001C04B5" w:rsidRPr="003F1647" w:rsidRDefault="001C04B5" w:rsidP="00B04F55">
      <w:pPr>
        <w:pStyle w:val="NormalWeb"/>
        <w:spacing w:before="0" w:beforeAutospacing="0" w:after="0" w:afterAutospacing="0"/>
        <w:jc w:val="center"/>
        <w:rPr>
          <w:b/>
          <w:bCs/>
          <w:color w:val="FF0000"/>
          <w:sz w:val="26"/>
          <w:szCs w:val="26"/>
          <w:lang w:val="en-US"/>
        </w:rPr>
      </w:pPr>
      <w:r w:rsidRPr="003F1647">
        <w:rPr>
          <w:b/>
          <w:bCs/>
          <w:color w:val="FF0000"/>
          <w:position w:val="-12"/>
          <w:sz w:val="26"/>
          <w:szCs w:val="26"/>
          <w:lang w:val="en-US"/>
        </w:rPr>
        <w:object w:dxaOrig="3480" w:dyaOrig="380">
          <v:shape id="_x0000_i1033" type="#_x0000_t75" style="width:174pt;height:18pt" o:ole="">
            <v:imagedata r:id="rId23" o:title=""/>
          </v:shape>
          <o:OLEObject Type="Embed" ProgID="Equation.DSMT4" ShapeID="_x0000_i1033" DrawAspect="Content" ObjectID="_1783720947" r:id="rId24"/>
        </w:object>
      </w:r>
    </w:p>
    <w:p w:rsidR="001C04B5" w:rsidRPr="003F1647" w:rsidRDefault="001C04B5" w:rsidP="00B04F55">
      <w:pPr>
        <w:pStyle w:val="NormalWeb"/>
        <w:spacing w:before="0" w:beforeAutospacing="0" w:after="0" w:afterAutospacing="0"/>
        <w:jc w:val="both"/>
        <w:rPr>
          <w:b/>
          <w:bCs/>
          <w:color w:val="000000"/>
          <w:sz w:val="26"/>
          <w:szCs w:val="26"/>
          <w:lang w:val="en-US"/>
        </w:rPr>
      </w:pPr>
      <w:r w:rsidRPr="003F1647">
        <w:rPr>
          <w:b/>
          <w:bCs/>
          <w:color w:val="000000"/>
          <w:sz w:val="26"/>
          <w:szCs w:val="26"/>
          <w:lang w:val="en-US"/>
        </w:rPr>
        <w:t>- PTHH:</w:t>
      </w:r>
      <w:r w:rsidRPr="003F1647">
        <w:rPr>
          <w:b/>
          <w:bCs/>
          <w:color w:val="000000"/>
          <w:sz w:val="26"/>
          <w:szCs w:val="26"/>
          <w:lang w:val="en-US"/>
        </w:rPr>
        <w:tab/>
      </w:r>
      <w:r w:rsidRPr="003F1647">
        <w:rPr>
          <w:b/>
          <w:bCs/>
          <w:color w:val="000000"/>
          <w:sz w:val="26"/>
          <w:szCs w:val="26"/>
          <w:lang w:val="en-US"/>
        </w:rPr>
        <w:tab/>
      </w:r>
      <w:r w:rsidRPr="003F1647">
        <w:rPr>
          <w:b/>
          <w:bCs/>
          <w:color w:val="000000"/>
          <w:sz w:val="26"/>
          <w:szCs w:val="26"/>
          <w:lang w:val="en-US"/>
        </w:rPr>
        <w:tab/>
      </w:r>
      <w:r w:rsidRPr="003F1647">
        <w:rPr>
          <w:b/>
          <w:bCs/>
          <w:color w:val="000000"/>
          <w:sz w:val="26"/>
          <w:szCs w:val="26"/>
          <w:lang w:val="en-US"/>
        </w:rPr>
        <w:tab/>
      </w:r>
    </w:p>
    <w:p w:rsidR="001C04B5" w:rsidRPr="003F1647" w:rsidRDefault="001C04B5" w:rsidP="00B04F55">
      <w:pPr>
        <w:pStyle w:val="NormalWeb"/>
        <w:spacing w:before="0" w:beforeAutospacing="0" w:after="0" w:afterAutospacing="0"/>
        <w:ind w:left="1134" w:firstLine="567"/>
        <w:jc w:val="both"/>
        <w:rPr>
          <w:color w:val="000000"/>
          <w:sz w:val="26"/>
          <w:szCs w:val="26"/>
          <w:lang w:val="en-US"/>
        </w:rPr>
      </w:pPr>
      <w:r w:rsidRPr="003F1647">
        <w:rPr>
          <w:color w:val="000000"/>
          <w:position w:val="-52"/>
          <w:sz w:val="26"/>
          <w:szCs w:val="26"/>
          <w:lang w:val="en-US"/>
        </w:rPr>
        <w:object w:dxaOrig="2380" w:dyaOrig="1240">
          <v:shape id="_x0000_i1034" type="#_x0000_t75" style="width:119.25pt;height:62.25pt" o:ole="">
            <v:imagedata r:id="rId25" o:title=""/>
          </v:shape>
          <o:OLEObject Type="Embed" ProgID="Equation.DSMT4" ShapeID="_x0000_i1034" DrawAspect="Content" ObjectID="_1783720948" r:id="rId26"/>
        </w:object>
      </w:r>
    </w:p>
    <w:p w:rsidR="00F27827" w:rsidRPr="003F1647" w:rsidRDefault="00F27827" w:rsidP="00B04F55">
      <w:pPr>
        <w:spacing w:after="0" w:line="240" w:lineRule="auto"/>
        <w:rPr>
          <w:rFonts w:ascii="Times New Roman" w:hAnsi="Times New Roman" w:cs="Times New Roman"/>
          <w:b/>
          <w:sz w:val="26"/>
          <w:szCs w:val="26"/>
          <w:lang w:val="vi-VN"/>
        </w:rPr>
      </w:pPr>
    </w:p>
    <w:p w:rsidR="00DE7BEB" w:rsidRPr="003F1647" w:rsidRDefault="00DE7BEB" w:rsidP="00B04F55">
      <w:pPr>
        <w:spacing w:after="0" w:line="240" w:lineRule="auto"/>
        <w:rPr>
          <w:rFonts w:ascii="Times New Roman" w:hAnsi="Times New Roman" w:cs="Times New Roman"/>
          <w:b/>
          <w:sz w:val="26"/>
          <w:szCs w:val="26"/>
          <w:lang w:val="vi-VN"/>
        </w:rPr>
      </w:pPr>
      <w:r w:rsidRPr="002A04BB">
        <w:rPr>
          <w:rFonts w:ascii="Times New Roman" w:hAnsi="Times New Roman" w:cs="Times New Roman"/>
          <w:b/>
          <w:sz w:val="26"/>
          <w:szCs w:val="26"/>
          <w:highlight w:val="green"/>
          <w:lang w:val="vi-VN"/>
        </w:rPr>
        <w:t>PHẦN B: BÀI TẬP PHÂN DẠNG</w:t>
      </w:r>
    </w:p>
    <w:p w:rsidR="00223005" w:rsidRPr="003F1647" w:rsidRDefault="00223005" w:rsidP="00B04F55">
      <w:pPr>
        <w:pStyle w:val="Heading2"/>
        <w:spacing w:before="0" w:after="0" w:line="240" w:lineRule="auto"/>
        <w:jc w:val="center"/>
        <w:rPr>
          <w:rFonts w:ascii="Times New Roman" w:hAnsi="Times New Roman"/>
          <w:i w:val="0"/>
          <w:sz w:val="26"/>
          <w:szCs w:val="26"/>
          <w:lang w:val="vi-VN"/>
        </w:rPr>
      </w:pPr>
      <w:r w:rsidRPr="003F1647">
        <w:rPr>
          <w:rFonts w:ascii="Times New Roman" w:hAnsi="Times New Roman"/>
          <w:i w:val="0"/>
          <w:sz w:val="26"/>
          <w:szCs w:val="26"/>
          <w:highlight w:val="yellow"/>
          <w:lang w:val="vi-VN"/>
        </w:rPr>
        <w:t>DẠNG</w:t>
      </w:r>
      <w:r w:rsidR="00437DE3" w:rsidRPr="003F1647">
        <w:rPr>
          <w:rFonts w:ascii="Times New Roman" w:hAnsi="Times New Roman"/>
          <w:i w:val="0"/>
          <w:sz w:val="26"/>
          <w:szCs w:val="26"/>
          <w:highlight w:val="yellow"/>
          <w:lang w:val="vi-VN"/>
        </w:rPr>
        <w:t xml:space="preserve"> 1: </w:t>
      </w:r>
      <w:r w:rsidRPr="003F1647">
        <w:rPr>
          <w:rFonts w:ascii="Times New Roman" w:hAnsi="Times New Roman"/>
          <w:i w:val="0"/>
          <w:sz w:val="26"/>
          <w:szCs w:val="26"/>
          <w:highlight w:val="yellow"/>
          <w:lang w:val="vi-VN"/>
        </w:rPr>
        <w:t xml:space="preserve"> TOÁN </w:t>
      </w:r>
      <w:r w:rsidR="00DE7BEB" w:rsidRPr="003F1647">
        <w:rPr>
          <w:rFonts w:ascii="Times New Roman" w:hAnsi="Times New Roman"/>
          <w:i w:val="0"/>
          <w:sz w:val="26"/>
          <w:szCs w:val="26"/>
          <w:highlight w:val="yellow"/>
          <w:lang w:val="vi-VN"/>
        </w:rPr>
        <w:t>OXIDE</w:t>
      </w:r>
      <w:r w:rsidRPr="003F1647">
        <w:rPr>
          <w:rFonts w:ascii="Times New Roman" w:hAnsi="Times New Roman"/>
          <w:i w:val="0"/>
          <w:sz w:val="26"/>
          <w:szCs w:val="26"/>
          <w:highlight w:val="yellow"/>
          <w:lang w:val="vi-VN"/>
        </w:rPr>
        <w:t xml:space="preserve"> BAZƠ TÁC DỤNG VỚI </w:t>
      </w:r>
      <w:r w:rsidR="00AB728D" w:rsidRPr="003F1647">
        <w:rPr>
          <w:rFonts w:ascii="Times New Roman" w:hAnsi="Times New Roman"/>
          <w:i w:val="0"/>
          <w:sz w:val="26"/>
          <w:szCs w:val="26"/>
          <w:highlight w:val="yellow"/>
          <w:lang w:val="vi-VN"/>
        </w:rPr>
        <w:t>ACID</w:t>
      </w:r>
    </w:p>
    <w:p w:rsidR="00223005" w:rsidRPr="003F1647" w:rsidRDefault="00F27827" w:rsidP="00B04F55">
      <w:pPr>
        <w:pStyle w:val="Heading3"/>
        <w:spacing w:before="0" w:after="0" w:line="240" w:lineRule="auto"/>
        <w:rPr>
          <w:rStyle w:val="fontstyle01"/>
          <w:rFonts w:ascii="Times New Roman" w:hAnsi="Times New Roman"/>
          <w:b w:val="0"/>
          <w:sz w:val="26"/>
          <w:szCs w:val="26"/>
          <w:lang w:val="vi-VN"/>
        </w:rPr>
      </w:pPr>
      <w:bookmarkStart w:id="0" w:name="_Toc51007991"/>
      <w:bookmarkStart w:id="1" w:name="_Toc81547529"/>
      <w:r w:rsidRPr="003F1647">
        <w:rPr>
          <w:rStyle w:val="fontstyle01"/>
          <w:rFonts w:ascii="Times New Roman" w:hAnsi="Times New Roman"/>
          <w:sz w:val="26"/>
          <w:szCs w:val="26"/>
          <w:lang w:val="vi-VN"/>
        </w:rPr>
        <w:t>1.</w:t>
      </w:r>
      <w:r w:rsidRPr="003F1647">
        <w:rPr>
          <w:rStyle w:val="fontstyle01"/>
          <w:rFonts w:ascii="Times New Roman" w:hAnsi="Times New Roman"/>
          <w:sz w:val="26"/>
          <w:szCs w:val="26"/>
        </w:rPr>
        <w:t xml:space="preserve">1. </w:t>
      </w:r>
      <w:bookmarkEnd w:id="0"/>
      <w:bookmarkEnd w:id="1"/>
      <w:r w:rsidR="00437DE3" w:rsidRPr="003F1647">
        <w:rPr>
          <w:rStyle w:val="fontstyle01"/>
          <w:rFonts w:ascii="Times New Roman" w:hAnsi="Times New Roman"/>
          <w:sz w:val="26"/>
          <w:szCs w:val="26"/>
          <w:lang w:val="vi-VN"/>
        </w:rPr>
        <w:t>Cách giải</w:t>
      </w:r>
    </w:p>
    <w:p w:rsidR="00223005" w:rsidRPr="003F1647" w:rsidRDefault="00223005" w:rsidP="00B04F55">
      <w:pPr>
        <w:pBdr>
          <w:top w:val="double" w:sz="4" w:space="1" w:color="auto"/>
          <w:left w:val="double" w:sz="4" w:space="4" w:color="auto"/>
          <w:bottom w:val="double" w:sz="4" w:space="1" w:color="auto"/>
          <w:right w:val="double" w:sz="4" w:space="4" w:color="auto"/>
        </w:pBdr>
        <w:shd w:val="clear" w:color="auto" w:fill="C5E0B3"/>
        <w:spacing w:after="0" w:line="240" w:lineRule="auto"/>
        <w:ind w:left="992"/>
        <w:rPr>
          <w:rFonts w:ascii="Times New Roman" w:eastAsia="Calibri" w:hAnsi="Times New Roman" w:cs="Times New Roman"/>
          <w:sz w:val="26"/>
          <w:szCs w:val="26"/>
        </w:rPr>
      </w:pPr>
      <w:r w:rsidRPr="003F1647">
        <w:rPr>
          <w:rFonts w:ascii="Times New Roman" w:eastAsia="Calibri" w:hAnsi="Times New Roman" w:cs="Times New Roman"/>
          <w:sz w:val="26"/>
          <w:szCs w:val="26"/>
        </w:rPr>
        <w:t>* PTHH</w:t>
      </w:r>
    </w:p>
    <w:p w:rsidR="00223005" w:rsidRPr="003F1647" w:rsidRDefault="00223005" w:rsidP="00B04F55">
      <w:pPr>
        <w:pBdr>
          <w:top w:val="double" w:sz="4" w:space="1" w:color="auto"/>
          <w:left w:val="double" w:sz="4" w:space="4" w:color="auto"/>
          <w:bottom w:val="double" w:sz="4" w:space="1" w:color="auto"/>
          <w:right w:val="double" w:sz="4" w:space="4" w:color="auto"/>
        </w:pBdr>
        <w:shd w:val="clear" w:color="auto" w:fill="C5E0B3"/>
        <w:spacing w:after="0" w:line="240" w:lineRule="auto"/>
        <w:ind w:left="992"/>
        <w:rPr>
          <w:rFonts w:ascii="Times New Roman" w:eastAsia="Calibri" w:hAnsi="Times New Roman" w:cs="Times New Roman"/>
          <w:sz w:val="26"/>
          <w:szCs w:val="26"/>
        </w:rPr>
      </w:pPr>
      <w:r w:rsidRPr="003F1647">
        <w:rPr>
          <w:rFonts w:ascii="Times New Roman" w:eastAsia="Calibri" w:hAnsi="Times New Roman" w:cs="Times New Roman"/>
          <w:position w:val="-36"/>
          <w:sz w:val="26"/>
          <w:szCs w:val="26"/>
        </w:rPr>
        <w:object w:dxaOrig="8300" w:dyaOrig="840">
          <v:shape id="_x0000_i1035" type="#_x0000_t75" style="width:414.75pt;height:42pt" o:ole="" fillcolor="window">
            <v:imagedata r:id="rId27" o:title=""/>
          </v:shape>
          <o:OLEObject Type="Embed" ProgID="Equation.DSMT4" ShapeID="_x0000_i1035" DrawAspect="Content" ObjectID="_1783720949" r:id="rId28"/>
        </w:object>
      </w:r>
    </w:p>
    <w:p w:rsidR="00223005" w:rsidRPr="003F1647" w:rsidRDefault="00223005" w:rsidP="00B04F55">
      <w:pPr>
        <w:pBdr>
          <w:top w:val="double" w:sz="4" w:space="1" w:color="auto"/>
          <w:left w:val="double" w:sz="4" w:space="4" w:color="auto"/>
          <w:bottom w:val="double" w:sz="4" w:space="1" w:color="auto"/>
          <w:right w:val="double" w:sz="4" w:space="4" w:color="auto"/>
        </w:pBdr>
        <w:shd w:val="clear" w:color="auto" w:fill="C5E0B3"/>
        <w:spacing w:after="0" w:line="240" w:lineRule="auto"/>
        <w:ind w:left="992"/>
        <w:rPr>
          <w:rFonts w:ascii="Times New Roman" w:eastAsia="Calibri" w:hAnsi="Times New Roman" w:cs="Times New Roman"/>
          <w:sz w:val="26"/>
          <w:szCs w:val="26"/>
        </w:rPr>
      </w:pPr>
      <w:r w:rsidRPr="003F1647">
        <w:rPr>
          <w:rFonts w:ascii="Times New Roman" w:eastAsia="Calibri" w:hAnsi="Times New Roman" w:cs="Times New Roman"/>
          <w:sz w:val="26"/>
          <w:szCs w:val="26"/>
        </w:rPr>
        <w:lastRenderedPageBreak/>
        <w:t>* Một số công thức giải toán thường gặp</w:t>
      </w:r>
    </w:p>
    <w:p w:rsidR="00223005" w:rsidRPr="003F1647" w:rsidRDefault="00223005" w:rsidP="00B04F55">
      <w:pPr>
        <w:pBdr>
          <w:top w:val="double" w:sz="4" w:space="1" w:color="auto"/>
          <w:left w:val="double" w:sz="4" w:space="4" w:color="auto"/>
          <w:bottom w:val="double" w:sz="4" w:space="1" w:color="auto"/>
          <w:right w:val="double" w:sz="4" w:space="4" w:color="auto"/>
        </w:pBdr>
        <w:shd w:val="clear" w:color="auto" w:fill="C5E0B3"/>
        <w:spacing w:after="0" w:line="240" w:lineRule="auto"/>
        <w:ind w:left="992" w:firstLine="720"/>
        <w:rPr>
          <w:rFonts w:ascii="Times New Roman" w:eastAsia="Calibri" w:hAnsi="Times New Roman" w:cs="Times New Roman"/>
          <w:sz w:val="26"/>
          <w:szCs w:val="26"/>
        </w:rPr>
      </w:pPr>
      <w:r w:rsidRPr="003F1647">
        <w:rPr>
          <w:rFonts w:ascii="Times New Roman" w:eastAsia="Calibri" w:hAnsi="Times New Roman" w:cs="Times New Roman"/>
          <w:position w:val="-16"/>
          <w:sz w:val="26"/>
          <w:szCs w:val="26"/>
        </w:rPr>
        <w:object w:dxaOrig="3980" w:dyaOrig="420">
          <v:shape id="_x0000_i1036" type="#_x0000_t75" style="width:198.75pt;height:21.75pt" o:ole="" fillcolor="window">
            <v:imagedata r:id="rId29" o:title=""/>
          </v:shape>
          <o:OLEObject Type="Embed" ProgID="Equation.DSMT4" ShapeID="_x0000_i1036" DrawAspect="Content" ObjectID="_1783720950" r:id="rId30"/>
        </w:object>
      </w:r>
    </w:p>
    <w:p w:rsidR="00437DE3" w:rsidRPr="003F1647" w:rsidRDefault="00223005" w:rsidP="00B04F55">
      <w:pPr>
        <w:pBdr>
          <w:top w:val="double" w:sz="4" w:space="1" w:color="auto"/>
          <w:left w:val="double" w:sz="4" w:space="4" w:color="auto"/>
          <w:bottom w:val="double" w:sz="4" w:space="1" w:color="auto"/>
          <w:right w:val="double" w:sz="4" w:space="4" w:color="auto"/>
        </w:pBdr>
        <w:shd w:val="clear" w:color="auto" w:fill="C5E0B3"/>
        <w:spacing w:after="0" w:line="240" w:lineRule="auto"/>
        <w:ind w:left="992" w:firstLine="720"/>
        <w:rPr>
          <w:rStyle w:val="fontstyle01"/>
          <w:rFonts w:ascii="Times New Roman" w:eastAsia="Calibri" w:hAnsi="Times New Roman" w:cs="Times New Roman"/>
          <w:i w:val="0"/>
          <w:iCs w:val="0"/>
          <w:color w:val="auto"/>
          <w:sz w:val="26"/>
          <w:szCs w:val="26"/>
        </w:rPr>
      </w:pPr>
      <w:r w:rsidRPr="003F1647">
        <w:rPr>
          <w:rFonts w:ascii="Times New Roman" w:eastAsia="Calibri" w:hAnsi="Times New Roman" w:cs="Times New Roman"/>
          <w:position w:val="-16"/>
          <w:sz w:val="26"/>
          <w:szCs w:val="26"/>
        </w:rPr>
        <w:object w:dxaOrig="1840" w:dyaOrig="400">
          <v:shape id="_x0000_i1037" type="#_x0000_t75" style="width:91.5pt;height:20.25pt" o:ole="">
            <v:imagedata r:id="rId31" o:title=""/>
          </v:shape>
          <o:OLEObject Type="Embed" ProgID="Equation.DSMT4" ShapeID="_x0000_i1037" DrawAspect="Content" ObjectID="_1783720951" r:id="rId32"/>
        </w:object>
      </w:r>
      <w:bookmarkStart w:id="2" w:name="_Toc81547530"/>
    </w:p>
    <w:p w:rsidR="00223005" w:rsidRPr="003F1647" w:rsidRDefault="00F27827" w:rsidP="00B04F55">
      <w:pPr>
        <w:pStyle w:val="Heading3"/>
        <w:spacing w:before="0" w:after="0" w:line="240" w:lineRule="auto"/>
        <w:rPr>
          <w:rStyle w:val="fontstyle01"/>
          <w:rFonts w:ascii="Times New Roman" w:hAnsi="Times New Roman"/>
          <w:b w:val="0"/>
          <w:sz w:val="26"/>
          <w:szCs w:val="26"/>
        </w:rPr>
      </w:pPr>
      <w:r w:rsidRPr="003F1647">
        <w:rPr>
          <w:rStyle w:val="fontstyle01"/>
          <w:rFonts w:ascii="Times New Roman" w:hAnsi="Times New Roman"/>
          <w:sz w:val="26"/>
          <w:szCs w:val="26"/>
          <w:lang w:val="vi-VN"/>
        </w:rPr>
        <w:t>1</w:t>
      </w:r>
      <w:r w:rsidR="00223005" w:rsidRPr="003F1647">
        <w:rPr>
          <w:rStyle w:val="fontstyle01"/>
          <w:rFonts w:ascii="Times New Roman" w:hAnsi="Times New Roman"/>
          <w:sz w:val="26"/>
          <w:szCs w:val="26"/>
        </w:rPr>
        <w:t>.2. Bài tập vận dụng (20 câu)</w:t>
      </w:r>
      <w:bookmarkEnd w:id="2"/>
    </w:p>
    <w:p w:rsidR="00223005" w:rsidRPr="003F1647" w:rsidRDefault="00223005" w:rsidP="00B04F55">
      <w:pPr>
        <w:numPr>
          <w:ilvl w:val="0"/>
          <w:numId w:val="4"/>
        </w:numPr>
        <w:tabs>
          <w:tab w:val="left" w:pos="992"/>
        </w:tabs>
        <w:spacing w:after="0" w:line="240" w:lineRule="auto"/>
        <w:contextualSpacing/>
        <w:jc w:val="both"/>
        <w:rPr>
          <w:rFonts w:ascii="Times New Roman" w:eastAsia="Calibri" w:hAnsi="Times New Roman" w:cs="Times New Roman"/>
          <w:noProof/>
          <w:sz w:val="26"/>
          <w:szCs w:val="26"/>
          <w:lang w:val="en-GB" w:eastAsia="en-GB"/>
        </w:rPr>
      </w:pPr>
      <w:r w:rsidRPr="003F1647">
        <w:rPr>
          <w:rFonts w:ascii="Times New Roman" w:eastAsia="Calibri" w:hAnsi="Times New Roman" w:cs="Times New Roman"/>
          <w:b/>
          <w:sz w:val="26"/>
          <w:szCs w:val="26"/>
        </w:rPr>
        <w:t>(Đề THPT QG - 2017</w:t>
      </w:r>
      <w:r w:rsidRPr="003F1647">
        <w:rPr>
          <w:rFonts w:ascii="Times New Roman" w:eastAsia="Calibri" w:hAnsi="Times New Roman" w:cs="Times New Roman"/>
          <w:b/>
          <w:bCs/>
          <w:sz w:val="26"/>
          <w:szCs w:val="26"/>
        </w:rPr>
        <w:t>)</w:t>
      </w:r>
      <w:r w:rsidRPr="003F1647">
        <w:rPr>
          <w:rFonts w:ascii="Times New Roman" w:eastAsia="Calibri" w:hAnsi="Times New Roman" w:cs="Times New Roman"/>
          <w:noProof/>
          <w:sz w:val="26"/>
          <w:szCs w:val="26"/>
          <w:lang w:val="en-GB" w:eastAsia="en-GB"/>
        </w:rPr>
        <w:t xml:space="preserve"> Hòa tan hoàn toàn 3,2 gam một </w:t>
      </w:r>
      <w:r w:rsidR="00DE7BEB" w:rsidRPr="003F1647">
        <w:rPr>
          <w:rFonts w:ascii="Times New Roman" w:eastAsia="Calibri" w:hAnsi="Times New Roman" w:cs="Times New Roman"/>
          <w:noProof/>
          <w:sz w:val="26"/>
          <w:szCs w:val="26"/>
          <w:lang w:val="en-GB" w:eastAsia="en-GB"/>
        </w:rPr>
        <w:t>oxide</w:t>
      </w:r>
      <w:r w:rsidRPr="003F1647">
        <w:rPr>
          <w:rFonts w:ascii="Times New Roman" w:eastAsia="Calibri" w:hAnsi="Times New Roman" w:cs="Times New Roman"/>
          <w:noProof/>
          <w:sz w:val="26"/>
          <w:szCs w:val="26"/>
          <w:lang w:val="en-GB" w:eastAsia="en-GB"/>
        </w:rPr>
        <w:t xml:space="preserve"> kim loại cần </w:t>
      </w:r>
      <w:r w:rsidRPr="003F1647">
        <w:rPr>
          <w:rFonts w:ascii="Times New Roman" w:eastAsia="Calibri" w:hAnsi="Times New Roman" w:cs="Times New Roman"/>
          <w:noProof/>
          <w:sz w:val="26"/>
          <w:szCs w:val="26"/>
          <w:lang w:val="vi-VN" w:eastAsia="en-GB"/>
        </w:rPr>
        <w:t>vừa</w:t>
      </w:r>
      <w:r w:rsidRPr="003F1647">
        <w:rPr>
          <w:rFonts w:ascii="Times New Roman" w:eastAsia="Calibri" w:hAnsi="Times New Roman" w:cs="Times New Roman"/>
          <w:noProof/>
          <w:sz w:val="26"/>
          <w:szCs w:val="26"/>
          <w:lang w:val="en-GB" w:eastAsia="en-GB"/>
        </w:rPr>
        <w:t xml:space="preserve"> đủ 40 ml dung dịch HCl 2M. Công thức của </w:t>
      </w:r>
      <w:r w:rsidR="00DE7BEB" w:rsidRPr="003F1647">
        <w:rPr>
          <w:rFonts w:ascii="Times New Roman" w:eastAsia="Calibri" w:hAnsi="Times New Roman" w:cs="Times New Roman"/>
          <w:noProof/>
          <w:sz w:val="26"/>
          <w:szCs w:val="26"/>
          <w:lang w:val="en-GB" w:eastAsia="en-GB"/>
        </w:rPr>
        <w:t>oxide</w:t>
      </w:r>
      <w:r w:rsidRPr="003F1647">
        <w:rPr>
          <w:rFonts w:ascii="Times New Roman" w:eastAsia="Calibri" w:hAnsi="Times New Roman" w:cs="Times New Roman"/>
          <w:noProof/>
          <w:sz w:val="26"/>
          <w:szCs w:val="26"/>
          <w:lang w:val="en-GB" w:eastAsia="en-GB"/>
        </w:rPr>
        <w:t xml:space="preserve"> là</w:t>
      </w:r>
    </w:p>
    <w:p w:rsidR="00DE7BEB"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noProof/>
          <w:sz w:val="26"/>
          <w:szCs w:val="26"/>
          <w:lang w:val="en-GB" w:eastAsia="en-GB"/>
        </w:rPr>
      </w:pPr>
      <w:r w:rsidRPr="003F1647">
        <w:rPr>
          <w:rFonts w:ascii="Times New Roman" w:eastAsia="Calibri" w:hAnsi="Times New Roman" w:cs="Times New Roman"/>
          <w:b/>
          <w:noProof/>
          <w:color w:val="0000FF"/>
          <w:sz w:val="26"/>
          <w:szCs w:val="26"/>
          <w:lang w:val="en-GB" w:eastAsia="en-GB"/>
        </w:rPr>
        <w:t xml:space="preserve">A. </w:t>
      </w:r>
      <w:r w:rsidRPr="003F1647">
        <w:rPr>
          <w:rFonts w:ascii="Times New Roman" w:eastAsia="Calibri" w:hAnsi="Times New Roman" w:cs="Times New Roman"/>
          <w:noProof/>
          <w:sz w:val="26"/>
          <w:szCs w:val="26"/>
          <w:lang w:val="en-GB" w:eastAsia="en-GB"/>
        </w:rPr>
        <w:t>MgO.</w:t>
      </w:r>
      <w:r w:rsidRPr="003F1647">
        <w:rPr>
          <w:rFonts w:ascii="Times New Roman" w:eastAsia="Calibri" w:hAnsi="Times New Roman" w:cs="Times New Roman"/>
          <w:noProof/>
          <w:sz w:val="26"/>
          <w:szCs w:val="26"/>
          <w:lang w:val="en-GB" w:eastAsia="en-GB"/>
        </w:rPr>
        <w:tab/>
      </w:r>
      <w:r w:rsidRPr="003F1647">
        <w:rPr>
          <w:rFonts w:ascii="Times New Roman" w:eastAsia="Calibri" w:hAnsi="Times New Roman" w:cs="Times New Roman"/>
          <w:b/>
          <w:noProof/>
          <w:color w:val="0000FF"/>
          <w:sz w:val="26"/>
          <w:szCs w:val="26"/>
          <w:lang w:val="en-GB" w:eastAsia="en-GB"/>
        </w:rPr>
        <w:t xml:space="preserve">B. </w:t>
      </w:r>
      <w:r w:rsidRPr="003F1647">
        <w:rPr>
          <w:rFonts w:ascii="Times New Roman" w:eastAsia="Calibri" w:hAnsi="Times New Roman" w:cs="Times New Roman"/>
          <w:noProof/>
          <w:sz w:val="26"/>
          <w:szCs w:val="26"/>
          <w:lang w:val="en-GB" w:eastAsia="en-GB"/>
        </w:rPr>
        <w:t>Fe</w:t>
      </w:r>
      <w:r w:rsidRPr="003F1647">
        <w:rPr>
          <w:rFonts w:ascii="Times New Roman" w:eastAsia="Calibri" w:hAnsi="Times New Roman" w:cs="Times New Roman"/>
          <w:noProof/>
          <w:sz w:val="26"/>
          <w:szCs w:val="26"/>
          <w:vertAlign w:val="subscript"/>
          <w:lang w:val="en-GB" w:eastAsia="en-GB"/>
        </w:rPr>
        <w:t>2</w:t>
      </w:r>
      <w:r w:rsidRPr="003F1647">
        <w:rPr>
          <w:rFonts w:ascii="Times New Roman" w:eastAsia="Calibri" w:hAnsi="Times New Roman" w:cs="Times New Roman"/>
          <w:noProof/>
          <w:sz w:val="26"/>
          <w:szCs w:val="26"/>
          <w:lang w:val="en-GB" w:eastAsia="en-GB"/>
        </w:rPr>
        <w:t>O</w:t>
      </w:r>
      <w:r w:rsidRPr="003F1647">
        <w:rPr>
          <w:rFonts w:ascii="Times New Roman" w:eastAsia="Calibri" w:hAnsi="Times New Roman" w:cs="Times New Roman"/>
          <w:noProof/>
          <w:sz w:val="26"/>
          <w:szCs w:val="26"/>
          <w:vertAlign w:val="subscript"/>
          <w:lang w:val="en-GB" w:eastAsia="en-GB"/>
        </w:rPr>
        <w:t>3</w:t>
      </w:r>
      <w:r w:rsidRPr="003F1647">
        <w:rPr>
          <w:rFonts w:ascii="Times New Roman" w:eastAsia="Calibri" w:hAnsi="Times New Roman" w:cs="Times New Roman"/>
          <w:noProof/>
          <w:sz w:val="26"/>
          <w:szCs w:val="26"/>
          <w:lang w:val="en-GB" w:eastAsia="en-GB"/>
        </w:rPr>
        <w:t>.</w:t>
      </w:r>
      <w:r w:rsidRPr="003F1647">
        <w:rPr>
          <w:rFonts w:ascii="Times New Roman" w:eastAsia="Calibri" w:hAnsi="Times New Roman" w:cs="Times New Roman"/>
          <w:noProof/>
          <w:sz w:val="26"/>
          <w:szCs w:val="26"/>
          <w:lang w:val="en-GB" w:eastAsia="en-GB"/>
        </w:rPr>
        <w:tab/>
      </w:r>
      <w:r w:rsidRPr="003F1647">
        <w:rPr>
          <w:rFonts w:ascii="Times New Roman" w:eastAsia="Calibri" w:hAnsi="Times New Roman" w:cs="Times New Roman"/>
          <w:b/>
          <w:noProof/>
          <w:color w:val="0000FF"/>
          <w:sz w:val="26"/>
          <w:szCs w:val="26"/>
          <w:lang w:val="en-GB" w:eastAsia="en-GB"/>
        </w:rPr>
        <w:t xml:space="preserve">C. </w:t>
      </w:r>
      <w:r w:rsidRPr="003F1647">
        <w:rPr>
          <w:rFonts w:ascii="Times New Roman" w:eastAsia="Calibri" w:hAnsi="Times New Roman" w:cs="Times New Roman"/>
          <w:noProof/>
          <w:sz w:val="26"/>
          <w:szCs w:val="26"/>
          <w:lang w:val="en-GB" w:eastAsia="en-GB"/>
        </w:rPr>
        <w:t>CuO.</w:t>
      </w:r>
      <w:r w:rsidRPr="003F1647">
        <w:rPr>
          <w:rFonts w:ascii="Times New Roman" w:eastAsia="Calibri" w:hAnsi="Times New Roman" w:cs="Times New Roman"/>
          <w:noProof/>
          <w:sz w:val="26"/>
          <w:szCs w:val="26"/>
          <w:lang w:val="en-GB" w:eastAsia="en-GB"/>
        </w:rPr>
        <w:tab/>
      </w:r>
      <w:r w:rsidRPr="003F1647">
        <w:rPr>
          <w:rFonts w:ascii="Times New Roman" w:eastAsia="Calibri" w:hAnsi="Times New Roman" w:cs="Times New Roman"/>
          <w:b/>
          <w:noProof/>
          <w:color w:val="0000FF"/>
          <w:sz w:val="26"/>
          <w:szCs w:val="26"/>
          <w:lang w:val="en-GB" w:eastAsia="en-GB"/>
        </w:rPr>
        <w:t xml:space="preserve">D. </w:t>
      </w:r>
      <w:r w:rsidRPr="003F1647">
        <w:rPr>
          <w:rFonts w:ascii="Times New Roman" w:eastAsia="Calibri" w:hAnsi="Times New Roman" w:cs="Times New Roman"/>
          <w:noProof/>
          <w:sz w:val="26"/>
          <w:szCs w:val="26"/>
          <w:lang w:val="en-GB" w:eastAsia="en-GB"/>
        </w:rPr>
        <w:t>Fe</w:t>
      </w:r>
      <w:r w:rsidRPr="003F1647">
        <w:rPr>
          <w:rFonts w:ascii="Times New Roman" w:eastAsia="Calibri" w:hAnsi="Times New Roman" w:cs="Times New Roman"/>
          <w:noProof/>
          <w:sz w:val="26"/>
          <w:szCs w:val="26"/>
          <w:vertAlign w:val="subscript"/>
          <w:lang w:val="en-GB" w:eastAsia="en-GB"/>
        </w:rPr>
        <w:t>3</w:t>
      </w:r>
      <w:r w:rsidRPr="003F1647">
        <w:rPr>
          <w:rFonts w:ascii="Times New Roman" w:eastAsia="Calibri" w:hAnsi="Times New Roman" w:cs="Times New Roman"/>
          <w:noProof/>
          <w:sz w:val="26"/>
          <w:szCs w:val="26"/>
          <w:lang w:val="en-GB" w:eastAsia="en-GB"/>
        </w:rPr>
        <w:t>O</w:t>
      </w:r>
      <w:r w:rsidRPr="003F1647">
        <w:rPr>
          <w:rFonts w:ascii="Times New Roman" w:eastAsia="Calibri" w:hAnsi="Times New Roman" w:cs="Times New Roman"/>
          <w:noProof/>
          <w:sz w:val="26"/>
          <w:szCs w:val="26"/>
          <w:vertAlign w:val="subscript"/>
          <w:lang w:val="en-GB" w:eastAsia="en-GB"/>
        </w:rPr>
        <w:t>4</w:t>
      </w:r>
      <w:r w:rsidRPr="003F1647">
        <w:rPr>
          <w:rFonts w:ascii="Times New Roman" w:eastAsia="Calibri" w:hAnsi="Times New Roman" w:cs="Times New Roman"/>
          <w:noProof/>
          <w:sz w:val="26"/>
          <w:szCs w:val="26"/>
          <w:lang w:val="en-GB" w:eastAsia="en-GB"/>
        </w:rPr>
        <w:t>.</w:t>
      </w:r>
    </w:p>
    <w:p w:rsidR="00DE7BEB" w:rsidRPr="003F1647" w:rsidRDefault="00DE7BEB" w:rsidP="00B04F55">
      <w:pPr>
        <w:spacing w:after="0" w:line="240" w:lineRule="auto"/>
        <w:rPr>
          <w:rFonts w:ascii="Times New Roman" w:hAnsi="Times New Roman" w:cs="Times New Roman"/>
          <w:b/>
          <w:sz w:val="26"/>
          <w:szCs w:val="26"/>
          <w:lang w:val="vi-VN"/>
        </w:rPr>
      </w:pPr>
      <w:r w:rsidRPr="003F1647">
        <w:rPr>
          <w:rFonts w:ascii="Times New Roman" w:hAnsi="Times New Roman" w:cs="Times New Roman"/>
          <w:b/>
          <w:sz w:val="26"/>
          <w:szCs w:val="26"/>
          <w:lang w:val="vi-VN"/>
        </w:rPr>
        <w:t>Hướng dẫn giải:</w:t>
      </w:r>
    </w:p>
    <w:p w:rsidR="00DE7BEB" w:rsidRPr="003F1647" w:rsidRDefault="00DE7BEB" w:rsidP="00B04F55">
      <w:pPr>
        <w:tabs>
          <w:tab w:val="left" w:pos="992"/>
        </w:tabs>
        <w:spacing w:after="0" w:line="240" w:lineRule="auto"/>
        <w:ind w:left="992" w:hanging="992"/>
        <w:jc w:val="center"/>
        <w:rPr>
          <w:rFonts w:ascii="Times New Roman" w:eastAsia="Calibri" w:hAnsi="Times New Roman" w:cs="Times New Roman"/>
          <w:sz w:val="26"/>
          <w:szCs w:val="26"/>
        </w:rPr>
      </w:pPr>
      <w:r w:rsidRPr="003F1647">
        <w:rPr>
          <w:rFonts w:ascii="Times New Roman" w:eastAsia="Calibri" w:hAnsi="Times New Roman" w:cs="Times New Roman"/>
          <w:position w:val="-14"/>
          <w:sz w:val="26"/>
          <w:szCs w:val="26"/>
        </w:rPr>
        <w:object w:dxaOrig="7420" w:dyaOrig="400">
          <v:shape id="_x0000_i1038" type="#_x0000_t75" style="width:370.5pt;height:20.25pt" o:ole="">
            <v:imagedata r:id="rId33" o:title=""/>
          </v:shape>
          <o:OLEObject Type="Embed" ProgID="Equation.DSMT4" ShapeID="_x0000_i1038" DrawAspect="Content" ObjectID="_1783720952" r:id="rId34"/>
        </w:object>
      </w:r>
    </w:p>
    <w:p w:rsidR="00DE7BEB" w:rsidRPr="003F1647" w:rsidRDefault="00DE7BEB" w:rsidP="00B04F55">
      <w:pPr>
        <w:spacing w:after="0" w:line="240" w:lineRule="auto"/>
        <w:ind w:left="992"/>
        <w:rPr>
          <w:rFonts w:ascii="Times New Roman" w:eastAsia="Calibri" w:hAnsi="Times New Roman" w:cs="Times New Roman"/>
          <w:sz w:val="26"/>
          <w:szCs w:val="26"/>
        </w:rPr>
      </w:pPr>
      <w:r w:rsidRPr="003F1647">
        <w:rPr>
          <w:rFonts w:ascii="Times New Roman" w:eastAsia="Calibri" w:hAnsi="Times New Roman" w:cs="Times New Roman"/>
          <w:position w:val="-16"/>
          <w:sz w:val="26"/>
          <w:szCs w:val="26"/>
        </w:rPr>
        <w:object w:dxaOrig="7940" w:dyaOrig="420">
          <v:shape id="_x0000_i1039" type="#_x0000_t75" style="width:397.5pt;height:20.25pt" o:ole="">
            <v:imagedata r:id="rId35" o:title=""/>
          </v:shape>
          <o:OLEObject Type="Embed" ProgID="Equation.DSMT4" ShapeID="_x0000_i1039" DrawAspect="Content" ObjectID="_1783720953" r:id="rId36"/>
        </w:object>
      </w:r>
    </w:p>
    <w:p w:rsidR="00DE7BEB" w:rsidRPr="003F1647" w:rsidRDefault="00DE7BEB" w:rsidP="00B04F55">
      <w:pPr>
        <w:spacing w:after="0" w:line="240" w:lineRule="auto"/>
        <w:ind w:left="992"/>
        <w:rPr>
          <w:rFonts w:ascii="Times New Roman" w:eastAsia="Calibri" w:hAnsi="Times New Roman" w:cs="Times New Roman"/>
          <w:sz w:val="26"/>
          <w:szCs w:val="26"/>
        </w:rPr>
      </w:pPr>
      <w:r w:rsidRPr="003F1647">
        <w:rPr>
          <w:rFonts w:ascii="Times New Roman" w:eastAsia="Calibri" w:hAnsi="Times New Roman" w:cs="Times New Roman"/>
          <w:position w:val="-10"/>
          <w:sz w:val="26"/>
          <w:szCs w:val="26"/>
        </w:rPr>
        <w:object w:dxaOrig="4620" w:dyaOrig="360">
          <v:shape id="_x0000_i1040" type="#_x0000_t75" style="width:231pt;height:18pt" o:ole="">
            <v:imagedata r:id="rId37" o:title=""/>
          </v:shape>
          <o:OLEObject Type="Embed" ProgID="Equation.DSMT4" ShapeID="_x0000_i1040" DrawAspect="Content" ObjectID="_1783720954" r:id="rId38"/>
        </w:object>
      </w:r>
    </w:p>
    <w:p w:rsidR="00DE7BEB" w:rsidRPr="003F1647" w:rsidRDefault="00DE7BEB" w:rsidP="00B04F55">
      <w:pPr>
        <w:spacing w:after="0" w:line="240" w:lineRule="auto"/>
        <w:ind w:left="992"/>
        <w:rPr>
          <w:rFonts w:ascii="Times New Roman" w:eastAsia="Calibri" w:hAnsi="Times New Roman" w:cs="Times New Roman"/>
          <w:b/>
          <w:color w:val="FF0000"/>
          <w:sz w:val="26"/>
          <w:szCs w:val="26"/>
        </w:rPr>
      </w:pPr>
      <w:r w:rsidRPr="003F1647">
        <w:rPr>
          <w:rFonts w:ascii="Times New Roman" w:eastAsia="Calibri" w:hAnsi="Times New Roman" w:cs="Times New Roman"/>
          <w:b/>
          <w:bCs/>
          <w:color w:val="000000"/>
          <w:sz w:val="26"/>
          <w:szCs w:val="26"/>
        </w:rPr>
        <w:t>Chọn C.</w:t>
      </w:r>
    </w:p>
    <w:p w:rsidR="00223005" w:rsidRPr="003F1647" w:rsidRDefault="00223005" w:rsidP="00B04F55">
      <w:pPr>
        <w:numPr>
          <w:ilvl w:val="0"/>
          <w:numId w:val="4"/>
        </w:numPr>
        <w:tabs>
          <w:tab w:val="left" w:pos="992"/>
        </w:tabs>
        <w:spacing w:after="0" w:line="240" w:lineRule="auto"/>
        <w:contextualSpacing/>
        <w:jc w:val="both"/>
        <w:rPr>
          <w:rFonts w:ascii="Times New Roman" w:eastAsia="Times New Roman" w:hAnsi="Times New Roman" w:cs="Times New Roman"/>
          <w:sz w:val="26"/>
          <w:szCs w:val="26"/>
        </w:rPr>
      </w:pPr>
      <w:r w:rsidRPr="003F1647">
        <w:rPr>
          <w:rFonts w:ascii="Times New Roman" w:eastAsia="Calibri" w:hAnsi="Times New Roman" w:cs="Times New Roman"/>
          <w:b/>
          <w:sz w:val="26"/>
          <w:szCs w:val="26"/>
        </w:rPr>
        <w:t>(Đề TN THPT QG – 2021</w:t>
      </w:r>
      <w:r w:rsidRPr="003F1647">
        <w:rPr>
          <w:rFonts w:ascii="Times New Roman" w:eastAsia="Calibri" w:hAnsi="Times New Roman" w:cs="Times New Roman"/>
          <w:b/>
          <w:bCs/>
          <w:sz w:val="26"/>
          <w:szCs w:val="26"/>
        </w:rPr>
        <w:t xml:space="preserve">) </w:t>
      </w:r>
      <w:r w:rsidRPr="003F1647">
        <w:rPr>
          <w:rFonts w:ascii="Times New Roman" w:eastAsia="Times New Roman" w:hAnsi="Times New Roman" w:cs="Times New Roman"/>
          <w:sz w:val="26"/>
          <w:szCs w:val="26"/>
        </w:rPr>
        <w:t>Hòa tan hoàn toàn 5,10 gam Al</w:t>
      </w:r>
      <w:r w:rsidRPr="003F1647">
        <w:rPr>
          <w:rFonts w:ascii="Times New Roman" w:eastAsia="Times New Roman" w:hAnsi="Times New Roman" w:cs="Times New Roman"/>
          <w:sz w:val="26"/>
          <w:szCs w:val="26"/>
          <w:vertAlign w:val="subscript"/>
        </w:rPr>
        <w:t>2</w:t>
      </w:r>
      <w:r w:rsidRPr="003F1647">
        <w:rPr>
          <w:rFonts w:ascii="Times New Roman" w:eastAsia="Times New Roman" w:hAnsi="Times New Roman" w:cs="Times New Roman"/>
          <w:sz w:val="26"/>
          <w:szCs w:val="26"/>
        </w:rPr>
        <w:t>O</w:t>
      </w:r>
      <w:r w:rsidRPr="003F1647">
        <w:rPr>
          <w:rFonts w:ascii="Times New Roman" w:eastAsia="Times New Roman" w:hAnsi="Times New Roman" w:cs="Times New Roman"/>
          <w:sz w:val="26"/>
          <w:szCs w:val="26"/>
          <w:vertAlign w:val="subscript"/>
        </w:rPr>
        <w:t>3</w:t>
      </w:r>
      <w:r w:rsidRPr="003F1647">
        <w:rPr>
          <w:rFonts w:ascii="Times New Roman" w:eastAsia="Times New Roman" w:hAnsi="Times New Roman" w:cs="Times New Roman"/>
          <w:sz w:val="26"/>
          <w:szCs w:val="26"/>
        </w:rPr>
        <w:t xml:space="preserve"> trong lượng dư dung dịch HCl, thu được dung dịch chứa m gam muối. Giá trị của m là</w:t>
      </w:r>
    </w:p>
    <w:p w:rsidR="00223005" w:rsidRPr="003F1647" w:rsidRDefault="00223005" w:rsidP="00B04F55">
      <w:pPr>
        <w:tabs>
          <w:tab w:val="left" w:pos="3402"/>
          <w:tab w:val="left" w:pos="5669"/>
          <w:tab w:val="left" w:pos="7937"/>
        </w:tabs>
        <w:spacing w:after="0" w:line="240" w:lineRule="auto"/>
        <w:ind w:left="992"/>
        <w:rPr>
          <w:rFonts w:ascii="Times New Roman" w:eastAsia="Times New Roman" w:hAnsi="Times New Roman" w:cs="Times New Roman"/>
          <w:sz w:val="26"/>
          <w:szCs w:val="26"/>
        </w:rPr>
      </w:pPr>
      <w:r w:rsidRPr="003F1647">
        <w:rPr>
          <w:rFonts w:ascii="Times New Roman" w:eastAsia="Times New Roman" w:hAnsi="Times New Roman" w:cs="Times New Roman"/>
          <w:b/>
          <w:color w:val="0000FF"/>
          <w:sz w:val="26"/>
          <w:szCs w:val="26"/>
        </w:rPr>
        <w:t xml:space="preserve">A. </w:t>
      </w:r>
      <w:r w:rsidRPr="003F1647">
        <w:rPr>
          <w:rFonts w:ascii="Times New Roman" w:eastAsia="Times New Roman" w:hAnsi="Times New Roman" w:cs="Times New Roman"/>
          <w:sz w:val="26"/>
          <w:szCs w:val="26"/>
        </w:rPr>
        <w:t>26,70.</w:t>
      </w:r>
      <w:r w:rsidRPr="003F1647">
        <w:rPr>
          <w:rFonts w:ascii="Times New Roman" w:eastAsia="Times New Roman" w:hAnsi="Times New Roman" w:cs="Times New Roman"/>
          <w:sz w:val="26"/>
          <w:szCs w:val="26"/>
        </w:rPr>
        <w:tab/>
      </w:r>
      <w:r w:rsidRPr="003F1647">
        <w:rPr>
          <w:rFonts w:ascii="Times New Roman" w:eastAsia="Times New Roman" w:hAnsi="Times New Roman" w:cs="Times New Roman"/>
          <w:b/>
          <w:color w:val="0000FF"/>
          <w:sz w:val="26"/>
          <w:szCs w:val="26"/>
        </w:rPr>
        <w:t xml:space="preserve">B. </w:t>
      </w:r>
      <w:r w:rsidRPr="003F1647">
        <w:rPr>
          <w:rFonts w:ascii="Times New Roman" w:eastAsia="Times New Roman" w:hAnsi="Times New Roman" w:cs="Times New Roman"/>
          <w:sz w:val="26"/>
          <w:szCs w:val="26"/>
        </w:rPr>
        <w:t>21,36.</w:t>
      </w:r>
      <w:r w:rsidRPr="003F1647">
        <w:rPr>
          <w:rFonts w:ascii="Times New Roman" w:eastAsia="Times New Roman" w:hAnsi="Times New Roman" w:cs="Times New Roman"/>
          <w:sz w:val="26"/>
          <w:szCs w:val="26"/>
        </w:rPr>
        <w:tab/>
      </w:r>
      <w:r w:rsidRPr="003F1647">
        <w:rPr>
          <w:rFonts w:ascii="Times New Roman" w:eastAsia="Times New Roman" w:hAnsi="Times New Roman" w:cs="Times New Roman"/>
          <w:b/>
          <w:color w:val="0000FF"/>
          <w:sz w:val="26"/>
          <w:szCs w:val="26"/>
        </w:rPr>
        <w:t xml:space="preserve">C. </w:t>
      </w:r>
      <w:r w:rsidRPr="003F1647">
        <w:rPr>
          <w:rFonts w:ascii="Times New Roman" w:eastAsia="Times New Roman" w:hAnsi="Times New Roman" w:cs="Times New Roman"/>
          <w:sz w:val="26"/>
          <w:szCs w:val="26"/>
        </w:rPr>
        <w:t>13,35.</w:t>
      </w:r>
      <w:r w:rsidRPr="003F1647">
        <w:rPr>
          <w:rFonts w:ascii="Times New Roman" w:eastAsia="Times New Roman" w:hAnsi="Times New Roman" w:cs="Times New Roman"/>
          <w:sz w:val="26"/>
          <w:szCs w:val="26"/>
        </w:rPr>
        <w:tab/>
      </w:r>
      <w:r w:rsidRPr="003F1647">
        <w:rPr>
          <w:rFonts w:ascii="Times New Roman" w:eastAsia="Times New Roman" w:hAnsi="Times New Roman" w:cs="Times New Roman"/>
          <w:b/>
          <w:color w:val="0000FF"/>
          <w:sz w:val="26"/>
          <w:szCs w:val="26"/>
        </w:rPr>
        <w:t xml:space="preserve">D. </w:t>
      </w:r>
      <w:r w:rsidRPr="003F1647">
        <w:rPr>
          <w:rFonts w:ascii="Times New Roman" w:eastAsia="Times New Roman" w:hAnsi="Times New Roman" w:cs="Times New Roman"/>
          <w:sz w:val="26"/>
          <w:szCs w:val="26"/>
        </w:rPr>
        <w:t>16,02.</w:t>
      </w:r>
    </w:p>
    <w:p w:rsidR="00DE7BEB" w:rsidRPr="003F1647" w:rsidRDefault="00DE7BEB" w:rsidP="00B04F55">
      <w:pPr>
        <w:spacing w:after="0" w:line="240" w:lineRule="auto"/>
        <w:rPr>
          <w:rFonts w:ascii="Times New Roman" w:hAnsi="Times New Roman" w:cs="Times New Roman"/>
          <w:b/>
          <w:sz w:val="26"/>
          <w:szCs w:val="26"/>
          <w:lang w:val="vi-VN"/>
        </w:rPr>
      </w:pPr>
      <w:r w:rsidRPr="003F1647">
        <w:rPr>
          <w:rFonts w:ascii="Times New Roman" w:hAnsi="Times New Roman" w:cs="Times New Roman"/>
          <w:b/>
          <w:sz w:val="26"/>
          <w:szCs w:val="26"/>
          <w:lang w:val="vi-VN"/>
        </w:rPr>
        <w:t>Hướng dẫn giải:</w:t>
      </w:r>
    </w:p>
    <w:p w:rsidR="00DE7BEB" w:rsidRPr="003F1647" w:rsidRDefault="00DE7BEB" w:rsidP="00B04F55">
      <w:pPr>
        <w:tabs>
          <w:tab w:val="left" w:pos="992"/>
        </w:tabs>
        <w:spacing w:after="0" w:line="240" w:lineRule="auto"/>
        <w:ind w:left="992" w:hanging="992"/>
        <w:jc w:val="center"/>
        <w:rPr>
          <w:rFonts w:ascii="Times New Roman" w:eastAsia="Calibri" w:hAnsi="Times New Roman" w:cs="Times New Roman"/>
          <w:sz w:val="26"/>
          <w:szCs w:val="26"/>
        </w:rPr>
      </w:pPr>
      <w:r w:rsidRPr="003F1647">
        <w:rPr>
          <w:rFonts w:ascii="Times New Roman" w:eastAsia="Calibri" w:hAnsi="Times New Roman" w:cs="Times New Roman"/>
          <w:position w:val="-16"/>
          <w:sz w:val="26"/>
          <w:szCs w:val="26"/>
        </w:rPr>
        <w:object w:dxaOrig="6000" w:dyaOrig="420">
          <v:shape id="_x0000_i1041" type="#_x0000_t75" style="width:300.75pt;height:20.25pt" o:ole="">
            <v:imagedata r:id="rId39" o:title=""/>
          </v:shape>
          <o:OLEObject Type="Embed" ProgID="Equation.DSMT4" ShapeID="_x0000_i1041" DrawAspect="Content" ObjectID="_1783720955" r:id="rId40"/>
        </w:object>
      </w:r>
    </w:p>
    <w:p w:rsidR="00DE7BEB" w:rsidRPr="003F1647" w:rsidRDefault="00DE7BEB" w:rsidP="00B04F55">
      <w:pPr>
        <w:spacing w:after="0" w:line="240" w:lineRule="auto"/>
        <w:ind w:left="992"/>
        <w:rPr>
          <w:rFonts w:ascii="Times New Roman" w:eastAsia="Calibri" w:hAnsi="Times New Roman" w:cs="Times New Roman"/>
          <w:b/>
          <w:bCs/>
          <w:color w:val="000000"/>
          <w:sz w:val="26"/>
          <w:szCs w:val="26"/>
        </w:rPr>
      </w:pPr>
      <w:r w:rsidRPr="003F1647">
        <w:rPr>
          <w:rFonts w:ascii="Times New Roman" w:eastAsia="Calibri" w:hAnsi="Times New Roman" w:cs="Times New Roman"/>
          <w:b/>
          <w:bCs/>
          <w:color w:val="000000"/>
          <w:sz w:val="26"/>
          <w:szCs w:val="26"/>
        </w:rPr>
        <w:t>Chọn C.</w:t>
      </w:r>
    </w:p>
    <w:p w:rsidR="00223005" w:rsidRPr="003F1647" w:rsidRDefault="00223005" w:rsidP="00B04F55">
      <w:pPr>
        <w:numPr>
          <w:ilvl w:val="0"/>
          <w:numId w:val="4"/>
        </w:numPr>
        <w:tabs>
          <w:tab w:val="left" w:pos="992"/>
        </w:tabs>
        <w:spacing w:after="0" w:line="240" w:lineRule="auto"/>
        <w:contextualSpacing/>
        <w:jc w:val="both"/>
        <w:rPr>
          <w:rFonts w:ascii="Times New Roman" w:eastAsia="Calibri" w:hAnsi="Times New Roman" w:cs="Times New Roman"/>
          <w:noProof/>
          <w:sz w:val="26"/>
          <w:szCs w:val="26"/>
          <w:lang w:eastAsia="en-GB"/>
        </w:rPr>
      </w:pPr>
      <w:r w:rsidRPr="003F1647">
        <w:rPr>
          <w:rFonts w:ascii="Times New Roman" w:eastAsia="Calibri" w:hAnsi="Times New Roman" w:cs="Times New Roman"/>
          <w:b/>
          <w:sz w:val="26"/>
          <w:szCs w:val="26"/>
        </w:rPr>
        <w:t>(Đề THPT QG - 2017)</w:t>
      </w:r>
      <w:r w:rsidRPr="003F1647">
        <w:rPr>
          <w:rFonts w:ascii="Times New Roman" w:eastAsia="Calibri" w:hAnsi="Times New Roman" w:cs="Times New Roman"/>
          <w:noProof/>
          <w:sz w:val="26"/>
          <w:szCs w:val="26"/>
          <w:lang w:eastAsia="en-GB"/>
        </w:rPr>
        <w:t xml:space="preserve"> Cho 36 gam FeO phản ứng vừa đủ với dung dịch chứa a mol HCl. Giá trị của a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noProof/>
          <w:sz w:val="26"/>
          <w:szCs w:val="26"/>
          <w:lang w:val="fr-FR" w:eastAsia="en-GB"/>
        </w:rPr>
      </w:pPr>
      <w:r w:rsidRPr="003F1647">
        <w:rPr>
          <w:rFonts w:ascii="Times New Roman" w:eastAsia="Calibri" w:hAnsi="Times New Roman" w:cs="Times New Roman"/>
          <w:b/>
          <w:noProof/>
          <w:color w:val="0000FF"/>
          <w:sz w:val="26"/>
          <w:szCs w:val="26"/>
          <w:lang w:val="fr-FR" w:eastAsia="en-GB"/>
        </w:rPr>
        <w:t xml:space="preserve">A. </w:t>
      </w:r>
      <w:r w:rsidRPr="003F1647">
        <w:rPr>
          <w:rFonts w:ascii="Times New Roman" w:eastAsia="Calibri" w:hAnsi="Times New Roman" w:cs="Times New Roman"/>
          <w:noProof/>
          <w:sz w:val="26"/>
          <w:szCs w:val="26"/>
          <w:lang w:val="fr-FR" w:eastAsia="en-GB"/>
        </w:rPr>
        <w:t>1,00.</w:t>
      </w:r>
      <w:r w:rsidRPr="003F1647">
        <w:rPr>
          <w:rFonts w:ascii="Times New Roman" w:eastAsia="Calibri" w:hAnsi="Times New Roman" w:cs="Times New Roman"/>
          <w:noProof/>
          <w:sz w:val="26"/>
          <w:szCs w:val="26"/>
          <w:lang w:val="fr-FR" w:eastAsia="en-GB"/>
        </w:rPr>
        <w:tab/>
      </w:r>
      <w:r w:rsidRPr="003F1647">
        <w:rPr>
          <w:rFonts w:ascii="Times New Roman" w:eastAsia="Calibri" w:hAnsi="Times New Roman" w:cs="Times New Roman"/>
          <w:b/>
          <w:noProof/>
          <w:color w:val="0000FF"/>
          <w:sz w:val="26"/>
          <w:szCs w:val="26"/>
          <w:lang w:val="fr-FR" w:eastAsia="en-GB"/>
        </w:rPr>
        <w:t xml:space="preserve">B. </w:t>
      </w:r>
      <w:r w:rsidRPr="003F1647">
        <w:rPr>
          <w:rFonts w:ascii="Times New Roman" w:eastAsia="Calibri" w:hAnsi="Times New Roman" w:cs="Times New Roman"/>
          <w:noProof/>
          <w:sz w:val="26"/>
          <w:szCs w:val="26"/>
          <w:lang w:val="fr-FR" w:eastAsia="en-GB"/>
        </w:rPr>
        <w:t>0,50.</w:t>
      </w:r>
      <w:r w:rsidRPr="003F1647">
        <w:rPr>
          <w:rFonts w:ascii="Times New Roman" w:eastAsia="Calibri" w:hAnsi="Times New Roman" w:cs="Times New Roman"/>
          <w:noProof/>
          <w:sz w:val="26"/>
          <w:szCs w:val="26"/>
          <w:lang w:val="fr-FR" w:eastAsia="en-GB"/>
        </w:rPr>
        <w:tab/>
      </w:r>
      <w:r w:rsidRPr="003F1647">
        <w:rPr>
          <w:rFonts w:ascii="Times New Roman" w:eastAsia="Calibri" w:hAnsi="Times New Roman" w:cs="Times New Roman"/>
          <w:b/>
          <w:noProof/>
          <w:color w:val="0000FF"/>
          <w:sz w:val="26"/>
          <w:szCs w:val="26"/>
          <w:lang w:val="fr-FR" w:eastAsia="en-GB"/>
        </w:rPr>
        <w:t xml:space="preserve">C. </w:t>
      </w:r>
      <w:r w:rsidRPr="003F1647">
        <w:rPr>
          <w:rFonts w:ascii="Times New Roman" w:eastAsia="Calibri" w:hAnsi="Times New Roman" w:cs="Times New Roman"/>
          <w:noProof/>
          <w:sz w:val="26"/>
          <w:szCs w:val="26"/>
          <w:lang w:val="fr-FR" w:eastAsia="en-GB"/>
        </w:rPr>
        <w:t>0,75.</w:t>
      </w:r>
      <w:r w:rsidRPr="003F1647">
        <w:rPr>
          <w:rFonts w:ascii="Times New Roman" w:eastAsia="Calibri" w:hAnsi="Times New Roman" w:cs="Times New Roman"/>
          <w:noProof/>
          <w:sz w:val="26"/>
          <w:szCs w:val="26"/>
          <w:lang w:val="fr-FR" w:eastAsia="en-GB"/>
        </w:rPr>
        <w:tab/>
      </w:r>
      <w:r w:rsidRPr="003F1647">
        <w:rPr>
          <w:rFonts w:ascii="Times New Roman" w:eastAsia="Calibri" w:hAnsi="Times New Roman" w:cs="Times New Roman"/>
          <w:b/>
          <w:noProof/>
          <w:color w:val="0000FF"/>
          <w:sz w:val="26"/>
          <w:szCs w:val="26"/>
          <w:lang w:val="fr-FR" w:eastAsia="en-GB"/>
        </w:rPr>
        <w:t xml:space="preserve">D. </w:t>
      </w:r>
      <w:r w:rsidRPr="003F1647">
        <w:rPr>
          <w:rFonts w:ascii="Times New Roman" w:eastAsia="Calibri" w:hAnsi="Times New Roman" w:cs="Times New Roman"/>
          <w:noProof/>
          <w:sz w:val="26"/>
          <w:szCs w:val="26"/>
          <w:lang w:val="fr-FR" w:eastAsia="en-GB"/>
        </w:rPr>
        <w:t>1,25.</w:t>
      </w:r>
    </w:p>
    <w:p w:rsidR="00223005" w:rsidRPr="003F1647" w:rsidRDefault="00223005" w:rsidP="00B04F55">
      <w:pPr>
        <w:numPr>
          <w:ilvl w:val="0"/>
          <w:numId w:val="4"/>
        </w:numPr>
        <w:tabs>
          <w:tab w:val="left" w:pos="992"/>
        </w:tabs>
        <w:spacing w:after="0" w:line="240" w:lineRule="auto"/>
        <w:contextualSpacing/>
        <w:jc w:val="both"/>
        <w:rPr>
          <w:rFonts w:ascii="Times New Roman" w:eastAsia="Calibri" w:hAnsi="Times New Roman" w:cs="Times New Roman"/>
          <w:color w:val="000000"/>
          <w:sz w:val="26"/>
          <w:szCs w:val="26"/>
          <w:lang w:val="fr-FR"/>
        </w:rPr>
      </w:pPr>
      <w:r w:rsidRPr="003F1647">
        <w:rPr>
          <w:rFonts w:ascii="Times New Roman" w:eastAsia="Calibri" w:hAnsi="Times New Roman" w:cs="Times New Roman"/>
          <w:b/>
          <w:sz w:val="26"/>
          <w:szCs w:val="26"/>
          <w:lang w:val="fr-FR"/>
        </w:rPr>
        <w:t>(Đề TSĐH A - 2007</w:t>
      </w:r>
      <w:r w:rsidRPr="003F1647">
        <w:rPr>
          <w:rFonts w:ascii="Times New Roman" w:eastAsia="Calibri" w:hAnsi="Times New Roman" w:cs="Times New Roman"/>
          <w:b/>
          <w:bCs/>
          <w:sz w:val="26"/>
          <w:szCs w:val="26"/>
          <w:lang w:val="fr-FR"/>
        </w:rPr>
        <w:t>)</w:t>
      </w:r>
      <w:r w:rsidRPr="003F1647">
        <w:rPr>
          <w:rFonts w:ascii="Times New Roman" w:eastAsia="Calibri" w:hAnsi="Times New Roman" w:cs="Times New Roman"/>
          <w:b/>
          <w:bCs/>
          <w:color w:val="0000FF"/>
          <w:sz w:val="26"/>
          <w:szCs w:val="26"/>
          <w:lang w:val="fr-FR"/>
        </w:rPr>
        <w:t xml:space="preserve"> </w:t>
      </w:r>
      <w:r w:rsidRPr="003F1647">
        <w:rPr>
          <w:rFonts w:ascii="Times New Roman" w:eastAsia="Calibri" w:hAnsi="Times New Roman" w:cs="Times New Roman"/>
          <w:color w:val="000000"/>
          <w:sz w:val="26"/>
          <w:szCs w:val="26"/>
          <w:lang w:val="fr-FR"/>
        </w:rPr>
        <w:t>Hoà tan hoàn toàn 2,81 gam hỗn hợp gồm Fe</w:t>
      </w:r>
      <w:r w:rsidRPr="003F1647">
        <w:rPr>
          <w:rFonts w:ascii="Times New Roman" w:eastAsia="Calibri" w:hAnsi="Times New Roman" w:cs="Times New Roman"/>
          <w:color w:val="000000"/>
          <w:sz w:val="26"/>
          <w:szCs w:val="26"/>
          <w:vertAlign w:val="subscript"/>
          <w:lang w:val="fr-FR"/>
        </w:rPr>
        <w:t>2</w:t>
      </w:r>
      <w:r w:rsidRPr="003F1647">
        <w:rPr>
          <w:rFonts w:ascii="Times New Roman" w:eastAsia="Calibri" w:hAnsi="Times New Roman" w:cs="Times New Roman"/>
          <w:color w:val="000000"/>
          <w:sz w:val="26"/>
          <w:szCs w:val="26"/>
          <w:lang w:val="fr-FR"/>
        </w:rPr>
        <w:t>O</w:t>
      </w:r>
      <w:r w:rsidRPr="003F1647">
        <w:rPr>
          <w:rFonts w:ascii="Times New Roman" w:eastAsia="Calibri" w:hAnsi="Times New Roman" w:cs="Times New Roman"/>
          <w:color w:val="000000"/>
          <w:sz w:val="26"/>
          <w:szCs w:val="26"/>
          <w:vertAlign w:val="subscript"/>
          <w:lang w:val="fr-FR"/>
        </w:rPr>
        <w:t>3</w:t>
      </w:r>
      <w:r w:rsidRPr="003F1647">
        <w:rPr>
          <w:rFonts w:ascii="Times New Roman" w:eastAsia="Calibri" w:hAnsi="Times New Roman" w:cs="Times New Roman"/>
          <w:color w:val="000000"/>
          <w:sz w:val="26"/>
          <w:szCs w:val="26"/>
          <w:lang w:val="fr-FR"/>
        </w:rPr>
        <w:t xml:space="preserve">, MgO, ZnO trong 500 ml </w:t>
      </w:r>
      <w:r w:rsidR="00AB728D" w:rsidRPr="003F1647">
        <w:rPr>
          <w:rFonts w:ascii="Times New Roman" w:eastAsia="Calibri" w:hAnsi="Times New Roman" w:cs="Times New Roman"/>
          <w:color w:val="000000"/>
          <w:sz w:val="26"/>
          <w:szCs w:val="26"/>
          <w:lang w:val="fr-FR"/>
        </w:rPr>
        <w:t>acid</w:t>
      </w:r>
      <w:r w:rsidRPr="003F1647">
        <w:rPr>
          <w:rFonts w:ascii="Times New Roman" w:eastAsia="Calibri" w:hAnsi="Times New Roman" w:cs="Times New Roman"/>
          <w:color w:val="000000"/>
          <w:sz w:val="26"/>
          <w:szCs w:val="26"/>
          <w:lang w:val="fr-FR"/>
        </w:rPr>
        <w:t xml:space="preserve"> H</w:t>
      </w:r>
      <w:r w:rsidRPr="003F1647">
        <w:rPr>
          <w:rFonts w:ascii="Times New Roman" w:eastAsia="Calibri" w:hAnsi="Times New Roman" w:cs="Times New Roman"/>
          <w:color w:val="000000"/>
          <w:sz w:val="26"/>
          <w:szCs w:val="26"/>
          <w:vertAlign w:val="subscript"/>
          <w:lang w:val="fr-FR"/>
        </w:rPr>
        <w:t>2</w:t>
      </w:r>
      <w:r w:rsidRPr="003F1647">
        <w:rPr>
          <w:rFonts w:ascii="Times New Roman" w:eastAsia="Calibri" w:hAnsi="Times New Roman" w:cs="Times New Roman"/>
          <w:color w:val="000000"/>
          <w:sz w:val="26"/>
          <w:szCs w:val="26"/>
          <w:lang w:val="fr-FR"/>
        </w:rPr>
        <w:t>SO</w:t>
      </w:r>
      <w:r w:rsidRPr="003F1647">
        <w:rPr>
          <w:rFonts w:ascii="Times New Roman" w:eastAsia="Calibri" w:hAnsi="Times New Roman" w:cs="Times New Roman"/>
          <w:color w:val="000000"/>
          <w:sz w:val="26"/>
          <w:szCs w:val="26"/>
          <w:vertAlign w:val="subscript"/>
          <w:lang w:val="fr-FR"/>
        </w:rPr>
        <w:t>4</w:t>
      </w:r>
      <w:r w:rsidRPr="003F1647">
        <w:rPr>
          <w:rFonts w:ascii="Times New Roman" w:eastAsia="Calibri" w:hAnsi="Times New Roman" w:cs="Times New Roman"/>
          <w:color w:val="000000"/>
          <w:sz w:val="26"/>
          <w:szCs w:val="26"/>
          <w:lang w:val="fr-FR"/>
        </w:rPr>
        <w:t xml:space="preserve"> 0,1M (vừa đủ). Sau phản ứng, hỗn hợp muối sunfat khan thu được khi cô cạn dung dịch có khối lượng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color w:val="000000"/>
          <w:sz w:val="26"/>
          <w:szCs w:val="26"/>
        </w:rPr>
      </w:pPr>
      <w:r w:rsidRPr="003F1647">
        <w:rPr>
          <w:rFonts w:ascii="Times New Roman" w:eastAsia="Calibri" w:hAnsi="Times New Roman" w:cs="Times New Roman"/>
          <w:b/>
          <w:bCs/>
          <w:color w:val="0000FF"/>
          <w:sz w:val="26"/>
          <w:szCs w:val="26"/>
        </w:rPr>
        <w:t xml:space="preserve">A. </w:t>
      </w:r>
      <w:r w:rsidRPr="003F1647">
        <w:rPr>
          <w:rFonts w:ascii="Times New Roman" w:eastAsia="Calibri" w:hAnsi="Times New Roman" w:cs="Times New Roman"/>
          <w:color w:val="000000"/>
          <w:sz w:val="26"/>
          <w:szCs w:val="26"/>
        </w:rPr>
        <w:t>6,81 gam.</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B. </w:t>
      </w:r>
      <w:r w:rsidRPr="003F1647">
        <w:rPr>
          <w:rFonts w:ascii="Times New Roman" w:eastAsia="Calibri" w:hAnsi="Times New Roman" w:cs="Times New Roman"/>
          <w:color w:val="000000"/>
          <w:sz w:val="26"/>
          <w:szCs w:val="26"/>
        </w:rPr>
        <w:t>4,81 gam.</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C. </w:t>
      </w:r>
      <w:r w:rsidRPr="003F1647">
        <w:rPr>
          <w:rFonts w:ascii="Times New Roman" w:eastAsia="Calibri" w:hAnsi="Times New Roman" w:cs="Times New Roman"/>
          <w:color w:val="000000"/>
          <w:sz w:val="26"/>
          <w:szCs w:val="26"/>
        </w:rPr>
        <w:t>3,81 gam.</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D. </w:t>
      </w:r>
      <w:r w:rsidRPr="003F1647">
        <w:rPr>
          <w:rFonts w:ascii="Times New Roman" w:eastAsia="Calibri" w:hAnsi="Times New Roman" w:cs="Times New Roman"/>
          <w:color w:val="000000"/>
          <w:sz w:val="26"/>
          <w:szCs w:val="26"/>
        </w:rPr>
        <w:t>5,81 gam.</w:t>
      </w:r>
    </w:p>
    <w:p w:rsidR="00223005" w:rsidRPr="003F1647" w:rsidRDefault="00223005" w:rsidP="00B04F55">
      <w:pPr>
        <w:numPr>
          <w:ilvl w:val="0"/>
          <w:numId w:val="4"/>
        </w:numPr>
        <w:tabs>
          <w:tab w:val="left" w:pos="992"/>
        </w:tabs>
        <w:spacing w:after="0" w:line="240" w:lineRule="auto"/>
        <w:contextualSpacing/>
        <w:jc w:val="both"/>
        <w:rPr>
          <w:rFonts w:ascii="Times New Roman" w:eastAsia="Calibri" w:hAnsi="Times New Roman" w:cs="Times New Roman"/>
          <w:color w:val="000000"/>
          <w:spacing w:val="-2"/>
          <w:sz w:val="26"/>
          <w:szCs w:val="26"/>
        </w:rPr>
      </w:pPr>
      <w:r w:rsidRPr="003F1647">
        <w:rPr>
          <w:rFonts w:ascii="Times New Roman" w:eastAsia="Calibri" w:hAnsi="Times New Roman" w:cs="Times New Roman"/>
          <w:b/>
          <w:spacing w:val="-2"/>
          <w:sz w:val="26"/>
          <w:szCs w:val="26"/>
        </w:rPr>
        <w:t>(Đề TSĐH A - 2013</w:t>
      </w:r>
      <w:r w:rsidRPr="003F1647">
        <w:rPr>
          <w:rFonts w:ascii="Times New Roman" w:eastAsia="Calibri" w:hAnsi="Times New Roman" w:cs="Times New Roman"/>
          <w:b/>
          <w:bCs/>
          <w:spacing w:val="-2"/>
          <w:sz w:val="26"/>
          <w:szCs w:val="26"/>
        </w:rPr>
        <w:t>)</w:t>
      </w:r>
      <w:r w:rsidRPr="003F1647">
        <w:rPr>
          <w:rFonts w:ascii="Times New Roman" w:eastAsia="Calibri" w:hAnsi="Times New Roman" w:cs="Times New Roman"/>
          <w:b/>
          <w:bCs/>
          <w:color w:val="0000FF"/>
          <w:spacing w:val="-2"/>
          <w:sz w:val="26"/>
          <w:szCs w:val="26"/>
        </w:rPr>
        <w:t xml:space="preserve"> </w:t>
      </w:r>
      <w:r w:rsidRPr="003F1647">
        <w:rPr>
          <w:rFonts w:ascii="Times New Roman" w:eastAsia="Calibri" w:hAnsi="Times New Roman" w:cs="Times New Roman"/>
          <w:color w:val="000000"/>
          <w:spacing w:val="-2"/>
          <w:sz w:val="26"/>
          <w:szCs w:val="26"/>
        </w:rPr>
        <w:t>Cho 25,5 gam hỗn hợp X gồm CuO và Al</w:t>
      </w:r>
      <w:r w:rsidRPr="003F1647">
        <w:rPr>
          <w:rFonts w:ascii="Times New Roman" w:eastAsia="Calibri" w:hAnsi="Times New Roman" w:cs="Times New Roman"/>
          <w:color w:val="000000"/>
          <w:spacing w:val="-2"/>
          <w:sz w:val="26"/>
          <w:szCs w:val="26"/>
          <w:vertAlign w:val="subscript"/>
        </w:rPr>
        <w:t>2</w:t>
      </w:r>
      <w:r w:rsidRPr="003F1647">
        <w:rPr>
          <w:rFonts w:ascii="Times New Roman" w:eastAsia="Calibri" w:hAnsi="Times New Roman" w:cs="Times New Roman"/>
          <w:color w:val="000000"/>
          <w:spacing w:val="-2"/>
          <w:sz w:val="26"/>
          <w:szCs w:val="26"/>
        </w:rPr>
        <w:t>O</w:t>
      </w:r>
      <w:r w:rsidRPr="003F1647">
        <w:rPr>
          <w:rFonts w:ascii="Times New Roman" w:eastAsia="Calibri" w:hAnsi="Times New Roman" w:cs="Times New Roman"/>
          <w:color w:val="000000"/>
          <w:spacing w:val="-2"/>
          <w:sz w:val="26"/>
          <w:szCs w:val="26"/>
          <w:vertAlign w:val="subscript"/>
        </w:rPr>
        <w:t>3</w:t>
      </w:r>
      <w:r w:rsidRPr="003F1647">
        <w:rPr>
          <w:rFonts w:ascii="Times New Roman" w:eastAsia="Calibri" w:hAnsi="Times New Roman" w:cs="Times New Roman"/>
          <w:color w:val="000000"/>
          <w:spacing w:val="-2"/>
          <w:sz w:val="26"/>
          <w:szCs w:val="26"/>
        </w:rPr>
        <w:t xml:space="preserve"> tan hoàn toàn trong dung dịch H</w:t>
      </w:r>
      <w:r w:rsidRPr="003F1647">
        <w:rPr>
          <w:rFonts w:ascii="Times New Roman" w:eastAsia="Calibri" w:hAnsi="Times New Roman" w:cs="Times New Roman"/>
          <w:color w:val="000000"/>
          <w:spacing w:val="-2"/>
          <w:sz w:val="26"/>
          <w:szCs w:val="26"/>
          <w:vertAlign w:val="subscript"/>
        </w:rPr>
        <w:t>2</w:t>
      </w:r>
      <w:r w:rsidRPr="003F1647">
        <w:rPr>
          <w:rFonts w:ascii="Times New Roman" w:eastAsia="Calibri" w:hAnsi="Times New Roman" w:cs="Times New Roman"/>
          <w:color w:val="000000"/>
          <w:spacing w:val="-2"/>
          <w:sz w:val="26"/>
          <w:szCs w:val="26"/>
        </w:rPr>
        <w:t>SO</w:t>
      </w:r>
      <w:r w:rsidRPr="003F1647">
        <w:rPr>
          <w:rFonts w:ascii="Times New Roman" w:eastAsia="Calibri" w:hAnsi="Times New Roman" w:cs="Times New Roman"/>
          <w:color w:val="000000"/>
          <w:spacing w:val="-2"/>
          <w:sz w:val="26"/>
          <w:szCs w:val="26"/>
          <w:vertAlign w:val="subscript"/>
        </w:rPr>
        <w:t>4</w:t>
      </w:r>
      <w:r w:rsidRPr="003F1647">
        <w:rPr>
          <w:rFonts w:ascii="Times New Roman" w:eastAsia="Calibri" w:hAnsi="Times New Roman" w:cs="Times New Roman"/>
          <w:color w:val="000000"/>
          <w:spacing w:val="-2"/>
          <w:sz w:val="26"/>
          <w:szCs w:val="26"/>
        </w:rPr>
        <w:t xml:space="preserve"> loãng, thu được dung dịch chứa 57,9 gam muối. Phần trăm khối lượng của Al</w:t>
      </w:r>
      <w:r w:rsidRPr="003F1647">
        <w:rPr>
          <w:rFonts w:ascii="Times New Roman" w:eastAsia="Calibri" w:hAnsi="Times New Roman" w:cs="Times New Roman"/>
          <w:color w:val="000000"/>
          <w:spacing w:val="-2"/>
          <w:sz w:val="26"/>
          <w:szCs w:val="26"/>
          <w:vertAlign w:val="subscript"/>
        </w:rPr>
        <w:t>2</w:t>
      </w:r>
      <w:r w:rsidRPr="003F1647">
        <w:rPr>
          <w:rFonts w:ascii="Times New Roman" w:eastAsia="Calibri" w:hAnsi="Times New Roman" w:cs="Times New Roman"/>
          <w:color w:val="000000"/>
          <w:spacing w:val="-2"/>
          <w:sz w:val="26"/>
          <w:szCs w:val="26"/>
        </w:rPr>
        <w:t>O</w:t>
      </w:r>
      <w:r w:rsidRPr="003F1647">
        <w:rPr>
          <w:rFonts w:ascii="Times New Roman" w:eastAsia="Calibri" w:hAnsi="Times New Roman" w:cs="Times New Roman"/>
          <w:color w:val="000000"/>
          <w:spacing w:val="-2"/>
          <w:sz w:val="26"/>
          <w:szCs w:val="26"/>
          <w:vertAlign w:val="subscript"/>
        </w:rPr>
        <w:t>3</w:t>
      </w:r>
      <w:r w:rsidRPr="003F1647">
        <w:rPr>
          <w:rFonts w:ascii="Times New Roman" w:eastAsia="Calibri" w:hAnsi="Times New Roman" w:cs="Times New Roman"/>
          <w:color w:val="000000"/>
          <w:spacing w:val="-2"/>
          <w:sz w:val="26"/>
          <w:szCs w:val="26"/>
        </w:rPr>
        <w:t xml:space="preserve"> trong X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color w:val="000000"/>
          <w:sz w:val="26"/>
          <w:szCs w:val="26"/>
        </w:rPr>
      </w:pPr>
      <w:r w:rsidRPr="003F1647">
        <w:rPr>
          <w:rFonts w:ascii="Times New Roman" w:eastAsia="Calibri" w:hAnsi="Times New Roman" w:cs="Times New Roman"/>
          <w:b/>
          <w:bCs/>
          <w:color w:val="0000FF"/>
          <w:sz w:val="26"/>
          <w:szCs w:val="26"/>
        </w:rPr>
        <w:t xml:space="preserve">A. </w:t>
      </w:r>
      <w:r w:rsidRPr="003F1647">
        <w:rPr>
          <w:rFonts w:ascii="Times New Roman" w:eastAsia="Calibri" w:hAnsi="Times New Roman" w:cs="Times New Roman"/>
          <w:color w:val="000000"/>
          <w:sz w:val="26"/>
          <w:szCs w:val="26"/>
        </w:rPr>
        <w:t>60%.</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B. </w:t>
      </w:r>
      <w:r w:rsidRPr="003F1647">
        <w:rPr>
          <w:rFonts w:ascii="Times New Roman" w:eastAsia="Calibri" w:hAnsi="Times New Roman" w:cs="Times New Roman"/>
          <w:color w:val="000000"/>
          <w:sz w:val="26"/>
          <w:szCs w:val="26"/>
        </w:rPr>
        <w:t>40%.</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C. </w:t>
      </w:r>
      <w:r w:rsidRPr="003F1647">
        <w:rPr>
          <w:rFonts w:ascii="Times New Roman" w:eastAsia="Calibri" w:hAnsi="Times New Roman" w:cs="Times New Roman"/>
          <w:color w:val="000000"/>
          <w:sz w:val="26"/>
          <w:szCs w:val="26"/>
        </w:rPr>
        <w:t>80%.</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D. </w:t>
      </w:r>
      <w:r w:rsidRPr="003F1647">
        <w:rPr>
          <w:rFonts w:ascii="Times New Roman" w:eastAsia="Calibri" w:hAnsi="Times New Roman" w:cs="Times New Roman"/>
          <w:color w:val="000000"/>
          <w:sz w:val="26"/>
          <w:szCs w:val="26"/>
        </w:rPr>
        <w:t>20%.</w:t>
      </w:r>
    </w:p>
    <w:p w:rsidR="00223005" w:rsidRPr="003F1647" w:rsidRDefault="00223005" w:rsidP="00B04F55">
      <w:pPr>
        <w:numPr>
          <w:ilvl w:val="0"/>
          <w:numId w:val="4"/>
        </w:numPr>
        <w:tabs>
          <w:tab w:val="left" w:pos="992"/>
        </w:tabs>
        <w:spacing w:after="0" w:line="240" w:lineRule="auto"/>
        <w:contextualSpacing/>
        <w:jc w:val="both"/>
        <w:rPr>
          <w:rFonts w:ascii="Times New Roman" w:eastAsia="Calibri" w:hAnsi="Times New Roman" w:cs="Times New Roman"/>
          <w:color w:val="000000"/>
          <w:sz w:val="26"/>
          <w:szCs w:val="26"/>
        </w:rPr>
      </w:pPr>
      <w:r w:rsidRPr="003F1647">
        <w:rPr>
          <w:rFonts w:ascii="Times New Roman" w:eastAsia="Calibri" w:hAnsi="Times New Roman" w:cs="Times New Roman"/>
          <w:b/>
          <w:bCs/>
          <w:sz w:val="26"/>
          <w:szCs w:val="26"/>
        </w:rPr>
        <w:t>(Đề TSĐH A - 2008)</w:t>
      </w:r>
      <w:r w:rsidRPr="003F1647">
        <w:rPr>
          <w:rFonts w:ascii="Times New Roman" w:eastAsia="Calibri" w:hAnsi="Times New Roman" w:cs="Times New Roman"/>
          <w:b/>
          <w:bCs/>
          <w:color w:val="0000FF"/>
          <w:sz w:val="26"/>
          <w:szCs w:val="26"/>
        </w:rPr>
        <w:t xml:space="preserve"> </w:t>
      </w:r>
      <w:r w:rsidRPr="003F1647">
        <w:rPr>
          <w:rFonts w:ascii="Times New Roman" w:eastAsia="Calibri" w:hAnsi="Times New Roman" w:cs="Times New Roman"/>
          <w:color w:val="000000"/>
          <w:sz w:val="26"/>
          <w:szCs w:val="26"/>
        </w:rPr>
        <w:t xml:space="preserve">Cho 2,13 gam hỗn hợp X gồm ba kim loại Mg, Cu và Al ở dạng bột tác dụng hoàn toàn với oxi thu được hỗn hợp Y gồm các </w:t>
      </w:r>
      <w:r w:rsidR="00DE7BEB" w:rsidRPr="003F1647">
        <w:rPr>
          <w:rFonts w:ascii="Times New Roman" w:eastAsia="Calibri" w:hAnsi="Times New Roman" w:cs="Times New Roman"/>
          <w:color w:val="000000"/>
          <w:sz w:val="26"/>
          <w:szCs w:val="26"/>
        </w:rPr>
        <w:t>oxide</w:t>
      </w:r>
      <w:r w:rsidRPr="003F1647">
        <w:rPr>
          <w:rFonts w:ascii="Times New Roman" w:eastAsia="Calibri" w:hAnsi="Times New Roman" w:cs="Times New Roman"/>
          <w:color w:val="000000"/>
          <w:sz w:val="26"/>
          <w:szCs w:val="26"/>
        </w:rPr>
        <w:t xml:space="preserve"> có khối lượng 3,33 gam. Thể tích dung dịch HCl 2M vừa đủ để phản ứng hết với Y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color w:val="000000"/>
          <w:sz w:val="26"/>
          <w:szCs w:val="26"/>
        </w:rPr>
      </w:pPr>
      <w:r w:rsidRPr="003F1647">
        <w:rPr>
          <w:rFonts w:ascii="Times New Roman" w:eastAsia="Calibri" w:hAnsi="Times New Roman" w:cs="Times New Roman"/>
          <w:b/>
          <w:bCs/>
          <w:color w:val="0000FF"/>
          <w:sz w:val="26"/>
          <w:szCs w:val="26"/>
        </w:rPr>
        <w:t xml:space="preserve">A. </w:t>
      </w:r>
      <w:r w:rsidRPr="003F1647">
        <w:rPr>
          <w:rFonts w:ascii="Times New Roman" w:eastAsia="Calibri" w:hAnsi="Times New Roman" w:cs="Times New Roman"/>
          <w:color w:val="000000"/>
          <w:sz w:val="26"/>
          <w:szCs w:val="26"/>
        </w:rPr>
        <w:t>57 ml.</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B. </w:t>
      </w:r>
      <w:r w:rsidRPr="003F1647">
        <w:rPr>
          <w:rFonts w:ascii="Times New Roman" w:eastAsia="Calibri" w:hAnsi="Times New Roman" w:cs="Times New Roman"/>
          <w:color w:val="000000"/>
          <w:sz w:val="26"/>
          <w:szCs w:val="26"/>
        </w:rPr>
        <w:t>50 ml.</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C. </w:t>
      </w:r>
      <w:r w:rsidRPr="003F1647">
        <w:rPr>
          <w:rFonts w:ascii="Times New Roman" w:eastAsia="Calibri" w:hAnsi="Times New Roman" w:cs="Times New Roman"/>
          <w:color w:val="000000"/>
          <w:sz w:val="26"/>
          <w:szCs w:val="26"/>
        </w:rPr>
        <w:t>75 ml.</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D. </w:t>
      </w:r>
      <w:r w:rsidRPr="003F1647">
        <w:rPr>
          <w:rFonts w:ascii="Times New Roman" w:eastAsia="Calibri" w:hAnsi="Times New Roman" w:cs="Times New Roman"/>
          <w:color w:val="000000"/>
          <w:sz w:val="26"/>
          <w:szCs w:val="26"/>
        </w:rPr>
        <w:t>90 ml.</w:t>
      </w:r>
    </w:p>
    <w:p w:rsidR="00223005" w:rsidRPr="003F1647" w:rsidRDefault="00223005" w:rsidP="00B04F55">
      <w:pPr>
        <w:numPr>
          <w:ilvl w:val="0"/>
          <w:numId w:val="4"/>
        </w:numPr>
        <w:tabs>
          <w:tab w:val="left" w:pos="992"/>
        </w:tabs>
        <w:spacing w:after="0" w:line="240" w:lineRule="auto"/>
        <w:contextualSpacing/>
        <w:jc w:val="both"/>
        <w:rPr>
          <w:rFonts w:ascii="Times New Roman" w:eastAsia="Calibri" w:hAnsi="Times New Roman" w:cs="Times New Roman"/>
          <w:noProof/>
          <w:sz w:val="26"/>
          <w:szCs w:val="26"/>
          <w:lang w:val="fr-FR"/>
        </w:rPr>
      </w:pPr>
      <w:r w:rsidRPr="003F1647">
        <w:rPr>
          <w:rFonts w:ascii="Times New Roman" w:eastAsia="Calibri" w:hAnsi="Times New Roman" w:cs="Times New Roman"/>
          <w:b/>
          <w:noProof/>
          <w:sz w:val="26"/>
          <w:szCs w:val="26"/>
        </w:rPr>
        <w:t>(Đề MH - 2020</w:t>
      </w:r>
      <w:r w:rsidRPr="003F1647">
        <w:rPr>
          <w:rFonts w:ascii="Times New Roman" w:eastAsia="Calibri" w:hAnsi="Times New Roman" w:cs="Times New Roman"/>
          <w:b/>
          <w:bCs/>
          <w:noProof/>
          <w:sz w:val="26"/>
          <w:szCs w:val="26"/>
        </w:rPr>
        <w:t>)</w:t>
      </w:r>
      <w:r w:rsidRPr="003F1647">
        <w:rPr>
          <w:rFonts w:ascii="Times New Roman" w:eastAsia="Calibri" w:hAnsi="Times New Roman" w:cs="Times New Roman"/>
          <w:b/>
          <w:noProof/>
          <w:sz w:val="26"/>
          <w:szCs w:val="26"/>
        </w:rPr>
        <w:t xml:space="preserve"> </w:t>
      </w:r>
      <w:r w:rsidRPr="003F1647">
        <w:rPr>
          <w:rFonts w:ascii="Times New Roman" w:eastAsia="Calibri" w:hAnsi="Times New Roman" w:cs="Times New Roman"/>
          <w:noProof/>
          <w:sz w:val="26"/>
          <w:szCs w:val="26"/>
        </w:rPr>
        <w:t xml:space="preserve">Nung 6 gam hỗn hợp Al và Fe trong không khí, thu được 8,4 gam hỗn hợp X chỉ chứa các </w:t>
      </w:r>
      <w:r w:rsidR="00DE7BEB" w:rsidRPr="003F1647">
        <w:rPr>
          <w:rFonts w:ascii="Times New Roman" w:eastAsia="Calibri" w:hAnsi="Times New Roman" w:cs="Times New Roman"/>
          <w:noProof/>
          <w:sz w:val="26"/>
          <w:szCs w:val="26"/>
        </w:rPr>
        <w:t>oxide</w:t>
      </w:r>
      <w:r w:rsidRPr="003F1647">
        <w:rPr>
          <w:rFonts w:ascii="Times New Roman" w:eastAsia="Calibri" w:hAnsi="Times New Roman" w:cs="Times New Roman"/>
          <w:noProof/>
          <w:sz w:val="26"/>
          <w:szCs w:val="26"/>
        </w:rPr>
        <w:t xml:space="preserve">. Hòa tan hoàn toàn X cần vừa đủ V mol dung dịch HCl 1M. </w:t>
      </w:r>
      <w:r w:rsidRPr="003F1647">
        <w:rPr>
          <w:rFonts w:ascii="Times New Roman" w:eastAsia="Calibri" w:hAnsi="Times New Roman" w:cs="Times New Roman"/>
          <w:noProof/>
          <w:sz w:val="26"/>
          <w:szCs w:val="26"/>
          <w:lang w:val="fr-FR"/>
        </w:rPr>
        <w:t>Giá trị của V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noProof/>
          <w:sz w:val="26"/>
          <w:szCs w:val="26"/>
          <w:lang w:val="fr-FR"/>
        </w:rPr>
      </w:pPr>
      <w:r w:rsidRPr="003F1647">
        <w:rPr>
          <w:rFonts w:ascii="Times New Roman" w:eastAsia="Calibri" w:hAnsi="Times New Roman" w:cs="Times New Roman"/>
          <w:b/>
          <w:noProof/>
          <w:color w:val="0000FF"/>
          <w:sz w:val="26"/>
          <w:szCs w:val="26"/>
          <w:lang w:val="fr-FR"/>
        </w:rPr>
        <w:t xml:space="preserve">A. </w:t>
      </w:r>
      <w:r w:rsidRPr="003F1647">
        <w:rPr>
          <w:rFonts w:ascii="Times New Roman" w:eastAsia="Calibri" w:hAnsi="Times New Roman" w:cs="Times New Roman"/>
          <w:noProof/>
          <w:sz w:val="26"/>
          <w:szCs w:val="26"/>
          <w:lang w:val="fr-FR"/>
        </w:rPr>
        <w:t>300.</w:t>
      </w:r>
      <w:r w:rsidRPr="003F1647">
        <w:rPr>
          <w:rFonts w:ascii="Times New Roman" w:eastAsia="Calibri" w:hAnsi="Times New Roman" w:cs="Times New Roman"/>
          <w:noProof/>
          <w:sz w:val="26"/>
          <w:szCs w:val="26"/>
          <w:lang w:val="fr-FR"/>
        </w:rPr>
        <w:tab/>
      </w:r>
      <w:r w:rsidRPr="003F1647">
        <w:rPr>
          <w:rFonts w:ascii="Times New Roman" w:eastAsia="Calibri" w:hAnsi="Times New Roman" w:cs="Times New Roman"/>
          <w:b/>
          <w:noProof/>
          <w:color w:val="0000FF"/>
          <w:sz w:val="26"/>
          <w:szCs w:val="26"/>
          <w:lang w:val="fr-FR"/>
        </w:rPr>
        <w:t xml:space="preserve">B. </w:t>
      </w:r>
      <w:r w:rsidRPr="003F1647">
        <w:rPr>
          <w:rFonts w:ascii="Times New Roman" w:eastAsia="Calibri" w:hAnsi="Times New Roman" w:cs="Times New Roman"/>
          <w:noProof/>
          <w:sz w:val="26"/>
          <w:szCs w:val="26"/>
          <w:lang w:val="fr-FR"/>
        </w:rPr>
        <w:t>200.</w:t>
      </w:r>
      <w:r w:rsidRPr="003F1647">
        <w:rPr>
          <w:rFonts w:ascii="Times New Roman" w:eastAsia="Calibri" w:hAnsi="Times New Roman" w:cs="Times New Roman"/>
          <w:noProof/>
          <w:sz w:val="26"/>
          <w:szCs w:val="26"/>
          <w:lang w:val="fr-FR"/>
        </w:rPr>
        <w:tab/>
      </w:r>
      <w:r w:rsidRPr="003F1647">
        <w:rPr>
          <w:rFonts w:ascii="Times New Roman" w:eastAsia="Calibri" w:hAnsi="Times New Roman" w:cs="Times New Roman"/>
          <w:b/>
          <w:noProof/>
          <w:color w:val="0000FF"/>
          <w:sz w:val="26"/>
          <w:szCs w:val="26"/>
          <w:lang w:val="fr-FR"/>
        </w:rPr>
        <w:t xml:space="preserve">C. </w:t>
      </w:r>
      <w:r w:rsidRPr="003F1647">
        <w:rPr>
          <w:rFonts w:ascii="Times New Roman" w:eastAsia="Calibri" w:hAnsi="Times New Roman" w:cs="Times New Roman"/>
          <w:noProof/>
          <w:sz w:val="26"/>
          <w:szCs w:val="26"/>
          <w:lang w:val="fr-FR"/>
        </w:rPr>
        <w:t>150.</w:t>
      </w:r>
      <w:r w:rsidRPr="003F1647">
        <w:rPr>
          <w:rFonts w:ascii="Times New Roman" w:eastAsia="Calibri" w:hAnsi="Times New Roman" w:cs="Times New Roman"/>
          <w:noProof/>
          <w:sz w:val="26"/>
          <w:szCs w:val="26"/>
          <w:lang w:val="fr-FR"/>
        </w:rPr>
        <w:tab/>
      </w:r>
      <w:r w:rsidRPr="003F1647">
        <w:rPr>
          <w:rFonts w:ascii="Times New Roman" w:eastAsia="Calibri" w:hAnsi="Times New Roman" w:cs="Times New Roman"/>
          <w:b/>
          <w:noProof/>
          <w:color w:val="0000FF"/>
          <w:sz w:val="26"/>
          <w:szCs w:val="26"/>
          <w:lang w:val="fr-FR"/>
        </w:rPr>
        <w:t xml:space="preserve">D. </w:t>
      </w:r>
      <w:r w:rsidRPr="003F1647">
        <w:rPr>
          <w:rFonts w:ascii="Times New Roman" w:eastAsia="Calibri" w:hAnsi="Times New Roman" w:cs="Times New Roman"/>
          <w:noProof/>
          <w:sz w:val="26"/>
          <w:szCs w:val="26"/>
          <w:lang w:val="fr-FR"/>
        </w:rPr>
        <w:t>400.</w:t>
      </w:r>
    </w:p>
    <w:p w:rsidR="00223005" w:rsidRPr="003F1647" w:rsidRDefault="00223005" w:rsidP="00B04F55">
      <w:pPr>
        <w:numPr>
          <w:ilvl w:val="0"/>
          <w:numId w:val="4"/>
        </w:numPr>
        <w:tabs>
          <w:tab w:val="left" w:pos="992"/>
        </w:tabs>
        <w:spacing w:after="0" w:line="240" w:lineRule="auto"/>
        <w:contextualSpacing/>
        <w:jc w:val="both"/>
        <w:rPr>
          <w:rFonts w:ascii="Times New Roman" w:eastAsia="Calibri" w:hAnsi="Times New Roman" w:cs="Times New Roman"/>
          <w:color w:val="000000"/>
          <w:sz w:val="26"/>
          <w:szCs w:val="26"/>
          <w:lang w:val="fr-FR"/>
        </w:rPr>
      </w:pPr>
      <w:r w:rsidRPr="003F1647">
        <w:rPr>
          <w:rFonts w:ascii="Times New Roman" w:eastAsia="Calibri" w:hAnsi="Times New Roman" w:cs="Times New Roman"/>
          <w:b/>
          <w:sz w:val="26"/>
          <w:szCs w:val="26"/>
          <w:lang w:val="fr-FR"/>
        </w:rPr>
        <w:t>(Đề TSCĐ - 2009</w:t>
      </w:r>
      <w:r w:rsidRPr="003F1647">
        <w:rPr>
          <w:rFonts w:ascii="Times New Roman" w:eastAsia="Calibri" w:hAnsi="Times New Roman" w:cs="Times New Roman"/>
          <w:b/>
          <w:bCs/>
          <w:sz w:val="26"/>
          <w:szCs w:val="26"/>
          <w:lang w:val="fr-FR"/>
        </w:rPr>
        <w:t>)</w:t>
      </w:r>
      <w:r w:rsidRPr="003F1647">
        <w:rPr>
          <w:rFonts w:ascii="Times New Roman" w:eastAsia="Calibri" w:hAnsi="Times New Roman" w:cs="Times New Roman"/>
          <w:b/>
          <w:bCs/>
          <w:color w:val="0000FF"/>
          <w:sz w:val="26"/>
          <w:szCs w:val="26"/>
          <w:lang w:val="fr-FR"/>
        </w:rPr>
        <w:t xml:space="preserve"> </w:t>
      </w:r>
      <w:r w:rsidRPr="003F1647">
        <w:rPr>
          <w:rFonts w:ascii="Times New Roman" w:eastAsia="Calibri" w:hAnsi="Times New Roman" w:cs="Times New Roman"/>
          <w:color w:val="000000"/>
          <w:sz w:val="26"/>
          <w:szCs w:val="26"/>
          <w:lang w:val="fr-FR"/>
        </w:rPr>
        <w:t>Nung nóng 16,8 gam hỗn hợp gồm Au, Ag, Cu, Fe, Zn với một lượng dư khí O</w:t>
      </w:r>
      <w:r w:rsidRPr="003F1647">
        <w:rPr>
          <w:rFonts w:ascii="Times New Roman" w:eastAsia="Calibri" w:hAnsi="Times New Roman" w:cs="Times New Roman"/>
          <w:color w:val="000000"/>
          <w:sz w:val="26"/>
          <w:szCs w:val="26"/>
          <w:vertAlign w:val="subscript"/>
          <w:lang w:val="fr-FR"/>
        </w:rPr>
        <w:t>2</w:t>
      </w:r>
      <w:r w:rsidRPr="003F1647">
        <w:rPr>
          <w:rFonts w:ascii="Times New Roman" w:eastAsia="Calibri" w:hAnsi="Times New Roman" w:cs="Times New Roman"/>
          <w:color w:val="000000"/>
          <w:sz w:val="26"/>
          <w:szCs w:val="26"/>
          <w:lang w:val="fr-FR"/>
        </w:rPr>
        <w:t>, đến khi các phản ứng xảy ra hoàn toàn, thu được 23,2 gam chất rắn X. Thể tích dung dịch HCl 2M vừa đủ để phản ứng với chất rắn X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color w:val="000000"/>
          <w:sz w:val="26"/>
          <w:szCs w:val="26"/>
        </w:rPr>
      </w:pPr>
      <w:r w:rsidRPr="003F1647">
        <w:rPr>
          <w:rFonts w:ascii="Times New Roman" w:eastAsia="Calibri" w:hAnsi="Times New Roman" w:cs="Times New Roman"/>
          <w:b/>
          <w:bCs/>
          <w:color w:val="0000FF"/>
          <w:sz w:val="26"/>
          <w:szCs w:val="26"/>
        </w:rPr>
        <w:t xml:space="preserve">A. </w:t>
      </w:r>
      <w:r w:rsidRPr="003F1647">
        <w:rPr>
          <w:rFonts w:ascii="Times New Roman" w:eastAsia="Calibri" w:hAnsi="Times New Roman" w:cs="Times New Roman"/>
          <w:color w:val="000000"/>
          <w:sz w:val="26"/>
          <w:szCs w:val="26"/>
        </w:rPr>
        <w:t>600 ml.</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B. </w:t>
      </w:r>
      <w:r w:rsidRPr="003F1647">
        <w:rPr>
          <w:rFonts w:ascii="Times New Roman" w:eastAsia="Calibri" w:hAnsi="Times New Roman" w:cs="Times New Roman"/>
          <w:color w:val="000000"/>
          <w:sz w:val="26"/>
          <w:szCs w:val="26"/>
        </w:rPr>
        <w:t>400 ml.</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C. </w:t>
      </w:r>
      <w:r w:rsidRPr="003F1647">
        <w:rPr>
          <w:rFonts w:ascii="Times New Roman" w:eastAsia="Calibri" w:hAnsi="Times New Roman" w:cs="Times New Roman"/>
          <w:color w:val="000000"/>
          <w:sz w:val="26"/>
          <w:szCs w:val="26"/>
        </w:rPr>
        <w:t>800 ml.</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D. </w:t>
      </w:r>
      <w:r w:rsidRPr="003F1647">
        <w:rPr>
          <w:rFonts w:ascii="Times New Roman" w:eastAsia="Calibri" w:hAnsi="Times New Roman" w:cs="Times New Roman"/>
          <w:color w:val="000000"/>
          <w:sz w:val="26"/>
          <w:szCs w:val="26"/>
        </w:rPr>
        <w:t>200 ml.</w:t>
      </w:r>
    </w:p>
    <w:p w:rsidR="00223005" w:rsidRPr="003F1647" w:rsidRDefault="00223005" w:rsidP="00B04F55">
      <w:pPr>
        <w:numPr>
          <w:ilvl w:val="0"/>
          <w:numId w:val="4"/>
        </w:numPr>
        <w:tabs>
          <w:tab w:val="left" w:pos="992"/>
        </w:tabs>
        <w:spacing w:after="0" w:line="240" w:lineRule="auto"/>
        <w:contextualSpacing/>
        <w:jc w:val="both"/>
        <w:rPr>
          <w:rFonts w:ascii="Times New Roman" w:eastAsia="Calibri" w:hAnsi="Times New Roman" w:cs="Times New Roman"/>
          <w:color w:val="000000"/>
          <w:sz w:val="26"/>
          <w:szCs w:val="26"/>
        </w:rPr>
      </w:pPr>
      <w:r w:rsidRPr="003F1647">
        <w:rPr>
          <w:rFonts w:ascii="Times New Roman" w:eastAsia="Calibri" w:hAnsi="Times New Roman" w:cs="Times New Roman"/>
          <w:b/>
          <w:sz w:val="26"/>
          <w:szCs w:val="26"/>
        </w:rPr>
        <w:t>(Đề THPT QG - 2016</w:t>
      </w:r>
      <w:r w:rsidRPr="003F1647">
        <w:rPr>
          <w:rFonts w:ascii="Times New Roman" w:eastAsia="Calibri" w:hAnsi="Times New Roman" w:cs="Times New Roman"/>
          <w:b/>
          <w:bCs/>
          <w:sz w:val="26"/>
          <w:szCs w:val="26"/>
        </w:rPr>
        <w:t>)</w:t>
      </w:r>
      <w:r w:rsidRPr="003F1647">
        <w:rPr>
          <w:rFonts w:ascii="Times New Roman" w:eastAsia="Calibri" w:hAnsi="Times New Roman" w:cs="Times New Roman"/>
          <w:b/>
          <w:bCs/>
          <w:color w:val="0000FF"/>
          <w:sz w:val="26"/>
          <w:szCs w:val="26"/>
        </w:rPr>
        <w:t xml:space="preserve"> </w:t>
      </w:r>
      <w:r w:rsidRPr="003F1647">
        <w:rPr>
          <w:rFonts w:ascii="Times New Roman" w:eastAsia="Calibri" w:hAnsi="Times New Roman" w:cs="Times New Roman"/>
          <w:color w:val="000000"/>
          <w:sz w:val="26"/>
          <w:szCs w:val="26"/>
        </w:rPr>
        <w:t>Đốt cháy 2,15 gam hỗn hợp gồm Zn, Al và Mg trong khí oxi dư, thu được 3,43 gam hỗn hợp X. Toàn bộ X phản ứng vừa đủ với V ml dung dịch HCl 0,5M. Biết các phản ứng xảy ra hoàn toàn. Giá trị của V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color w:val="000000"/>
          <w:sz w:val="26"/>
          <w:szCs w:val="26"/>
        </w:rPr>
      </w:pPr>
      <w:r w:rsidRPr="003F1647">
        <w:rPr>
          <w:rFonts w:ascii="Times New Roman" w:eastAsia="Calibri" w:hAnsi="Times New Roman" w:cs="Times New Roman"/>
          <w:b/>
          <w:bCs/>
          <w:color w:val="0000FF"/>
          <w:sz w:val="26"/>
          <w:szCs w:val="26"/>
        </w:rPr>
        <w:t xml:space="preserve">A. </w:t>
      </w:r>
      <w:r w:rsidRPr="003F1647">
        <w:rPr>
          <w:rFonts w:ascii="Times New Roman" w:eastAsia="Calibri" w:hAnsi="Times New Roman" w:cs="Times New Roman"/>
          <w:color w:val="000000"/>
          <w:sz w:val="26"/>
          <w:szCs w:val="26"/>
        </w:rPr>
        <w:t>160.</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B. </w:t>
      </w:r>
      <w:r w:rsidRPr="003F1647">
        <w:rPr>
          <w:rFonts w:ascii="Times New Roman" w:eastAsia="Calibri" w:hAnsi="Times New Roman" w:cs="Times New Roman"/>
          <w:color w:val="000000"/>
          <w:sz w:val="26"/>
          <w:szCs w:val="26"/>
        </w:rPr>
        <w:t>320.</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C. </w:t>
      </w:r>
      <w:r w:rsidRPr="003F1647">
        <w:rPr>
          <w:rFonts w:ascii="Times New Roman" w:eastAsia="Calibri" w:hAnsi="Times New Roman" w:cs="Times New Roman"/>
          <w:color w:val="000000"/>
          <w:sz w:val="26"/>
          <w:szCs w:val="26"/>
        </w:rPr>
        <w:t>240.</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D. </w:t>
      </w:r>
      <w:r w:rsidRPr="003F1647">
        <w:rPr>
          <w:rFonts w:ascii="Times New Roman" w:eastAsia="Calibri" w:hAnsi="Times New Roman" w:cs="Times New Roman"/>
          <w:color w:val="000000"/>
          <w:sz w:val="26"/>
          <w:szCs w:val="26"/>
        </w:rPr>
        <w:t>480.</w:t>
      </w:r>
    </w:p>
    <w:p w:rsidR="00223005" w:rsidRPr="003F1647" w:rsidRDefault="00223005" w:rsidP="00B04F55">
      <w:pPr>
        <w:numPr>
          <w:ilvl w:val="0"/>
          <w:numId w:val="4"/>
        </w:numPr>
        <w:tabs>
          <w:tab w:val="left" w:pos="992"/>
        </w:tabs>
        <w:spacing w:after="0" w:line="240" w:lineRule="auto"/>
        <w:jc w:val="both"/>
        <w:rPr>
          <w:rFonts w:ascii="Times New Roman" w:eastAsia="Times New Roman" w:hAnsi="Times New Roman" w:cs="Times New Roman"/>
          <w:b/>
          <w:sz w:val="26"/>
          <w:szCs w:val="26"/>
        </w:rPr>
      </w:pPr>
      <w:r w:rsidRPr="003F1647">
        <w:rPr>
          <w:rFonts w:ascii="Times New Roman" w:eastAsia="Times New Roman" w:hAnsi="Times New Roman" w:cs="Times New Roman"/>
          <w:b/>
          <w:sz w:val="26"/>
          <w:szCs w:val="26"/>
        </w:rPr>
        <w:t>(Đề TN THPT - 2020</w:t>
      </w:r>
      <w:r w:rsidRPr="003F1647">
        <w:rPr>
          <w:rFonts w:ascii="Times New Roman" w:eastAsia="Times New Roman" w:hAnsi="Times New Roman" w:cs="Times New Roman"/>
          <w:b/>
          <w:bCs/>
          <w:sz w:val="26"/>
          <w:szCs w:val="26"/>
        </w:rPr>
        <w:t>)</w:t>
      </w:r>
      <w:r w:rsidRPr="003F1647">
        <w:rPr>
          <w:rFonts w:ascii="Times New Roman" w:eastAsia="Times New Roman" w:hAnsi="Times New Roman" w:cs="Times New Roman"/>
          <w:b/>
          <w:sz w:val="26"/>
          <w:szCs w:val="26"/>
        </w:rPr>
        <w:t xml:space="preserve"> </w:t>
      </w:r>
      <w:r w:rsidRPr="003F1647">
        <w:rPr>
          <w:rFonts w:ascii="Times New Roman" w:eastAsia="Times New Roman" w:hAnsi="Times New Roman" w:cs="Times New Roman"/>
          <w:sz w:val="26"/>
          <w:szCs w:val="26"/>
        </w:rPr>
        <w:t>Nung nóng m gam hỗn hợp X gồm Mg, Al và Cu trong O</w:t>
      </w:r>
      <w:r w:rsidRPr="003F1647">
        <w:rPr>
          <w:rFonts w:ascii="Times New Roman" w:eastAsia="Times New Roman" w:hAnsi="Times New Roman" w:cs="Times New Roman"/>
          <w:sz w:val="26"/>
          <w:szCs w:val="26"/>
          <w:vertAlign w:val="subscript"/>
        </w:rPr>
        <w:t>2</w:t>
      </w:r>
      <w:r w:rsidRPr="003F1647">
        <w:rPr>
          <w:rFonts w:ascii="Times New Roman" w:eastAsia="Times New Roman" w:hAnsi="Times New Roman" w:cs="Times New Roman"/>
          <w:sz w:val="26"/>
          <w:szCs w:val="26"/>
        </w:rPr>
        <w:t xml:space="preserve"> dư thu được 16,2 gam hỗn hợp Y gồm các </w:t>
      </w:r>
      <w:r w:rsidR="00DE7BEB" w:rsidRPr="003F1647">
        <w:rPr>
          <w:rFonts w:ascii="Times New Roman" w:eastAsia="Times New Roman" w:hAnsi="Times New Roman" w:cs="Times New Roman"/>
          <w:sz w:val="26"/>
          <w:szCs w:val="26"/>
        </w:rPr>
        <w:t>oxide</w:t>
      </w:r>
      <w:r w:rsidRPr="003F1647">
        <w:rPr>
          <w:rFonts w:ascii="Times New Roman" w:eastAsia="Times New Roman" w:hAnsi="Times New Roman" w:cs="Times New Roman"/>
          <w:sz w:val="26"/>
          <w:szCs w:val="26"/>
        </w:rPr>
        <w:t xml:space="preserve">. Hòa tan hết Y bằng lượng vừa đủ dung </w:t>
      </w:r>
      <w:r w:rsidRPr="003F1647">
        <w:rPr>
          <w:rFonts w:ascii="Times New Roman" w:eastAsia="Times New Roman" w:hAnsi="Times New Roman" w:cs="Times New Roman"/>
          <w:sz w:val="26"/>
          <w:szCs w:val="26"/>
        </w:rPr>
        <w:lastRenderedPageBreak/>
        <w:t>dịch gồm HCl 1M và H</w:t>
      </w:r>
      <w:r w:rsidRPr="003F1647">
        <w:rPr>
          <w:rFonts w:ascii="Times New Roman" w:eastAsia="Times New Roman" w:hAnsi="Times New Roman" w:cs="Times New Roman"/>
          <w:sz w:val="26"/>
          <w:szCs w:val="26"/>
          <w:vertAlign w:val="subscript"/>
        </w:rPr>
        <w:t>2</w:t>
      </w:r>
      <w:r w:rsidRPr="003F1647">
        <w:rPr>
          <w:rFonts w:ascii="Times New Roman" w:eastAsia="Times New Roman" w:hAnsi="Times New Roman" w:cs="Times New Roman"/>
          <w:sz w:val="26"/>
          <w:szCs w:val="26"/>
        </w:rPr>
        <w:t>SO</w:t>
      </w:r>
      <w:r w:rsidRPr="003F1647">
        <w:rPr>
          <w:rFonts w:ascii="Times New Roman" w:eastAsia="Times New Roman" w:hAnsi="Times New Roman" w:cs="Times New Roman"/>
          <w:sz w:val="26"/>
          <w:szCs w:val="26"/>
          <w:vertAlign w:val="subscript"/>
        </w:rPr>
        <w:t>4</w:t>
      </w:r>
      <w:r w:rsidRPr="003F1647">
        <w:rPr>
          <w:rFonts w:ascii="Times New Roman" w:eastAsia="Times New Roman" w:hAnsi="Times New Roman" w:cs="Times New Roman"/>
          <w:sz w:val="26"/>
          <w:szCs w:val="26"/>
        </w:rPr>
        <w:t xml:space="preserve"> 0,5M, thu được dung dịch chứa 43,2 gam hỗn hợp muối trung hòa. Biết các phản ứng xảy ra hoàn toàn. Giá trị của m là</w:t>
      </w:r>
    </w:p>
    <w:p w:rsidR="00223005" w:rsidRPr="003F1647" w:rsidRDefault="00223005" w:rsidP="00B04F55">
      <w:pPr>
        <w:tabs>
          <w:tab w:val="left" w:pos="3402"/>
          <w:tab w:val="left" w:pos="5669"/>
          <w:tab w:val="left" w:pos="7937"/>
        </w:tabs>
        <w:spacing w:after="0" w:line="240" w:lineRule="auto"/>
        <w:ind w:left="992"/>
        <w:rPr>
          <w:rFonts w:ascii="Times New Roman" w:eastAsia="Times New Roman" w:hAnsi="Times New Roman" w:cs="Times New Roman"/>
          <w:sz w:val="26"/>
          <w:szCs w:val="26"/>
        </w:rPr>
      </w:pPr>
      <w:r w:rsidRPr="003F1647">
        <w:rPr>
          <w:rFonts w:ascii="Times New Roman" w:eastAsia="Times New Roman" w:hAnsi="Times New Roman" w:cs="Times New Roman"/>
          <w:b/>
          <w:bCs/>
          <w:color w:val="0000FF"/>
          <w:sz w:val="26"/>
          <w:szCs w:val="26"/>
        </w:rPr>
        <w:t xml:space="preserve">A. </w:t>
      </w:r>
      <w:r w:rsidRPr="003F1647">
        <w:rPr>
          <w:rFonts w:ascii="Times New Roman" w:eastAsia="Times New Roman" w:hAnsi="Times New Roman" w:cs="Times New Roman"/>
          <w:sz w:val="26"/>
          <w:szCs w:val="26"/>
        </w:rPr>
        <w:t>9,8.</w:t>
      </w:r>
      <w:r w:rsidRPr="003F1647">
        <w:rPr>
          <w:rFonts w:ascii="Times New Roman" w:eastAsia="Times New Roman" w:hAnsi="Times New Roman" w:cs="Times New Roman"/>
          <w:sz w:val="26"/>
          <w:szCs w:val="26"/>
        </w:rPr>
        <w:tab/>
      </w:r>
      <w:r w:rsidRPr="003F1647">
        <w:rPr>
          <w:rFonts w:ascii="Times New Roman" w:eastAsia="Times New Roman" w:hAnsi="Times New Roman" w:cs="Times New Roman"/>
          <w:b/>
          <w:bCs/>
          <w:color w:val="0000FF"/>
          <w:sz w:val="26"/>
          <w:szCs w:val="26"/>
        </w:rPr>
        <w:t xml:space="preserve">B. </w:t>
      </w:r>
      <w:r w:rsidRPr="003F1647">
        <w:rPr>
          <w:rFonts w:ascii="Times New Roman" w:eastAsia="Times New Roman" w:hAnsi="Times New Roman" w:cs="Times New Roman"/>
          <w:sz w:val="26"/>
          <w:szCs w:val="26"/>
        </w:rPr>
        <w:t>9,4.</w:t>
      </w:r>
      <w:r w:rsidRPr="003F1647">
        <w:rPr>
          <w:rFonts w:ascii="Times New Roman" w:eastAsia="Times New Roman" w:hAnsi="Times New Roman" w:cs="Times New Roman"/>
          <w:sz w:val="26"/>
          <w:szCs w:val="26"/>
        </w:rPr>
        <w:tab/>
      </w:r>
      <w:r w:rsidRPr="003F1647">
        <w:rPr>
          <w:rFonts w:ascii="Times New Roman" w:eastAsia="Times New Roman" w:hAnsi="Times New Roman" w:cs="Times New Roman"/>
          <w:b/>
          <w:bCs/>
          <w:color w:val="0000FF"/>
          <w:sz w:val="26"/>
          <w:szCs w:val="26"/>
        </w:rPr>
        <w:t xml:space="preserve">C. </w:t>
      </w:r>
      <w:r w:rsidRPr="003F1647">
        <w:rPr>
          <w:rFonts w:ascii="Times New Roman" w:eastAsia="Times New Roman" w:hAnsi="Times New Roman" w:cs="Times New Roman"/>
          <w:sz w:val="26"/>
          <w:szCs w:val="26"/>
        </w:rPr>
        <w:t>13,0.</w:t>
      </w:r>
      <w:r w:rsidRPr="003F1647">
        <w:rPr>
          <w:rFonts w:ascii="Times New Roman" w:eastAsia="Times New Roman" w:hAnsi="Times New Roman" w:cs="Times New Roman"/>
          <w:b/>
          <w:sz w:val="26"/>
          <w:szCs w:val="26"/>
        </w:rPr>
        <w:tab/>
      </w:r>
      <w:r w:rsidRPr="003F1647">
        <w:rPr>
          <w:rFonts w:ascii="Times New Roman" w:eastAsia="Times New Roman" w:hAnsi="Times New Roman" w:cs="Times New Roman"/>
          <w:b/>
          <w:bCs/>
          <w:color w:val="0000FF"/>
          <w:sz w:val="26"/>
          <w:szCs w:val="26"/>
        </w:rPr>
        <w:t xml:space="preserve">D. </w:t>
      </w:r>
      <w:r w:rsidRPr="003F1647">
        <w:rPr>
          <w:rFonts w:ascii="Times New Roman" w:eastAsia="Times New Roman" w:hAnsi="Times New Roman" w:cs="Times New Roman"/>
          <w:sz w:val="26"/>
          <w:szCs w:val="26"/>
        </w:rPr>
        <w:t>10,3.</w:t>
      </w:r>
    </w:p>
    <w:p w:rsidR="00223005" w:rsidRPr="003F1647" w:rsidRDefault="00223005" w:rsidP="00B04F55">
      <w:pPr>
        <w:numPr>
          <w:ilvl w:val="0"/>
          <w:numId w:val="4"/>
        </w:numPr>
        <w:tabs>
          <w:tab w:val="left" w:pos="992"/>
        </w:tabs>
        <w:spacing w:after="0" w:line="240" w:lineRule="auto"/>
        <w:contextualSpacing/>
        <w:jc w:val="both"/>
        <w:rPr>
          <w:rFonts w:ascii="Times New Roman" w:eastAsia="Calibri" w:hAnsi="Times New Roman" w:cs="Times New Roman"/>
          <w:sz w:val="26"/>
          <w:szCs w:val="26"/>
        </w:rPr>
      </w:pPr>
      <w:r w:rsidRPr="003F1647">
        <w:rPr>
          <w:rFonts w:ascii="Times New Roman" w:eastAsia="Calibri" w:hAnsi="Times New Roman" w:cs="Times New Roman"/>
          <w:b/>
          <w:bCs/>
          <w:sz w:val="26"/>
          <w:szCs w:val="26"/>
        </w:rPr>
        <w:t xml:space="preserve">(Đề TN THPT - 2020) </w:t>
      </w:r>
      <w:r w:rsidRPr="003F1647">
        <w:rPr>
          <w:rFonts w:ascii="Times New Roman" w:eastAsia="Calibri" w:hAnsi="Times New Roman" w:cs="Times New Roman"/>
          <w:sz w:val="26"/>
          <w:szCs w:val="26"/>
        </w:rPr>
        <w:t>Nung nóng m gam hỗn hợp X gồm Mg, Al và Cu trong O</w:t>
      </w:r>
      <w:r w:rsidRPr="003F1647">
        <w:rPr>
          <w:rFonts w:ascii="Times New Roman" w:eastAsia="Calibri" w:hAnsi="Times New Roman" w:cs="Times New Roman"/>
          <w:sz w:val="26"/>
          <w:szCs w:val="26"/>
          <w:vertAlign w:val="subscript"/>
        </w:rPr>
        <w:t>2</w:t>
      </w:r>
      <w:r w:rsidRPr="003F1647">
        <w:rPr>
          <w:rFonts w:ascii="Times New Roman" w:eastAsia="Calibri" w:hAnsi="Times New Roman" w:cs="Times New Roman"/>
          <w:sz w:val="26"/>
          <w:szCs w:val="26"/>
        </w:rPr>
        <w:t xml:space="preserve"> dư, thu được 15,8 gam hỗn hợp Y gồm các </w:t>
      </w:r>
      <w:r w:rsidR="00DE7BEB" w:rsidRPr="003F1647">
        <w:rPr>
          <w:rFonts w:ascii="Times New Roman" w:eastAsia="Calibri" w:hAnsi="Times New Roman" w:cs="Times New Roman"/>
          <w:sz w:val="26"/>
          <w:szCs w:val="26"/>
        </w:rPr>
        <w:t>oxide</w:t>
      </w:r>
      <w:r w:rsidRPr="003F1647">
        <w:rPr>
          <w:rFonts w:ascii="Times New Roman" w:eastAsia="Calibri" w:hAnsi="Times New Roman" w:cs="Times New Roman"/>
          <w:sz w:val="26"/>
          <w:szCs w:val="26"/>
        </w:rPr>
        <w:t>. Hòa tan hết Y bằng lượng vừa đủ dung dịch gồm HCl 1M và H</w:t>
      </w:r>
      <w:r w:rsidRPr="003F1647">
        <w:rPr>
          <w:rFonts w:ascii="Times New Roman" w:eastAsia="Calibri" w:hAnsi="Times New Roman" w:cs="Times New Roman"/>
          <w:sz w:val="26"/>
          <w:szCs w:val="26"/>
          <w:vertAlign w:val="subscript"/>
        </w:rPr>
        <w:t>2</w:t>
      </w:r>
      <w:r w:rsidRPr="003F1647">
        <w:rPr>
          <w:rFonts w:ascii="Times New Roman" w:eastAsia="Calibri" w:hAnsi="Times New Roman" w:cs="Times New Roman"/>
          <w:sz w:val="26"/>
          <w:szCs w:val="26"/>
        </w:rPr>
        <w:t>SO</w:t>
      </w:r>
      <w:r w:rsidRPr="003F1647">
        <w:rPr>
          <w:rFonts w:ascii="Times New Roman" w:eastAsia="Calibri" w:hAnsi="Times New Roman" w:cs="Times New Roman"/>
          <w:sz w:val="26"/>
          <w:szCs w:val="26"/>
          <w:vertAlign w:val="subscript"/>
        </w:rPr>
        <w:t>4</w:t>
      </w:r>
      <w:r w:rsidRPr="003F1647">
        <w:rPr>
          <w:rFonts w:ascii="Times New Roman" w:eastAsia="Calibri" w:hAnsi="Times New Roman" w:cs="Times New Roman"/>
          <w:sz w:val="26"/>
          <w:szCs w:val="26"/>
        </w:rPr>
        <w:t xml:space="preserve"> 0,5M, thu được dung dịch chứa 42,8 gam hỗn hợp muối trung hòa. Biết các phản ứng xảy ra hoàn toàn. Giá trịcủa m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sz w:val="26"/>
          <w:szCs w:val="26"/>
        </w:rPr>
      </w:pPr>
      <w:r w:rsidRPr="003F1647">
        <w:rPr>
          <w:rFonts w:ascii="Times New Roman" w:eastAsia="Calibri" w:hAnsi="Times New Roman" w:cs="Times New Roman"/>
          <w:b/>
          <w:color w:val="0000FF"/>
          <w:sz w:val="26"/>
          <w:szCs w:val="26"/>
        </w:rPr>
        <w:t xml:space="preserve">A. </w:t>
      </w:r>
      <w:r w:rsidRPr="003F1647">
        <w:rPr>
          <w:rFonts w:ascii="Times New Roman" w:eastAsia="Calibri" w:hAnsi="Times New Roman" w:cs="Times New Roman"/>
          <w:sz w:val="26"/>
          <w:szCs w:val="26"/>
        </w:rPr>
        <w:t>10,3.</w:t>
      </w:r>
      <w:r w:rsidRPr="003F1647">
        <w:rPr>
          <w:rFonts w:ascii="Times New Roman" w:eastAsia="Calibri" w:hAnsi="Times New Roman" w:cs="Times New Roman"/>
          <w:sz w:val="26"/>
          <w:szCs w:val="26"/>
        </w:rPr>
        <w:tab/>
      </w:r>
      <w:r w:rsidRPr="003F1647">
        <w:rPr>
          <w:rFonts w:ascii="Times New Roman" w:eastAsia="Calibri" w:hAnsi="Times New Roman" w:cs="Times New Roman"/>
          <w:b/>
          <w:color w:val="0000FF"/>
          <w:sz w:val="26"/>
          <w:szCs w:val="26"/>
        </w:rPr>
        <w:t xml:space="preserve">B. </w:t>
      </w:r>
      <w:r w:rsidRPr="003F1647">
        <w:rPr>
          <w:rFonts w:ascii="Times New Roman" w:eastAsia="Calibri" w:hAnsi="Times New Roman" w:cs="Times New Roman"/>
          <w:sz w:val="26"/>
          <w:szCs w:val="26"/>
        </w:rPr>
        <w:t>8,3.</w:t>
      </w:r>
      <w:r w:rsidRPr="003F1647">
        <w:rPr>
          <w:rFonts w:ascii="Times New Roman" w:eastAsia="Calibri" w:hAnsi="Times New Roman" w:cs="Times New Roman"/>
          <w:sz w:val="26"/>
          <w:szCs w:val="26"/>
        </w:rPr>
        <w:tab/>
      </w:r>
      <w:r w:rsidRPr="003F1647">
        <w:rPr>
          <w:rFonts w:ascii="Times New Roman" w:eastAsia="Calibri" w:hAnsi="Times New Roman" w:cs="Times New Roman"/>
          <w:b/>
          <w:color w:val="0000FF"/>
          <w:sz w:val="26"/>
          <w:szCs w:val="26"/>
        </w:rPr>
        <w:t xml:space="preserve">C. </w:t>
      </w:r>
      <w:r w:rsidRPr="003F1647">
        <w:rPr>
          <w:rFonts w:ascii="Times New Roman" w:eastAsia="Calibri" w:hAnsi="Times New Roman" w:cs="Times New Roman"/>
          <w:sz w:val="26"/>
          <w:szCs w:val="26"/>
        </w:rPr>
        <w:t>12,6.</w:t>
      </w:r>
      <w:r w:rsidRPr="003F1647">
        <w:rPr>
          <w:rFonts w:ascii="Times New Roman" w:eastAsia="Calibri" w:hAnsi="Times New Roman" w:cs="Times New Roman"/>
          <w:sz w:val="26"/>
          <w:szCs w:val="26"/>
        </w:rPr>
        <w:tab/>
      </w:r>
      <w:r w:rsidRPr="003F1647">
        <w:rPr>
          <w:rFonts w:ascii="Times New Roman" w:eastAsia="Calibri" w:hAnsi="Times New Roman" w:cs="Times New Roman"/>
          <w:b/>
          <w:color w:val="0000FF"/>
          <w:sz w:val="26"/>
          <w:szCs w:val="26"/>
        </w:rPr>
        <w:t xml:space="preserve">D. </w:t>
      </w:r>
      <w:r w:rsidRPr="003F1647">
        <w:rPr>
          <w:rFonts w:ascii="Times New Roman" w:eastAsia="Calibri" w:hAnsi="Times New Roman" w:cs="Times New Roman"/>
          <w:sz w:val="26"/>
          <w:szCs w:val="26"/>
        </w:rPr>
        <w:t>9,4.</w:t>
      </w:r>
    </w:p>
    <w:p w:rsidR="00223005" w:rsidRPr="003F1647" w:rsidRDefault="00223005" w:rsidP="00B04F55">
      <w:pPr>
        <w:numPr>
          <w:ilvl w:val="0"/>
          <w:numId w:val="4"/>
        </w:numPr>
        <w:tabs>
          <w:tab w:val="left" w:pos="992"/>
        </w:tabs>
        <w:spacing w:after="0" w:line="240" w:lineRule="auto"/>
        <w:contextualSpacing/>
        <w:jc w:val="both"/>
        <w:rPr>
          <w:rFonts w:ascii="Times New Roman" w:eastAsia="Calibri" w:hAnsi="Times New Roman" w:cs="Times New Roman"/>
          <w:sz w:val="26"/>
          <w:szCs w:val="26"/>
        </w:rPr>
      </w:pPr>
      <w:r w:rsidRPr="003F1647">
        <w:rPr>
          <w:rFonts w:ascii="Times New Roman" w:eastAsia="Calibri" w:hAnsi="Times New Roman" w:cs="Times New Roman"/>
          <w:b/>
          <w:sz w:val="26"/>
          <w:szCs w:val="26"/>
        </w:rPr>
        <w:t>(Đề TN THPT - 2020</w:t>
      </w:r>
      <w:r w:rsidRPr="003F1647">
        <w:rPr>
          <w:rFonts w:ascii="Times New Roman" w:eastAsia="Calibri" w:hAnsi="Times New Roman" w:cs="Times New Roman"/>
          <w:b/>
          <w:bCs/>
          <w:sz w:val="26"/>
          <w:szCs w:val="26"/>
        </w:rPr>
        <w:t>)</w:t>
      </w:r>
      <w:r w:rsidRPr="003F1647">
        <w:rPr>
          <w:rFonts w:ascii="Times New Roman" w:eastAsia="Calibri" w:hAnsi="Times New Roman" w:cs="Times New Roman"/>
          <w:sz w:val="26"/>
          <w:szCs w:val="26"/>
        </w:rPr>
        <w:t xml:space="preserve"> Hòa tan hết m gam hỗn hợp X gồm MgO, CuO và Fe</w:t>
      </w:r>
      <w:r w:rsidRPr="003F1647">
        <w:rPr>
          <w:rFonts w:ascii="Times New Roman" w:eastAsia="Calibri" w:hAnsi="Times New Roman" w:cs="Times New Roman"/>
          <w:sz w:val="26"/>
          <w:szCs w:val="26"/>
          <w:vertAlign w:val="subscript"/>
        </w:rPr>
        <w:t>2</w:t>
      </w:r>
      <w:r w:rsidRPr="003F1647">
        <w:rPr>
          <w:rFonts w:ascii="Times New Roman" w:eastAsia="Calibri" w:hAnsi="Times New Roman" w:cs="Times New Roman"/>
          <w:sz w:val="26"/>
          <w:szCs w:val="26"/>
        </w:rPr>
        <w:t>O</w:t>
      </w:r>
      <w:r w:rsidRPr="003F1647">
        <w:rPr>
          <w:rFonts w:ascii="Times New Roman" w:eastAsia="Calibri" w:hAnsi="Times New Roman" w:cs="Times New Roman"/>
          <w:sz w:val="26"/>
          <w:szCs w:val="26"/>
          <w:vertAlign w:val="subscript"/>
        </w:rPr>
        <w:t>3</w:t>
      </w:r>
      <w:r w:rsidRPr="003F1647">
        <w:rPr>
          <w:rFonts w:ascii="Times New Roman" w:eastAsia="Calibri" w:hAnsi="Times New Roman" w:cs="Times New Roman"/>
          <w:sz w:val="26"/>
          <w:szCs w:val="26"/>
        </w:rPr>
        <w:t xml:space="preserve"> bằng dung dịch HCl, thu được dung dịch Y. Cho toàn bộ Y tác dụng với dung dịch NaOH dư, thu được (m + 3,78) gam kết tủa. Biết trong X, nguyên tố oxi chiếm 28% khối lượng. Giá trị của m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sz w:val="26"/>
          <w:szCs w:val="26"/>
        </w:rPr>
      </w:pPr>
      <w:r w:rsidRPr="003F1647">
        <w:rPr>
          <w:rFonts w:ascii="Times New Roman" w:eastAsia="Calibri" w:hAnsi="Times New Roman" w:cs="Times New Roman"/>
          <w:b/>
          <w:color w:val="0000FF"/>
          <w:sz w:val="26"/>
          <w:szCs w:val="26"/>
        </w:rPr>
        <w:t xml:space="preserve">A. </w:t>
      </w:r>
      <w:r w:rsidRPr="003F1647">
        <w:rPr>
          <w:rFonts w:ascii="Times New Roman" w:eastAsia="Calibri" w:hAnsi="Times New Roman" w:cs="Times New Roman"/>
          <w:sz w:val="26"/>
          <w:szCs w:val="26"/>
        </w:rPr>
        <w:t>12,0.</w:t>
      </w:r>
      <w:r w:rsidRPr="003F1647">
        <w:rPr>
          <w:rFonts w:ascii="Times New Roman" w:eastAsia="Calibri" w:hAnsi="Times New Roman" w:cs="Times New Roman"/>
          <w:sz w:val="26"/>
          <w:szCs w:val="26"/>
        </w:rPr>
        <w:tab/>
      </w:r>
      <w:r w:rsidRPr="003F1647">
        <w:rPr>
          <w:rFonts w:ascii="Times New Roman" w:eastAsia="Calibri" w:hAnsi="Times New Roman" w:cs="Times New Roman"/>
          <w:b/>
          <w:color w:val="0000FF"/>
          <w:sz w:val="26"/>
          <w:szCs w:val="26"/>
        </w:rPr>
        <w:t xml:space="preserve">B. </w:t>
      </w:r>
      <w:r w:rsidRPr="003F1647">
        <w:rPr>
          <w:rFonts w:ascii="Times New Roman" w:eastAsia="Calibri" w:hAnsi="Times New Roman" w:cs="Times New Roman"/>
          <w:sz w:val="26"/>
          <w:szCs w:val="26"/>
        </w:rPr>
        <w:t>12,8.</w:t>
      </w:r>
      <w:r w:rsidRPr="003F1647">
        <w:rPr>
          <w:rFonts w:ascii="Times New Roman" w:eastAsia="Calibri" w:hAnsi="Times New Roman" w:cs="Times New Roman"/>
          <w:sz w:val="26"/>
          <w:szCs w:val="26"/>
        </w:rPr>
        <w:tab/>
      </w:r>
      <w:r w:rsidRPr="003F1647">
        <w:rPr>
          <w:rFonts w:ascii="Times New Roman" w:eastAsia="Calibri" w:hAnsi="Times New Roman" w:cs="Times New Roman"/>
          <w:b/>
          <w:color w:val="0000FF"/>
          <w:sz w:val="26"/>
          <w:szCs w:val="26"/>
        </w:rPr>
        <w:t xml:space="preserve">C. </w:t>
      </w:r>
      <w:r w:rsidRPr="003F1647">
        <w:rPr>
          <w:rFonts w:ascii="Times New Roman" w:eastAsia="Calibri" w:hAnsi="Times New Roman" w:cs="Times New Roman"/>
          <w:sz w:val="26"/>
          <w:szCs w:val="26"/>
        </w:rPr>
        <w:t>8,0.</w:t>
      </w:r>
      <w:r w:rsidRPr="003F1647">
        <w:rPr>
          <w:rFonts w:ascii="Times New Roman" w:eastAsia="Calibri" w:hAnsi="Times New Roman" w:cs="Times New Roman"/>
          <w:sz w:val="26"/>
          <w:szCs w:val="26"/>
        </w:rPr>
        <w:tab/>
      </w:r>
      <w:r w:rsidRPr="003F1647">
        <w:rPr>
          <w:rFonts w:ascii="Times New Roman" w:eastAsia="Calibri" w:hAnsi="Times New Roman" w:cs="Times New Roman"/>
          <w:b/>
          <w:color w:val="0000FF"/>
          <w:sz w:val="26"/>
          <w:szCs w:val="26"/>
        </w:rPr>
        <w:t xml:space="preserve">D. </w:t>
      </w:r>
      <w:r w:rsidRPr="003F1647">
        <w:rPr>
          <w:rFonts w:ascii="Times New Roman" w:eastAsia="Calibri" w:hAnsi="Times New Roman" w:cs="Times New Roman"/>
          <w:sz w:val="26"/>
          <w:szCs w:val="26"/>
        </w:rPr>
        <w:t>19,2.</w:t>
      </w:r>
    </w:p>
    <w:p w:rsidR="00223005" w:rsidRPr="003F1647" w:rsidRDefault="00223005" w:rsidP="00B04F55">
      <w:pPr>
        <w:numPr>
          <w:ilvl w:val="0"/>
          <w:numId w:val="4"/>
        </w:numPr>
        <w:tabs>
          <w:tab w:val="left" w:pos="992"/>
        </w:tabs>
        <w:spacing w:after="0" w:line="240" w:lineRule="auto"/>
        <w:contextualSpacing/>
        <w:jc w:val="both"/>
        <w:rPr>
          <w:rFonts w:ascii="Times New Roman" w:eastAsia="Calibri" w:hAnsi="Times New Roman" w:cs="Times New Roman"/>
          <w:sz w:val="26"/>
          <w:szCs w:val="26"/>
        </w:rPr>
      </w:pPr>
      <w:r w:rsidRPr="003F1647">
        <w:rPr>
          <w:rFonts w:ascii="Times New Roman" w:eastAsia="Calibri" w:hAnsi="Times New Roman" w:cs="Times New Roman"/>
          <w:b/>
          <w:sz w:val="26"/>
          <w:szCs w:val="26"/>
        </w:rPr>
        <w:t>(Đề TN THPT - 2020</w:t>
      </w:r>
      <w:r w:rsidRPr="003F1647">
        <w:rPr>
          <w:rFonts w:ascii="Times New Roman" w:eastAsia="Calibri" w:hAnsi="Times New Roman" w:cs="Times New Roman"/>
          <w:b/>
          <w:bCs/>
          <w:sz w:val="26"/>
          <w:szCs w:val="26"/>
        </w:rPr>
        <w:t>)</w:t>
      </w:r>
      <w:r w:rsidRPr="003F1647">
        <w:rPr>
          <w:rFonts w:ascii="Times New Roman" w:eastAsia="Calibri" w:hAnsi="Times New Roman" w:cs="Times New Roman"/>
          <w:sz w:val="26"/>
          <w:szCs w:val="26"/>
        </w:rPr>
        <w:t xml:space="preserve"> Hòa tan hết m gam hỗn hợp X gồm MgO, CuO và Fe</w:t>
      </w:r>
      <w:r w:rsidRPr="003F1647">
        <w:rPr>
          <w:rFonts w:ascii="Times New Roman" w:eastAsia="Calibri" w:hAnsi="Times New Roman" w:cs="Times New Roman"/>
          <w:sz w:val="26"/>
          <w:szCs w:val="26"/>
          <w:vertAlign w:val="subscript"/>
        </w:rPr>
        <w:t>2</w:t>
      </w:r>
      <w:r w:rsidRPr="003F1647">
        <w:rPr>
          <w:rFonts w:ascii="Times New Roman" w:eastAsia="Calibri" w:hAnsi="Times New Roman" w:cs="Times New Roman"/>
          <w:sz w:val="26"/>
          <w:szCs w:val="26"/>
        </w:rPr>
        <w:t>O</w:t>
      </w:r>
      <w:r w:rsidRPr="003F1647">
        <w:rPr>
          <w:rFonts w:ascii="Times New Roman" w:eastAsia="Calibri" w:hAnsi="Times New Roman" w:cs="Times New Roman"/>
          <w:sz w:val="26"/>
          <w:szCs w:val="26"/>
          <w:vertAlign w:val="subscript"/>
        </w:rPr>
        <w:t>3</w:t>
      </w:r>
      <w:r w:rsidRPr="003F1647">
        <w:rPr>
          <w:rFonts w:ascii="Times New Roman" w:eastAsia="Calibri" w:hAnsi="Times New Roman" w:cs="Times New Roman"/>
          <w:sz w:val="26"/>
          <w:szCs w:val="26"/>
        </w:rPr>
        <w:t xml:space="preserve"> bằng dung dịch HCl, thu được dung dịch Y. Cho toàn bộ Y tác dụng với dung dịch NaOH dư, thu được (m + 5,4) gam kết tủa. Biết trong X, nguyên tố oxi chiếm 25% khối lượng. Giá trị của m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sz w:val="26"/>
          <w:szCs w:val="26"/>
        </w:rPr>
      </w:pPr>
      <w:r w:rsidRPr="003F1647">
        <w:rPr>
          <w:rFonts w:ascii="Times New Roman" w:eastAsia="Calibri" w:hAnsi="Times New Roman" w:cs="Times New Roman"/>
          <w:b/>
          <w:color w:val="0000FF"/>
          <w:sz w:val="26"/>
          <w:szCs w:val="26"/>
        </w:rPr>
        <w:t xml:space="preserve">A. </w:t>
      </w:r>
      <w:r w:rsidRPr="003F1647">
        <w:rPr>
          <w:rFonts w:ascii="Times New Roman" w:eastAsia="Calibri" w:hAnsi="Times New Roman" w:cs="Times New Roman"/>
          <w:sz w:val="26"/>
          <w:szCs w:val="26"/>
        </w:rPr>
        <w:t>9,6.</w:t>
      </w:r>
      <w:r w:rsidRPr="003F1647">
        <w:rPr>
          <w:rFonts w:ascii="Times New Roman" w:eastAsia="Calibri" w:hAnsi="Times New Roman" w:cs="Times New Roman"/>
          <w:sz w:val="26"/>
          <w:szCs w:val="26"/>
        </w:rPr>
        <w:tab/>
      </w:r>
      <w:r w:rsidRPr="003F1647">
        <w:rPr>
          <w:rFonts w:ascii="Times New Roman" w:eastAsia="Calibri" w:hAnsi="Times New Roman" w:cs="Times New Roman"/>
          <w:b/>
          <w:color w:val="0000FF"/>
          <w:sz w:val="26"/>
          <w:szCs w:val="26"/>
        </w:rPr>
        <w:t xml:space="preserve">B. </w:t>
      </w:r>
      <w:r w:rsidRPr="003F1647">
        <w:rPr>
          <w:rFonts w:ascii="Times New Roman" w:eastAsia="Calibri" w:hAnsi="Times New Roman" w:cs="Times New Roman"/>
          <w:sz w:val="26"/>
          <w:szCs w:val="26"/>
        </w:rPr>
        <w:t>12,8.</w:t>
      </w:r>
      <w:r w:rsidRPr="003F1647">
        <w:rPr>
          <w:rFonts w:ascii="Times New Roman" w:eastAsia="Calibri" w:hAnsi="Times New Roman" w:cs="Times New Roman"/>
          <w:sz w:val="26"/>
          <w:szCs w:val="26"/>
        </w:rPr>
        <w:tab/>
      </w:r>
      <w:r w:rsidRPr="003F1647">
        <w:rPr>
          <w:rFonts w:ascii="Times New Roman" w:eastAsia="Calibri" w:hAnsi="Times New Roman" w:cs="Times New Roman"/>
          <w:b/>
          <w:color w:val="0000FF"/>
          <w:sz w:val="26"/>
          <w:szCs w:val="26"/>
        </w:rPr>
        <w:t xml:space="preserve">C. </w:t>
      </w:r>
      <w:r w:rsidRPr="003F1647">
        <w:rPr>
          <w:rFonts w:ascii="Times New Roman" w:eastAsia="Calibri" w:hAnsi="Times New Roman" w:cs="Times New Roman"/>
          <w:sz w:val="26"/>
          <w:szCs w:val="26"/>
        </w:rPr>
        <w:t>24,0.</w:t>
      </w:r>
      <w:r w:rsidRPr="003F1647">
        <w:rPr>
          <w:rFonts w:ascii="Times New Roman" w:eastAsia="Calibri" w:hAnsi="Times New Roman" w:cs="Times New Roman"/>
          <w:sz w:val="26"/>
          <w:szCs w:val="26"/>
        </w:rPr>
        <w:tab/>
      </w:r>
      <w:r w:rsidRPr="003F1647">
        <w:rPr>
          <w:rFonts w:ascii="Times New Roman" w:eastAsia="Calibri" w:hAnsi="Times New Roman" w:cs="Times New Roman"/>
          <w:b/>
          <w:color w:val="0000FF"/>
          <w:sz w:val="26"/>
          <w:szCs w:val="26"/>
        </w:rPr>
        <w:t xml:space="preserve">D. </w:t>
      </w:r>
      <w:r w:rsidRPr="003F1647">
        <w:rPr>
          <w:rFonts w:ascii="Times New Roman" w:eastAsia="Calibri" w:hAnsi="Times New Roman" w:cs="Times New Roman"/>
          <w:sz w:val="26"/>
          <w:szCs w:val="26"/>
        </w:rPr>
        <w:t>19,2.</w:t>
      </w:r>
    </w:p>
    <w:p w:rsidR="00223005" w:rsidRPr="003F1647" w:rsidRDefault="00223005" w:rsidP="00B04F55">
      <w:pPr>
        <w:numPr>
          <w:ilvl w:val="0"/>
          <w:numId w:val="4"/>
        </w:numPr>
        <w:tabs>
          <w:tab w:val="left" w:pos="992"/>
        </w:tabs>
        <w:spacing w:after="0" w:line="240" w:lineRule="auto"/>
        <w:contextualSpacing/>
        <w:jc w:val="both"/>
        <w:rPr>
          <w:rFonts w:ascii="Times New Roman" w:eastAsia="Calibri" w:hAnsi="Times New Roman" w:cs="Times New Roman"/>
          <w:sz w:val="26"/>
          <w:szCs w:val="26"/>
        </w:rPr>
      </w:pPr>
      <w:r w:rsidRPr="003F1647">
        <w:rPr>
          <w:rFonts w:ascii="Times New Roman" w:eastAsia="Calibri" w:hAnsi="Times New Roman" w:cs="Times New Roman"/>
          <w:b/>
          <w:sz w:val="26"/>
          <w:szCs w:val="26"/>
        </w:rPr>
        <w:t>(Đề Tiên Du Bắc Ninh – 2021)</w:t>
      </w:r>
      <w:r w:rsidRPr="003F1647">
        <w:rPr>
          <w:rFonts w:ascii="Times New Roman" w:eastAsia="Calibri" w:hAnsi="Times New Roman" w:cs="Times New Roman"/>
          <w:sz w:val="26"/>
          <w:szCs w:val="26"/>
        </w:rPr>
        <w:t xml:space="preserve"> Hòa tan m gam hỗn hợp X gồm MgO, CuO, Fe</w:t>
      </w:r>
      <w:r w:rsidRPr="003F1647">
        <w:rPr>
          <w:rFonts w:ascii="Times New Roman" w:eastAsia="Calibri" w:hAnsi="Times New Roman" w:cs="Times New Roman"/>
          <w:sz w:val="26"/>
          <w:szCs w:val="26"/>
          <w:vertAlign w:val="subscript"/>
        </w:rPr>
        <w:t>2</w:t>
      </w:r>
      <w:r w:rsidRPr="003F1647">
        <w:rPr>
          <w:rFonts w:ascii="Times New Roman" w:eastAsia="Calibri" w:hAnsi="Times New Roman" w:cs="Times New Roman"/>
          <w:sz w:val="26"/>
          <w:szCs w:val="26"/>
        </w:rPr>
        <w:t>O</w:t>
      </w:r>
      <w:r w:rsidRPr="003F1647">
        <w:rPr>
          <w:rFonts w:ascii="Times New Roman" w:eastAsia="Calibri" w:hAnsi="Times New Roman" w:cs="Times New Roman"/>
          <w:sz w:val="26"/>
          <w:szCs w:val="26"/>
          <w:vertAlign w:val="subscript"/>
        </w:rPr>
        <w:t>3</w:t>
      </w:r>
      <w:r w:rsidRPr="003F1647">
        <w:rPr>
          <w:rFonts w:ascii="Times New Roman" w:eastAsia="Calibri" w:hAnsi="Times New Roman" w:cs="Times New Roman"/>
          <w:sz w:val="26"/>
          <w:szCs w:val="26"/>
        </w:rPr>
        <w:t xml:space="preserve"> bằng dung dịch HCl thu được dung dịch Y. Cho toàn bộ Y tác dụng với dung dịch NaOH dư thì thu được (m + 8,1) gam kết tủa. Biết trong X, nguyên tố oxi chiếm 25,714% về khối lượng. Giá trị của m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sz w:val="26"/>
          <w:szCs w:val="26"/>
        </w:rPr>
      </w:pPr>
      <w:r w:rsidRPr="003F1647">
        <w:rPr>
          <w:rFonts w:ascii="Times New Roman" w:eastAsia="Calibri" w:hAnsi="Times New Roman" w:cs="Times New Roman"/>
          <w:b/>
          <w:color w:val="0000FF"/>
          <w:sz w:val="26"/>
          <w:szCs w:val="26"/>
        </w:rPr>
        <w:t xml:space="preserve">A. </w:t>
      </w:r>
      <w:r w:rsidRPr="003F1647">
        <w:rPr>
          <w:rFonts w:ascii="Times New Roman" w:eastAsia="Calibri" w:hAnsi="Times New Roman" w:cs="Times New Roman"/>
          <w:sz w:val="26"/>
          <w:szCs w:val="26"/>
        </w:rPr>
        <w:t>31,5.</w:t>
      </w:r>
      <w:r w:rsidRPr="003F1647">
        <w:rPr>
          <w:rFonts w:ascii="Times New Roman" w:eastAsia="Calibri" w:hAnsi="Times New Roman" w:cs="Times New Roman"/>
          <w:sz w:val="26"/>
          <w:szCs w:val="26"/>
        </w:rPr>
        <w:tab/>
      </w:r>
      <w:r w:rsidRPr="003F1647">
        <w:rPr>
          <w:rFonts w:ascii="Times New Roman" w:eastAsia="Calibri" w:hAnsi="Times New Roman" w:cs="Times New Roman"/>
          <w:b/>
          <w:color w:val="0000FF"/>
          <w:sz w:val="26"/>
          <w:szCs w:val="26"/>
        </w:rPr>
        <w:t xml:space="preserve">B. </w:t>
      </w:r>
      <w:r w:rsidRPr="003F1647">
        <w:rPr>
          <w:rFonts w:ascii="Times New Roman" w:eastAsia="Calibri" w:hAnsi="Times New Roman" w:cs="Times New Roman"/>
          <w:sz w:val="26"/>
          <w:szCs w:val="26"/>
        </w:rPr>
        <w:t>12,0.</w:t>
      </w:r>
      <w:r w:rsidRPr="003F1647">
        <w:rPr>
          <w:rFonts w:ascii="Times New Roman" w:eastAsia="Calibri" w:hAnsi="Times New Roman" w:cs="Times New Roman"/>
          <w:sz w:val="26"/>
          <w:szCs w:val="26"/>
        </w:rPr>
        <w:tab/>
      </w:r>
      <w:r w:rsidRPr="003F1647">
        <w:rPr>
          <w:rFonts w:ascii="Times New Roman" w:eastAsia="Calibri" w:hAnsi="Times New Roman" w:cs="Times New Roman"/>
          <w:b/>
          <w:color w:val="0000FF"/>
          <w:sz w:val="26"/>
          <w:szCs w:val="26"/>
        </w:rPr>
        <w:t xml:space="preserve">C. </w:t>
      </w:r>
      <w:r w:rsidRPr="003F1647">
        <w:rPr>
          <w:rFonts w:ascii="Times New Roman" w:eastAsia="Calibri" w:hAnsi="Times New Roman" w:cs="Times New Roman"/>
          <w:sz w:val="26"/>
          <w:szCs w:val="26"/>
        </w:rPr>
        <w:t>28,0.</w:t>
      </w:r>
      <w:r w:rsidRPr="003F1647">
        <w:rPr>
          <w:rFonts w:ascii="Times New Roman" w:eastAsia="Calibri" w:hAnsi="Times New Roman" w:cs="Times New Roman"/>
          <w:sz w:val="26"/>
          <w:szCs w:val="26"/>
        </w:rPr>
        <w:tab/>
      </w:r>
      <w:r w:rsidRPr="003F1647">
        <w:rPr>
          <w:rFonts w:ascii="Times New Roman" w:eastAsia="Calibri" w:hAnsi="Times New Roman" w:cs="Times New Roman"/>
          <w:b/>
          <w:color w:val="0000FF"/>
          <w:sz w:val="26"/>
          <w:szCs w:val="26"/>
        </w:rPr>
        <w:t xml:space="preserve">D. </w:t>
      </w:r>
      <w:r w:rsidRPr="003F1647">
        <w:rPr>
          <w:rFonts w:ascii="Times New Roman" w:eastAsia="Calibri" w:hAnsi="Times New Roman" w:cs="Times New Roman"/>
          <w:sz w:val="26"/>
          <w:szCs w:val="26"/>
        </w:rPr>
        <w:t>29,6.</w:t>
      </w:r>
    </w:p>
    <w:p w:rsidR="00223005" w:rsidRPr="003F1647" w:rsidRDefault="00223005" w:rsidP="00B04F55">
      <w:pPr>
        <w:numPr>
          <w:ilvl w:val="0"/>
          <w:numId w:val="4"/>
        </w:numPr>
        <w:tabs>
          <w:tab w:val="left" w:pos="992"/>
        </w:tabs>
        <w:spacing w:after="0" w:line="240" w:lineRule="auto"/>
        <w:contextualSpacing/>
        <w:jc w:val="both"/>
        <w:rPr>
          <w:rFonts w:ascii="Times New Roman" w:eastAsia="Calibri" w:hAnsi="Times New Roman" w:cs="Times New Roman"/>
          <w:sz w:val="26"/>
          <w:szCs w:val="26"/>
          <w:lang w:val="fr-FR"/>
        </w:rPr>
      </w:pPr>
      <w:r w:rsidRPr="003F1647">
        <w:rPr>
          <w:rFonts w:ascii="Times New Roman" w:eastAsia="Calibri" w:hAnsi="Times New Roman" w:cs="Times New Roman"/>
          <w:b/>
          <w:bCs/>
          <w:sz w:val="26"/>
          <w:szCs w:val="26"/>
        </w:rPr>
        <w:t xml:space="preserve">(Đề TSĐH A - 2008) </w:t>
      </w:r>
      <w:r w:rsidRPr="003F1647">
        <w:rPr>
          <w:rFonts w:ascii="Times New Roman" w:eastAsia="Calibri" w:hAnsi="Times New Roman" w:cs="Times New Roman"/>
          <w:sz w:val="26"/>
          <w:szCs w:val="26"/>
        </w:rPr>
        <w:t>Để hoà tan hoàn toàn 2,32 gam hỗn hợp gồm FeO, Fe</w:t>
      </w:r>
      <w:r w:rsidRPr="003F1647">
        <w:rPr>
          <w:rFonts w:ascii="Times New Roman" w:eastAsia="Calibri" w:hAnsi="Times New Roman" w:cs="Times New Roman"/>
          <w:sz w:val="26"/>
          <w:szCs w:val="26"/>
          <w:vertAlign w:val="subscript"/>
        </w:rPr>
        <w:t>3</w:t>
      </w:r>
      <w:r w:rsidRPr="003F1647">
        <w:rPr>
          <w:rFonts w:ascii="Times New Roman" w:eastAsia="Calibri" w:hAnsi="Times New Roman" w:cs="Times New Roman"/>
          <w:sz w:val="26"/>
          <w:szCs w:val="26"/>
        </w:rPr>
        <w:t>O</w:t>
      </w:r>
      <w:r w:rsidRPr="003F1647">
        <w:rPr>
          <w:rFonts w:ascii="Times New Roman" w:eastAsia="Calibri" w:hAnsi="Times New Roman" w:cs="Times New Roman"/>
          <w:sz w:val="26"/>
          <w:szCs w:val="26"/>
          <w:vertAlign w:val="subscript"/>
        </w:rPr>
        <w:t>4</w:t>
      </w:r>
      <w:r w:rsidRPr="003F1647">
        <w:rPr>
          <w:rFonts w:ascii="Times New Roman" w:eastAsia="Calibri" w:hAnsi="Times New Roman" w:cs="Times New Roman"/>
          <w:sz w:val="26"/>
          <w:szCs w:val="26"/>
        </w:rPr>
        <w:t xml:space="preserve"> và Fe</w:t>
      </w:r>
      <w:r w:rsidRPr="003F1647">
        <w:rPr>
          <w:rFonts w:ascii="Times New Roman" w:eastAsia="Calibri" w:hAnsi="Times New Roman" w:cs="Times New Roman"/>
          <w:sz w:val="26"/>
          <w:szCs w:val="26"/>
          <w:vertAlign w:val="subscript"/>
        </w:rPr>
        <w:t>2</w:t>
      </w:r>
      <w:r w:rsidRPr="003F1647">
        <w:rPr>
          <w:rFonts w:ascii="Times New Roman" w:eastAsia="Calibri" w:hAnsi="Times New Roman" w:cs="Times New Roman"/>
          <w:sz w:val="26"/>
          <w:szCs w:val="26"/>
        </w:rPr>
        <w:t>O</w:t>
      </w:r>
      <w:r w:rsidRPr="003F1647">
        <w:rPr>
          <w:rFonts w:ascii="Times New Roman" w:eastAsia="Calibri" w:hAnsi="Times New Roman" w:cs="Times New Roman"/>
          <w:sz w:val="26"/>
          <w:szCs w:val="26"/>
          <w:vertAlign w:val="subscript"/>
        </w:rPr>
        <w:t>3</w:t>
      </w:r>
      <w:r w:rsidRPr="003F1647">
        <w:rPr>
          <w:rFonts w:ascii="Times New Roman" w:eastAsia="Calibri" w:hAnsi="Times New Roman" w:cs="Times New Roman"/>
          <w:sz w:val="26"/>
          <w:szCs w:val="26"/>
        </w:rPr>
        <w:t xml:space="preserve"> (trong đó số mol FeO bằng số mol Fe</w:t>
      </w:r>
      <w:r w:rsidRPr="003F1647">
        <w:rPr>
          <w:rFonts w:ascii="Times New Roman" w:eastAsia="Calibri" w:hAnsi="Times New Roman" w:cs="Times New Roman"/>
          <w:sz w:val="26"/>
          <w:szCs w:val="26"/>
          <w:vertAlign w:val="subscript"/>
        </w:rPr>
        <w:t>2</w:t>
      </w:r>
      <w:r w:rsidRPr="003F1647">
        <w:rPr>
          <w:rFonts w:ascii="Times New Roman" w:eastAsia="Calibri" w:hAnsi="Times New Roman" w:cs="Times New Roman"/>
          <w:sz w:val="26"/>
          <w:szCs w:val="26"/>
        </w:rPr>
        <w:t>O</w:t>
      </w:r>
      <w:r w:rsidRPr="003F1647">
        <w:rPr>
          <w:rFonts w:ascii="Times New Roman" w:eastAsia="Calibri" w:hAnsi="Times New Roman" w:cs="Times New Roman"/>
          <w:sz w:val="26"/>
          <w:szCs w:val="26"/>
          <w:vertAlign w:val="subscript"/>
        </w:rPr>
        <w:t>3</w:t>
      </w:r>
      <w:r w:rsidRPr="003F1647">
        <w:rPr>
          <w:rFonts w:ascii="Times New Roman" w:eastAsia="Calibri" w:hAnsi="Times New Roman" w:cs="Times New Roman"/>
          <w:sz w:val="26"/>
          <w:szCs w:val="26"/>
        </w:rPr>
        <w:t xml:space="preserve">), cần dùng vừa đủ V lít dung dịch HCl 1M. </w:t>
      </w:r>
      <w:r w:rsidRPr="003F1647">
        <w:rPr>
          <w:rFonts w:ascii="Times New Roman" w:eastAsia="Calibri" w:hAnsi="Times New Roman" w:cs="Times New Roman"/>
          <w:sz w:val="26"/>
          <w:szCs w:val="26"/>
          <w:lang w:val="fr-FR"/>
        </w:rPr>
        <w:t>Giá trị của V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sz w:val="26"/>
          <w:szCs w:val="26"/>
          <w:lang w:val="fr-FR"/>
        </w:rPr>
      </w:pPr>
      <w:r w:rsidRPr="003F1647">
        <w:rPr>
          <w:rFonts w:ascii="Times New Roman" w:eastAsia="Calibri" w:hAnsi="Times New Roman" w:cs="Times New Roman"/>
          <w:b/>
          <w:bCs/>
          <w:color w:val="0000FF"/>
          <w:sz w:val="26"/>
          <w:szCs w:val="26"/>
          <w:lang w:val="fr-FR"/>
        </w:rPr>
        <w:t xml:space="preserve">A. </w:t>
      </w:r>
      <w:r w:rsidRPr="003F1647">
        <w:rPr>
          <w:rFonts w:ascii="Times New Roman" w:eastAsia="Calibri" w:hAnsi="Times New Roman" w:cs="Times New Roman"/>
          <w:sz w:val="26"/>
          <w:szCs w:val="26"/>
          <w:lang w:val="fr-FR"/>
        </w:rPr>
        <w:t>0,23.</w:t>
      </w:r>
      <w:r w:rsidRPr="003F1647">
        <w:rPr>
          <w:rFonts w:ascii="Times New Roman" w:eastAsia="Calibri" w:hAnsi="Times New Roman" w:cs="Times New Roman"/>
          <w:sz w:val="26"/>
          <w:szCs w:val="26"/>
          <w:lang w:val="fr-FR"/>
        </w:rPr>
        <w:tab/>
      </w:r>
      <w:r w:rsidRPr="003F1647">
        <w:rPr>
          <w:rFonts w:ascii="Times New Roman" w:eastAsia="Calibri" w:hAnsi="Times New Roman" w:cs="Times New Roman"/>
          <w:b/>
          <w:bCs/>
          <w:color w:val="0000FF"/>
          <w:sz w:val="26"/>
          <w:szCs w:val="26"/>
          <w:lang w:val="fr-FR"/>
        </w:rPr>
        <w:t xml:space="preserve">B. </w:t>
      </w:r>
      <w:r w:rsidRPr="003F1647">
        <w:rPr>
          <w:rFonts w:ascii="Times New Roman" w:eastAsia="Calibri" w:hAnsi="Times New Roman" w:cs="Times New Roman"/>
          <w:sz w:val="26"/>
          <w:szCs w:val="26"/>
          <w:lang w:val="fr-FR"/>
        </w:rPr>
        <w:t>0,18.</w:t>
      </w:r>
      <w:r w:rsidRPr="003F1647">
        <w:rPr>
          <w:rFonts w:ascii="Times New Roman" w:eastAsia="Calibri" w:hAnsi="Times New Roman" w:cs="Times New Roman"/>
          <w:sz w:val="26"/>
          <w:szCs w:val="26"/>
          <w:lang w:val="fr-FR"/>
        </w:rPr>
        <w:tab/>
      </w:r>
      <w:r w:rsidRPr="003F1647">
        <w:rPr>
          <w:rFonts w:ascii="Times New Roman" w:eastAsia="Calibri" w:hAnsi="Times New Roman" w:cs="Times New Roman"/>
          <w:b/>
          <w:bCs/>
          <w:color w:val="0000FF"/>
          <w:sz w:val="26"/>
          <w:szCs w:val="26"/>
          <w:lang w:val="fr-FR"/>
        </w:rPr>
        <w:t xml:space="preserve">C. </w:t>
      </w:r>
      <w:r w:rsidRPr="003F1647">
        <w:rPr>
          <w:rFonts w:ascii="Times New Roman" w:eastAsia="Calibri" w:hAnsi="Times New Roman" w:cs="Times New Roman"/>
          <w:sz w:val="26"/>
          <w:szCs w:val="26"/>
          <w:lang w:val="fr-FR"/>
        </w:rPr>
        <w:t>0,08.</w:t>
      </w:r>
      <w:r w:rsidRPr="003F1647">
        <w:rPr>
          <w:rFonts w:ascii="Times New Roman" w:eastAsia="Calibri" w:hAnsi="Times New Roman" w:cs="Times New Roman"/>
          <w:sz w:val="26"/>
          <w:szCs w:val="26"/>
          <w:lang w:val="fr-FR"/>
        </w:rPr>
        <w:tab/>
      </w:r>
      <w:r w:rsidRPr="003F1647">
        <w:rPr>
          <w:rFonts w:ascii="Times New Roman" w:eastAsia="Calibri" w:hAnsi="Times New Roman" w:cs="Times New Roman"/>
          <w:b/>
          <w:bCs/>
          <w:color w:val="0000FF"/>
          <w:sz w:val="26"/>
          <w:szCs w:val="26"/>
          <w:lang w:val="fr-FR"/>
        </w:rPr>
        <w:t xml:space="preserve">D. </w:t>
      </w:r>
      <w:r w:rsidRPr="003F1647">
        <w:rPr>
          <w:rFonts w:ascii="Times New Roman" w:eastAsia="Calibri" w:hAnsi="Times New Roman" w:cs="Times New Roman"/>
          <w:sz w:val="26"/>
          <w:szCs w:val="26"/>
          <w:lang w:val="fr-FR"/>
        </w:rPr>
        <w:t>0,16.</w:t>
      </w:r>
    </w:p>
    <w:p w:rsidR="00223005" w:rsidRPr="003F1647" w:rsidRDefault="00223005" w:rsidP="00B04F55">
      <w:pPr>
        <w:numPr>
          <w:ilvl w:val="0"/>
          <w:numId w:val="4"/>
        </w:numPr>
        <w:tabs>
          <w:tab w:val="left" w:pos="992"/>
        </w:tabs>
        <w:spacing w:after="0" w:line="240" w:lineRule="auto"/>
        <w:contextualSpacing/>
        <w:jc w:val="both"/>
        <w:rPr>
          <w:rFonts w:ascii="Times New Roman" w:eastAsia="Calibri" w:hAnsi="Times New Roman" w:cs="Times New Roman"/>
          <w:sz w:val="26"/>
          <w:szCs w:val="26"/>
          <w:lang w:val="fr-FR"/>
        </w:rPr>
      </w:pPr>
      <w:r w:rsidRPr="003F1647">
        <w:rPr>
          <w:rFonts w:ascii="Times New Roman" w:eastAsia="Calibri" w:hAnsi="Times New Roman" w:cs="Times New Roman"/>
          <w:sz w:val="26"/>
          <w:szCs w:val="26"/>
          <w:lang w:val="fr-FR"/>
        </w:rPr>
        <w:t>Đốt hỗn hợp gồm 0,4 mol Fe và 0,2 mol Cu trong bình đựng khí O</w:t>
      </w:r>
      <w:r w:rsidRPr="003F1647">
        <w:rPr>
          <w:rFonts w:ascii="Times New Roman" w:eastAsia="Calibri" w:hAnsi="Times New Roman" w:cs="Times New Roman"/>
          <w:sz w:val="26"/>
          <w:szCs w:val="26"/>
          <w:vertAlign w:val="subscript"/>
          <w:lang w:val="fr-FR"/>
        </w:rPr>
        <w:t>2</w:t>
      </w:r>
      <w:r w:rsidRPr="003F1647">
        <w:rPr>
          <w:rFonts w:ascii="Times New Roman" w:eastAsia="Calibri" w:hAnsi="Times New Roman" w:cs="Times New Roman"/>
          <w:sz w:val="26"/>
          <w:szCs w:val="26"/>
          <w:lang w:val="fr-FR"/>
        </w:rPr>
        <w:t>, sau một thời gian thu được m gam chất rắn. Đem chất rắn này tác dụng với dung dịch HCl dư, sau khi phản ứng hoàn toàn có 3,36 lít khí (</w:t>
      </w:r>
      <w:r w:rsidR="003F1647" w:rsidRPr="003F1647">
        <w:rPr>
          <w:rFonts w:ascii="Times New Roman" w:eastAsia="Calibri" w:hAnsi="Times New Roman" w:cs="Times New Roman"/>
          <w:sz w:val="26"/>
          <w:szCs w:val="26"/>
          <w:lang w:val="fr-FR"/>
        </w:rPr>
        <w:t>đkc</w:t>
      </w:r>
      <w:r w:rsidRPr="003F1647">
        <w:rPr>
          <w:rFonts w:ascii="Times New Roman" w:eastAsia="Calibri" w:hAnsi="Times New Roman" w:cs="Times New Roman"/>
          <w:sz w:val="26"/>
          <w:szCs w:val="26"/>
          <w:lang w:val="fr-FR"/>
        </w:rPr>
        <w:t>) và 6,4 gam kim loại không tan. Giá trị m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sz w:val="26"/>
          <w:szCs w:val="26"/>
        </w:rPr>
      </w:pPr>
      <w:r w:rsidRPr="003F1647">
        <w:rPr>
          <w:rFonts w:ascii="Times New Roman" w:eastAsia="Calibri" w:hAnsi="Times New Roman" w:cs="Times New Roman"/>
          <w:b/>
          <w:color w:val="0000FF"/>
          <w:sz w:val="26"/>
          <w:szCs w:val="26"/>
        </w:rPr>
        <w:t xml:space="preserve">A. </w:t>
      </w:r>
      <w:r w:rsidRPr="003F1647">
        <w:rPr>
          <w:rFonts w:ascii="Times New Roman" w:eastAsia="Calibri" w:hAnsi="Times New Roman" w:cs="Times New Roman"/>
          <w:sz w:val="26"/>
          <w:szCs w:val="26"/>
        </w:rPr>
        <w:t>38,4.</w:t>
      </w:r>
      <w:r w:rsidRPr="003F1647">
        <w:rPr>
          <w:rFonts w:ascii="Times New Roman" w:eastAsia="Calibri" w:hAnsi="Times New Roman" w:cs="Times New Roman"/>
          <w:b/>
          <w:sz w:val="26"/>
          <w:szCs w:val="26"/>
        </w:rPr>
        <w:tab/>
      </w:r>
      <w:r w:rsidRPr="003F1647">
        <w:rPr>
          <w:rFonts w:ascii="Times New Roman" w:eastAsia="Calibri" w:hAnsi="Times New Roman" w:cs="Times New Roman"/>
          <w:b/>
          <w:color w:val="0000FF"/>
          <w:sz w:val="26"/>
          <w:szCs w:val="26"/>
        </w:rPr>
        <w:t xml:space="preserve">B. </w:t>
      </w:r>
      <w:r w:rsidRPr="003F1647">
        <w:rPr>
          <w:rFonts w:ascii="Times New Roman" w:eastAsia="Calibri" w:hAnsi="Times New Roman" w:cs="Times New Roman"/>
          <w:sz w:val="26"/>
          <w:szCs w:val="26"/>
        </w:rPr>
        <w:t>40,8.</w:t>
      </w:r>
      <w:r w:rsidRPr="003F1647">
        <w:rPr>
          <w:rFonts w:ascii="Times New Roman" w:eastAsia="Calibri" w:hAnsi="Times New Roman" w:cs="Times New Roman"/>
          <w:b/>
          <w:sz w:val="26"/>
          <w:szCs w:val="26"/>
        </w:rPr>
        <w:tab/>
      </w:r>
      <w:r w:rsidRPr="003F1647">
        <w:rPr>
          <w:rFonts w:ascii="Times New Roman" w:eastAsia="Calibri" w:hAnsi="Times New Roman" w:cs="Times New Roman"/>
          <w:b/>
          <w:color w:val="0000FF"/>
          <w:sz w:val="26"/>
          <w:szCs w:val="26"/>
        </w:rPr>
        <w:t xml:space="preserve">C. </w:t>
      </w:r>
      <w:r w:rsidRPr="003F1647">
        <w:rPr>
          <w:rFonts w:ascii="Times New Roman" w:eastAsia="Calibri" w:hAnsi="Times New Roman" w:cs="Times New Roman"/>
          <w:sz w:val="26"/>
          <w:szCs w:val="26"/>
        </w:rPr>
        <w:t>41,6.</w:t>
      </w:r>
      <w:r w:rsidRPr="003F1647">
        <w:rPr>
          <w:rFonts w:ascii="Times New Roman" w:eastAsia="Calibri" w:hAnsi="Times New Roman" w:cs="Times New Roman"/>
          <w:b/>
          <w:sz w:val="26"/>
          <w:szCs w:val="26"/>
        </w:rPr>
        <w:tab/>
      </w:r>
      <w:r w:rsidRPr="003F1647">
        <w:rPr>
          <w:rFonts w:ascii="Times New Roman" w:eastAsia="Calibri" w:hAnsi="Times New Roman" w:cs="Times New Roman"/>
          <w:b/>
          <w:color w:val="0000FF"/>
          <w:sz w:val="26"/>
          <w:szCs w:val="26"/>
        </w:rPr>
        <w:t xml:space="preserve">D. </w:t>
      </w:r>
      <w:r w:rsidRPr="003F1647">
        <w:rPr>
          <w:rFonts w:ascii="Times New Roman" w:eastAsia="Calibri" w:hAnsi="Times New Roman" w:cs="Times New Roman"/>
          <w:sz w:val="26"/>
          <w:szCs w:val="26"/>
        </w:rPr>
        <w:t>44,8.</w:t>
      </w:r>
    </w:p>
    <w:p w:rsidR="00223005" w:rsidRPr="003F1647" w:rsidRDefault="00223005" w:rsidP="00B04F55">
      <w:pPr>
        <w:numPr>
          <w:ilvl w:val="0"/>
          <w:numId w:val="4"/>
        </w:numPr>
        <w:tabs>
          <w:tab w:val="left" w:pos="992"/>
        </w:tabs>
        <w:spacing w:after="0" w:line="240" w:lineRule="auto"/>
        <w:contextualSpacing/>
        <w:jc w:val="both"/>
        <w:rPr>
          <w:rFonts w:ascii="Times New Roman" w:eastAsia="Calibri" w:hAnsi="Times New Roman" w:cs="Times New Roman"/>
          <w:sz w:val="26"/>
          <w:szCs w:val="26"/>
          <w:lang w:val="fr-FR"/>
        </w:rPr>
      </w:pPr>
      <w:r w:rsidRPr="003F1647">
        <w:rPr>
          <w:rFonts w:ascii="Times New Roman" w:eastAsia="Calibri" w:hAnsi="Times New Roman" w:cs="Times New Roman"/>
          <w:sz w:val="26"/>
          <w:szCs w:val="26"/>
        </w:rPr>
        <w:t xml:space="preserve">Cho 6,72 gam Fe tác dụng với oxi chỉ thu được 9,28 gam hỗn hợp X chỉ chứa 3 </w:t>
      </w:r>
      <w:r w:rsidR="00DE7BEB" w:rsidRPr="003F1647">
        <w:rPr>
          <w:rFonts w:ascii="Times New Roman" w:eastAsia="Calibri" w:hAnsi="Times New Roman" w:cs="Times New Roman"/>
          <w:sz w:val="26"/>
          <w:szCs w:val="26"/>
        </w:rPr>
        <w:t>oxide</w:t>
      </w:r>
      <w:r w:rsidRPr="003F1647">
        <w:rPr>
          <w:rFonts w:ascii="Times New Roman" w:eastAsia="Calibri" w:hAnsi="Times New Roman" w:cs="Times New Roman"/>
          <w:sz w:val="26"/>
          <w:szCs w:val="26"/>
        </w:rPr>
        <w:t>. Hòa tan X cần vừa đủ V ml dung dịch H</w:t>
      </w:r>
      <w:r w:rsidRPr="003F1647">
        <w:rPr>
          <w:rFonts w:ascii="Times New Roman" w:eastAsia="Calibri" w:hAnsi="Times New Roman" w:cs="Times New Roman"/>
          <w:sz w:val="26"/>
          <w:szCs w:val="26"/>
          <w:vertAlign w:val="subscript"/>
        </w:rPr>
        <w:t>2</w:t>
      </w:r>
      <w:r w:rsidRPr="003F1647">
        <w:rPr>
          <w:rFonts w:ascii="Times New Roman" w:eastAsia="Calibri" w:hAnsi="Times New Roman" w:cs="Times New Roman"/>
          <w:sz w:val="26"/>
          <w:szCs w:val="26"/>
        </w:rPr>
        <w:t>SO</w:t>
      </w:r>
      <w:r w:rsidRPr="003F1647">
        <w:rPr>
          <w:rFonts w:ascii="Times New Roman" w:eastAsia="Calibri" w:hAnsi="Times New Roman" w:cs="Times New Roman"/>
          <w:sz w:val="26"/>
          <w:szCs w:val="26"/>
          <w:vertAlign w:val="subscript"/>
        </w:rPr>
        <w:t>4</w:t>
      </w:r>
      <w:r w:rsidRPr="003F1647">
        <w:rPr>
          <w:rFonts w:ascii="Times New Roman" w:eastAsia="Calibri" w:hAnsi="Times New Roman" w:cs="Times New Roman"/>
          <w:sz w:val="26"/>
          <w:szCs w:val="26"/>
        </w:rPr>
        <w:t xml:space="preserve"> 1M (loãng). </w:t>
      </w:r>
      <w:r w:rsidRPr="003F1647">
        <w:rPr>
          <w:rFonts w:ascii="Times New Roman" w:eastAsia="Calibri" w:hAnsi="Times New Roman" w:cs="Times New Roman"/>
          <w:sz w:val="26"/>
          <w:szCs w:val="26"/>
          <w:lang w:val="fr-FR"/>
        </w:rPr>
        <w:t>Giá trị của V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sz w:val="26"/>
          <w:szCs w:val="26"/>
          <w:lang w:val="fr-FR"/>
        </w:rPr>
      </w:pPr>
      <w:r w:rsidRPr="003F1647">
        <w:rPr>
          <w:rFonts w:ascii="Times New Roman" w:eastAsia="Calibri" w:hAnsi="Times New Roman" w:cs="Times New Roman"/>
          <w:b/>
          <w:color w:val="0000FF"/>
          <w:sz w:val="26"/>
          <w:szCs w:val="26"/>
          <w:lang w:val="fr-FR"/>
        </w:rPr>
        <w:t xml:space="preserve">A. </w:t>
      </w:r>
      <w:r w:rsidRPr="003F1647">
        <w:rPr>
          <w:rFonts w:ascii="Times New Roman" w:eastAsia="Calibri" w:hAnsi="Times New Roman" w:cs="Times New Roman"/>
          <w:sz w:val="26"/>
          <w:szCs w:val="26"/>
          <w:lang w:val="fr-FR"/>
        </w:rPr>
        <w:t>120.</w:t>
      </w:r>
      <w:r w:rsidRPr="003F1647">
        <w:rPr>
          <w:rFonts w:ascii="Times New Roman" w:eastAsia="Calibri" w:hAnsi="Times New Roman" w:cs="Times New Roman"/>
          <w:sz w:val="26"/>
          <w:szCs w:val="26"/>
          <w:lang w:val="fr-FR"/>
        </w:rPr>
        <w:tab/>
      </w:r>
      <w:r w:rsidRPr="003F1647">
        <w:rPr>
          <w:rFonts w:ascii="Times New Roman" w:eastAsia="Calibri" w:hAnsi="Times New Roman" w:cs="Times New Roman"/>
          <w:b/>
          <w:color w:val="0000FF"/>
          <w:sz w:val="26"/>
          <w:szCs w:val="26"/>
          <w:lang w:val="fr-FR"/>
        </w:rPr>
        <w:t xml:space="preserve">B. </w:t>
      </w:r>
      <w:r w:rsidRPr="003F1647">
        <w:rPr>
          <w:rFonts w:ascii="Times New Roman" w:eastAsia="Calibri" w:hAnsi="Times New Roman" w:cs="Times New Roman"/>
          <w:sz w:val="26"/>
          <w:szCs w:val="26"/>
          <w:lang w:val="fr-FR"/>
        </w:rPr>
        <w:t>160.</w:t>
      </w:r>
      <w:r w:rsidRPr="003F1647">
        <w:rPr>
          <w:rFonts w:ascii="Times New Roman" w:eastAsia="Calibri" w:hAnsi="Times New Roman" w:cs="Times New Roman"/>
          <w:sz w:val="26"/>
          <w:szCs w:val="26"/>
          <w:lang w:val="fr-FR"/>
        </w:rPr>
        <w:tab/>
      </w:r>
      <w:r w:rsidRPr="003F1647">
        <w:rPr>
          <w:rFonts w:ascii="Times New Roman" w:eastAsia="Calibri" w:hAnsi="Times New Roman" w:cs="Times New Roman"/>
          <w:b/>
          <w:color w:val="0000FF"/>
          <w:sz w:val="26"/>
          <w:szCs w:val="26"/>
          <w:lang w:val="fr-FR"/>
        </w:rPr>
        <w:t xml:space="preserve">C. </w:t>
      </w:r>
      <w:r w:rsidRPr="003F1647">
        <w:rPr>
          <w:rFonts w:ascii="Times New Roman" w:eastAsia="Calibri" w:hAnsi="Times New Roman" w:cs="Times New Roman"/>
          <w:sz w:val="26"/>
          <w:szCs w:val="26"/>
          <w:lang w:val="fr-FR"/>
        </w:rPr>
        <w:t>320.</w:t>
      </w:r>
      <w:r w:rsidRPr="003F1647">
        <w:rPr>
          <w:rFonts w:ascii="Times New Roman" w:eastAsia="Calibri" w:hAnsi="Times New Roman" w:cs="Times New Roman"/>
          <w:sz w:val="26"/>
          <w:szCs w:val="26"/>
          <w:lang w:val="fr-FR"/>
        </w:rPr>
        <w:tab/>
      </w:r>
      <w:r w:rsidRPr="003F1647">
        <w:rPr>
          <w:rFonts w:ascii="Times New Roman" w:eastAsia="Calibri" w:hAnsi="Times New Roman" w:cs="Times New Roman"/>
          <w:b/>
          <w:color w:val="0000FF"/>
          <w:sz w:val="26"/>
          <w:szCs w:val="26"/>
          <w:lang w:val="fr-FR"/>
        </w:rPr>
        <w:t xml:space="preserve">D. </w:t>
      </w:r>
      <w:r w:rsidRPr="003F1647">
        <w:rPr>
          <w:rFonts w:ascii="Times New Roman" w:eastAsia="Calibri" w:hAnsi="Times New Roman" w:cs="Times New Roman"/>
          <w:sz w:val="26"/>
          <w:szCs w:val="26"/>
          <w:lang w:val="fr-FR"/>
        </w:rPr>
        <w:t>80.</w:t>
      </w:r>
    </w:p>
    <w:p w:rsidR="00223005" w:rsidRPr="003F1647" w:rsidRDefault="00223005" w:rsidP="00B04F55">
      <w:pPr>
        <w:numPr>
          <w:ilvl w:val="0"/>
          <w:numId w:val="4"/>
        </w:numPr>
        <w:tabs>
          <w:tab w:val="left" w:pos="992"/>
        </w:tabs>
        <w:spacing w:after="0" w:line="240" w:lineRule="auto"/>
        <w:contextualSpacing/>
        <w:jc w:val="both"/>
        <w:rPr>
          <w:rFonts w:ascii="Times New Roman" w:eastAsia="Calibri" w:hAnsi="Times New Roman" w:cs="Times New Roman"/>
          <w:color w:val="000000"/>
          <w:sz w:val="26"/>
          <w:szCs w:val="26"/>
          <w:lang w:val="fr-FR"/>
        </w:rPr>
      </w:pPr>
      <w:r w:rsidRPr="003F1647">
        <w:rPr>
          <w:rFonts w:ascii="Times New Roman" w:eastAsia="Calibri" w:hAnsi="Times New Roman" w:cs="Times New Roman"/>
          <w:color w:val="000000"/>
          <w:sz w:val="26"/>
          <w:szCs w:val="26"/>
          <w:lang w:val="fr-FR"/>
        </w:rPr>
        <w:t>Để hòa tan hoàn toàn 4,64 gam hỗn hợp gồm FeO, Fe</w:t>
      </w:r>
      <w:r w:rsidRPr="003F1647">
        <w:rPr>
          <w:rFonts w:ascii="Times New Roman" w:eastAsia="Calibri" w:hAnsi="Times New Roman" w:cs="Times New Roman"/>
          <w:color w:val="000000"/>
          <w:sz w:val="26"/>
          <w:szCs w:val="26"/>
          <w:vertAlign w:val="subscript"/>
          <w:lang w:val="fr-FR"/>
        </w:rPr>
        <w:t>2</w:t>
      </w:r>
      <w:r w:rsidRPr="003F1647">
        <w:rPr>
          <w:rFonts w:ascii="Times New Roman" w:eastAsia="Calibri" w:hAnsi="Times New Roman" w:cs="Times New Roman"/>
          <w:color w:val="000000"/>
          <w:sz w:val="26"/>
          <w:szCs w:val="26"/>
          <w:lang w:val="fr-FR"/>
        </w:rPr>
        <w:t>O</w:t>
      </w:r>
      <w:r w:rsidRPr="003F1647">
        <w:rPr>
          <w:rFonts w:ascii="Times New Roman" w:eastAsia="Calibri" w:hAnsi="Times New Roman" w:cs="Times New Roman"/>
          <w:color w:val="000000"/>
          <w:sz w:val="26"/>
          <w:szCs w:val="26"/>
          <w:vertAlign w:val="subscript"/>
          <w:lang w:val="fr-FR"/>
        </w:rPr>
        <w:t>3</w:t>
      </w:r>
      <w:r w:rsidRPr="003F1647">
        <w:rPr>
          <w:rFonts w:ascii="Times New Roman" w:eastAsia="Calibri" w:hAnsi="Times New Roman" w:cs="Times New Roman"/>
          <w:color w:val="000000"/>
          <w:sz w:val="26"/>
          <w:szCs w:val="26"/>
          <w:lang w:val="fr-FR"/>
        </w:rPr>
        <w:t xml:space="preserve"> và Fe</w:t>
      </w:r>
      <w:r w:rsidRPr="003F1647">
        <w:rPr>
          <w:rFonts w:ascii="Times New Roman" w:eastAsia="Calibri" w:hAnsi="Times New Roman" w:cs="Times New Roman"/>
          <w:color w:val="000000"/>
          <w:sz w:val="26"/>
          <w:szCs w:val="26"/>
          <w:vertAlign w:val="subscript"/>
          <w:lang w:val="fr-FR"/>
        </w:rPr>
        <w:t>3</w:t>
      </w:r>
      <w:r w:rsidRPr="003F1647">
        <w:rPr>
          <w:rFonts w:ascii="Times New Roman" w:eastAsia="Calibri" w:hAnsi="Times New Roman" w:cs="Times New Roman"/>
          <w:color w:val="000000"/>
          <w:sz w:val="26"/>
          <w:szCs w:val="26"/>
          <w:lang w:val="fr-FR"/>
        </w:rPr>
        <w:t>O</w:t>
      </w:r>
      <w:r w:rsidRPr="003F1647">
        <w:rPr>
          <w:rFonts w:ascii="Times New Roman" w:eastAsia="Calibri" w:hAnsi="Times New Roman" w:cs="Times New Roman"/>
          <w:color w:val="000000"/>
          <w:sz w:val="26"/>
          <w:szCs w:val="26"/>
          <w:vertAlign w:val="subscript"/>
          <w:lang w:val="fr-FR"/>
        </w:rPr>
        <w:t>4</w:t>
      </w:r>
      <w:r w:rsidRPr="003F1647">
        <w:rPr>
          <w:rFonts w:ascii="Times New Roman" w:eastAsia="Calibri" w:hAnsi="Times New Roman" w:cs="Times New Roman"/>
          <w:color w:val="000000"/>
          <w:sz w:val="26"/>
          <w:szCs w:val="26"/>
          <w:lang w:val="fr-FR"/>
        </w:rPr>
        <w:t xml:space="preserve"> (trong đó số mol FeO bằng số mol Fe</w:t>
      </w:r>
      <w:r w:rsidRPr="003F1647">
        <w:rPr>
          <w:rFonts w:ascii="Times New Roman" w:eastAsia="Calibri" w:hAnsi="Times New Roman" w:cs="Times New Roman"/>
          <w:color w:val="000000"/>
          <w:sz w:val="26"/>
          <w:szCs w:val="26"/>
          <w:vertAlign w:val="subscript"/>
          <w:lang w:val="fr-FR"/>
        </w:rPr>
        <w:t>2</w:t>
      </w:r>
      <w:r w:rsidRPr="003F1647">
        <w:rPr>
          <w:rFonts w:ascii="Times New Roman" w:eastAsia="Calibri" w:hAnsi="Times New Roman" w:cs="Times New Roman"/>
          <w:color w:val="000000"/>
          <w:sz w:val="26"/>
          <w:szCs w:val="26"/>
          <w:lang w:val="fr-FR"/>
        </w:rPr>
        <w:t>O</w:t>
      </w:r>
      <w:r w:rsidRPr="003F1647">
        <w:rPr>
          <w:rFonts w:ascii="Times New Roman" w:eastAsia="Calibri" w:hAnsi="Times New Roman" w:cs="Times New Roman"/>
          <w:color w:val="000000"/>
          <w:sz w:val="26"/>
          <w:szCs w:val="26"/>
          <w:vertAlign w:val="subscript"/>
          <w:lang w:val="fr-FR"/>
        </w:rPr>
        <w:t>3</w:t>
      </w:r>
      <w:r w:rsidRPr="003F1647">
        <w:rPr>
          <w:rFonts w:ascii="Times New Roman" w:eastAsia="Calibri" w:hAnsi="Times New Roman" w:cs="Times New Roman"/>
          <w:color w:val="000000"/>
          <w:sz w:val="26"/>
          <w:szCs w:val="26"/>
          <w:lang w:val="fr-FR"/>
        </w:rPr>
        <w:t>), cần vừa đủ V ml dung dịch H</w:t>
      </w:r>
      <w:r w:rsidRPr="003F1647">
        <w:rPr>
          <w:rFonts w:ascii="Times New Roman" w:eastAsia="Calibri" w:hAnsi="Times New Roman" w:cs="Times New Roman"/>
          <w:color w:val="000000"/>
          <w:sz w:val="26"/>
          <w:szCs w:val="26"/>
          <w:vertAlign w:val="subscript"/>
          <w:lang w:val="fr-FR"/>
        </w:rPr>
        <w:t>2</w:t>
      </w:r>
      <w:r w:rsidRPr="003F1647">
        <w:rPr>
          <w:rFonts w:ascii="Times New Roman" w:eastAsia="Calibri" w:hAnsi="Times New Roman" w:cs="Times New Roman"/>
          <w:color w:val="000000"/>
          <w:sz w:val="26"/>
          <w:szCs w:val="26"/>
          <w:lang w:val="fr-FR"/>
        </w:rPr>
        <w:t>SO</w:t>
      </w:r>
      <w:r w:rsidRPr="003F1647">
        <w:rPr>
          <w:rFonts w:ascii="Times New Roman" w:eastAsia="Calibri" w:hAnsi="Times New Roman" w:cs="Times New Roman"/>
          <w:color w:val="000000"/>
          <w:sz w:val="26"/>
          <w:szCs w:val="26"/>
          <w:vertAlign w:val="subscript"/>
          <w:lang w:val="fr-FR"/>
        </w:rPr>
        <w:t>4</w:t>
      </w:r>
      <w:r w:rsidRPr="003F1647">
        <w:rPr>
          <w:rFonts w:ascii="Times New Roman" w:eastAsia="Calibri" w:hAnsi="Times New Roman" w:cs="Times New Roman"/>
          <w:color w:val="000000"/>
          <w:sz w:val="26"/>
          <w:szCs w:val="26"/>
          <w:lang w:val="fr-FR"/>
        </w:rPr>
        <w:t xml:space="preserve"> 1M. Giá trị của V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sz w:val="26"/>
          <w:szCs w:val="26"/>
          <w:lang w:val="fr-FR"/>
        </w:rPr>
      </w:pPr>
      <w:r w:rsidRPr="003F1647">
        <w:rPr>
          <w:rFonts w:ascii="Times New Roman" w:eastAsia="Calibri" w:hAnsi="Times New Roman" w:cs="Times New Roman"/>
          <w:b/>
          <w:bCs/>
          <w:color w:val="0000FF"/>
          <w:sz w:val="26"/>
          <w:szCs w:val="26"/>
          <w:lang w:val="fr-FR"/>
        </w:rPr>
        <w:t xml:space="preserve">A. </w:t>
      </w:r>
      <w:r w:rsidRPr="003F1647">
        <w:rPr>
          <w:rFonts w:ascii="Times New Roman" w:eastAsia="Calibri" w:hAnsi="Times New Roman" w:cs="Times New Roman"/>
          <w:color w:val="000000"/>
          <w:sz w:val="26"/>
          <w:szCs w:val="26"/>
          <w:lang w:val="fr-FR"/>
        </w:rPr>
        <w:t>160.</w:t>
      </w:r>
      <w:r w:rsidRPr="003F1647">
        <w:rPr>
          <w:rFonts w:ascii="Times New Roman" w:eastAsia="Calibri" w:hAnsi="Times New Roman" w:cs="Times New Roman"/>
          <w:color w:val="000000"/>
          <w:sz w:val="26"/>
          <w:szCs w:val="26"/>
          <w:lang w:val="fr-FR"/>
        </w:rPr>
        <w:tab/>
      </w:r>
      <w:r w:rsidRPr="003F1647">
        <w:rPr>
          <w:rFonts w:ascii="Times New Roman" w:eastAsia="Calibri" w:hAnsi="Times New Roman" w:cs="Times New Roman"/>
          <w:b/>
          <w:bCs/>
          <w:color w:val="0000FF"/>
          <w:sz w:val="26"/>
          <w:szCs w:val="26"/>
          <w:lang w:val="fr-FR"/>
        </w:rPr>
        <w:t xml:space="preserve">B. </w:t>
      </w:r>
      <w:r w:rsidRPr="003F1647">
        <w:rPr>
          <w:rFonts w:ascii="Times New Roman" w:eastAsia="Calibri" w:hAnsi="Times New Roman" w:cs="Times New Roman"/>
          <w:color w:val="000000"/>
          <w:sz w:val="26"/>
          <w:szCs w:val="26"/>
          <w:lang w:val="fr-FR"/>
        </w:rPr>
        <w:t>120.</w:t>
      </w:r>
      <w:r w:rsidRPr="003F1647">
        <w:rPr>
          <w:rFonts w:ascii="Times New Roman" w:eastAsia="Calibri" w:hAnsi="Times New Roman" w:cs="Times New Roman"/>
          <w:color w:val="000000"/>
          <w:sz w:val="26"/>
          <w:szCs w:val="26"/>
          <w:lang w:val="fr-FR"/>
        </w:rPr>
        <w:tab/>
      </w:r>
      <w:r w:rsidRPr="003F1647">
        <w:rPr>
          <w:rFonts w:ascii="Times New Roman" w:eastAsia="Calibri" w:hAnsi="Times New Roman" w:cs="Times New Roman"/>
          <w:b/>
          <w:bCs/>
          <w:color w:val="0000FF"/>
          <w:sz w:val="26"/>
          <w:szCs w:val="26"/>
          <w:lang w:val="fr-FR"/>
        </w:rPr>
        <w:t xml:space="preserve">C. </w:t>
      </w:r>
      <w:r w:rsidRPr="003F1647">
        <w:rPr>
          <w:rFonts w:ascii="Times New Roman" w:eastAsia="Calibri" w:hAnsi="Times New Roman" w:cs="Times New Roman"/>
          <w:color w:val="000000"/>
          <w:sz w:val="26"/>
          <w:szCs w:val="26"/>
          <w:lang w:val="fr-FR"/>
        </w:rPr>
        <w:t>80.</w:t>
      </w:r>
      <w:r w:rsidRPr="003F1647">
        <w:rPr>
          <w:rFonts w:ascii="Times New Roman" w:eastAsia="Calibri" w:hAnsi="Times New Roman" w:cs="Times New Roman"/>
          <w:color w:val="000000"/>
          <w:sz w:val="26"/>
          <w:szCs w:val="26"/>
          <w:lang w:val="fr-FR"/>
        </w:rPr>
        <w:tab/>
      </w:r>
      <w:r w:rsidRPr="003F1647">
        <w:rPr>
          <w:rFonts w:ascii="Times New Roman" w:eastAsia="Calibri" w:hAnsi="Times New Roman" w:cs="Times New Roman"/>
          <w:b/>
          <w:bCs/>
          <w:color w:val="0000FF"/>
          <w:sz w:val="26"/>
          <w:szCs w:val="26"/>
          <w:lang w:val="fr-FR"/>
        </w:rPr>
        <w:t xml:space="preserve">D. </w:t>
      </w:r>
      <w:r w:rsidRPr="003F1647">
        <w:rPr>
          <w:rFonts w:ascii="Times New Roman" w:eastAsia="Calibri" w:hAnsi="Times New Roman" w:cs="Times New Roman"/>
          <w:color w:val="000000"/>
          <w:sz w:val="26"/>
          <w:szCs w:val="26"/>
          <w:lang w:val="fr-FR"/>
        </w:rPr>
        <w:t>240.</w:t>
      </w:r>
    </w:p>
    <w:p w:rsidR="00223005" w:rsidRPr="003F1647" w:rsidRDefault="00223005" w:rsidP="00B04F55">
      <w:pPr>
        <w:numPr>
          <w:ilvl w:val="0"/>
          <w:numId w:val="4"/>
        </w:numPr>
        <w:tabs>
          <w:tab w:val="left" w:pos="992"/>
        </w:tabs>
        <w:spacing w:after="0" w:line="240" w:lineRule="auto"/>
        <w:contextualSpacing/>
        <w:jc w:val="both"/>
        <w:rPr>
          <w:rFonts w:ascii="Times New Roman" w:eastAsia="Calibri" w:hAnsi="Times New Roman" w:cs="Times New Roman"/>
          <w:sz w:val="26"/>
          <w:szCs w:val="26"/>
          <w:lang w:val="fr-FR"/>
        </w:rPr>
      </w:pPr>
      <w:r w:rsidRPr="003F1647">
        <w:rPr>
          <w:rFonts w:ascii="Times New Roman" w:eastAsia="Calibri" w:hAnsi="Times New Roman" w:cs="Times New Roman"/>
          <w:b/>
          <w:sz w:val="26"/>
          <w:szCs w:val="26"/>
          <w:lang w:val="fr-FR"/>
        </w:rPr>
        <w:t>(Đề TSĐH B - 2008)</w:t>
      </w:r>
      <w:r w:rsidRPr="003F1647">
        <w:rPr>
          <w:rFonts w:ascii="Times New Roman" w:eastAsia="Calibri" w:hAnsi="Times New Roman" w:cs="Times New Roman"/>
          <w:b/>
          <w:bCs/>
          <w:sz w:val="26"/>
          <w:szCs w:val="26"/>
          <w:lang w:val="fr-FR"/>
        </w:rPr>
        <w:t xml:space="preserve"> </w:t>
      </w:r>
      <w:r w:rsidRPr="003F1647">
        <w:rPr>
          <w:rFonts w:ascii="Times New Roman" w:eastAsia="Calibri" w:hAnsi="Times New Roman" w:cs="Times New Roman"/>
          <w:sz w:val="26"/>
          <w:szCs w:val="26"/>
          <w:lang w:val="fr-FR"/>
        </w:rPr>
        <w:t>Cho 9,12 gam hỗn hợp gồm FeO, Fe</w:t>
      </w:r>
      <w:r w:rsidRPr="003F1647">
        <w:rPr>
          <w:rFonts w:ascii="Times New Roman" w:eastAsia="Calibri" w:hAnsi="Times New Roman" w:cs="Times New Roman"/>
          <w:sz w:val="26"/>
          <w:szCs w:val="26"/>
          <w:vertAlign w:val="subscript"/>
          <w:lang w:val="fr-FR"/>
        </w:rPr>
        <w:t>2</w:t>
      </w:r>
      <w:r w:rsidRPr="003F1647">
        <w:rPr>
          <w:rFonts w:ascii="Times New Roman" w:eastAsia="Calibri" w:hAnsi="Times New Roman" w:cs="Times New Roman"/>
          <w:sz w:val="26"/>
          <w:szCs w:val="26"/>
          <w:lang w:val="fr-FR"/>
        </w:rPr>
        <w:t>O</w:t>
      </w:r>
      <w:r w:rsidRPr="003F1647">
        <w:rPr>
          <w:rFonts w:ascii="Times New Roman" w:eastAsia="Calibri" w:hAnsi="Times New Roman" w:cs="Times New Roman"/>
          <w:sz w:val="26"/>
          <w:szCs w:val="26"/>
          <w:vertAlign w:val="subscript"/>
          <w:lang w:val="fr-FR"/>
        </w:rPr>
        <w:t>3</w:t>
      </w:r>
      <w:r w:rsidRPr="003F1647">
        <w:rPr>
          <w:rFonts w:ascii="Times New Roman" w:eastAsia="Calibri" w:hAnsi="Times New Roman" w:cs="Times New Roman"/>
          <w:sz w:val="26"/>
          <w:szCs w:val="26"/>
          <w:lang w:val="fr-FR"/>
        </w:rPr>
        <w:t>, Fe</w:t>
      </w:r>
      <w:r w:rsidRPr="003F1647">
        <w:rPr>
          <w:rFonts w:ascii="Times New Roman" w:eastAsia="Calibri" w:hAnsi="Times New Roman" w:cs="Times New Roman"/>
          <w:sz w:val="26"/>
          <w:szCs w:val="26"/>
          <w:vertAlign w:val="subscript"/>
          <w:lang w:val="fr-FR"/>
        </w:rPr>
        <w:t>3</w:t>
      </w:r>
      <w:r w:rsidRPr="003F1647">
        <w:rPr>
          <w:rFonts w:ascii="Times New Roman" w:eastAsia="Calibri" w:hAnsi="Times New Roman" w:cs="Times New Roman"/>
          <w:sz w:val="26"/>
          <w:szCs w:val="26"/>
          <w:lang w:val="fr-FR"/>
        </w:rPr>
        <w:t>O</w:t>
      </w:r>
      <w:r w:rsidRPr="003F1647">
        <w:rPr>
          <w:rFonts w:ascii="Times New Roman" w:eastAsia="Calibri" w:hAnsi="Times New Roman" w:cs="Times New Roman"/>
          <w:sz w:val="26"/>
          <w:szCs w:val="26"/>
          <w:vertAlign w:val="subscript"/>
          <w:lang w:val="fr-FR"/>
        </w:rPr>
        <w:t>4</w:t>
      </w:r>
      <w:r w:rsidRPr="003F1647">
        <w:rPr>
          <w:rFonts w:ascii="Times New Roman" w:eastAsia="Calibri" w:hAnsi="Times New Roman" w:cs="Times New Roman"/>
          <w:sz w:val="26"/>
          <w:szCs w:val="26"/>
          <w:lang w:val="fr-FR"/>
        </w:rPr>
        <w:t xml:space="preserve"> tác dụng với dung dịch HCl (dư). Sau khi các phản ứng xảy ra hoàn toàn, được dung dịch Y; cô cạn Y thu được 7,62 gam FeCl</w:t>
      </w:r>
      <w:r w:rsidRPr="003F1647">
        <w:rPr>
          <w:rFonts w:ascii="Times New Roman" w:eastAsia="Calibri" w:hAnsi="Times New Roman" w:cs="Times New Roman"/>
          <w:sz w:val="26"/>
          <w:szCs w:val="26"/>
          <w:vertAlign w:val="subscript"/>
          <w:lang w:val="fr-FR"/>
        </w:rPr>
        <w:t>2</w:t>
      </w:r>
      <w:r w:rsidRPr="003F1647">
        <w:rPr>
          <w:rFonts w:ascii="Times New Roman" w:eastAsia="Calibri" w:hAnsi="Times New Roman" w:cs="Times New Roman"/>
          <w:sz w:val="26"/>
          <w:szCs w:val="26"/>
          <w:lang w:val="fr-FR"/>
        </w:rPr>
        <w:t xml:space="preserve"> và m gam FeCl</w:t>
      </w:r>
      <w:r w:rsidRPr="003F1647">
        <w:rPr>
          <w:rFonts w:ascii="Times New Roman" w:eastAsia="Calibri" w:hAnsi="Times New Roman" w:cs="Times New Roman"/>
          <w:sz w:val="26"/>
          <w:szCs w:val="26"/>
          <w:vertAlign w:val="subscript"/>
          <w:lang w:val="fr-FR"/>
        </w:rPr>
        <w:t>3</w:t>
      </w:r>
      <w:r w:rsidRPr="003F1647">
        <w:rPr>
          <w:rFonts w:ascii="Times New Roman" w:eastAsia="Calibri" w:hAnsi="Times New Roman" w:cs="Times New Roman"/>
          <w:sz w:val="26"/>
          <w:szCs w:val="26"/>
          <w:lang w:val="fr-FR"/>
        </w:rPr>
        <w:t>. Giá trị của m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sz w:val="26"/>
          <w:szCs w:val="26"/>
          <w:lang w:val="fr-FR"/>
        </w:rPr>
      </w:pPr>
      <w:r w:rsidRPr="003F1647">
        <w:rPr>
          <w:rFonts w:ascii="Times New Roman" w:eastAsia="Calibri" w:hAnsi="Times New Roman" w:cs="Times New Roman"/>
          <w:b/>
          <w:bCs/>
          <w:color w:val="0000FF"/>
          <w:sz w:val="26"/>
          <w:szCs w:val="26"/>
          <w:lang w:val="fr-FR"/>
        </w:rPr>
        <w:t xml:space="preserve">A. </w:t>
      </w:r>
      <w:r w:rsidRPr="003F1647">
        <w:rPr>
          <w:rFonts w:ascii="Times New Roman" w:eastAsia="Calibri" w:hAnsi="Times New Roman" w:cs="Times New Roman"/>
          <w:sz w:val="26"/>
          <w:szCs w:val="26"/>
          <w:lang w:val="fr-FR"/>
        </w:rPr>
        <w:t>9,75.</w:t>
      </w:r>
      <w:r w:rsidRPr="003F1647">
        <w:rPr>
          <w:rFonts w:ascii="Times New Roman" w:eastAsia="Calibri" w:hAnsi="Times New Roman" w:cs="Times New Roman"/>
          <w:sz w:val="26"/>
          <w:szCs w:val="26"/>
          <w:lang w:val="fr-FR"/>
        </w:rPr>
        <w:tab/>
      </w:r>
      <w:r w:rsidRPr="003F1647">
        <w:rPr>
          <w:rFonts w:ascii="Times New Roman" w:eastAsia="Calibri" w:hAnsi="Times New Roman" w:cs="Times New Roman"/>
          <w:b/>
          <w:bCs/>
          <w:color w:val="0000FF"/>
          <w:sz w:val="26"/>
          <w:szCs w:val="26"/>
          <w:lang w:val="fr-FR"/>
        </w:rPr>
        <w:t xml:space="preserve">B. </w:t>
      </w:r>
      <w:r w:rsidRPr="003F1647">
        <w:rPr>
          <w:rFonts w:ascii="Times New Roman" w:eastAsia="Calibri" w:hAnsi="Times New Roman" w:cs="Times New Roman"/>
          <w:sz w:val="26"/>
          <w:szCs w:val="26"/>
          <w:lang w:val="fr-FR"/>
        </w:rPr>
        <w:t>8,75.</w:t>
      </w:r>
      <w:r w:rsidRPr="003F1647">
        <w:rPr>
          <w:rFonts w:ascii="Times New Roman" w:eastAsia="Calibri" w:hAnsi="Times New Roman" w:cs="Times New Roman"/>
          <w:sz w:val="26"/>
          <w:szCs w:val="26"/>
          <w:lang w:val="fr-FR"/>
        </w:rPr>
        <w:tab/>
      </w:r>
      <w:r w:rsidRPr="003F1647">
        <w:rPr>
          <w:rFonts w:ascii="Times New Roman" w:eastAsia="Calibri" w:hAnsi="Times New Roman" w:cs="Times New Roman"/>
          <w:b/>
          <w:bCs/>
          <w:color w:val="0000FF"/>
          <w:sz w:val="26"/>
          <w:szCs w:val="26"/>
          <w:lang w:val="fr-FR"/>
        </w:rPr>
        <w:t xml:space="preserve">C. </w:t>
      </w:r>
      <w:r w:rsidRPr="003F1647">
        <w:rPr>
          <w:rFonts w:ascii="Times New Roman" w:eastAsia="Calibri" w:hAnsi="Times New Roman" w:cs="Times New Roman"/>
          <w:sz w:val="26"/>
          <w:szCs w:val="26"/>
          <w:lang w:val="fr-FR"/>
        </w:rPr>
        <w:t>7,80.</w:t>
      </w:r>
      <w:r w:rsidRPr="003F1647">
        <w:rPr>
          <w:rFonts w:ascii="Times New Roman" w:eastAsia="Calibri" w:hAnsi="Times New Roman" w:cs="Times New Roman"/>
          <w:sz w:val="26"/>
          <w:szCs w:val="26"/>
          <w:lang w:val="fr-FR"/>
        </w:rPr>
        <w:tab/>
      </w:r>
      <w:r w:rsidRPr="003F1647">
        <w:rPr>
          <w:rFonts w:ascii="Times New Roman" w:eastAsia="Calibri" w:hAnsi="Times New Roman" w:cs="Times New Roman"/>
          <w:b/>
          <w:bCs/>
          <w:color w:val="0000FF"/>
          <w:sz w:val="26"/>
          <w:szCs w:val="26"/>
          <w:lang w:val="fr-FR"/>
        </w:rPr>
        <w:t xml:space="preserve">D. </w:t>
      </w:r>
      <w:r w:rsidRPr="003F1647">
        <w:rPr>
          <w:rFonts w:ascii="Times New Roman" w:eastAsia="Calibri" w:hAnsi="Times New Roman" w:cs="Times New Roman"/>
          <w:sz w:val="26"/>
          <w:szCs w:val="26"/>
          <w:lang w:val="fr-FR"/>
        </w:rPr>
        <w:t>6,50.</w:t>
      </w:r>
    </w:p>
    <w:p w:rsidR="00223005" w:rsidRPr="003F1647" w:rsidRDefault="00223005" w:rsidP="00B04F55">
      <w:pPr>
        <w:numPr>
          <w:ilvl w:val="0"/>
          <w:numId w:val="4"/>
        </w:numPr>
        <w:tabs>
          <w:tab w:val="left" w:pos="992"/>
        </w:tabs>
        <w:spacing w:after="0" w:line="240" w:lineRule="auto"/>
        <w:contextualSpacing/>
        <w:jc w:val="both"/>
        <w:rPr>
          <w:rFonts w:ascii="Times New Roman" w:eastAsia="Calibri" w:hAnsi="Times New Roman" w:cs="Times New Roman"/>
          <w:spacing w:val="-2"/>
          <w:sz w:val="26"/>
          <w:szCs w:val="26"/>
          <w:lang w:val="fr-FR"/>
        </w:rPr>
      </w:pPr>
      <w:r w:rsidRPr="003F1647">
        <w:rPr>
          <w:rFonts w:ascii="Times New Roman" w:eastAsia="Calibri" w:hAnsi="Times New Roman" w:cs="Times New Roman"/>
          <w:b/>
          <w:spacing w:val="-2"/>
          <w:sz w:val="26"/>
          <w:szCs w:val="26"/>
          <w:lang w:val="fr-FR"/>
        </w:rPr>
        <w:t>(Đề TSCĐ - 2009)</w:t>
      </w:r>
      <w:r w:rsidRPr="003F1647">
        <w:rPr>
          <w:rFonts w:ascii="Times New Roman" w:eastAsia="Calibri" w:hAnsi="Times New Roman" w:cs="Times New Roman"/>
          <w:b/>
          <w:bCs/>
          <w:spacing w:val="-2"/>
          <w:sz w:val="26"/>
          <w:szCs w:val="26"/>
          <w:lang w:val="fr-FR"/>
        </w:rPr>
        <w:t xml:space="preserve"> </w:t>
      </w:r>
      <w:r w:rsidRPr="003F1647">
        <w:rPr>
          <w:rFonts w:ascii="Times New Roman" w:eastAsia="Calibri" w:hAnsi="Times New Roman" w:cs="Times New Roman"/>
          <w:spacing w:val="-2"/>
          <w:sz w:val="26"/>
          <w:szCs w:val="26"/>
          <w:lang w:val="fr-FR"/>
        </w:rPr>
        <w:t>Cho m gam hỗn hợp X gồm FeO, Fe</w:t>
      </w:r>
      <w:r w:rsidRPr="003F1647">
        <w:rPr>
          <w:rFonts w:ascii="Times New Roman" w:eastAsia="Calibri" w:hAnsi="Times New Roman" w:cs="Times New Roman"/>
          <w:spacing w:val="-2"/>
          <w:sz w:val="26"/>
          <w:szCs w:val="26"/>
          <w:vertAlign w:val="subscript"/>
          <w:lang w:val="fr-FR"/>
        </w:rPr>
        <w:t>2</w:t>
      </w:r>
      <w:r w:rsidRPr="003F1647">
        <w:rPr>
          <w:rFonts w:ascii="Times New Roman" w:eastAsia="Calibri" w:hAnsi="Times New Roman" w:cs="Times New Roman"/>
          <w:spacing w:val="-2"/>
          <w:sz w:val="26"/>
          <w:szCs w:val="26"/>
          <w:lang w:val="fr-FR"/>
        </w:rPr>
        <w:t>O</w:t>
      </w:r>
      <w:r w:rsidRPr="003F1647">
        <w:rPr>
          <w:rFonts w:ascii="Times New Roman" w:eastAsia="Calibri" w:hAnsi="Times New Roman" w:cs="Times New Roman"/>
          <w:spacing w:val="-2"/>
          <w:sz w:val="26"/>
          <w:szCs w:val="26"/>
          <w:vertAlign w:val="subscript"/>
          <w:lang w:val="fr-FR"/>
        </w:rPr>
        <w:t>3</w:t>
      </w:r>
      <w:r w:rsidRPr="003F1647">
        <w:rPr>
          <w:rFonts w:ascii="Times New Roman" w:eastAsia="Calibri" w:hAnsi="Times New Roman" w:cs="Times New Roman"/>
          <w:spacing w:val="-2"/>
          <w:sz w:val="26"/>
          <w:szCs w:val="26"/>
          <w:lang w:val="fr-FR"/>
        </w:rPr>
        <w:t>, Fe</w:t>
      </w:r>
      <w:r w:rsidRPr="003F1647">
        <w:rPr>
          <w:rFonts w:ascii="Times New Roman" w:eastAsia="Calibri" w:hAnsi="Times New Roman" w:cs="Times New Roman"/>
          <w:spacing w:val="-2"/>
          <w:sz w:val="26"/>
          <w:szCs w:val="26"/>
          <w:vertAlign w:val="subscript"/>
          <w:lang w:val="fr-FR"/>
        </w:rPr>
        <w:t>3</w:t>
      </w:r>
      <w:r w:rsidRPr="003F1647">
        <w:rPr>
          <w:rFonts w:ascii="Times New Roman" w:eastAsia="Calibri" w:hAnsi="Times New Roman" w:cs="Times New Roman"/>
          <w:spacing w:val="-2"/>
          <w:sz w:val="26"/>
          <w:szCs w:val="26"/>
          <w:lang w:val="fr-FR"/>
        </w:rPr>
        <w:t>O</w:t>
      </w:r>
      <w:r w:rsidRPr="003F1647">
        <w:rPr>
          <w:rFonts w:ascii="Times New Roman" w:eastAsia="Calibri" w:hAnsi="Times New Roman" w:cs="Times New Roman"/>
          <w:spacing w:val="-2"/>
          <w:sz w:val="26"/>
          <w:szCs w:val="26"/>
          <w:vertAlign w:val="subscript"/>
          <w:lang w:val="fr-FR"/>
        </w:rPr>
        <w:t>4</w:t>
      </w:r>
      <w:r w:rsidRPr="003F1647">
        <w:rPr>
          <w:rFonts w:ascii="Times New Roman" w:eastAsia="Calibri" w:hAnsi="Times New Roman" w:cs="Times New Roman"/>
          <w:spacing w:val="-2"/>
          <w:sz w:val="26"/>
          <w:szCs w:val="26"/>
          <w:lang w:val="fr-FR"/>
        </w:rPr>
        <w:t xml:space="preserve"> vào một lượng vừa đủ dung dịch HCl 2M, thu được dung dịch Y có tỉ lệ số mol Fe</w:t>
      </w:r>
      <w:r w:rsidRPr="003F1647">
        <w:rPr>
          <w:rFonts w:ascii="Times New Roman" w:eastAsia="Calibri" w:hAnsi="Times New Roman" w:cs="Times New Roman"/>
          <w:spacing w:val="-2"/>
          <w:sz w:val="26"/>
          <w:szCs w:val="26"/>
          <w:vertAlign w:val="superscript"/>
          <w:lang w:val="fr-FR"/>
        </w:rPr>
        <w:t>2+</w:t>
      </w:r>
      <w:r w:rsidRPr="003F1647">
        <w:rPr>
          <w:rFonts w:ascii="Times New Roman" w:eastAsia="Calibri" w:hAnsi="Times New Roman" w:cs="Times New Roman"/>
          <w:spacing w:val="-2"/>
          <w:sz w:val="26"/>
          <w:szCs w:val="26"/>
          <w:lang w:val="fr-FR"/>
        </w:rPr>
        <w:t xml:space="preserve"> và Fe</w:t>
      </w:r>
      <w:r w:rsidRPr="003F1647">
        <w:rPr>
          <w:rFonts w:ascii="Times New Roman" w:eastAsia="Calibri" w:hAnsi="Times New Roman" w:cs="Times New Roman"/>
          <w:spacing w:val="-2"/>
          <w:sz w:val="26"/>
          <w:szCs w:val="26"/>
          <w:vertAlign w:val="superscript"/>
          <w:lang w:val="fr-FR"/>
        </w:rPr>
        <w:t>3+</w:t>
      </w:r>
      <w:r w:rsidRPr="003F1647">
        <w:rPr>
          <w:rFonts w:ascii="Times New Roman" w:eastAsia="Calibri" w:hAnsi="Times New Roman" w:cs="Times New Roman"/>
          <w:spacing w:val="-2"/>
          <w:sz w:val="26"/>
          <w:szCs w:val="26"/>
          <w:lang w:val="fr-FR"/>
        </w:rPr>
        <w:t xml:space="preserve"> là 1: 2. Chia Y thành hai phần bằng nhau. Cô cạn phần một thu được m</w:t>
      </w:r>
      <w:r w:rsidRPr="003F1647">
        <w:rPr>
          <w:rFonts w:ascii="Times New Roman" w:eastAsia="Calibri" w:hAnsi="Times New Roman" w:cs="Times New Roman"/>
          <w:spacing w:val="-2"/>
          <w:sz w:val="26"/>
          <w:szCs w:val="26"/>
          <w:vertAlign w:val="subscript"/>
          <w:lang w:val="fr-FR"/>
        </w:rPr>
        <w:t>1</w:t>
      </w:r>
      <w:r w:rsidRPr="003F1647">
        <w:rPr>
          <w:rFonts w:ascii="Times New Roman" w:eastAsia="Calibri" w:hAnsi="Times New Roman" w:cs="Times New Roman"/>
          <w:spacing w:val="-2"/>
          <w:sz w:val="26"/>
          <w:szCs w:val="26"/>
          <w:lang w:val="fr-FR"/>
        </w:rPr>
        <w:t xml:space="preserve"> gam muối khan. Sục khí clo (dư) vào phần hai, cô cạn dung dịch sau phản ứng thu được m</w:t>
      </w:r>
      <w:r w:rsidRPr="003F1647">
        <w:rPr>
          <w:rFonts w:ascii="Times New Roman" w:eastAsia="Calibri" w:hAnsi="Times New Roman" w:cs="Times New Roman"/>
          <w:spacing w:val="-2"/>
          <w:sz w:val="26"/>
          <w:szCs w:val="26"/>
          <w:vertAlign w:val="subscript"/>
          <w:lang w:val="fr-FR"/>
        </w:rPr>
        <w:t>2</w:t>
      </w:r>
      <w:r w:rsidRPr="003F1647">
        <w:rPr>
          <w:rFonts w:ascii="Times New Roman" w:eastAsia="Calibri" w:hAnsi="Times New Roman" w:cs="Times New Roman"/>
          <w:spacing w:val="-2"/>
          <w:sz w:val="26"/>
          <w:szCs w:val="26"/>
          <w:lang w:val="fr-FR"/>
        </w:rPr>
        <w:t xml:space="preserve"> gam muối khan. Biết m</w:t>
      </w:r>
      <w:r w:rsidRPr="003F1647">
        <w:rPr>
          <w:rFonts w:ascii="Times New Roman" w:eastAsia="Calibri" w:hAnsi="Times New Roman" w:cs="Times New Roman"/>
          <w:spacing w:val="-2"/>
          <w:sz w:val="26"/>
          <w:szCs w:val="26"/>
          <w:vertAlign w:val="subscript"/>
          <w:lang w:val="fr-FR"/>
        </w:rPr>
        <w:t>2</w:t>
      </w:r>
      <w:r w:rsidRPr="003F1647">
        <w:rPr>
          <w:rFonts w:ascii="Times New Roman" w:eastAsia="Calibri" w:hAnsi="Times New Roman" w:cs="Times New Roman"/>
          <w:spacing w:val="-2"/>
          <w:sz w:val="26"/>
          <w:szCs w:val="26"/>
          <w:lang w:val="fr-FR"/>
        </w:rPr>
        <w:t xml:space="preserve"> – m</w:t>
      </w:r>
      <w:r w:rsidRPr="003F1647">
        <w:rPr>
          <w:rFonts w:ascii="Times New Roman" w:eastAsia="Calibri" w:hAnsi="Times New Roman" w:cs="Times New Roman"/>
          <w:spacing w:val="-2"/>
          <w:sz w:val="26"/>
          <w:szCs w:val="26"/>
          <w:vertAlign w:val="subscript"/>
          <w:lang w:val="fr-FR"/>
        </w:rPr>
        <w:t>1</w:t>
      </w:r>
      <w:r w:rsidRPr="003F1647">
        <w:rPr>
          <w:rFonts w:ascii="Times New Roman" w:eastAsia="Calibri" w:hAnsi="Times New Roman" w:cs="Times New Roman"/>
          <w:spacing w:val="-2"/>
          <w:sz w:val="26"/>
          <w:szCs w:val="26"/>
          <w:lang w:val="fr-FR"/>
        </w:rPr>
        <w:t xml:space="preserve"> = 0,71. Thể tích dung dịch HCl đã dùng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sz w:val="26"/>
          <w:szCs w:val="26"/>
        </w:rPr>
      </w:pPr>
      <w:r w:rsidRPr="003F1647">
        <w:rPr>
          <w:rFonts w:ascii="Times New Roman" w:eastAsia="Calibri" w:hAnsi="Times New Roman" w:cs="Times New Roman"/>
          <w:b/>
          <w:bCs/>
          <w:color w:val="0000FF"/>
          <w:sz w:val="26"/>
          <w:szCs w:val="26"/>
        </w:rPr>
        <w:t xml:space="preserve">A. </w:t>
      </w:r>
      <w:r w:rsidRPr="003F1647">
        <w:rPr>
          <w:rFonts w:ascii="Times New Roman" w:eastAsia="Calibri" w:hAnsi="Times New Roman" w:cs="Times New Roman"/>
          <w:sz w:val="26"/>
          <w:szCs w:val="26"/>
        </w:rPr>
        <w:t>160 ml.</w:t>
      </w:r>
      <w:r w:rsidRPr="003F1647">
        <w:rPr>
          <w:rFonts w:ascii="Times New Roman" w:eastAsia="Calibri" w:hAnsi="Times New Roman" w:cs="Times New Roman"/>
          <w:sz w:val="26"/>
          <w:szCs w:val="26"/>
        </w:rPr>
        <w:tab/>
      </w:r>
      <w:r w:rsidRPr="003F1647">
        <w:rPr>
          <w:rFonts w:ascii="Times New Roman" w:eastAsia="Calibri" w:hAnsi="Times New Roman" w:cs="Times New Roman"/>
          <w:b/>
          <w:bCs/>
          <w:color w:val="0000FF"/>
          <w:sz w:val="26"/>
          <w:szCs w:val="26"/>
        </w:rPr>
        <w:t xml:space="preserve">B. </w:t>
      </w:r>
      <w:r w:rsidRPr="003F1647">
        <w:rPr>
          <w:rFonts w:ascii="Times New Roman" w:eastAsia="Calibri" w:hAnsi="Times New Roman" w:cs="Times New Roman"/>
          <w:sz w:val="26"/>
          <w:szCs w:val="26"/>
        </w:rPr>
        <w:t>320 ml.</w:t>
      </w:r>
      <w:r w:rsidRPr="003F1647">
        <w:rPr>
          <w:rFonts w:ascii="Times New Roman" w:eastAsia="Calibri" w:hAnsi="Times New Roman" w:cs="Times New Roman"/>
          <w:sz w:val="26"/>
          <w:szCs w:val="26"/>
        </w:rPr>
        <w:tab/>
      </w:r>
      <w:r w:rsidRPr="003F1647">
        <w:rPr>
          <w:rFonts w:ascii="Times New Roman" w:eastAsia="Calibri" w:hAnsi="Times New Roman" w:cs="Times New Roman"/>
          <w:b/>
          <w:bCs/>
          <w:color w:val="0000FF"/>
          <w:sz w:val="26"/>
          <w:szCs w:val="26"/>
        </w:rPr>
        <w:t xml:space="preserve">C. </w:t>
      </w:r>
      <w:r w:rsidRPr="003F1647">
        <w:rPr>
          <w:rFonts w:ascii="Times New Roman" w:eastAsia="Calibri" w:hAnsi="Times New Roman" w:cs="Times New Roman"/>
          <w:sz w:val="26"/>
          <w:szCs w:val="26"/>
        </w:rPr>
        <w:t>80 ml.</w:t>
      </w:r>
      <w:r w:rsidRPr="003F1647">
        <w:rPr>
          <w:rFonts w:ascii="Times New Roman" w:eastAsia="Calibri" w:hAnsi="Times New Roman" w:cs="Times New Roman"/>
          <w:sz w:val="26"/>
          <w:szCs w:val="26"/>
        </w:rPr>
        <w:tab/>
      </w:r>
      <w:r w:rsidRPr="003F1647">
        <w:rPr>
          <w:rFonts w:ascii="Times New Roman" w:eastAsia="Calibri" w:hAnsi="Times New Roman" w:cs="Times New Roman"/>
          <w:b/>
          <w:bCs/>
          <w:color w:val="0000FF"/>
          <w:sz w:val="26"/>
          <w:szCs w:val="26"/>
        </w:rPr>
        <w:t xml:space="preserve">D. </w:t>
      </w:r>
      <w:r w:rsidRPr="003F1647">
        <w:rPr>
          <w:rFonts w:ascii="Times New Roman" w:eastAsia="Calibri" w:hAnsi="Times New Roman" w:cs="Times New Roman"/>
          <w:sz w:val="26"/>
          <w:szCs w:val="26"/>
        </w:rPr>
        <w:t>240 ml.</w:t>
      </w:r>
    </w:p>
    <w:p w:rsidR="00223005" w:rsidRPr="003F1647" w:rsidRDefault="00F27827" w:rsidP="00B04F55">
      <w:pPr>
        <w:pStyle w:val="Heading3"/>
        <w:spacing w:before="0" w:after="0" w:line="240" w:lineRule="auto"/>
        <w:rPr>
          <w:rStyle w:val="fontstyle01"/>
          <w:rFonts w:ascii="Times New Roman" w:hAnsi="Times New Roman"/>
          <w:b w:val="0"/>
          <w:sz w:val="26"/>
          <w:szCs w:val="26"/>
        </w:rPr>
      </w:pPr>
      <w:bookmarkStart w:id="3" w:name="_Toc81547531"/>
      <w:r w:rsidRPr="003F1647">
        <w:rPr>
          <w:rStyle w:val="fontstyle01"/>
          <w:rFonts w:ascii="Times New Roman" w:hAnsi="Times New Roman"/>
          <w:sz w:val="26"/>
          <w:szCs w:val="26"/>
          <w:lang w:val="vi-VN"/>
        </w:rPr>
        <w:t>1</w:t>
      </w:r>
      <w:r w:rsidR="00223005" w:rsidRPr="003F1647">
        <w:rPr>
          <w:rStyle w:val="fontstyle01"/>
          <w:rFonts w:ascii="Times New Roman" w:hAnsi="Times New Roman"/>
          <w:sz w:val="26"/>
          <w:szCs w:val="26"/>
        </w:rPr>
        <w:t>.3. Đáp án + hướng dẫn chi tiết</w:t>
      </w:r>
      <w:bookmarkEnd w:id="3"/>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1"/>
        <w:gridCol w:w="921"/>
        <w:gridCol w:w="921"/>
        <w:gridCol w:w="921"/>
        <w:gridCol w:w="920"/>
        <w:gridCol w:w="920"/>
        <w:gridCol w:w="920"/>
        <w:gridCol w:w="920"/>
        <w:gridCol w:w="920"/>
        <w:gridCol w:w="920"/>
      </w:tblGrid>
      <w:tr w:rsidR="00223005" w:rsidRPr="003F1647" w:rsidTr="00437DE3">
        <w:tc>
          <w:tcPr>
            <w:tcW w:w="921"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0000CC"/>
                <w:sz w:val="26"/>
                <w:szCs w:val="26"/>
              </w:rPr>
            </w:pPr>
            <w:r w:rsidRPr="003F1647">
              <w:rPr>
                <w:rFonts w:ascii="Times New Roman" w:hAnsi="Times New Roman" w:cs="Times New Roman"/>
                <w:b/>
                <w:color w:val="0000CC"/>
                <w:sz w:val="26"/>
                <w:szCs w:val="26"/>
              </w:rPr>
              <w:t>1</w:t>
            </w:r>
          </w:p>
        </w:tc>
        <w:tc>
          <w:tcPr>
            <w:tcW w:w="921"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0000CC"/>
                <w:sz w:val="26"/>
                <w:szCs w:val="26"/>
              </w:rPr>
            </w:pPr>
            <w:r w:rsidRPr="003F1647">
              <w:rPr>
                <w:rFonts w:ascii="Times New Roman" w:hAnsi="Times New Roman" w:cs="Times New Roman"/>
                <w:b/>
                <w:color w:val="0000CC"/>
                <w:sz w:val="26"/>
                <w:szCs w:val="26"/>
              </w:rPr>
              <w:t>2</w:t>
            </w:r>
          </w:p>
        </w:tc>
        <w:tc>
          <w:tcPr>
            <w:tcW w:w="921"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0000CC"/>
                <w:sz w:val="26"/>
                <w:szCs w:val="26"/>
              </w:rPr>
            </w:pPr>
            <w:r w:rsidRPr="003F1647">
              <w:rPr>
                <w:rFonts w:ascii="Times New Roman" w:hAnsi="Times New Roman" w:cs="Times New Roman"/>
                <w:b/>
                <w:color w:val="0000CC"/>
                <w:sz w:val="26"/>
                <w:szCs w:val="26"/>
              </w:rPr>
              <w:t>3</w:t>
            </w:r>
          </w:p>
        </w:tc>
        <w:tc>
          <w:tcPr>
            <w:tcW w:w="921"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0000CC"/>
                <w:sz w:val="26"/>
                <w:szCs w:val="26"/>
              </w:rPr>
            </w:pPr>
            <w:r w:rsidRPr="003F1647">
              <w:rPr>
                <w:rFonts w:ascii="Times New Roman" w:hAnsi="Times New Roman" w:cs="Times New Roman"/>
                <w:b/>
                <w:color w:val="0000CC"/>
                <w:sz w:val="26"/>
                <w:szCs w:val="26"/>
              </w:rPr>
              <w:t>4</w:t>
            </w:r>
          </w:p>
        </w:tc>
        <w:tc>
          <w:tcPr>
            <w:tcW w:w="920"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0000CC"/>
                <w:sz w:val="26"/>
                <w:szCs w:val="26"/>
              </w:rPr>
            </w:pPr>
            <w:r w:rsidRPr="003F1647">
              <w:rPr>
                <w:rFonts w:ascii="Times New Roman" w:hAnsi="Times New Roman" w:cs="Times New Roman"/>
                <w:b/>
                <w:color w:val="0000CC"/>
                <w:sz w:val="26"/>
                <w:szCs w:val="26"/>
              </w:rPr>
              <w:t>5</w:t>
            </w:r>
          </w:p>
        </w:tc>
        <w:tc>
          <w:tcPr>
            <w:tcW w:w="920"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0000CC"/>
                <w:sz w:val="26"/>
                <w:szCs w:val="26"/>
              </w:rPr>
            </w:pPr>
            <w:r w:rsidRPr="003F1647">
              <w:rPr>
                <w:rFonts w:ascii="Times New Roman" w:hAnsi="Times New Roman" w:cs="Times New Roman"/>
                <w:b/>
                <w:color w:val="0000CC"/>
                <w:sz w:val="26"/>
                <w:szCs w:val="26"/>
              </w:rPr>
              <w:t>6</w:t>
            </w:r>
          </w:p>
        </w:tc>
        <w:tc>
          <w:tcPr>
            <w:tcW w:w="920"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0000CC"/>
                <w:sz w:val="26"/>
                <w:szCs w:val="26"/>
              </w:rPr>
            </w:pPr>
            <w:r w:rsidRPr="003F1647">
              <w:rPr>
                <w:rFonts w:ascii="Times New Roman" w:hAnsi="Times New Roman" w:cs="Times New Roman"/>
                <w:b/>
                <w:color w:val="0000CC"/>
                <w:sz w:val="26"/>
                <w:szCs w:val="26"/>
              </w:rPr>
              <w:t>7</w:t>
            </w:r>
          </w:p>
        </w:tc>
        <w:tc>
          <w:tcPr>
            <w:tcW w:w="920"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0000CC"/>
                <w:sz w:val="26"/>
                <w:szCs w:val="26"/>
              </w:rPr>
            </w:pPr>
            <w:r w:rsidRPr="003F1647">
              <w:rPr>
                <w:rFonts w:ascii="Times New Roman" w:hAnsi="Times New Roman" w:cs="Times New Roman"/>
                <w:b/>
                <w:color w:val="0000CC"/>
                <w:sz w:val="26"/>
                <w:szCs w:val="26"/>
              </w:rPr>
              <w:t>8</w:t>
            </w:r>
          </w:p>
        </w:tc>
        <w:tc>
          <w:tcPr>
            <w:tcW w:w="920"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0000CC"/>
                <w:sz w:val="26"/>
                <w:szCs w:val="26"/>
              </w:rPr>
            </w:pPr>
            <w:r w:rsidRPr="003F1647">
              <w:rPr>
                <w:rFonts w:ascii="Times New Roman" w:hAnsi="Times New Roman" w:cs="Times New Roman"/>
                <w:b/>
                <w:color w:val="0000CC"/>
                <w:sz w:val="26"/>
                <w:szCs w:val="26"/>
              </w:rPr>
              <w:t>9</w:t>
            </w:r>
          </w:p>
        </w:tc>
        <w:tc>
          <w:tcPr>
            <w:tcW w:w="920"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0000CC"/>
                <w:sz w:val="26"/>
                <w:szCs w:val="26"/>
              </w:rPr>
            </w:pPr>
            <w:r w:rsidRPr="003F1647">
              <w:rPr>
                <w:rFonts w:ascii="Times New Roman" w:hAnsi="Times New Roman" w:cs="Times New Roman"/>
                <w:b/>
                <w:color w:val="0000CC"/>
                <w:sz w:val="26"/>
                <w:szCs w:val="26"/>
              </w:rPr>
              <w:t>10</w:t>
            </w:r>
          </w:p>
        </w:tc>
      </w:tr>
      <w:tr w:rsidR="00223005" w:rsidRPr="003F1647" w:rsidTr="00437DE3">
        <w:tc>
          <w:tcPr>
            <w:tcW w:w="921"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FF0000"/>
                <w:sz w:val="26"/>
                <w:szCs w:val="26"/>
              </w:rPr>
            </w:pPr>
            <w:r w:rsidRPr="003F1647">
              <w:rPr>
                <w:rFonts w:ascii="Times New Roman" w:hAnsi="Times New Roman" w:cs="Times New Roman"/>
                <w:b/>
                <w:color w:val="FF0000"/>
                <w:sz w:val="26"/>
                <w:szCs w:val="26"/>
              </w:rPr>
              <w:t>C</w:t>
            </w:r>
          </w:p>
        </w:tc>
        <w:tc>
          <w:tcPr>
            <w:tcW w:w="921"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FF0000"/>
                <w:sz w:val="26"/>
                <w:szCs w:val="26"/>
              </w:rPr>
            </w:pPr>
            <w:r w:rsidRPr="003F1647">
              <w:rPr>
                <w:rFonts w:ascii="Times New Roman" w:hAnsi="Times New Roman" w:cs="Times New Roman"/>
                <w:b/>
                <w:color w:val="FF0000"/>
                <w:sz w:val="26"/>
                <w:szCs w:val="26"/>
              </w:rPr>
              <w:t>C</w:t>
            </w:r>
          </w:p>
        </w:tc>
        <w:tc>
          <w:tcPr>
            <w:tcW w:w="921"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FF0000"/>
                <w:sz w:val="26"/>
                <w:szCs w:val="26"/>
              </w:rPr>
            </w:pPr>
            <w:r w:rsidRPr="003F1647">
              <w:rPr>
                <w:rFonts w:ascii="Times New Roman" w:hAnsi="Times New Roman" w:cs="Times New Roman"/>
                <w:b/>
                <w:color w:val="FF0000"/>
                <w:sz w:val="26"/>
                <w:szCs w:val="26"/>
              </w:rPr>
              <w:t>A</w:t>
            </w:r>
          </w:p>
        </w:tc>
        <w:tc>
          <w:tcPr>
            <w:tcW w:w="921"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FF0000"/>
                <w:sz w:val="26"/>
                <w:szCs w:val="26"/>
              </w:rPr>
            </w:pPr>
            <w:r w:rsidRPr="003F1647">
              <w:rPr>
                <w:rFonts w:ascii="Times New Roman" w:hAnsi="Times New Roman" w:cs="Times New Roman"/>
                <w:b/>
                <w:color w:val="FF0000"/>
                <w:sz w:val="26"/>
                <w:szCs w:val="26"/>
              </w:rPr>
              <w:t>A</w:t>
            </w:r>
          </w:p>
        </w:tc>
        <w:tc>
          <w:tcPr>
            <w:tcW w:w="920"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FF0000"/>
                <w:sz w:val="26"/>
                <w:szCs w:val="26"/>
              </w:rPr>
            </w:pPr>
            <w:r w:rsidRPr="003F1647">
              <w:rPr>
                <w:rFonts w:ascii="Times New Roman" w:hAnsi="Times New Roman" w:cs="Times New Roman"/>
                <w:b/>
                <w:color w:val="FF0000"/>
                <w:sz w:val="26"/>
                <w:szCs w:val="26"/>
              </w:rPr>
              <w:t>D</w:t>
            </w:r>
          </w:p>
        </w:tc>
        <w:tc>
          <w:tcPr>
            <w:tcW w:w="920"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FF0000"/>
                <w:sz w:val="26"/>
                <w:szCs w:val="26"/>
              </w:rPr>
            </w:pPr>
            <w:r w:rsidRPr="003F1647">
              <w:rPr>
                <w:rFonts w:ascii="Times New Roman" w:hAnsi="Times New Roman" w:cs="Times New Roman"/>
                <w:b/>
                <w:color w:val="FF0000"/>
                <w:sz w:val="26"/>
                <w:szCs w:val="26"/>
              </w:rPr>
              <w:t>C</w:t>
            </w:r>
          </w:p>
        </w:tc>
        <w:tc>
          <w:tcPr>
            <w:tcW w:w="920"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FF0000"/>
                <w:sz w:val="26"/>
                <w:szCs w:val="26"/>
              </w:rPr>
            </w:pPr>
            <w:r w:rsidRPr="003F1647">
              <w:rPr>
                <w:rFonts w:ascii="Times New Roman" w:hAnsi="Times New Roman" w:cs="Times New Roman"/>
                <w:b/>
                <w:color w:val="FF0000"/>
                <w:sz w:val="26"/>
                <w:szCs w:val="26"/>
              </w:rPr>
              <w:t>A</w:t>
            </w:r>
          </w:p>
        </w:tc>
        <w:tc>
          <w:tcPr>
            <w:tcW w:w="920"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FF0000"/>
                <w:sz w:val="26"/>
                <w:szCs w:val="26"/>
              </w:rPr>
            </w:pPr>
            <w:r w:rsidRPr="003F1647">
              <w:rPr>
                <w:rFonts w:ascii="Times New Roman" w:hAnsi="Times New Roman" w:cs="Times New Roman"/>
                <w:b/>
                <w:color w:val="FF0000"/>
                <w:sz w:val="26"/>
                <w:szCs w:val="26"/>
              </w:rPr>
              <w:t>D</w:t>
            </w:r>
          </w:p>
        </w:tc>
        <w:tc>
          <w:tcPr>
            <w:tcW w:w="920"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FF0000"/>
                <w:sz w:val="26"/>
                <w:szCs w:val="26"/>
              </w:rPr>
            </w:pPr>
            <w:r w:rsidRPr="003F1647">
              <w:rPr>
                <w:rFonts w:ascii="Times New Roman" w:hAnsi="Times New Roman" w:cs="Times New Roman"/>
                <w:b/>
                <w:color w:val="FF0000"/>
                <w:sz w:val="26"/>
                <w:szCs w:val="26"/>
              </w:rPr>
              <w:t>B</w:t>
            </w:r>
          </w:p>
        </w:tc>
        <w:tc>
          <w:tcPr>
            <w:tcW w:w="920"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FF0000"/>
                <w:sz w:val="26"/>
                <w:szCs w:val="26"/>
              </w:rPr>
            </w:pPr>
            <w:r w:rsidRPr="003F1647">
              <w:rPr>
                <w:rFonts w:ascii="Times New Roman" w:hAnsi="Times New Roman" w:cs="Times New Roman"/>
                <w:b/>
                <w:color w:val="FF0000"/>
                <w:sz w:val="26"/>
                <w:szCs w:val="26"/>
              </w:rPr>
              <w:t>A</w:t>
            </w:r>
          </w:p>
        </w:tc>
      </w:tr>
      <w:tr w:rsidR="00223005" w:rsidRPr="003F1647" w:rsidTr="00437DE3">
        <w:tc>
          <w:tcPr>
            <w:tcW w:w="921"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0000CC"/>
                <w:sz w:val="26"/>
                <w:szCs w:val="26"/>
              </w:rPr>
            </w:pPr>
            <w:r w:rsidRPr="003F1647">
              <w:rPr>
                <w:rFonts w:ascii="Times New Roman" w:hAnsi="Times New Roman" w:cs="Times New Roman"/>
                <w:b/>
                <w:color w:val="0000CC"/>
                <w:sz w:val="26"/>
                <w:szCs w:val="26"/>
              </w:rPr>
              <w:lastRenderedPageBreak/>
              <w:t>11</w:t>
            </w:r>
          </w:p>
        </w:tc>
        <w:tc>
          <w:tcPr>
            <w:tcW w:w="921"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0000CC"/>
                <w:sz w:val="26"/>
                <w:szCs w:val="26"/>
              </w:rPr>
            </w:pPr>
            <w:r w:rsidRPr="003F1647">
              <w:rPr>
                <w:rFonts w:ascii="Times New Roman" w:hAnsi="Times New Roman" w:cs="Times New Roman"/>
                <w:b/>
                <w:color w:val="0000CC"/>
                <w:sz w:val="26"/>
                <w:szCs w:val="26"/>
              </w:rPr>
              <w:t>12</w:t>
            </w:r>
          </w:p>
        </w:tc>
        <w:tc>
          <w:tcPr>
            <w:tcW w:w="921"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0000CC"/>
                <w:sz w:val="26"/>
                <w:szCs w:val="26"/>
              </w:rPr>
            </w:pPr>
            <w:r w:rsidRPr="003F1647">
              <w:rPr>
                <w:rFonts w:ascii="Times New Roman" w:hAnsi="Times New Roman" w:cs="Times New Roman"/>
                <w:b/>
                <w:color w:val="0000CC"/>
                <w:sz w:val="26"/>
                <w:szCs w:val="26"/>
              </w:rPr>
              <w:t>13</w:t>
            </w:r>
          </w:p>
        </w:tc>
        <w:tc>
          <w:tcPr>
            <w:tcW w:w="921"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0000CC"/>
                <w:sz w:val="26"/>
                <w:szCs w:val="26"/>
              </w:rPr>
            </w:pPr>
            <w:r w:rsidRPr="003F1647">
              <w:rPr>
                <w:rFonts w:ascii="Times New Roman" w:hAnsi="Times New Roman" w:cs="Times New Roman"/>
                <w:b/>
                <w:color w:val="0000CC"/>
                <w:sz w:val="26"/>
                <w:szCs w:val="26"/>
              </w:rPr>
              <w:t>14</w:t>
            </w:r>
          </w:p>
        </w:tc>
        <w:tc>
          <w:tcPr>
            <w:tcW w:w="920"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0000CC"/>
                <w:sz w:val="26"/>
                <w:szCs w:val="26"/>
              </w:rPr>
            </w:pPr>
            <w:r w:rsidRPr="003F1647">
              <w:rPr>
                <w:rFonts w:ascii="Times New Roman" w:hAnsi="Times New Roman" w:cs="Times New Roman"/>
                <w:b/>
                <w:color w:val="0000CC"/>
                <w:sz w:val="26"/>
                <w:szCs w:val="26"/>
              </w:rPr>
              <w:t>15</w:t>
            </w:r>
          </w:p>
        </w:tc>
        <w:tc>
          <w:tcPr>
            <w:tcW w:w="920"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0000CC"/>
                <w:sz w:val="26"/>
                <w:szCs w:val="26"/>
              </w:rPr>
            </w:pPr>
            <w:r w:rsidRPr="003F1647">
              <w:rPr>
                <w:rFonts w:ascii="Times New Roman" w:hAnsi="Times New Roman" w:cs="Times New Roman"/>
                <w:b/>
                <w:color w:val="0000CC"/>
                <w:sz w:val="26"/>
                <w:szCs w:val="26"/>
              </w:rPr>
              <w:t>16</w:t>
            </w:r>
          </w:p>
        </w:tc>
        <w:tc>
          <w:tcPr>
            <w:tcW w:w="920"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0000CC"/>
                <w:sz w:val="26"/>
                <w:szCs w:val="26"/>
              </w:rPr>
            </w:pPr>
            <w:r w:rsidRPr="003F1647">
              <w:rPr>
                <w:rFonts w:ascii="Times New Roman" w:hAnsi="Times New Roman" w:cs="Times New Roman"/>
                <w:b/>
                <w:color w:val="0000CC"/>
                <w:sz w:val="26"/>
                <w:szCs w:val="26"/>
              </w:rPr>
              <w:t>17</w:t>
            </w:r>
          </w:p>
        </w:tc>
        <w:tc>
          <w:tcPr>
            <w:tcW w:w="920"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0000CC"/>
                <w:sz w:val="26"/>
                <w:szCs w:val="26"/>
              </w:rPr>
            </w:pPr>
            <w:r w:rsidRPr="003F1647">
              <w:rPr>
                <w:rFonts w:ascii="Times New Roman" w:hAnsi="Times New Roman" w:cs="Times New Roman"/>
                <w:b/>
                <w:color w:val="0000CC"/>
                <w:sz w:val="26"/>
                <w:szCs w:val="26"/>
              </w:rPr>
              <w:t>18</w:t>
            </w:r>
          </w:p>
        </w:tc>
        <w:tc>
          <w:tcPr>
            <w:tcW w:w="920"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0000CC"/>
                <w:sz w:val="26"/>
                <w:szCs w:val="26"/>
              </w:rPr>
            </w:pPr>
            <w:r w:rsidRPr="003F1647">
              <w:rPr>
                <w:rFonts w:ascii="Times New Roman" w:hAnsi="Times New Roman" w:cs="Times New Roman"/>
                <w:b/>
                <w:color w:val="0000CC"/>
                <w:sz w:val="26"/>
                <w:szCs w:val="26"/>
              </w:rPr>
              <w:t>19</w:t>
            </w:r>
          </w:p>
        </w:tc>
        <w:tc>
          <w:tcPr>
            <w:tcW w:w="920"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0000CC"/>
                <w:sz w:val="26"/>
                <w:szCs w:val="26"/>
              </w:rPr>
            </w:pPr>
            <w:r w:rsidRPr="003F1647">
              <w:rPr>
                <w:rFonts w:ascii="Times New Roman" w:hAnsi="Times New Roman" w:cs="Times New Roman"/>
                <w:b/>
                <w:color w:val="0000CC"/>
                <w:sz w:val="26"/>
                <w:szCs w:val="26"/>
              </w:rPr>
              <w:t>20</w:t>
            </w:r>
          </w:p>
        </w:tc>
      </w:tr>
      <w:tr w:rsidR="00223005" w:rsidRPr="003F1647" w:rsidTr="00437DE3">
        <w:tc>
          <w:tcPr>
            <w:tcW w:w="921"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FF0000"/>
                <w:sz w:val="26"/>
                <w:szCs w:val="26"/>
              </w:rPr>
            </w:pPr>
            <w:r w:rsidRPr="003F1647">
              <w:rPr>
                <w:rFonts w:ascii="Times New Roman" w:hAnsi="Times New Roman" w:cs="Times New Roman"/>
                <w:b/>
                <w:color w:val="FF0000"/>
                <w:sz w:val="26"/>
                <w:szCs w:val="26"/>
              </w:rPr>
              <w:t>D</w:t>
            </w:r>
          </w:p>
        </w:tc>
        <w:tc>
          <w:tcPr>
            <w:tcW w:w="921"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FF0000"/>
                <w:sz w:val="26"/>
                <w:szCs w:val="26"/>
              </w:rPr>
            </w:pPr>
            <w:r w:rsidRPr="003F1647">
              <w:rPr>
                <w:rFonts w:ascii="Times New Roman" w:hAnsi="Times New Roman" w:cs="Times New Roman"/>
                <w:b/>
                <w:color w:val="FF0000"/>
                <w:sz w:val="26"/>
                <w:szCs w:val="26"/>
              </w:rPr>
              <w:t>A</w:t>
            </w:r>
          </w:p>
        </w:tc>
        <w:tc>
          <w:tcPr>
            <w:tcW w:w="921"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FF0000"/>
                <w:sz w:val="26"/>
                <w:szCs w:val="26"/>
              </w:rPr>
            </w:pPr>
            <w:r w:rsidRPr="003F1647">
              <w:rPr>
                <w:rFonts w:ascii="Times New Roman" w:hAnsi="Times New Roman" w:cs="Times New Roman"/>
                <w:b/>
                <w:color w:val="FF0000"/>
                <w:sz w:val="26"/>
                <w:szCs w:val="26"/>
              </w:rPr>
              <w:t>D</w:t>
            </w:r>
          </w:p>
        </w:tc>
        <w:tc>
          <w:tcPr>
            <w:tcW w:w="921"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FF0000"/>
                <w:sz w:val="26"/>
                <w:szCs w:val="26"/>
              </w:rPr>
            </w:pPr>
            <w:r w:rsidRPr="003F1647">
              <w:rPr>
                <w:rFonts w:ascii="Times New Roman" w:hAnsi="Times New Roman" w:cs="Times New Roman"/>
                <w:b/>
                <w:color w:val="FF0000"/>
                <w:sz w:val="26"/>
                <w:szCs w:val="26"/>
              </w:rPr>
              <w:t>C</w:t>
            </w:r>
          </w:p>
        </w:tc>
        <w:tc>
          <w:tcPr>
            <w:tcW w:w="920"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FF0000"/>
                <w:sz w:val="26"/>
                <w:szCs w:val="26"/>
              </w:rPr>
            </w:pPr>
            <w:r w:rsidRPr="003F1647">
              <w:rPr>
                <w:rFonts w:ascii="Times New Roman" w:hAnsi="Times New Roman" w:cs="Times New Roman"/>
                <w:b/>
                <w:color w:val="FF0000"/>
                <w:sz w:val="26"/>
                <w:szCs w:val="26"/>
              </w:rPr>
              <w:t>C</w:t>
            </w:r>
          </w:p>
        </w:tc>
        <w:tc>
          <w:tcPr>
            <w:tcW w:w="920"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FF0000"/>
                <w:sz w:val="26"/>
                <w:szCs w:val="26"/>
              </w:rPr>
            </w:pPr>
            <w:r w:rsidRPr="003F1647">
              <w:rPr>
                <w:rFonts w:ascii="Times New Roman" w:hAnsi="Times New Roman" w:cs="Times New Roman"/>
                <w:b/>
                <w:color w:val="FF0000"/>
                <w:sz w:val="26"/>
                <w:szCs w:val="26"/>
              </w:rPr>
              <w:t>B</w:t>
            </w:r>
          </w:p>
        </w:tc>
        <w:tc>
          <w:tcPr>
            <w:tcW w:w="920"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FF0000"/>
                <w:sz w:val="26"/>
                <w:szCs w:val="26"/>
              </w:rPr>
            </w:pPr>
            <w:r w:rsidRPr="003F1647">
              <w:rPr>
                <w:rFonts w:ascii="Times New Roman" w:hAnsi="Times New Roman" w:cs="Times New Roman"/>
                <w:b/>
                <w:color w:val="FF0000"/>
                <w:sz w:val="26"/>
                <w:szCs w:val="26"/>
              </w:rPr>
              <w:t>B</w:t>
            </w:r>
          </w:p>
        </w:tc>
        <w:tc>
          <w:tcPr>
            <w:tcW w:w="920"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FF0000"/>
                <w:sz w:val="26"/>
                <w:szCs w:val="26"/>
              </w:rPr>
            </w:pPr>
            <w:r w:rsidRPr="003F1647">
              <w:rPr>
                <w:rFonts w:ascii="Times New Roman" w:hAnsi="Times New Roman" w:cs="Times New Roman"/>
                <w:b/>
                <w:color w:val="FF0000"/>
                <w:sz w:val="26"/>
                <w:szCs w:val="26"/>
              </w:rPr>
              <w:t>C</w:t>
            </w:r>
          </w:p>
        </w:tc>
        <w:tc>
          <w:tcPr>
            <w:tcW w:w="920"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FF0000"/>
                <w:sz w:val="26"/>
                <w:szCs w:val="26"/>
              </w:rPr>
            </w:pPr>
            <w:r w:rsidRPr="003F1647">
              <w:rPr>
                <w:rFonts w:ascii="Times New Roman" w:hAnsi="Times New Roman" w:cs="Times New Roman"/>
                <w:b/>
                <w:color w:val="FF0000"/>
                <w:sz w:val="26"/>
                <w:szCs w:val="26"/>
              </w:rPr>
              <w:t>A</w:t>
            </w:r>
          </w:p>
        </w:tc>
        <w:tc>
          <w:tcPr>
            <w:tcW w:w="920" w:type="dxa"/>
            <w:shd w:val="clear" w:color="auto" w:fill="auto"/>
            <w:vAlign w:val="center"/>
          </w:tcPr>
          <w:p w:rsidR="00223005" w:rsidRPr="003F1647" w:rsidRDefault="00223005" w:rsidP="00B04F55">
            <w:pPr>
              <w:tabs>
                <w:tab w:val="left" w:pos="3402"/>
                <w:tab w:val="left" w:pos="5669"/>
                <w:tab w:val="left" w:pos="7937"/>
              </w:tabs>
              <w:spacing w:after="0" w:line="240" w:lineRule="auto"/>
              <w:jc w:val="center"/>
              <w:rPr>
                <w:rFonts w:ascii="Times New Roman" w:hAnsi="Times New Roman" w:cs="Times New Roman"/>
                <w:b/>
                <w:color w:val="FF0000"/>
                <w:sz w:val="26"/>
                <w:szCs w:val="26"/>
              </w:rPr>
            </w:pPr>
            <w:r w:rsidRPr="003F1647">
              <w:rPr>
                <w:rFonts w:ascii="Times New Roman" w:hAnsi="Times New Roman" w:cs="Times New Roman"/>
                <w:b/>
                <w:color w:val="FF0000"/>
                <w:sz w:val="26"/>
                <w:szCs w:val="26"/>
              </w:rPr>
              <w:t>A</w:t>
            </w:r>
          </w:p>
        </w:tc>
      </w:tr>
    </w:tbl>
    <w:p w:rsidR="00223005" w:rsidRPr="003F1647" w:rsidRDefault="00223005" w:rsidP="00B04F55">
      <w:pPr>
        <w:pStyle w:val="Heading2"/>
        <w:spacing w:before="0" w:after="0" w:line="240" w:lineRule="auto"/>
        <w:jc w:val="center"/>
        <w:rPr>
          <w:rFonts w:ascii="Times New Roman" w:hAnsi="Times New Roman"/>
          <w:i w:val="0"/>
          <w:sz w:val="26"/>
          <w:szCs w:val="26"/>
          <w:lang w:val="vi-VN"/>
        </w:rPr>
      </w:pPr>
      <w:bookmarkStart w:id="4" w:name="_Toc81547532"/>
      <w:r w:rsidRPr="003F1647">
        <w:rPr>
          <w:rFonts w:ascii="Times New Roman" w:hAnsi="Times New Roman"/>
          <w:i w:val="0"/>
          <w:sz w:val="26"/>
          <w:szCs w:val="26"/>
          <w:highlight w:val="yellow"/>
          <w:lang w:val="vi-VN"/>
        </w:rPr>
        <w:t xml:space="preserve">DẠNG </w:t>
      </w:r>
      <w:r w:rsidR="00DE7BEB" w:rsidRPr="003F1647">
        <w:rPr>
          <w:rFonts w:ascii="Times New Roman" w:hAnsi="Times New Roman"/>
          <w:i w:val="0"/>
          <w:sz w:val="26"/>
          <w:szCs w:val="26"/>
          <w:highlight w:val="yellow"/>
          <w:lang w:val="vi-VN"/>
        </w:rPr>
        <w:t xml:space="preserve">2: </w:t>
      </w:r>
      <w:r w:rsidRPr="003F1647">
        <w:rPr>
          <w:rFonts w:ascii="Times New Roman" w:hAnsi="Times New Roman"/>
          <w:i w:val="0"/>
          <w:sz w:val="26"/>
          <w:szCs w:val="26"/>
          <w:highlight w:val="yellow"/>
          <w:lang w:val="vi-VN"/>
        </w:rPr>
        <w:t xml:space="preserve">TOÁN KIM LOẠI TÁC DỤNG VỚI </w:t>
      </w:r>
      <w:r w:rsidR="00AB728D" w:rsidRPr="003F1647">
        <w:rPr>
          <w:rFonts w:ascii="Times New Roman" w:hAnsi="Times New Roman"/>
          <w:i w:val="0"/>
          <w:sz w:val="26"/>
          <w:szCs w:val="26"/>
          <w:highlight w:val="yellow"/>
          <w:lang w:val="vi-VN"/>
        </w:rPr>
        <w:t>ACID</w:t>
      </w:r>
      <w:r w:rsidRPr="003F1647">
        <w:rPr>
          <w:rFonts w:ascii="Times New Roman" w:hAnsi="Times New Roman"/>
          <w:i w:val="0"/>
          <w:sz w:val="26"/>
          <w:szCs w:val="26"/>
          <w:highlight w:val="yellow"/>
          <w:lang w:val="vi-VN"/>
        </w:rPr>
        <w:t xml:space="preserve"> (HCl, H</w:t>
      </w:r>
      <w:r w:rsidRPr="003F1647">
        <w:rPr>
          <w:rFonts w:ascii="Times New Roman" w:hAnsi="Times New Roman"/>
          <w:i w:val="0"/>
          <w:sz w:val="26"/>
          <w:szCs w:val="26"/>
          <w:highlight w:val="yellow"/>
          <w:vertAlign w:val="subscript"/>
          <w:lang w:val="vi-VN"/>
        </w:rPr>
        <w:t>2</w:t>
      </w:r>
      <w:r w:rsidRPr="003F1647">
        <w:rPr>
          <w:rFonts w:ascii="Times New Roman" w:hAnsi="Times New Roman"/>
          <w:i w:val="0"/>
          <w:sz w:val="26"/>
          <w:szCs w:val="26"/>
          <w:highlight w:val="yellow"/>
          <w:lang w:val="vi-VN"/>
        </w:rPr>
        <w:t>SO</w:t>
      </w:r>
      <w:r w:rsidRPr="003F1647">
        <w:rPr>
          <w:rFonts w:ascii="Times New Roman" w:hAnsi="Times New Roman"/>
          <w:i w:val="0"/>
          <w:sz w:val="26"/>
          <w:szCs w:val="26"/>
          <w:highlight w:val="yellow"/>
          <w:vertAlign w:val="subscript"/>
          <w:lang w:val="vi-VN"/>
        </w:rPr>
        <w:t>4</w:t>
      </w:r>
      <w:r w:rsidRPr="003F1647">
        <w:rPr>
          <w:rFonts w:ascii="Times New Roman" w:hAnsi="Times New Roman"/>
          <w:i w:val="0"/>
          <w:sz w:val="26"/>
          <w:szCs w:val="26"/>
          <w:highlight w:val="yellow"/>
          <w:lang w:val="vi-VN"/>
        </w:rPr>
        <w:t xml:space="preserve"> LOÃNG)</w:t>
      </w:r>
      <w:bookmarkEnd w:id="4"/>
    </w:p>
    <w:p w:rsidR="00223005" w:rsidRPr="003F1647" w:rsidRDefault="00F27827" w:rsidP="00B04F55">
      <w:pPr>
        <w:pStyle w:val="Heading3"/>
        <w:spacing w:before="0" w:after="0" w:line="240" w:lineRule="auto"/>
        <w:rPr>
          <w:rStyle w:val="fontstyle01"/>
          <w:rFonts w:ascii="Times New Roman" w:hAnsi="Times New Roman"/>
          <w:b w:val="0"/>
          <w:sz w:val="26"/>
          <w:szCs w:val="26"/>
          <w:lang w:val="vi-VN"/>
        </w:rPr>
      </w:pPr>
      <w:bookmarkStart w:id="5" w:name="_Toc81547533"/>
      <w:r w:rsidRPr="003F1647">
        <w:rPr>
          <w:rStyle w:val="fontstyle01"/>
          <w:rFonts w:ascii="Times New Roman" w:hAnsi="Times New Roman"/>
          <w:sz w:val="26"/>
          <w:szCs w:val="26"/>
          <w:lang w:val="vi-VN"/>
        </w:rPr>
        <w:t>2</w:t>
      </w:r>
      <w:r w:rsidR="00223005" w:rsidRPr="003F1647">
        <w:rPr>
          <w:rStyle w:val="fontstyle01"/>
          <w:rFonts w:ascii="Times New Roman" w:hAnsi="Times New Roman"/>
          <w:sz w:val="26"/>
          <w:szCs w:val="26"/>
        </w:rPr>
        <w:t>.1</w:t>
      </w:r>
      <w:bookmarkEnd w:id="5"/>
      <w:r w:rsidRPr="003F1647">
        <w:rPr>
          <w:rStyle w:val="fontstyle01"/>
          <w:rFonts w:ascii="Times New Roman" w:hAnsi="Times New Roman"/>
          <w:sz w:val="26"/>
          <w:szCs w:val="26"/>
          <w:lang w:val="vi-VN"/>
        </w:rPr>
        <w:t xml:space="preserve"> Cách giải</w:t>
      </w:r>
    </w:p>
    <w:p w:rsidR="00223005" w:rsidRPr="003F1647" w:rsidRDefault="00223005" w:rsidP="00B04F55">
      <w:pPr>
        <w:pBdr>
          <w:top w:val="double" w:sz="4" w:space="1" w:color="auto"/>
          <w:left w:val="double" w:sz="4" w:space="4" w:color="auto"/>
          <w:bottom w:val="double" w:sz="4" w:space="1" w:color="auto"/>
          <w:right w:val="double" w:sz="4" w:space="4" w:color="auto"/>
        </w:pBdr>
        <w:shd w:val="clear" w:color="auto" w:fill="C5E0B3"/>
        <w:spacing w:after="0" w:line="240" w:lineRule="auto"/>
        <w:ind w:left="992"/>
        <w:rPr>
          <w:rFonts w:ascii="Times New Roman" w:eastAsia="Calibri" w:hAnsi="Times New Roman" w:cs="Times New Roman"/>
          <w:sz w:val="26"/>
          <w:szCs w:val="26"/>
        </w:rPr>
      </w:pPr>
      <w:r w:rsidRPr="003F1647">
        <w:rPr>
          <w:rFonts w:ascii="Times New Roman" w:eastAsia="Calibri" w:hAnsi="Times New Roman" w:cs="Times New Roman"/>
          <w:sz w:val="26"/>
          <w:szCs w:val="26"/>
        </w:rPr>
        <w:t>* PTHH</w:t>
      </w:r>
    </w:p>
    <w:p w:rsidR="00223005" w:rsidRPr="003F1647" w:rsidRDefault="00223005" w:rsidP="00B04F55">
      <w:pPr>
        <w:pBdr>
          <w:top w:val="double" w:sz="4" w:space="1" w:color="auto"/>
          <w:left w:val="double" w:sz="4" w:space="4" w:color="auto"/>
          <w:bottom w:val="double" w:sz="4" w:space="1" w:color="auto"/>
          <w:right w:val="double" w:sz="4" w:space="4" w:color="auto"/>
        </w:pBdr>
        <w:shd w:val="clear" w:color="auto" w:fill="C5E0B3"/>
        <w:spacing w:after="0" w:line="240" w:lineRule="auto"/>
        <w:ind w:left="992"/>
        <w:rPr>
          <w:rFonts w:ascii="Times New Roman" w:eastAsia="Calibri" w:hAnsi="Times New Roman" w:cs="Times New Roman"/>
          <w:sz w:val="26"/>
          <w:szCs w:val="26"/>
        </w:rPr>
      </w:pPr>
      <w:r w:rsidRPr="003F1647">
        <w:rPr>
          <w:rFonts w:ascii="Times New Roman" w:eastAsia="Calibri" w:hAnsi="Times New Roman" w:cs="Times New Roman"/>
          <w:position w:val="-34"/>
          <w:sz w:val="26"/>
          <w:szCs w:val="26"/>
        </w:rPr>
        <w:object w:dxaOrig="4000" w:dyaOrig="800">
          <v:shape id="_x0000_i1042" type="#_x0000_t75" style="width:201pt;height:39.75pt" o:ole="" fillcolor="window">
            <v:imagedata r:id="rId41" o:title=""/>
          </v:shape>
          <o:OLEObject Type="Embed" ProgID="Equation.DSMT4" ShapeID="_x0000_i1042" DrawAspect="Content" ObjectID="_1783720956" r:id="rId42"/>
        </w:object>
      </w:r>
    </w:p>
    <w:p w:rsidR="00223005" w:rsidRPr="003F1647" w:rsidRDefault="00223005" w:rsidP="00B04F55">
      <w:pPr>
        <w:pBdr>
          <w:top w:val="double" w:sz="4" w:space="1" w:color="auto"/>
          <w:left w:val="double" w:sz="4" w:space="4" w:color="auto"/>
          <w:bottom w:val="double" w:sz="4" w:space="1" w:color="auto"/>
          <w:right w:val="double" w:sz="4" w:space="4" w:color="auto"/>
        </w:pBdr>
        <w:shd w:val="clear" w:color="auto" w:fill="C5E0B3"/>
        <w:spacing w:after="0" w:line="240" w:lineRule="auto"/>
        <w:ind w:left="992"/>
        <w:rPr>
          <w:rFonts w:ascii="Times New Roman" w:eastAsia="Calibri" w:hAnsi="Times New Roman" w:cs="Times New Roman"/>
          <w:sz w:val="26"/>
          <w:szCs w:val="26"/>
        </w:rPr>
      </w:pPr>
      <w:r w:rsidRPr="003F1647">
        <w:rPr>
          <w:rFonts w:ascii="Times New Roman" w:eastAsia="Calibri" w:hAnsi="Times New Roman" w:cs="Times New Roman"/>
          <w:sz w:val="26"/>
          <w:szCs w:val="26"/>
        </w:rPr>
        <w:t>* Phương pháp</w:t>
      </w:r>
    </w:p>
    <w:p w:rsidR="00223005" w:rsidRPr="003F1647" w:rsidRDefault="00223005" w:rsidP="00B04F55">
      <w:pPr>
        <w:pBdr>
          <w:top w:val="double" w:sz="4" w:space="1" w:color="auto"/>
          <w:left w:val="double" w:sz="4" w:space="4" w:color="auto"/>
          <w:bottom w:val="double" w:sz="4" w:space="1" w:color="auto"/>
          <w:right w:val="double" w:sz="4" w:space="4" w:color="auto"/>
        </w:pBdr>
        <w:shd w:val="clear" w:color="auto" w:fill="C5E0B3"/>
        <w:spacing w:after="0" w:line="240" w:lineRule="auto"/>
        <w:ind w:left="992" w:firstLine="720"/>
        <w:rPr>
          <w:rFonts w:ascii="Times New Roman" w:eastAsia="Calibri" w:hAnsi="Times New Roman" w:cs="Times New Roman"/>
          <w:sz w:val="26"/>
          <w:szCs w:val="26"/>
        </w:rPr>
      </w:pPr>
      <w:r w:rsidRPr="003F1647">
        <w:rPr>
          <w:rFonts w:ascii="Times New Roman" w:eastAsia="Calibri" w:hAnsi="Times New Roman" w:cs="Times New Roman"/>
          <w:position w:val="-16"/>
          <w:sz w:val="26"/>
          <w:szCs w:val="26"/>
        </w:rPr>
        <w:object w:dxaOrig="2160" w:dyaOrig="420">
          <v:shape id="_x0000_i1043" type="#_x0000_t75" style="width:107.25pt;height:21.75pt" o:ole="">
            <v:imagedata r:id="rId43" o:title=""/>
          </v:shape>
          <o:OLEObject Type="Embed" ProgID="Equation.DSMT4" ShapeID="_x0000_i1043" DrawAspect="Content" ObjectID="_1783720957" r:id="rId44"/>
        </w:object>
      </w:r>
    </w:p>
    <w:p w:rsidR="00223005" w:rsidRPr="003F1647" w:rsidRDefault="00223005" w:rsidP="00B04F55">
      <w:pPr>
        <w:pBdr>
          <w:top w:val="double" w:sz="4" w:space="1" w:color="auto"/>
          <w:left w:val="double" w:sz="4" w:space="4" w:color="auto"/>
          <w:bottom w:val="double" w:sz="4" w:space="1" w:color="auto"/>
          <w:right w:val="double" w:sz="4" w:space="4" w:color="auto"/>
        </w:pBdr>
        <w:shd w:val="clear" w:color="auto" w:fill="C5E0B3"/>
        <w:spacing w:after="0" w:line="240" w:lineRule="auto"/>
        <w:ind w:left="992" w:firstLine="720"/>
        <w:rPr>
          <w:rFonts w:ascii="Times New Roman" w:eastAsia="Calibri" w:hAnsi="Times New Roman" w:cs="Times New Roman"/>
          <w:sz w:val="26"/>
          <w:szCs w:val="26"/>
        </w:rPr>
      </w:pPr>
      <w:r w:rsidRPr="003F1647">
        <w:rPr>
          <w:rFonts w:ascii="Times New Roman" w:eastAsia="Calibri" w:hAnsi="Times New Roman" w:cs="Times New Roman"/>
          <w:position w:val="-16"/>
          <w:sz w:val="26"/>
          <w:szCs w:val="26"/>
        </w:rPr>
        <w:object w:dxaOrig="5360" w:dyaOrig="420">
          <v:shape id="_x0000_i1044" type="#_x0000_t75" style="width:268.5pt;height:21.75pt" o:ole="">
            <v:imagedata r:id="rId45" o:title=""/>
          </v:shape>
          <o:OLEObject Type="Embed" ProgID="Equation.DSMT4" ShapeID="_x0000_i1044" DrawAspect="Content" ObjectID="_1783720958" r:id="rId46"/>
        </w:object>
      </w:r>
    </w:p>
    <w:p w:rsidR="00223005" w:rsidRPr="003F1647" w:rsidRDefault="00223005" w:rsidP="00B04F55">
      <w:pPr>
        <w:pBdr>
          <w:top w:val="double" w:sz="4" w:space="1" w:color="auto"/>
          <w:left w:val="double" w:sz="4" w:space="4" w:color="auto"/>
          <w:bottom w:val="double" w:sz="4" w:space="1" w:color="auto"/>
          <w:right w:val="double" w:sz="4" w:space="4" w:color="auto"/>
        </w:pBdr>
        <w:shd w:val="clear" w:color="auto" w:fill="C5E0B3"/>
        <w:spacing w:after="0" w:line="240" w:lineRule="auto"/>
        <w:ind w:left="992" w:firstLine="720"/>
        <w:rPr>
          <w:rFonts w:ascii="Times New Roman" w:eastAsia="Calibri" w:hAnsi="Times New Roman" w:cs="Times New Roman"/>
          <w:sz w:val="26"/>
          <w:szCs w:val="26"/>
        </w:rPr>
      </w:pPr>
      <w:r w:rsidRPr="003F1647">
        <w:rPr>
          <w:rFonts w:ascii="Times New Roman" w:eastAsia="Calibri" w:hAnsi="Times New Roman" w:cs="Times New Roman"/>
          <w:position w:val="-16"/>
          <w:sz w:val="26"/>
          <w:szCs w:val="26"/>
        </w:rPr>
        <w:object w:dxaOrig="3760" w:dyaOrig="420">
          <v:shape id="_x0000_i1045" type="#_x0000_t75" style="width:186.75pt;height:21.75pt" o:ole="">
            <v:imagedata r:id="rId47" o:title=""/>
          </v:shape>
          <o:OLEObject Type="Embed" ProgID="Equation.DSMT4" ShapeID="_x0000_i1045" DrawAspect="Content" ObjectID="_1783720959" r:id="rId48"/>
        </w:object>
      </w:r>
    </w:p>
    <w:p w:rsidR="00223005" w:rsidRPr="003F1647" w:rsidRDefault="00223005" w:rsidP="00B04F55">
      <w:pPr>
        <w:pBdr>
          <w:top w:val="double" w:sz="4" w:space="1" w:color="auto"/>
          <w:left w:val="double" w:sz="4" w:space="4" w:color="auto"/>
          <w:bottom w:val="double" w:sz="4" w:space="1" w:color="auto"/>
          <w:right w:val="double" w:sz="4" w:space="4" w:color="auto"/>
        </w:pBdr>
        <w:shd w:val="clear" w:color="auto" w:fill="C5E0B3"/>
        <w:spacing w:after="0" w:line="240" w:lineRule="auto"/>
        <w:ind w:left="992" w:firstLine="720"/>
        <w:rPr>
          <w:rFonts w:ascii="Times New Roman" w:eastAsia="Calibri" w:hAnsi="Times New Roman" w:cs="Times New Roman"/>
          <w:sz w:val="26"/>
          <w:szCs w:val="26"/>
        </w:rPr>
      </w:pPr>
      <w:r w:rsidRPr="003F1647">
        <w:rPr>
          <w:rFonts w:ascii="Times New Roman" w:eastAsia="Calibri" w:hAnsi="Times New Roman" w:cs="Times New Roman"/>
          <w:position w:val="-16"/>
          <w:sz w:val="26"/>
          <w:szCs w:val="26"/>
        </w:rPr>
        <w:object w:dxaOrig="3720" w:dyaOrig="400">
          <v:shape id="_x0000_i1046" type="#_x0000_t75" style="width:186pt;height:19.5pt" o:ole="">
            <v:imagedata r:id="rId49" o:title=""/>
          </v:shape>
          <o:OLEObject Type="Embed" ProgID="Equation.DSMT4" ShapeID="_x0000_i1046" DrawAspect="Content" ObjectID="_1783720960" r:id="rId50"/>
        </w:object>
      </w:r>
    </w:p>
    <w:p w:rsidR="00223005" w:rsidRPr="003F1647" w:rsidRDefault="00223005" w:rsidP="00B04F55">
      <w:pPr>
        <w:pBdr>
          <w:top w:val="double" w:sz="4" w:space="1" w:color="auto"/>
          <w:left w:val="double" w:sz="4" w:space="4" w:color="auto"/>
          <w:bottom w:val="double" w:sz="4" w:space="1" w:color="auto"/>
          <w:right w:val="double" w:sz="4" w:space="4" w:color="auto"/>
        </w:pBdr>
        <w:shd w:val="clear" w:color="auto" w:fill="C5E0B3"/>
        <w:spacing w:after="0" w:line="240" w:lineRule="auto"/>
        <w:ind w:left="992" w:firstLine="720"/>
        <w:rPr>
          <w:rFonts w:ascii="Times New Roman" w:eastAsia="Calibri" w:hAnsi="Times New Roman" w:cs="Times New Roman"/>
          <w:sz w:val="26"/>
          <w:szCs w:val="26"/>
        </w:rPr>
      </w:pPr>
      <w:r w:rsidRPr="003F1647">
        <w:rPr>
          <w:rFonts w:ascii="Times New Roman" w:eastAsia="Calibri" w:hAnsi="Times New Roman" w:cs="Times New Roman"/>
          <w:position w:val="-18"/>
          <w:sz w:val="26"/>
          <w:szCs w:val="26"/>
        </w:rPr>
        <w:object w:dxaOrig="4099" w:dyaOrig="420">
          <v:shape id="_x0000_i1047" type="#_x0000_t75" style="width:205.5pt;height:21.75pt" o:ole="">
            <v:imagedata r:id="rId51" o:title=""/>
          </v:shape>
          <o:OLEObject Type="Embed" ProgID="Equation.DSMT4" ShapeID="_x0000_i1047" DrawAspect="Content" ObjectID="_1783720961" r:id="rId52"/>
        </w:object>
      </w:r>
    </w:p>
    <w:p w:rsidR="00223005" w:rsidRPr="003F1647" w:rsidRDefault="00F27827" w:rsidP="00B04F55">
      <w:pPr>
        <w:pStyle w:val="Heading3"/>
        <w:spacing w:before="0" w:after="0" w:line="240" w:lineRule="auto"/>
        <w:rPr>
          <w:rStyle w:val="fontstyle01"/>
          <w:rFonts w:ascii="Times New Roman" w:hAnsi="Times New Roman"/>
          <w:b w:val="0"/>
          <w:sz w:val="26"/>
          <w:szCs w:val="26"/>
        </w:rPr>
      </w:pPr>
      <w:bookmarkStart w:id="6" w:name="_Toc81547534"/>
      <w:r w:rsidRPr="003F1647">
        <w:rPr>
          <w:rStyle w:val="fontstyle01"/>
          <w:rFonts w:ascii="Times New Roman" w:hAnsi="Times New Roman"/>
          <w:sz w:val="26"/>
          <w:szCs w:val="26"/>
          <w:lang w:val="vi-VN"/>
        </w:rPr>
        <w:t>2</w:t>
      </w:r>
      <w:r w:rsidR="00223005" w:rsidRPr="003F1647">
        <w:rPr>
          <w:rStyle w:val="fontstyle01"/>
          <w:rFonts w:ascii="Times New Roman" w:hAnsi="Times New Roman"/>
          <w:sz w:val="26"/>
          <w:szCs w:val="26"/>
        </w:rPr>
        <w:t>.2. Bài tập vận dụng (30 câu)</w:t>
      </w:r>
      <w:bookmarkEnd w:id="6"/>
    </w:p>
    <w:p w:rsidR="00223005" w:rsidRPr="003F1647" w:rsidRDefault="00223005" w:rsidP="00B04F55">
      <w:pPr>
        <w:numPr>
          <w:ilvl w:val="0"/>
          <w:numId w:val="5"/>
        </w:numPr>
        <w:tabs>
          <w:tab w:val="left" w:pos="992"/>
        </w:tabs>
        <w:spacing w:after="0" w:line="240" w:lineRule="auto"/>
        <w:jc w:val="both"/>
        <w:rPr>
          <w:rFonts w:ascii="Times New Roman" w:eastAsia="Times New Roman" w:hAnsi="Times New Roman" w:cs="Times New Roman"/>
          <w:b/>
          <w:sz w:val="26"/>
          <w:szCs w:val="26"/>
          <w:lang w:val="fr-FR"/>
        </w:rPr>
      </w:pPr>
      <w:r w:rsidRPr="003F1647">
        <w:rPr>
          <w:rFonts w:ascii="Times New Roman" w:eastAsia="Times New Roman" w:hAnsi="Times New Roman" w:cs="Times New Roman"/>
          <w:b/>
          <w:sz w:val="26"/>
          <w:szCs w:val="26"/>
        </w:rPr>
        <w:t>(Đề TN THPT - 2020</w:t>
      </w:r>
      <w:r w:rsidRPr="003F1647">
        <w:rPr>
          <w:rFonts w:ascii="Times New Roman" w:eastAsia="Times New Roman" w:hAnsi="Times New Roman" w:cs="Times New Roman"/>
          <w:b/>
          <w:bCs/>
          <w:sz w:val="26"/>
          <w:szCs w:val="26"/>
        </w:rPr>
        <w:t>)</w:t>
      </w:r>
      <w:r w:rsidRPr="003F1647">
        <w:rPr>
          <w:rFonts w:ascii="Times New Roman" w:eastAsia="Times New Roman" w:hAnsi="Times New Roman" w:cs="Times New Roman"/>
          <w:b/>
          <w:sz w:val="26"/>
          <w:szCs w:val="26"/>
        </w:rPr>
        <w:t xml:space="preserve"> </w:t>
      </w:r>
      <w:r w:rsidRPr="003F1647">
        <w:rPr>
          <w:rFonts w:ascii="Times New Roman" w:eastAsia="Times New Roman" w:hAnsi="Times New Roman" w:cs="Times New Roman"/>
          <w:sz w:val="26"/>
          <w:szCs w:val="26"/>
        </w:rPr>
        <w:t>Hòa tan hết 1,68 gam kim loại R (hóa trị II) trong dung dịch H</w:t>
      </w:r>
      <w:r w:rsidRPr="003F1647">
        <w:rPr>
          <w:rFonts w:ascii="Times New Roman" w:eastAsia="Times New Roman" w:hAnsi="Times New Roman" w:cs="Times New Roman"/>
          <w:sz w:val="26"/>
          <w:szCs w:val="26"/>
          <w:vertAlign w:val="subscript"/>
        </w:rPr>
        <w:t>2</w:t>
      </w:r>
      <w:r w:rsidRPr="003F1647">
        <w:rPr>
          <w:rFonts w:ascii="Times New Roman" w:eastAsia="Times New Roman" w:hAnsi="Times New Roman" w:cs="Times New Roman"/>
          <w:sz w:val="26"/>
          <w:szCs w:val="26"/>
        </w:rPr>
        <w:t>SO</w:t>
      </w:r>
      <w:r w:rsidRPr="003F1647">
        <w:rPr>
          <w:rFonts w:ascii="Times New Roman" w:eastAsia="Times New Roman" w:hAnsi="Times New Roman" w:cs="Times New Roman"/>
          <w:sz w:val="26"/>
          <w:szCs w:val="26"/>
          <w:vertAlign w:val="subscript"/>
        </w:rPr>
        <w:t>4</w:t>
      </w:r>
      <w:r w:rsidRPr="003F1647">
        <w:rPr>
          <w:rFonts w:ascii="Times New Roman" w:eastAsia="Times New Roman" w:hAnsi="Times New Roman" w:cs="Times New Roman"/>
          <w:sz w:val="26"/>
          <w:szCs w:val="26"/>
        </w:rPr>
        <w:t xml:space="preserve"> loãng thu được 0,07 mol H</w:t>
      </w:r>
      <w:r w:rsidRPr="003F1647">
        <w:rPr>
          <w:rFonts w:ascii="Times New Roman" w:eastAsia="Times New Roman" w:hAnsi="Times New Roman" w:cs="Times New Roman"/>
          <w:sz w:val="26"/>
          <w:szCs w:val="26"/>
          <w:vertAlign w:val="subscript"/>
        </w:rPr>
        <w:t>2</w:t>
      </w:r>
      <w:r w:rsidRPr="003F1647">
        <w:rPr>
          <w:rFonts w:ascii="Times New Roman" w:eastAsia="Times New Roman" w:hAnsi="Times New Roman" w:cs="Times New Roman"/>
          <w:sz w:val="26"/>
          <w:szCs w:val="26"/>
        </w:rPr>
        <w:t xml:space="preserve">. </w:t>
      </w:r>
      <w:r w:rsidRPr="003F1647">
        <w:rPr>
          <w:rFonts w:ascii="Times New Roman" w:eastAsia="Times New Roman" w:hAnsi="Times New Roman" w:cs="Times New Roman"/>
          <w:sz w:val="26"/>
          <w:szCs w:val="26"/>
          <w:lang w:val="fr-FR"/>
        </w:rPr>
        <w:t>Kim loại R là</w:t>
      </w:r>
    </w:p>
    <w:p w:rsidR="00223005" w:rsidRPr="003F1647" w:rsidRDefault="00223005" w:rsidP="00B04F55">
      <w:pPr>
        <w:tabs>
          <w:tab w:val="left" w:pos="3402"/>
          <w:tab w:val="left" w:pos="5669"/>
          <w:tab w:val="left" w:pos="7937"/>
        </w:tabs>
        <w:spacing w:after="0" w:line="240" w:lineRule="auto"/>
        <w:ind w:left="992"/>
        <w:rPr>
          <w:rFonts w:ascii="Times New Roman" w:eastAsia="Times New Roman" w:hAnsi="Times New Roman" w:cs="Times New Roman"/>
          <w:sz w:val="26"/>
          <w:szCs w:val="26"/>
        </w:rPr>
      </w:pPr>
      <w:r w:rsidRPr="003F1647">
        <w:rPr>
          <w:rFonts w:ascii="Times New Roman" w:eastAsia="Times New Roman" w:hAnsi="Times New Roman" w:cs="Times New Roman"/>
          <w:b/>
          <w:bCs/>
          <w:color w:val="0000FF"/>
          <w:sz w:val="26"/>
          <w:szCs w:val="26"/>
        </w:rPr>
        <w:t xml:space="preserve">A. </w:t>
      </w:r>
      <w:r w:rsidRPr="003F1647">
        <w:rPr>
          <w:rFonts w:ascii="Times New Roman" w:eastAsia="Times New Roman" w:hAnsi="Times New Roman" w:cs="Times New Roman"/>
          <w:sz w:val="26"/>
          <w:szCs w:val="26"/>
        </w:rPr>
        <w:t>Zn.</w:t>
      </w:r>
      <w:r w:rsidRPr="003F1647">
        <w:rPr>
          <w:rFonts w:ascii="Times New Roman" w:eastAsia="Times New Roman" w:hAnsi="Times New Roman" w:cs="Times New Roman"/>
          <w:sz w:val="26"/>
          <w:szCs w:val="26"/>
        </w:rPr>
        <w:tab/>
      </w:r>
      <w:r w:rsidRPr="003F1647">
        <w:rPr>
          <w:rFonts w:ascii="Times New Roman" w:eastAsia="Times New Roman" w:hAnsi="Times New Roman" w:cs="Times New Roman"/>
          <w:b/>
          <w:bCs/>
          <w:color w:val="0000FF"/>
          <w:sz w:val="26"/>
          <w:szCs w:val="26"/>
        </w:rPr>
        <w:t xml:space="preserve">B. </w:t>
      </w:r>
      <w:r w:rsidRPr="003F1647">
        <w:rPr>
          <w:rFonts w:ascii="Times New Roman" w:eastAsia="Times New Roman" w:hAnsi="Times New Roman" w:cs="Times New Roman"/>
          <w:sz w:val="26"/>
          <w:szCs w:val="26"/>
        </w:rPr>
        <w:t>Fe.</w:t>
      </w:r>
      <w:r w:rsidRPr="003F1647">
        <w:rPr>
          <w:rFonts w:ascii="Times New Roman" w:eastAsia="Times New Roman" w:hAnsi="Times New Roman" w:cs="Times New Roman"/>
          <w:sz w:val="26"/>
          <w:szCs w:val="26"/>
        </w:rPr>
        <w:tab/>
      </w:r>
      <w:r w:rsidRPr="003F1647">
        <w:rPr>
          <w:rFonts w:ascii="Times New Roman" w:eastAsia="Times New Roman" w:hAnsi="Times New Roman" w:cs="Times New Roman"/>
          <w:b/>
          <w:bCs/>
          <w:color w:val="0000FF"/>
          <w:sz w:val="26"/>
          <w:szCs w:val="26"/>
        </w:rPr>
        <w:t xml:space="preserve">C. </w:t>
      </w:r>
      <w:r w:rsidRPr="003F1647">
        <w:rPr>
          <w:rFonts w:ascii="Times New Roman" w:eastAsia="Times New Roman" w:hAnsi="Times New Roman" w:cs="Times New Roman"/>
          <w:sz w:val="26"/>
          <w:szCs w:val="26"/>
        </w:rPr>
        <w:t>Ba.</w:t>
      </w:r>
      <w:r w:rsidRPr="003F1647">
        <w:rPr>
          <w:rFonts w:ascii="Times New Roman" w:eastAsia="Times New Roman" w:hAnsi="Times New Roman" w:cs="Times New Roman"/>
          <w:b/>
          <w:sz w:val="26"/>
          <w:szCs w:val="26"/>
        </w:rPr>
        <w:tab/>
      </w:r>
      <w:r w:rsidRPr="003F1647">
        <w:rPr>
          <w:rFonts w:ascii="Times New Roman" w:eastAsia="Times New Roman" w:hAnsi="Times New Roman" w:cs="Times New Roman"/>
          <w:b/>
          <w:bCs/>
          <w:color w:val="0000FF"/>
          <w:sz w:val="26"/>
          <w:szCs w:val="26"/>
        </w:rPr>
        <w:t xml:space="preserve">D. </w:t>
      </w:r>
      <w:r w:rsidRPr="003F1647">
        <w:rPr>
          <w:rFonts w:ascii="Times New Roman" w:eastAsia="Times New Roman" w:hAnsi="Times New Roman" w:cs="Times New Roman"/>
          <w:sz w:val="26"/>
          <w:szCs w:val="26"/>
        </w:rPr>
        <w:t>Mg.</w:t>
      </w:r>
    </w:p>
    <w:p w:rsidR="00F27827" w:rsidRPr="003F1647" w:rsidRDefault="00F27827" w:rsidP="00B04F55">
      <w:pPr>
        <w:spacing w:after="0" w:line="240" w:lineRule="auto"/>
        <w:rPr>
          <w:rFonts w:ascii="Times New Roman" w:hAnsi="Times New Roman" w:cs="Times New Roman"/>
          <w:b/>
          <w:sz w:val="26"/>
          <w:szCs w:val="26"/>
          <w:lang w:val="vi-VN"/>
        </w:rPr>
      </w:pPr>
      <w:r w:rsidRPr="003F1647">
        <w:rPr>
          <w:rFonts w:ascii="Times New Roman" w:hAnsi="Times New Roman" w:cs="Times New Roman"/>
          <w:b/>
          <w:sz w:val="26"/>
          <w:szCs w:val="26"/>
          <w:lang w:val="vi-VN"/>
        </w:rPr>
        <w:t>Hướng dẫn giải:</w:t>
      </w:r>
    </w:p>
    <w:p w:rsidR="00F27827" w:rsidRPr="003F1647" w:rsidRDefault="00F27827" w:rsidP="00B04F55">
      <w:pPr>
        <w:tabs>
          <w:tab w:val="left" w:pos="992"/>
        </w:tabs>
        <w:spacing w:after="0" w:line="240" w:lineRule="auto"/>
        <w:ind w:left="992" w:hanging="992"/>
        <w:rPr>
          <w:rFonts w:ascii="Times New Roman" w:eastAsia="Times New Roman" w:hAnsi="Times New Roman" w:cs="Times New Roman"/>
          <w:sz w:val="26"/>
          <w:szCs w:val="26"/>
        </w:rPr>
      </w:pPr>
      <w:r w:rsidRPr="003F1647">
        <w:rPr>
          <w:rFonts w:ascii="Times New Roman" w:eastAsia="Times New Roman" w:hAnsi="Times New Roman" w:cs="Times New Roman"/>
          <w:sz w:val="26"/>
          <w:szCs w:val="26"/>
        </w:rPr>
        <w:tab/>
      </w:r>
      <w:r w:rsidRPr="003F1647">
        <w:rPr>
          <w:rFonts w:ascii="Times New Roman" w:eastAsia="Times New Roman" w:hAnsi="Times New Roman" w:cs="Times New Roman"/>
          <w:position w:val="-12"/>
          <w:sz w:val="26"/>
          <w:szCs w:val="26"/>
        </w:rPr>
        <w:object w:dxaOrig="3460" w:dyaOrig="380">
          <v:shape id="_x0000_i1048" type="#_x0000_t75" style="width:174.75pt;height:19.5pt" o:ole="">
            <v:imagedata r:id="rId53" o:title=""/>
          </v:shape>
          <o:OLEObject Type="Embed" ProgID="Equation.DSMT4" ShapeID="_x0000_i1048" DrawAspect="Content" ObjectID="_1783720962" r:id="rId54"/>
        </w:object>
      </w:r>
    </w:p>
    <w:p w:rsidR="00F27827" w:rsidRPr="003F1647" w:rsidRDefault="00F27827" w:rsidP="00B04F55">
      <w:pPr>
        <w:spacing w:after="0" w:line="240" w:lineRule="auto"/>
        <w:ind w:left="992"/>
        <w:rPr>
          <w:rFonts w:ascii="Times New Roman" w:eastAsia="Times New Roman" w:hAnsi="Times New Roman" w:cs="Times New Roman"/>
          <w:sz w:val="26"/>
          <w:szCs w:val="26"/>
        </w:rPr>
      </w:pPr>
      <w:r w:rsidRPr="003F1647">
        <w:rPr>
          <w:rFonts w:ascii="Times New Roman" w:eastAsia="Times New Roman" w:hAnsi="Times New Roman" w:cs="Times New Roman"/>
          <w:position w:val="-16"/>
          <w:sz w:val="26"/>
          <w:szCs w:val="26"/>
        </w:rPr>
        <w:object w:dxaOrig="5040" w:dyaOrig="420">
          <v:shape id="_x0000_i1049" type="#_x0000_t75" style="width:252.75pt;height:21.75pt" o:ole="">
            <v:imagedata r:id="rId55" o:title=""/>
          </v:shape>
          <o:OLEObject Type="Embed" ProgID="Equation.DSMT4" ShapeID="_x0000_i1049" DrawAspect="Content" ObjectID="_1783720963" r:id="rId56"/>
        </w:object>
      </w:r>
    </w:p>
    <w:p w:rsidR="00F27827" w:rsidRPr="003F1647" w:rsidRDefault="00F27827" w:rsidP="00B04F55">
      <w:pPr>
        <w:spacing w:after="0" w:line="240" w:lineRule="auto"/>
        <w:ind w:left="992"/>
        <w:rPr>
          <w:rFonts w:ascii="Times New Roman" w:eastAsia="Calibri" w:hAnsi="Times New Roman" w:cs="Times New Roman"/>
          <w:noProof/>
          <w:sz w:val="26"/>
          <w:szCs w:val="26"/>
          <w:lang w:eastAsia="en-GB"/>
        </w:rPr>
      </w:pPr>
      <w:r w:rsidRPr="003F1647">
        <w:rPr>
          <w:rFonts w:ascii="Times New Roman" w:eastAsia="Calibri" w:hAnsi="Times New Roman" w:cs="Times New Roman"/>
          <w:b/>
          <w:bCs/>
          <w:color w:val="000000"/>
          <w:sz w:val="26"/>
          <w:szCs w:val="26"/>
        </w:rPr>
        <w:t>Chọn D.</w:t>
      </w:r>
    </w:p>
    <w:p w:rsidR="00F27827" w:rsidRPr="003F1647" w:rsidRDefault="00F27827" w:rsidP="00B04F55">
      <w:pPr>
        <w:tabs>
          <w:tab w:val="left" w:pos="3402"/>
          <w:tab w:val="left" w:pos="5669"/>
          <w:tab w:val="left" w:pos="7937"/>
        </w:tabs>
        <w:spacing w:after="0" w:line="240" w:lineRule="auto"/>
        <w:ind w:left="992"/>
        <w:rPr>
          <w:rFonts w:ascii="Times New Roman" w:eastAsia="Times New Roman" w:hAnsi="Times New Roman" w:cs="Times New Roman"/>
          <w:sz w:val="26"/>
          <w:szCs w:val="26"/>
        </w:rPr>
      </w:pP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sz w:val="26"/>
          <w:szCs w:val="26"/>
        </w:rPr>
      </w:pPr>
      <w:r w:rsidRPr="003F1647">
        <w:rPr>
          <w:rFonts w:ascii="Times New Roman" w:eastAsia="Calibri" w:hAnsi="Times New Roman" w:cs="Times New Roman"/>
          <w:b/>
          <w:bCs/>
          <w:sz w:val="26"/>
          <w:szCs w:val="26"/>
        </w:rPr>
        <w:t xml:space="preserve">(Đề MH - 2020) </w:t>
      </w:r>
      <w:r w:rsidRPr="003F1647">
        <w:rPr>
          <w:rFonts w:ascii="Times New Roman" w:eastAsia="Calibri" w:hAnsi="Times New Roman" w:cs="Times New Roman"/>
          <w:sz w:val="26"/>
          <w:szCs w:val="26"/>
        </w:rPr>
        <w:t>Hòa tan hoàn toàn 2,4 gam Mg bằng dung dịch HCl dư, thu được V lít khí H</w:t>
      </w:r>
      <w:r w:rsidRPr="003F1647">
        <w:rPr>
          <w:rFonts w:ascii="Times New Roman" w:eastAsia="Calibri" w:hAnsi="Times New Roman" w:cs="Times New Roman"/>
          <w:sz w:val="26"/>
          <w:szCs w:val="26"/>
          <w:vertAlign w:val="subscript"/>
        </w:rPr>
        <w:t>2</w:t>
      </w:r>
      <w:r w:rsidRPr="003F1647">
        <w:rPr>
          <w:rFonts w:ascii="Times New Roman" w:eastAsia="Calibri" w:hAnsi="Times New Roman" w:cs="Times New Roman"/>
          <w:sz w:val="26"/>
          <w:szCs w:val="26"/>
        </w:rPr>
        <w:t>. Giá trị của V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sz w:val="26"/>
          <w:szCs w:val="26"/>
          <w:lang w:val="fr-FR"/>
        </w:rPr>
      </w:pPr>
      <w:r w:rsidRPr="003F1647">
        <w:rPr>
          <w:rFonts w:ascii="Times New Roman" w:eastAsia="Calibri" w:hAnsi="Times New Roman" w:cs="Times New Roman"/>
          <w:b/>
          <w:bCs/>
          <w:color w:val="0000FF"/>
          <w:sz w:val="26"/>
          <w:szCs w:val="26"/>
          <w:lang w:val="fr-FR"/>
        </w:rPr>
        <w:t xml:space="preserve">A. </w:t>
      </w:r>
      <w:r w:rsidRPr="003F1647">
        <w:rPr>
          <w:rFonts w:ascii="Times New Roman" w:eastAsia="Calibri" w:hAnsi="Times New Roman" w:cs="Times New Roman"/>
          <w:sz w:val="26"/>
          <w:szCs w:val="26"/>
          <w:lang w:val="fr-FR"/>
        </w:rPr>
        <w:t>2,24.</w:t>
      </w:r>
      <w:r w:rsidRPr="003F1647">
        <w:rPr>
          <w:rFonts w:ascii="Times New Roman" w:eastAsia="Calibri" w:hAnsi="Times New Roman" w:cs="Times New Roman"/>
          <w:sz w:val="26"/>
          <w:szCs w:val="26"/>
          <w:lang w:val="fr-FR"/>
        </w:rPr>
        <w:tab/>
      </w:r>
      <w:r w:rsidRPr="003F1647">
        <w:rPr>
          <w:rFonts w:ascii="Times New Roman" w:eastAsia="Calibri" w:hAnsi="Times New Roman" w:cs="Times New Roman"/>
          <w:b/>
          <w:bCs/>
          <w:color w:val="0000FF"/>
          <w:sz w:val="26"/>
          <w:szCs w:val="26"/>
          <w:lang w:val="fr-FR"/>
        </w:rPr>
        <w:t xml:space="preserve">B. </w:t>
      </w:r>
      <w:r w:rsidRPr="003F1647">
        <w:rPr>
          <w:rFonts w:ascii="Times New Roman" w:eastAsia="Calibri" w:hAnsi="Times New Roman" w:cs="Times New Roman"/>
          <w:sz w:val="26"/>
          <w:szCs w:val="26"/>
          <w:lang w:val="fr-FR"/>
        </w:rPr>
        <w:t>1,12.</w:t>
      </w:r>
      <w:r w:rsidRPr="003F1647">
        <w:rPr>
          <w:rFonts w:ascii="Times New Roman" w:eastAsia="Calibri" w:hAnsi="Times New Roman" w:cs="Times New Roman"/>
          <w:sz w:val="26"/>
          <w:szCs w:val="26"/>
          <w:lang w:val="fr-FR"/>
        </w:rPr>
        <w:tab/>
      </w:r>
      <w:r w:rsidRPr="003F1647">
        <w:rPr>
          <w:rFonts w:ascii="Times New Roman" w:eastAsia="Calibri" w:hAnsi="Times New Roman" w:cs="Times New Roman"/>
          <w:b/>
          <w:bCs/>
          <w:color w:val="0000FF"/>
          <w:sz w:val="26"/>
          <w:szCs w:val="26"/>
          <w:lang w:val="fr-FR"/>
        </w:rPr>
        <w:t xml:space="preserve">C. </w:t>
      </w:r>
      <w:r w:rsidRPr="003F1647">
        <w:rPr>
          <w:rFonts w:ascii="Times New Roman" w:eastAsia="Calibri" w:hAnsi="Times New Roman" w:cs="Times New Roman"/>
          <w:sz w:val="26"/>
          <w:szCs w:val="26"/>
          <w:lang w:val="fr-FR"/>
        </w:rPr>
        <w:t>3,36.</w:t>
      </w:r>
      <w:r w:rsidRPr="003F1647">
        <w:rPr>
          <w:rFonts w:ascii="Times New Roman" w:eastAsia="Calibri" w:hAnsi="Times New Roman" w:cs="Times New Roman"/>
          <w:sz w:val="26"/>
          <w:szCs w:val="26"/>
          <w:lang w:val="fr-FR"/>
        </w:rPr>
        <w:tab/>
      </w:r>
      <w:r w:rsidRPr="003F1647">
        <w:rPr>
          <w:rFonts w:ascii="Times New Roman" w:eastAsia="Calibri" w:hAnsi="Times New Roman" w:cs="Times New Roman"/>
          <w:b/>
          <w:bCs/>
          <w:color w:val="0000FF"/>
          <w:sz w:val="26"/>
          <w:szCs w:val="26"/>
          <w:lang w:val="fr-FR"/>
        </w:rPr>
        <w:t xml:space="preserve">D. </w:t>
      </w:r>
      <w:r w:rsidRPr="003F1647">
        <w:rPr>
          <w:rFonts w:ascii="Times New Roman" w:eastAsia="Calibri" w:hAnsi="Times New Roman" w:cs="Times New Roman"/>
          <w:sz w:val="26"/>
          <w:szCs w:val="26"/>
          <w:lang w:val="fr-FR"/>
        </w:rPr>
        <w:t>4,48.</w:t>
      </w:r>
    </w:p>
    <w:p w:rsidR="00F27827" w:rsidRPr="003F1647" w:rsidRDefault="00F27827" w:rsidP="00B04F55">
      <w:pPr>
        <w:spacing w:after="0" w:line="240" w:lineRule="auto"/>
        <w:rPr>
          <w:rFonts w:ascii="Times New Roman" w:hAnsi="Times New Roman" w:cs="Times New Roman"/>
          <w:b/>
          <w:sz w:val="26"/>
          <w:szCs w:val="26"/>
          <w:lang w:val="vi-VN"/>
        </w:rPr>
      </w:pPr>
      <w:r w:rsidRPr="003F1647">
        <w:rPr>
          <w:rFonts w:ascii="Times New Roman" w:hAnsi="Times New Roman" w:cs="Times New Roman"/>
          <w:b/>
          <w:sz w:val="26"/>
          <w:szCs w:val="26"/>
          <w:lang w:val="vi-VN"/>
        </w:rPr>
        <w:t>Hướng dẫn giải:</w:t>
      </w:r>
    </w:p>
    <w:p w:rsidR="00F27827" w:rsidRPr="003F1647" w:rsidRDefault="00F27827" w:rsidP="00B04F55">
      <w:pPr>
        <w:tabs>
          <w:tab w:val="left" w:pos="992"/>
        </w:tabs>
        <w:spacing w:after="0" w:line="240" w:lineRule="auto"/>
        <w:ind w:left="992" w:hanging="992"/>
        <w:rPr>
          <w:rFonts w:ascii="Times New Roman" w:eastAsia="Calibri" w:hAnsi="Times New Roman" w:cs="Times New Roman"/>
          <w:sz w:val="26"/>
          <w:szCs w:val="26"/>
        </w:rPr>
      </w:pPr>
      <w:r w:rsidRPr="003F1647">
        <w:rPr>
          <w:rFonts w:ascii="Times New Roman" w:eastAsia="Calibri" w:hAnsi="Times New Roman" w:cs="Times New Roman"/>
          <w:position w:val="-16"/>
          <w:sz w:val="26"/>
          <w:szCs w:val="26"/>
        </w:rPr>
        <w:object w:dxaOrig="5899" w:dyaOrig="420">
          <v:shape id="_x0000_i1050" type="#_x0000_t75" style="width:294pt;height:21.75pt" o:ole="">
            <v:imagedata r:id="rId57" o:title=""/>
          </v:shape>
          <o:OLEObject Type="Embed" ProgID="Equation.DSMT4" ShapeID="_x0000_i1050" DrawAspect="Content" ObjectID="_1783720964" r:id="rId58"/>
        </w:object>
      </w:r>
    </w:p>
    <w:p w:rsidR="00F27827" w:rsidRPr="003F1647" w:rsidRDefault="00F27827" w:rsidP="00B04F55">
      <w:pPr>
        <w:spacing w:after="0" w:line="240" w:lineRule="auto"/>
        <w:ind w:left="992"/>
        <w:rPr>
          <w:rFonts w:ascii="Times New Roman" w:eastAsia="Calibri" w:hAnsi="Times New Roman" w:cs="Times New Roman"/>
          <w:noProof/>
          <w:sz w:val="26"/>
          <w:szCs w:val="26"/>
          <w:lang w:eastAsia="en-GB"/>
        </w:rPr>
      </w:pPr>
      <w:r w:rsidRPr="003F1647">
        <w:rPr>
          <w:rFonts w:ascii="Times New Roman" w:eastAsia="Calibri" w:hAnsi="Times New Roman" w:cs="Times New Roman"/>
          <w:b/>
          <w:bCs/>
          <w:color w:val="000000"/>
          <w:sz w:val="26"/>
          <w:szCs w:val="26"/>
        </w:rPr>
        <w:t>Chọn A.</w:t>
      </w: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sz w:val="26"/>
          <w:szCs w:val="26"/>
          <w:lang w:val="fr-FR"/>
        </w:rPr>
      </w:pPr>
      <w:r w:rsidRPr="003F1647">
        <w:rPr>
          <w:rFonts w:ascii="Times New Roman" w:eastAsia="Calibri" w:hAnsi="Times New Roman" w:cs="Times New Roman"/>
          <w:b/>
          <w:sz w:val="26"/>
          <w:szCs w:val="26"/>
        </w:rPr>
        <w:t>(Đề THPT QG - 2019</w:t>
      </w:r>
      <w:r w:rsidRPr="003F1647">
        <w:rPr>
          <w:rFonts w:ascii="Times New Roman" w:eastAsia="Calibri" w:hAnsi="Times New Roman" w:cs="Times New Roman"/>
          <w:b/>
          <w:bCs/>
          <w:sz w:val="26"/>
          <w:szCs w:val="26"/>
        </w:rPr>
        <w:t>)</w:t>
      </w:r>
      <w:r w:rsidRPr="003F1647">
        <w:rPr>
          <w:rFonts w:ascii="Times New Roman" w:eastAsia="Calibri" w:hAnsi="Times New Roman" w:cs="Times New Roman"/>
          <w:sz w:val="26"/>
          <w:szCs w:val="26"/>
        </w:rPr>
        <w:t xml:space="preserve"> Hòa tan m gam Fe bằng dung dịch H</w:t>
      </w:r>
      <w:r w:rsidRPr="003F1647">
        <w:rPr>
          <w:rFonts w:ascii="Times New Roman" w:eastAsia="Calibri" w:hAnsi="Times New Roman" w:cs="Times New Roman"/>
          <w:sz w:val="26"/>
          <w:szCs w:val="26"/>
          <w:vertAlign w:val="subscript"/>
        </w:rPr>
        <w:t>2</w:t>
      </w:r>
      <w:r w:rsidRPr="003F1647">
        <w:rPr>
          <w:rFonts w:ascii="Times New Roman" w:eastAsia="Calibri" w:hAnsi="Times New Roman" w:cs="Times New Roman"/>
          <w:sz w:val="26"/>
          <w:szCs w:val="26"/>
        </w:rPr>
        <w:t>SO</w:t>
      </w:r>
      <w:r w:rsidRPr="003F1647">
        <w:rPr>
          <w:rFonts w:ascii="Times New Roman" w:eastAsia="Calibri" w:hAnsi="Times New Roman" w:cs="Times New Roman"/>
          <w:sz w:val="26"/>
          <w:szCs w:val="26"/>
          <w:vertAlign w:val="subscript"/>
        </w:rPr>
        <w:t>4</w:t>
      </w:r>
      <w:r w:rsidRPr="003F1647">
        <w:rPr>
          <w:rFonts w:ascii="Times New Roman" w:eastAsia="Calibri" w:hAnsi="Times New Roman" w:cs="Times New Roman"/>
          <w:sz w:val="26"/>
          <w:szCs w:val="26"/>
        </w:rPr>
        <w:t xml:space="preserve"> loãng (dư) thu được 2,24 kít khí H</w:t>
      </w:r>
      <w:r w:rsidRPr="003F1647">
        <w:rPr>
          <w:rFonts w:ascii="Times New Roman" w:eastAsia="Calibri" w:hAnsi="Times New Roman" w:cs="Times New Roman"/>
          <w:sz w:val="26"/>
          <w:szCs w:val="26"/>
          <w:vertAlign w:val="subscript"/>
        </w:rPr>
        <w:t>2</w:t>
      </w:r>
      <w:r w:rsidRPr="003F1647">
        <w:rPr>
          <w:rFonts w:ascii="Times New Roman" w:eastAsia="Calibri" w:hAnsi="Times New Roman" w:cs="Times New Roman"/>
          <w:sz w:val="26"/>
          <w:szCs w:val="26"/>
        </w:rPr>
        <w:t xml:space="preserve">. </w:t>
      </w:r>
      <w:r w:rsidRPr="003F1647">
        <w:rPr>
          <w:rFonts w:ascii="Times New Roman" w:eastAsia="Calibri" w:hAnsi="Times New Roman" w:cs="Times New Roman"/>
          <w:sz w:val="26"/>
          <w:szCs w:val="26"/>
          <w:lang w:val="fr-FR"/>
        </w:rPr>
        <w:t>Giá trị của m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sz w:val="26"/>
          <w:szCs w:val="26"/>
          <w:lang w:val="fr-FR"/>
        </w:rPr>
      </w:pPr>
      <w:r w:rsidRPr="003F1647">
        <w:rPr>
          <w:rFonts w:ascii="Times New Roman" w:eastAsia="Calibri" w:hAnsi="Times New Roman" w:cs="Times New Roman"/>
          <w:b/>
          <w:color w:val="0000FF"/>
          <w:sz w:val="26"/>
          <w:szCs w:val="26"/>
          <w:lang w:val="fr-FR"/>
        </w:rPr>
        <w:t xml:space="preserve">A. </w:t>
      </w:r>
      <w:r w:rsidRPr="003F1647">
        <w:rPr>
          <w:rFonts w:ascii="Times New Roman" w:eastAsia="Calibri" w:hAnsi="Times New Roman" w:cs="Times New Roman"/>
          <w:sz w:val="26"/>
          <w:szCs w:val="26"/>
          <w:lang w:val="fr-FR"/>
        </w:rPr>
        <w:t>2,80.</w:t>
      </w:r>
      <w:r w:rsidRPr="003F1647">
        <w:rPr>
          <w:rFonts w:ascii="Times New Roman" w:eastAsia="Calibri" w:hAnsi="Times New Roman" w:cs="Times New Roman"/>
          <w:sz w:val="26"/>
          <w:szCs w:val="26"/>
          <w:lang w:val="fr-FR"/>
        </w:rPr>
        <w:tab/>
      </w:r>
      <w:r w:rsidRPr="003F1647">
        <w:rPr>
          <w:rFonts w:ascii="Times New Roman" w:eastAsia="Calibri" w:hAnsi="Times New Roman" w:cs="Times New Roman"/>
          <w:b/>
          <w:color w:val="0000FF"/>
          <w:sz w:val="26"/>
          <w:szCs w:val="26"/>
          <w:lang w:val="fr-FR"/>
        </w:rPr>
        <w:t xml:space="preserve">B. </w:t>
      </w:r>
      <w:r w:rsidRPr="003F1647">
        <w:rPr>
          <w:rFonts w:ascii="Times New Roman" w:eastAsia="Calibri" w:hAnsi="Times New Roman" w:cs="Times New Roman"/>
          <w:sz w:val="26"/>
          <w:szCs w:val="26"/>
          <w:lang w:val="fr-FR"/>
        </w:rPr>
        <w:t>1,12.</w:t>
      </w:r>
      <w:r w:rsidRPr="003F1647">
        <w:rPr>
          <w:rFonts w:ascii="Times New Roman" w:eastAsia="Calibri" w:hAnsi="Times New Roman" w:cs="Times New Roman"/>
          <w:sz w:val="26"/>
          <w:szCs w:val="26"/>
          <w:lang w:val="fr-FR"/>
        </w:rPr>
        <w:tab/>
      </w:r>
      <w:r w:rsidRPr="003F1647">
        <w:rPr>
          <w:rFonts w:ascii="Times New Roman" w:eastAsia="Calibri" w:hAnsi="Times New Roman" w:cs="Times New Roman"/>
          <w:b/>
          <w:color w:val="0000FF"/>
          <w:sz w:val="26"/>
          <w:szCs w:val="26"/>
          <w:lang w:val="fr-FR"/>
        </w:rPr>
        <w:t xml:space="preserve">C. </w:t>
      </w:r>
      <w:r w:rsidRPr="003F1647">
        <w:rPr>
          <w:rFonts w:ascii="Times New Roman" w:eastAsia="Calibri" w:hAnsi="Times New Roman" w:cs="Times New Roman"/>
          <w:sz w:val="26"/>
          <w:szCs w:val="26"/>
          <w:lang w:val="fr-FR"/>
        </w:rPr>
        <w:t>5,60.</w:t>
      </w:r>
      <w:r w:rsidRPr="003F1647">
        <w:rPr>
          <w:rFonts w:ascii="Times New Roman" w:eastAsia="Calibri" w:hAnsi="Times New Roman" w:cs="Times New Roman"/>
          <w:sz w:val="26"/>
          <w:szCs w:val="26"/>
          <w:lang w:val="fr-FR"/>
        </w:rPr>
        <w:tab/>
      </w:r>
      <w:r w:rsidRPr="003F1647">
        <w:rPr>
          <w:rFonts w:ascii="Times New Roman" w:eastAsia="Calibri" w:hAnsi="Times New Roman" w:cs="Times New Roman"/>
          <w:b/>
          <w:color w:val="0000FF"/>
          <w:sz w:val="26"/>
          <w:szCs w:val="26"/>
          <w:lang w:val="fr-FR"/>
        </w:rPr>
        <w:t xml:space="preserve">D. </w:t>
      </w:r>
      <w:r w:rsidRPr="003F1647">
        <w:rPr>
          <w:rFonts w:ascii="Times New Roman" w:eastAsia="Calibri" w:hAnsi="Times New Roman" w:cs="Times New Roman"/>
          <w:sz w:val="26"/>
          <w:szCs w:val="26"/>
          <w:lang w:val="fr-FR"/>
        </w:rPr>
        <w:t>2,24.</w:t>
      </w: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sz w:val="26"/>
          <w:szCs w:val="26"/>
          <w:lang w:val="fr-FR"/>
        </w:rPr>
      </w:pPr>
      <w:r w:rsidRPr="003F1647">
        <w:rPr>
          <w:rFonts w:ascii="Times New Roman" w:eastAsia="Calibri" w:hAnsi="Times New Roman" w:cs="Times New Roman"/>
          <w:b/>
          <w:sz w:val="26"/>
          <w:szCs w:val="26"/>
          <w:lang w:val="fr-FR"/>
        </w:rPr>
        <w:t>(Đề THPT QG - 2019</w:t>
      </w:r>
      <w:r w:rsidRPr="003F1647">
        <w:rPr>
          <w:rFonts w:ascii="Times New Roman" w:eastAsia="Calibri" w:hAnsi="Times New Roman" w:cs="Times New Roman"/>
          <w:b/>
          <w:bCs/>
          <w:sz w:val="26"/>
          <w:szCs w:val="26"/>
          <w:lang w:val="fr-FR"/>
        </w:rPr>
        <w:t>)</w:t>
      </w:r>
      <w:r w:rsidRPr="003F1647">
        <w:rPr>
          <w:rFonts w:ascii="Times New Roman" w:eastAsia="Calibri" w:hAnsi="Times New Roman" w:cs="Times New Roman"/>
          <w:sz w:val="26"/>
          <w:szCs w:val="26"/>
          <w:lang w:val="fr-FR"/>
        </w:rPr>
        <w:t xml:space="preserve"> Hòa tan hoàn toàn 2,8 gam Fe trong dung dịch HCl dư, thu được V lít khí H</w:t>
      </w:r>
      <w:r w:rsidRPr="003F1647">
        <w:rPr>
          <w:rFonts w:ascii="Times New Roman" w:eastAsia="Calibri" w:hAnsi="Times New Roman" w:cs="Times New Roman"/>
          <w:sz w:val="26"/>
          <w:szCs w:val="26"/>
          <w:vertAlign w:val="subscript"/>
          <w:lang w:val="fr-FR"/>
        </w:rPr>
        <w:t>2</w:t>
      </w:r>
      <w:r w:rsidRPr="003F1647">
        <w:rPr>
          <w:rFonts w:ascii="Times New Roman" w:eastAsia="Calibri" w:hAnsi="Times New Roman" w:cs="Times New Roman"/>
          <w:sz w:val="26"/>
          <w:szCs w:val="26"/>
          <w:lang w:val="fr-FR"/>
        </w:rPr>
        <w:t>. Giá trị của V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sz w:val="26"/>
          <w:szCs w:val="26"/>
          <w:lang w:val="fr-FR"/>
        </w:rPr>
      </w:pPr>
      <w:r w:rsidRPr="003F1647">
        <w:rPr>
          <w:rFonts w:ascii="Times New Roman" w:eastAsia="Calibri" w:hAnsi="Times New Roman" w:cs="Times New Roman"/>
          <w:b/>
          <w:color w:val="0000FF"/>
          <w:sz w:val="26"/>
          <w:szCs w:val="26"/>
          <w:lang w:val="fr-FR"/>
        </w:rPr>
        <w:t xml:space="preserve">A. </w:t>
      </w:r>
      <w:r w:rsidRPr="003F1647">
        <w:rPr>
          <w:rFonts w:ascii="Times New Roman" w:eastAsia="Calibri" w:hAnsi="Times New Roman" w:cs="Times New Roman"/>
          <w:sz w:val="26"/>
          <w:szCs w:val="26"/>
          <w:lang w:val="fr-FR"/>
        </w:rPr>
        <w:t>3,36.</w:t>
      </w:r>
      <w:r w:rsidRPr="003F1647">
        <w:rPr>
          <w:rFonts w:ascii="Times New Roman" w:eastAsia="Calibri" w:hAnsi="Times New Roman" w:cs="Times New Roman"/>
          <w:sz w:val="26"/>
          <w:szCs w:val="26"/>
          <w:lang w:val="fr-FR"/>
        </w:rPr>
        <w:tab/>
      </w:r>
      <w:r w:rsidRPr="003F1647">
        <w:rPr>
          <w:rFonts w:ascii="Times New Roman" w:eastAsia="Calibri" w:hAnsi="Times New Roman" w:cs="Times New Roman"/>
          <w:b/>
          <w:color w:val="0000FF"/>
          <w:sz w:val="26"/>
          <w:szCs w:val="26"/>
          <w:lang w:val="fr-FR"/>
        </w:rPr>
        <w:t xml:space="preserve">B. </w:t>
      </w:r>
      <w:r w:rsidRPr="003F1647">
        <w:rPr>
          <w:rFonts w:ascii="Times New Roman" w:eastAsia="Calibri" w:hAnsi="Times New Roman" w:cs="Times New Roman"/>
          <w:sz w:val="26"/>
          <w:szCs w:val="26"/>
          <w:lang w:val="fr-FR"/>
        </w:rPr>
        <w:t>1,12.</w:t>
      </w:r>
      <w:r w:rsidRPr="003F1647">
        <w:rPr>
          <w:rFonts w:ascii="Times New Roman" w:eastAsia="Calibri" w:hAnsi="Times New Roman" w:cs="Times New Roman"/>
          <w:sz w:val="26"/>
          <w:szCs w:val="26"/>
          <w:lang w:val="fr-FR"/>
        </w:rPr>
        <w:tab/>
      </w:r>
      <w:r w:rsidRPr="003F1647">
        <w:rPr>
          <w:rFonts w:ascii="Times New Roman" w:eastAsia="Calibri" w:hAnsi="Times New Roman" w:cs="Times New Roman"/>
          <w:b/>
          <w:color w:val="0000FF"/>
          <w:sz w:val="26"/>
          <w:szCs w:val="26"/>
          <w:lang w:val="fr-FR"/>
        </w:rPr>
        <w:t xml:space="preserve">C. </w:t>
      </w:r>
      <w:r w:rsidRPr="003F1647">
        <w:rPr>
          <w:rFonts w:ascii="Times New Roman" w:eastAsia="Calibri" w:hAnsi="Times New Roman" w:cs="Times New Roman"/>
          <w:sz w:val="26"/>
          <w:szCs w:val="26"/>
          <w:lang w:val="fr-FR"/>
        </w:rPr>
        <w:t>6,72.</w:t>
      </w:r>
      <w:r w:rsidRPr="003F1647">
        <w:rPr>
          <w:rFonts w:ascii="Times New Roman" w:eastAsia="Calibri" w:hAnsi="Times New Roman" w:cs="Times New Roman"/>
          <w:sz w:val="26"/>
          <w:szCs w:val="26"/>
          <w:lang w:val="fr-FR"/>
        </w:rPr>
        <w:tab/>
      </w:r>
      <w:r w:rsidRPr="003F1647">
        <w:rPr>
          <w:rFonts w:ascii="Times New Roman" w:eastAsia="Calibri" w:hAnsi="Times New Roman" w:cs="Times New Roman"/>
          <w:b/>
          <w:color w:val="0000FF"/>
          <w:sz w:val="26"/>
          <w:szCs w:val="26"/>
          <w:lang w:val="fr-FR"/>
        </w:rPr>
        <w:t xml:space="preserve">D. </w:t>
      </w:r>
      <w:r w:rsidRPr="003F1647">
        <w:rPr>
          <w:rFonts w:ascii="Times New Roman" w:eastAsia="Calibri" w:hAnsi="Times New Roman" w:cs="Times New Roman"/>
          <w:sz w:val="26"/>
          <w:szCs w:val="26"/>
          <w:lang w:val="fr-FR"/>
        </w:rPr>
        <w:t>4,48.</w:t>
      </w: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color w:val="000000"/>
          <w:sz w:val="26"/>
          <w:szCs w:val="26"/>
          <w:lang w:val="fr-FR"/>
        </w:rPr>
      </w:pPr>
      <w:r w:rsidRPr="003F1647">
        <w:rPr>
          <w:rFonts w:ascii="Times New Roman" w:eastAsia="Calibri" w:hAnsi="Times New Roman" w:cs="Times New Roman"/>
          <w:b/>
          <w:bCs/>
          <w:sz w:val="26"/>
          <w:szCs w:val="26"/>
          <w:lang w:val="fr-FR"/>
        </w:rPr>
        <w:t>(Đề TSCĐ - 2013)</w:t>
      </w:r>
      <w:r w:rsidRPr="003F1647">
        <w:rPr>
          <w:rFonts w:ascii="Times New Roman" w:eastAsia="Calibri" w:hAnsi="Times New Roman" w:cs="Times New Roman"/>
          <w:b/>
          <w:bCs/>
          <w:color w:val="0000FF"/>
          <w:sz w:val="26"/>
          <w:szCs w:val="26"/>
          <w:lang w:val="fr-FR"/>
        </w:rPr>
        <w:t xml:space="preserve"> </w:t>
      </w:r>
      <w:r w:rsidRPr="003F1647">
        <w:rPr>
          <w:rFonts w:ascii="Times New Roman" w:eastAsia="Calibri" w:hAnsi="Times New Roman" w:cs="Times New Roman"/>
          <w:color w:val="000000"/>
          <w:sz w:val="26"/>
          <w:szCs w:val="26"/>
          <w:lang w:val="fr-FR"/>
        </w:rPr>
        <w:t>Cho 1,56 gam Cr phản ứng hết với dung dịch H</w:t>
      </w:r>
      <w:r w:rsidRPr="003F1647">
        <w:rPr>
          <w:rFonts w:ascii="Times New Roman" w:eastAsia="Calibri" w:hAnsi="Times New Roman" w:cs="Times New Roman"/>
          <w:color w:val="000000"/>
          <w:sz w:val="26"/>
          <w:szCs w:val="26"/>
          <w:vertAlign w:val="subscript"/>
          <w:lang w:val="fr-FR"/>
        </w:rPr>
        <w:t>2</w:t>
      </w:r>
      <w:r w:rsidRPr="003F1647">
        <w:rPr>
          <w:rFonts w:ascii="Times New Roman" w:eastAsia="Calibri" w:hAnsi="Times New Roman" w:cs="Times New Roman"/>
          <w:color w:val="000000"/>
          <w:sz w:val="26"/>
          <w:szCs w:val="26"/>
          <w:lang w:val="fr-FR"/>
        </w:rPr>
        <w:t>SO</w:t>
      </w:r>
      <w:r w:rsidRPr="003F1647">
        <w:rPr>
          <w:rFonts w:ascii="Times New Roman" w:eastAsia="Calibri" w:hAnsi="Times New Roman" w:cs="Times New Roman"/>
          <w:color w:val="000000"/>
          <w:sz w:val="26"/>
          <w:szCs w:val="26"/>
          <w:vertAlign w:val="subscript"/>
          <w:lang w:val="fr-FR"/>
        </w:rPr>
        <w:t>4</w:t>
      </w:r>
      <w:r w:rsidRPr="003F1647">
        <w:rPr>
          <w:rFonts w:ascii="Times New Roman" w:eastAsia="Calibri" w:hAnsi="Times New Roman" w:cs="Times New Roman"/>
          <w:color w:val="000000"/>
          <w:sz w:val="26"/>
          <w:szCs w:val="26"/>
          <w:lang w:val="fr-FR"/>
        </w:rPr>
        <w:t xml:space="preserve"> loãng (dư), đun nóng, thu được V ml khí H</w:t>
      </w:r>
      <w:r w:rsidRPr="003F1647">
        <w:rPr>
          <w:rFonts w:ascii="Times New Roman" w:eastAsia="Calibri" w:hAnsi="Times New Roman" w:cs="Times New Roman"/>
          <w:color w:val="000000"/>
          <w:sz w:val="26"/>
          <w:szCs w:val="26"/>
          <w:vertAlign w:val="subscript"/>
          <w:lang w:val="fr-FR"/>
        </w:rPr>
        <w:t>2</w:t>
      </w:r>
      <w:r w:rsidRPr="003F1647">
        <w:rPr>
          <w:rFonts w:ascii="Times New Roman" w:eastAsia="Calibri" w:hAnsi="Times New Roman" w:cs="Times New Roman"/>
          <w:color w:val="000000"/>
          <w:sz w:val="26"/>
          <w:szCs w:val="26"/>
          <w:lang w:val="fr-FR"/>
        </w:rPr>
        <w:t xml:space="preserve"> (</w:t>
      </w:r>
      <w:r w:rsidR="003F1647" w:rsidRPr="003F1647">
        <w:rPr>
          <w:rFonts w:ascii="Times New Roman" w:eastAsia="Calibri" w:hAnsi="Times New Roman" w:cs="Times New Roman"/>
          <w:color w:val="000000"/>
          <w:sz w:val="26"/>
          <w:szCs w:val="26"/>
          <w:lang w:val="fr-FR"/>
        </w:rPr>
        <w:t>đkc</w:t>
      </w:r>
      <w:r w:rsidRPr="003F1647">
        <w:rPr>
          <w:rFonts w:ascii="Times New Roman" w:eastAsia="Calibri" w:hAnsi="Times New Roman" w:cs="Times New Roman"/>
          <w:color w:val="000000"/>
          <w:sz w:val="26"/>
          <w:szCs w:val="26"/>
          <w:lang w:val="fr-FR"/>
        </w:rPr>
        <w:t>). Giá trị của V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color w:val="000000"/>
          <w:sz w:val="26"/>
          <w:szCs w:val="26"/>
          <w:lang w:val="fr-FR"/>
        </w:rPr>
      </w:pPr>
      <w:r w:rsidRPr="003F1647">
        <w:rPr>
          <w:rFonts w:ascii="Times New Roman" w:eastAsia="Calibri" w:hAnsi="Times New Roman" w:cs="Times New Roman"/>
          <w:b/>
          <w:bCs/>
          <w:color w:val="0000FF"/>
          <w:sz w:val="26"/>
          <w:szCs w:val="26"/>
          <w:lang w:val="fr-FR"/>
        </w:rPr>
        <w:t xml:space="preserve">A. </w:t>
      </w:r>
      <w:r w:rsidRPr="003F1647">
        <w:rPr>
          <w:rFonts w:ascii="Times New Roman" w:eastAsia="Calibri" w:hAnsi="Times New Roman" w:cs="Times New Roman"/>
          <w:color w:val="000000"/>
          <w:sz w:val="26"/>
          <w:szCs w:val="26"/>
          <w:lang w:val="fr-FR"/>
        </w:rPr>
        <w:t>896.</w:t>
      </w:r>
      <w:r w:rsidRPr="003F1647">
        <w:rPr>
          <w:rFonts w:ascii="Times New Roman" w:eastAsia="Calibri" w:hAnsi="Times New Roman" w:cs="Times New Roman"/>
          <w:color w:val="000000"/>
          <w:sz w:val="26"/>
          <w:szCs w:val="26"/>
          <w:lang w:val="fr-FR"/>
        </w:rPr>
        <w:tab/>
      </w:r>
      <w:r w:rsidRPr="003F1647">
        <w:rPr>
          <w:rFonts w:ascii="Times New Roman" w:eastAsia="Calibri" w:hAnsi="Times New Roman" w:cs="Times New Roman"/>
          <w:b/>
          <w:bCs/>
          <w:color w:val="0000FF"/>
          <w:sz w:val="26"/>
          <w:szCs w:val="26"/>
          <w:lang w:val="fr-FR"/>
        </w:rPr>
        <w:t xml:space="preserve">B. </w:t>
      </w:r>
      <w:r w:rsidRPr="003F1647">
        <w:rPr>
          <w:rFonts w:ascii="Times New Roman" w:eastAsia="Calibri" w:hAnsi="Times New Roman" w:cs="Times New Roman"/>
          <w:color w:val="000000"/>
          <w:sz w:val="26"/>
          <w:szCs w:val="26"/>
          <w:lang w:val="fr-FR"/>
        </w:rPr>
        <w:t>336.</w:t>
      </w:r>
      <w:r w:rsidRPr="003F1647">
        <w:rPr>
          <w:rFonts w:ascii="Times New Roman" w:eastAsia="Calibri" w:hAnsi="Times New Roman" w:cs="Times New Roman"/>
          <w:color w:val="000000"/>
          <w:sz w:val="26"/>
          <w:szCs w:val="26"/>
          <w:lang w:val="fr-FR"/>
        </w:rPr>
        <w:tab/>
      </w:r>
      <w:r w:rsidRPr="003F1647">
        <w:rPr>
          <w:rFonts w:ascii="Times New Roman" w:eastAsia="Calibri" w:hAnsi="Times New Roman" w:cs="Times New Roman"/>
          <w:b/>
          <w:bCs/>
          <w:color w:val="0000FF"/>
          <w:sz w:val="26"/>
          <w:szCs w:val="26"/>
          <w:lang w:val="fr-FR"/>
        </w:rPr>
        <w:t xml:space="preserve">C. </w:t>
      </w:r>
      <w:r w:rsidRPr="003F1647">
        <w:rPr>
          <w:rFonts w:ascii="Times New Roman" w:eastAsia="Calibri" w:hAnsi="Times New Roman" w:cs="Times New Roman"/>
          <w:color w:val="000000"/>
          <w:sz w:val="26"/>
          <w:szCs w:val="26"/>
          <w:lang w:val="fr-FR"/>
        </w:rPr>
        <w:t>224.</w:t>
      </w:r>
      <w:r w:rsidRPr="003F1647">
        <w:rPr>
          <w:rFonts w:ascii="Times New Roman" w:eastAsia="Calibri" w:hAnsi="Times New Roman" w:cs="Times New Roman"/>
          <w:color w:val="000000"/>
          <w:sz w:val="26"/>
          <w:szCs w:val="26"/>
          <w:lang w:val="fr-FR"/>
        </w:rPr>
        <w:tab/>
      </w:r>
      <w:r w:rsidRPr="003F1647">
        <w:rPr>
          <w:rFonts w:ascii="Times New Roman" w:eastAsia="Calibri" w:hAnsi="Times New Roman" w:cs="Times New Roman"/>
          <w:b/>
          <w:bCs/>
          <w:color w:val="0000FF"/>
          <w:sz w:val="26"/>
          <w:szCs w:val="26"/>
          <w:lang w:val="fr-FR"/>
        </w:rPr>
        <w:t xml:space="preserve">D. </w:t>
      </w:r>
      <w:r w:rsidRPr="003F1647">
        <w:rPr>
          <w:rFonts w:ascii="Times New Roman" w:eastAsia="Calibri" w:hAnsi="Times New Roman" w:cs="Times New Roman"/>
          <w:color w:val="000000"/>
          <w:sz w:val="26"/>
          <w:szCs w:val="26"/>
          <w:lang w:val="fr-FR"/>
        </w:rPr>
        <w:t>672.</w:t>
      </w: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color w:val="000000"/>
          <w:sz w:val="26"/>
          <w:szCs w:val="26"/>
          <w:lang w:val="fr-FR"/>
        </w:rPr>
      </w:pPr>
      <w:r w:rsidRPr="003F1647">
        <w:rPr>
          <w:rFonts w:ascii="Times New Roman" w:eastAsia="Calibri" w:hAnsi="Times New Roman" w:cs="Times New Roman"/>
          <w:b/>
          <w:sz w:val="26"/>
          <w:szCs w:val="26"/>
          <w:lang w:val="fr-FR"/>
        </w:rPr>
        <w:t>(Đề THPT QG - 2015</w:t>
      </w:r>
      <w:r w:rsidRPr="003F1647">
        <w:rPr>
          <w:rFonts w:ascii="Times New Roman" w:eastAsia="Calibri" w:hAnsi="Times New Roman" w:cs="Times New Roman"/>
          <w:b/>
          <w:bCs/>
          <w:sz w:val="26"/>
          <w:szCs w:val="26"/>
          <w:lang w:val="fr-FR"/>
        </w:rPr>
        <w:t>)</w:t>
      </w:r>
      <w:r w:rsidRPr="003F1647">
        <w:rPr>
          <w:rFonts w:ascii="Times New Roman" w:eastAsia="Calibri" w:hAnsi="Times New Roman" w:cs="Times New Roman"/>
          <w:b/>
          <w:bCs/>
          <w:color w:val="0000FF"/>
          <w:sz w:val="26"/>
          <w:szCs w:val="26"/>
          <w:lang w:val="fr-FR"/>
        </w:rPr>
        <w:t xml:space="preserve"> </w:t>
      </w:r>
      <w:r w:rsidRPr="003F1647">
        <w:rPr>
          <w:rFonts w:ascii="Times New Roman" w:eastAsia="Calibri" w:hAnsi="Times New Roman" w:cs="Times New Roman"/>
          <w:color w:val="000000"/>
          <w:sz w:val="26"/>
          <w:szCs w:val="26"/>
          <w:lang w:val="fr-FR"/>
        </w:rPr>
        <w:t>Cho 0,5 gam một kim loại hoá trị II phản ứng hết với dung dịch HCl dư, thu được 0,28 lít H</w:t>
      </w:r>
      <w:r w:rsidRPr="003F1647">
        <w:rPr>
          <w:rFonts w:ascii="Times New Roman" w:eastAsia="Calibri" w:hAnsi="Times New Roman" w:cs="Times New Roman"/>
          <w:color w:val="000000"/>
          <w:sz w:val="26"/>
          <w:szCs w:val="26"/>
          <w:vertAlign w:val="subscript"/>
          <w:lang w:val="fr-FR"/>
        </w:rPr>
        <w:t>2</w:t>
      </w:r>
      <w:r w:rsidRPr="003F1647">
        <w:rPr>
          <w:rFonts w:ascii="Times New Roman" w:eastAsia="Calibri" w:hAnsi="Times New Roman" w:cs="Times New Roman"/>
          <w:color w:val="000000"/>
          <w:sz w:val="26"/>
          <w:szCs w:val="26"/>
          <w:lang w:val="fr-FR"/>
        </w:rPr>
        <w:t xml:space="preserve"> (</w:t>
      </w:r>
      <w:r w:rsidR="003F1647" w:rsidRPr="003F1647">
        <w:rPr>
          <w:rFonts w:ascii="Times New Roman" w:eastAsia="Calibri" w:hAnsi="Times New Roman" w:cs="Times New Roman"/>
          <w:color w:val="000000"/>
          <w:sz w:val="26"/>
          <w:szCs w:val="26"/>
          <w:lang w:val="fr-FR"/>
        </w:rPr>
        <w:t>đkc</w:t>
      </w:r>
      <w:r w:rsidRPr="003F1647">
        <w:rPr>
          <w:rFonts w:ascii="Times New Roman" w:eastAsia="Calibri" w:hAnsi="Times New Roman" w:cs="Times New Roman"/>
          <w:color w:val="000000"/>
          <w:sz w:val="26"/>
          <w:szCs w:val="26"/>
          <w:lang w:val="fr-FR"/>
        </w:rPr>
        <w:t>). Kim loại đó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color w:val="000000"/>
          <w:sz w:val="26"/>
          <w:szCs w:val="26"/>
        </w:rPr>
      </w:pPr>
      <w:r w:rsidRPr="003F1647">
        <w:rPr>
          <w:rFonts w:ascii="Times New Roman" w:eastAsia="Calibri" w:hAnsi="Times New Roman" w:cs="Times New Roman"/>
          <w:b/>
          <w:bCs/>
          <w:color w:val="0000FF"/>
          <w:sz w:val="26"/>
          <w:szCs w:val="26"/>
        </w:rPr>
        <w:t xml:space="preserve">A. </w:t>
      </w:r>
      <w:r w:rsidRPr="003F1647">
        <w:rPr>
          <w:rFonts w:ascii="Times New Roman" w:eastAsia="Calibri" w:hAnsi="Times New Roman" w:cs="Times New Roman"/>
          <w:color w:val="000000"/>
          <w:sz w:val="26"/>
          <w:szCs w:val="26"/>
        </w:rPr>
        <w:t>Ba.</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B. </w:t>
      </w:r>
      <w:r w:rsidRPr="003F1647">
        <w:rPr>
          <w:rFonts w:ascii="Times New Roman" w:eastAsia="Calibri" w:hAnsi="Times New Roman" w:cs="Times New Roman"/>
          <w:color w:val="000000"/>
          <w:sz w:val="26"/>
          <w:szCs w:val="26"/>
        </w:rPr>
        <w:t>Mg.</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C. </w:t>
      </w:r>
      <w:r w:rsidRPr="003F1647">
        <w:rPr>
          <w:rFonts w:ascii="Times New Roman" w:eastAsia="Calibri" w:hAnsi="Times New Roman" w:cs="Times New Roman"/>
          <w:color w:val="000000"/>
          <w:sz w:val="26"/>
          <w:szCs w:val="26"/>
        </w:rPr>
        <w:t>Ca.</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D. </w:t>
      </w:r>
      <w:r w:rsidRPr="003F1647">
        <w:rPr>
          <w:rFonts w:ascii="Times New Roman" w:eastAsia="Calibri" w:hAnsi="Times New Roman" w:cs="Times New Roman"/>
          <w:color w:val="000000"/>
          <w:sz w:val="26"/>
          <w:szCs w:val="26"/>
        </w:rPr>
        <w:t>Sr.</w:t>
      </w: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color w:val="000000"/>
          <w:sz w:val="26"/>
          <w:szCs w:val="26"/>
        </w:rPr>
      </w:pPr>
      <w:r w:rsidRPr="003F1647">
        <w:rPr>
          <w:rFonts w:ascii="Times New Roman" w:eastAsia="Times New Roman" w:hAnsi="Times New Roman" w:cs="Times New Roman"/>
          <w:b/>
          <w:bCs/>
          <w:sz w:val="26"/>
          <w:szCs w:val="26"/>
          <w:lang w:val="en-GB" w:eastAsia="en-GB"/>
        </w:rPr>
        <w:t>(Đề MH lần II - 2017)</w:t>
      </w:r>
      <w:r w:rsidRPr="003F1647">
        <w:rPr>
          <w:rFonts w:ascii="Times New Roman" w:eastAsia="Calibri" w:hAnsi="Times New Roman" w:cs="Times New Roman"/>
          <w:b/>
          <w:bCs/>
          <w:color w:val="0000FF"/>
          <w:sz w:val="26"/>
          <w:szCs w:val="26"/>
        </w:rPr>
        <w:t xml:space="preserve"> </w:t>
      </w:r>
      <w:r w:rsidRPr="003F1647">
        <w:rPr>
          <w:rFonts w:ascii="Times New Roman" w:eastAsia="Calibri" w:hAnsi="Times New Roman" w:cs="Times New Roman"/>
          <w:color w:val="000000"/>
          <w:sz w:val="26"/>
          <w:szCs w:val="26"/>
        </w:rPr>
        <w:t>Hòa tan hoàn toàn 5,85 gam bột kim loại M vào dung dịch HCl, thu được 7,28 lít khí H</w:t>
      </w:r>
      <w:r w:rsidRPr="003F1647">
        <w:rPr>
          <w:rFonts w:ascii="Times New Roman" w:eastAsia="Calibri" w:hAnsi="Times New Roman" w:cs="Times New Roman"/>
          <w:color w:val="000000"/>
          <w:sz w:val="26"/>
          <w:szCs w:val="26"/>
          <w:vertAlign w:val="subscript"/>
        </w:rPr>
        <w:t>2</w:t>
      </w:r>
      <w:r w:rsidRPr="003F1647">
        <w:rPr>
          <w:rFonts w:ascii="Times New Roman" w:eastAsia="Calibri" w:hAnsi="Times New Roman" w:cs="Times New Roman"/>
          <w:color w:val="000000"/>
          <w:sz w:val="26"/>
          <w:szCs w:val="26"/>
        </w:rPr>
        <w:t xml:space="preserve"> (</w:t>
      </w:r>
      <w:r w:rsidR="003F1647" w:rsidRPr="003F1647">
        <w:rPr>
          <w:rFonts w:ascii="Times New Roman" w:eastAsia="Calibri" w:hAnsi="Times New Roman" w:cs="Times New Roman"/>
          <w:color w:val="000000"/>
          <w:sz w:val="26"/>
          <w:szCs w:val="26"/>
        </w:rPr>
        <w:t>đkc</w:t>
      </w:r>
      <w:r w:rsidRPr="003F1647">
        <w:rPr>
          <w:rFonts w:ascii="Times New Roman" w:eastAsia="Calibri" w:hAnsi="Times New Roman" w:cs="Times New Roman"/>
          <w:color w:val="000000"/>
          <w:sz w:val="26"/>
          <w:szCs w:val="26"/>
        </w:rPr>
        <w:t>). Kim loại M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color w:val="000000"/>
          <w:sz w:val="26"/>
          <w:szCs w:val="26"/>
        </w:rPr>
      </w:pPr>
      <w:r w:rsidRPr="003F1647">
        <w:rPr>
          <w:rFonts w:ascii="Times New Roman" w:eastAsia="Calibri" w:hAnsi="Times New Roman" w:cs="Times New Roman"/>
          <w:b/>
          <w:color w:val="0000FF"/>
          <w:sz w:val="26"/>
          <w:szCs w:val="26"/>
        </w:rPr>
        <w:t xml:space="preserve">A. </w:t>
      </w:r>
      <w:r w:rsidRPr="003F1647">
        <w:rPr>
          <w:rFonts w:ascii="Times New Roman" w:eastAsia="Calibri" w:hAnsi="Times New Roman" w:cs="Times New Roman"/>
          <w:color w:val="000000"/>
          <w:sz w:val="26"/>
          <w:szCs w:val="26"/>
        </w:rPr>
        <w:t>Mg.</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color w:val="0000FF"/>
          <w:sz w:val="26"/>
          <w:szCs w:val="26"/>
        </w:rPr>
        <w:t xml:space="preserve">B. </w:t>
      </w:r>
      <w:r w:rsidRPr="003F1647">
        <w:rPr>
          <w:rFonts w:ascii="Times New Roman" w:eastAsia="Calibri" w:hAnsi="Times New Roman" w:cs="Times New Roman"/>
          <w:color w:val="000000"/>
          <w:sz w:val="26"/>
          <w:szCs w:val="26"/>
        </w:rPr>
        <w:t>Al.</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color w:val="0000FF"/>
          <w:sz w:val="26"/>
          <w:szCs w:val="26"/>
        </w:rPr>
        <w:t xml:space="preserve">C. </w:t>
      </w:r>
      <w:r w:rsidRPr="003F1647">
        <w:rPr>
          <w:rFonts w:ascii="Times New Roman" w:eastAsia="Calibri" w:hAnsi="Times New Roman" w:cs="Times New Roman"/>
          <w:color w:val="000000"/>
          <w:sz w:val="26"/>
          <w:szCs w:val="26"/>
        </w:rPr>
        <w:t>Zn.</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color w:val="0000FF"/>
          <w:sz w:val="26"/>
          <w:szCs w:val="26"/>
        </w:rPr>
        <w:t xml:space="preserve">D. </w:t>
      </w:r>
      <w:r w:rsidRPr="003F1647">
        <w:rPr>
          <w:rFonts w:ascii="Times New Roman" w:eastAsia="Calibri" w:hAnsi="Times New Roman" w:cs="Times New Roman"/>
          <w:color w:val="000000"/>
          <w:sz w:val="26"/>
          <w:szCs w:val="26"/>
        </w:rPr>
        <w:t>Fe.</w:t>
      </w: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color w:val="000000"/>
          <w:sz w:val="26"/>
          <w:szCs w:val="26"/>
        </w:rPr>
      </w:pPr>
      <w:r w:rsidRPr="003F1647">
        <w:rPr>
          <w:rFonts w:ascii="Times New Roman" w:eastAsia="Calibri" w:hAnsi="Times New Roman" w:cs="Times New Roman"/>
          <w:b/>
          <w:sz w:val="26"/>
          <w:szCs w:val="26"/>
        </w:rPr>
        <w:t>(Đề THPT QG - 2015</w:t>
      </w:r>
      <w:r w:rsidRPr="003F1647">
        <w:rPr>
          <w:rFonts w:ascii="Times New Roman" w:eastAsia="Calibri" w:hAnsi="Times New Roman" w:cs="Times New Roman"/>
          <w:b/>
          <w:bCs/>
          <w:sz w:val="26"/>
          <w:szCs w:val="26"/>
        </w:rPr>
        <w:t>)</w:t>
      </w:r>
      <w:r w:rsidRPr="003F1647">
        <w:rPr>
          <w:rFonts w:ascii="Times New Roman" w:eastAsia="Calibri" w:hAnsi="Times New Roman" w:cs="Times New Roman"/>
          <w:b/>
          <w:bCs/>
          <w:color w:val="0000FF"/>
          <w:sz w:val="26"/>
          <w:szCs w:val="26"/>
        </w:rPr>
        <w:t xml:space="preserve"> </w:t>
      </w:r>
      <w:r w:rsidRPr="003F1647">
        <w:rPr>
          <w:rFonts w:ascii="Times New Roman" w:eastAsia="Calibri" w:hAnsi="Times New Roman" w:cs="Times New Roman"/>
          <w:color w:val="000000"/>
          <w:sz w:val="26"/>
          <w:szCs w:val="26"/>
        </w:rPr>
        <w:t>Hòa tan hoàn toàn 6,5 gam Zn bằng dung dịch H</w:t>
      </w:r>
      <w:r w:rsidRPr="003F1647">
        <w:rPr>
          <w:rFonts w:ascii="Times New Roman" w:eastAsia="Calibri" w:hAnsi="Times New Roman" w:cs="Times New Roman"/>
          <w:color w:val="000000"/>
          <w:sz w:val="26"/>
          <w:szCs w:val="26"/>
          <w:vertAlign w:val="subscript"/>
        </w:rPr>
        <w:t>2</w:t>
      </w:r>
      <w:r w:rsidRPr="003F1647">
        <w:rPr>
          <w:rFonts w:ascii="Times New Roman" w:eastAsia="Calibri" w:hAnsi="Times New Roman" w:cs="Times New Roman"/>
          <w:color w:val="000000"/>
          <w:sz w:val="26"/>
          <w:szCs w:val="26"/>
        </w:rPr>
        <w:t>SO</w:t>
      </w:r>
      <w:r w:rsidRPr="003F1647">
        <w:rPr>
          <w:rFonts w:ascii="Times New Roman" w:eastAsia="Calibri" w:hAnsi="Times New Roman" w:cs="Times New Roman"/>
          <w:color w:val="000000"/>
          <w:sz w:val="26"/>
          <w:szCs w:val="26"/>
          <w:vertAlign w:val="subscript"/>
        </w:rPr>
        <w:t>4</w:t>
      </w:r>
      <w:r w:rsidRPr="003F1647">
        <w:rPr>
          <w:rFonts w:ascii="Times New Roman" w:eastAsia="Calibri" w:hAnsi="Times New Roman" w:cs="Times New Roman"/>
          <w:color w:val="000000"/>
          <w:sz w:val="26"/>
          <w:szCs w:val="26"/>
        </w:rPr>
        <w:t xml:space="preserve"> loãng, thu được V lít H</w:t>
      </w:r>
      <w:r w:rsidRPr="003F1647">
        <w:rPr>
          <w:rFonts w:ascii="Times New Roman" w:eastAsia="Calibri" w:hAnsi="Times New Roman" w:cs="Times New Roman"/>
          <w:color w:val="000000"/>
          <w:sz w:val="26"/>
          <w:szCs w:val="26"/>
          <w:vertAlign w:val="subscript"/>
        </w:rPr>
        <w:t>2</w:t>
      </w:r>
      <w:r w:rsidRPr="003F1647">
        <w:rPr>
          <w:rFonts w:ascii="Times New Roman" w:eastAsia="Calibri" w:hAnsi="Times New Roman" w:cs="Times New Roman"/>
          <w:color w:val="000000"/>
          <w:sz w:val="26"/>
          <w:szCs w:val="26"/>
        </w:rPr>
        <w:t xml:space="preserve"> (</w:t>
      </w:r>
      <w:r w:rsidR="003F1647" w:rsidRPr="003F1647">
        <w:rPr>
          <w:rFonts w:ascii="Times New Roman" w:eastAsia="Calibri" w:hAnsi="Times New Roman" w:cs="Times New Roman"/>
          <w:color w:val="000000"/>
          <w:sz w:val="26"/>
          <w:szCs w:val="26"/>
        </w:rPr>
        <w:t>đkc</w:t>
      </w:r>
      <w:r w:rsidRPr="003F1647">
        <w:rPr>
          <w:rFonts w:ascii="Times New Roman" w:eastAsia="Calibri" w:hAnsi="Times New Roman" w:cs="Times New Roman"/>
          <w:color w:val="000000"/>
          <w:sz w:val="26"/>
          <w:szCs w:val="26"/>
        </w:rPr>
        <w:t>). Giá trị của V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color w:val="000000"/>
          <w:sz w:val="26"/>
          <w:szCs w:val="26"/>
          <w:lang w:val="fr-FR"/>
        </w:rPr>
      </w:pPr>
      <w:r w:rsidRPr="003F1647">
        <w:rPr>
          <w:rFonts w:ascii="Times New Roman" w:eastAsia="Calibri" w:hAnsi="Times New Roman" w:cs="Times New Roman"/>
          <w:b/>
          <w:bCs/>
          <w:color w:val="0000FF"/>
          <w:sz w:val="26"/>
          <w:szCs w:val="26"/>
          <w:lang w:val="fr-FR"/>
        </w:rPr>
        <w:t xml:space="preserve">A. </w:t>
      </w:r>
      <w:r w:rsidRPr="003F1647">
        <w:rPr>
          <w:rFonts w:ascii="Times New Roman" w:eastAsia="Calibri" w:hAnsi="Times New Roman" w:cs="Times New Roman"/>
          <w:color w:val="000000"/>
          <w:sz w:val="26"/>
          <w:szCs w:val="26"/>
          <w:lang w:val="fr-FR"/>
        </w:rPr>
        <w:t>2,24.</w:t>
      </w:r>
      <w:r w:rsidRPr="003F1647">
        <w:rPr>
          <w:rFonts w:ascii="Times New Roman" w:eastAsia="Calibri" w:hAnsi="Times New Roman" w:cs="Times New Roman"/>
          <w:color w:val="000000"/>
          <w:sz w:val="26"/>
          <w:szCs w:val="26"/>
          <w:lang w:val="fr-FR"/>
        </w:rPr>
        <w:tab/>
      </w:r>
      <w:r w:rsidRPr="003F1647">
        <w:rPr>
          <w:rFonts w:ascii="Times New Roman" w:eastAsia="Calibri" w:hAnsi="Times New Roman" w:cs="Times New Roman"/>
          <w:b/>
          <w:bCs/>
          <w:color w:val="0000FF"/>
          <w:sz w:val="26"/>
          <w:szCs w:val="26"/>
          <w:lang w:val="fr-FR"/>
        </w:rPr>
        <w:t xml:space="preserve">B. </w:t>
      </w:r>
      <w:r w:rsidRPr="003F1647">
        <w:rPr>
          <w:rFonts w:ascii="Times New Roman" w:eastAsia="Calibri" w:hAnsi="Times New Roman" w:cs="Times New Roman"/>
          <w:color w:val="000000"/>
          <w:sz w:val="26"/>
          <w:szCs w:val="26"/>
          <w:lang w:val="fr-FR"/>
        </w:rPr>
        <w:t>3,36.</w:t>
      </w:r>
      <w:r w:rsidRPr="003F1647">
        <w:rPr>
          <w:rFonts w:ascii="Times New Roman" w:eastAsia="Calibri" w:hAnsi="Times New Roman" w:cs="Times New Roman"/>
          <w:color w:val="000000"/>
          <w:sz w:val="26"/>
          <w:szCs w:val="26"/>
          <w:lang w:val="fr-FR"/>
        </w:rPr>
        <w:tab/>
      </w:r>
      <w:r w:rsidRPr="003F1647">
        <w:rPr>
          <w:rFonts w:ascii="Times New Roman" w:eastAsia="Calibri" w:hAnsi="Times New Roman" w:cs="Times New Roman"/>
          <w:b/>
          <w:bCs/>
          <w:color w:val="0000FF"/>
          <w:sz w:val="26"/>
          <w:szCs w:val="26"/>
          <w:lang w:val="fr-FR"/>
        </w:rPr>
        <w:t xml:space="preserve">C. </w:t>
      </w:r>
      <w:r w:rsidRPr="003F1647">
        <w:rPr>
          <w:rFonts w:ascii="Times New Roman" w:eastAsia="Calibri" w:hAnsi="Times New Roman" w:cs="Times New Roman"/>
          <w:color w:val="000000"/>
          <w:sz w:val="26"/>
          <w:szCs w:val="26"/>
          <w:lang w:val="fr-FR"/>
        </w:rPr>
        <w:t>1,12.</w:t>
      </w:r>
      <w:r w:rsidRPr="003F1647">
        <w:rPr>
          <w:rFonts w:ascii="Times New Roman" w:eastAsia="Calibri" w:hAnsi="Times New Roman" w:cs="Times New Roman"/>
          <w:color w:val="000000"/>
          <w:sz w:val="26"/>
          <w:szCs w:val="26"/>
          <w:lang w:val="fr-FR"/>
        </w:rPr>
        <w:tab/>
      </w:r>
      <w:r w:rsidRPr="003F1647">
        <w:rPr>
          <w:rFonts w:ascii="Times New Roman" w:eastAsia="Calibri" w:hAnsi="Times New Roman" w:cs="Times New Roman"/>
          <w:b/>
          <w:bCs/>
          <w:color w:val="0000FF"/>
          <w:sz w:val="26"/>
          <w:szCs w:val="26"/>
          <w:lang w:val="fr-FR"/>
        </w:rPr>
        <w:t xml:space="preserve">D. </w:t>
      </w:r>
      <w:r w:rsidRPr="003F1647">
        <w:rPr>
          <w:rFonts w:ascii="Times New Roman" w:eastAsia="Calibri" w:hAnsi="Times New Roman" w:cs="Times New Roman"/>
          <w:color w:val="000000"/>
          <w:sz w:val="26"/>
          <w:szCs w:val="26"/>
          <w:lang w:val="fr-FR"/>
        </w:rPr>
        <w:t>4,48.</w:t>
      </w:r>
    </w:p>
    <w:p w:rsidR="00223005" w:rsidRPr="003F1647" w:rsidRDefault="00223005" w:rsidP="00B04F55">
      <w:pPr>
        <w:numPr>
          <w:ilvl w:val="0"/>
          <w:numId w:val="5"/>
        </w:numPr>
        <w:shd w:val="clear" w:color="auto" w:fill="FFFFFF"/>
        <w:tabs>
          <w:tab w:val="left" w:pos="992"/>
        </w:tabs>
        <w:spacing w:after="0" w:line="240" w:lineRule="auto"/>
        <w:jc w:val="both"/>
        <w:textAlignment w:val="baseline"/>
        <w:rPr>
          <w:rFonts w:ascii="Times New Roman" w:eastAsia="Times New Roman" w:hAnsi="Times New Roman" w:cs="Times New Roman"/>
          <w:sz w:val="26"/>
          <w:szCs w:val="26"/>
        </w:rPr>
      </w:pPr>
      <w:r w:rsidRPr="003F1647">
        <w:rPr>
          <w:rFonts w:ascii="Times New Roman" w:eastAsia="Times New Roman" w:hAnsi="Times New Roman" w:cs="Times New Roman"/>
          <w:b/>
          <w:sz w:val="26"/>
          <w:szCs w:val="26"/>
          <w:lang w:val="fr-FR"/>
        </w:rPr>
        <w:lastRenderedPageBreak/>
        <w:t>(Đề TN THPT QG – 2021</w:t>
      </w:r>
      <w:r w:rsidRPr="003F1647">
        <w:rPr>
          <w:rFonts w:ascii="Times New Roman" w:eastAsia="Times New Roman" w:hAnsi="Times New Roman" w:cs="Times New Roman"/>
          <w:b/>
          <w:bCs/>
          <w:sz w:val="26"/>
          <w:szCs w:val="26"/>
          <w:lang w:val="fr-FR"/>
        </w:rPr>
        <w:t xml:space="preserve">) </w:t>
      </w:r>
      <w:r w:rsidRPr="003F1647">
        <w:rPr>
          <w:rFonts w:ascii="Times New Roman" w:eastAsia="Times New Roman" w:hAnsi="Times New Roman" w:cs="Times New Roman"/>
          <w:sz w:val="26"/>
          <w:szCs w:val="26"/>
          <w:lang w:val="fr-FR"/>
        </w:rPr>
        <w:t>Hòa tan hết m gam Al trong dung dịch HCl dư, thu được 0,21 mol khí H</w:t>
      </w:r>
      <w:r w:rsidRPr="003F1647">
        <w:rPr>
          <w:rFonts w:ascii="Times New Roman" w:eastAsia="Times New Roman" w:hAnsi="Times New Roman" w:cs="Times New Roman"/>
          <w:sz w:val="26"/>
          <w:szCs w:val="26"/>
          <w:vertAlign w:val="subscript"/>
          <w:lang w:val="fr-FR"/>
        </w:rPr>
        <w:t>2</w:t>
      </w:r>
      <w:r w:rsidRPr="003F1647">
        <w:rPr>
          <w:rFonts w:ascii="Times New Roman" w:eastAsia="Times New Roman" w:hAnsi="Times New Roman" w:cs="Times New Roman"/>
          <w:sz w:val="26"/>
          <w:szCs w:val="26"/>
          <w:lang w:val="fr-FR"/>
        </w:rPr>
        <w:t xml:space="preserve">. </w:t>
      </w:r>
      <w:r w:rsidRPr="003F1647">
        <w:rPr>
          <w:rFonts w:ascii="Times New Roman" w:eastAsia="Times New Roman" w:hAnsi="Times New Roman" w:cs="Times New Roman"/>
          <w:sz w:val="26"/>
          <w:szCs w:val="26"/>
        </w:rPr>
        <w:t>Giá trị của m là</w:t>
      </w:r>
    </w:p>
    <w:p w:rsidR="00223005" w:rsidRPr="003F1647" w:rsidRDefault="00223005" w:rsidP="00B04F55">
      <w:pPr>
        <w:shd w:val="clear" w:color="auto" w:fill="FFFFFF"/>
        <w:tabs>
          <w:tab w:val="left" w:pos="3402"/>
          <w:tab w:val="left" w:pos="5669"/>
          <w:tab w:val="left" w:pos="7937"/>
        </w:tabs>
        <w:spacing w:after="0" w:line="240" w:lineRule="auto"/>
        <w:ind w:left="992"/>
        <w:textAlignment w:val="baseline"/>
        <w:rPr>
          <w:rFonts w:ascii="Times New Roman" w:eastAsia="Times New Roman" w:hAnsi="Times New Roman" w:cs="Times New Roman"/>
          <w:sz w:val="26"/>
          <w:szCs w:val="26"/>
        </w:rPr>
      </w:pPr>
      <w:r w:rsidRPr="003F1647">
        <w:rPr>
          <w:rFonts w:ascii="Times New Roman" w:eastAsia="Times New Roman" w:hAnsi="Times New Roman" w:cs="Times New Roman"/>
          <w:b/>
          <w:color w:val="0000FF"/>
          <w:sz w:val="26"/>
          <w:szCs w:val="26"/>
        </w:rPr>
        <w:t xml:space="preserve">A. </w:t>
      </w:r>
      <w:r w:rsidRPr="003F1647">
        <w:rPr>
          <w:rFonts w:ascii="Times New Roman" w:eastAsia="Times New Roman" w:hAnsi="Times New Roman" w:cs="Times New Roman"/>
          <w:sz w:val="26"/>
          <w:szCs w:val="26"/>
        </w:rPr>
        <w:t>4,86.</w:t>
      </w:r>
      <w:r w:rsidRPr="003F1647">
        <w:rPr>
          <w:rFonts w:ascii="Times New Roman" w:eastAsia="Times New Roman" w:hAnsi="Times New Roman" w:cs="Times New Roman"/>
          <w:sz w:val="26"/>
          <w:szCs w:val="26"/>
        </w:rPr>
        <w:tab/>
      </w:r>
      <w:r w:rsidRPr="003F1647">
        <w:rPr>
          <w:rFonts w:ascii="Times New Roman" w:eastAsia="Times New Roman" w:hAnsi="Times New Roman" w:cs="Times New Roman"/>
          <w:b/>
          <w:color w:val="0000FF"/>
          <w:sz w:val="26"/>
          <w:szCs w:val="26"/>
        </w:rPr>
        <w:t xml:space="preserve">B. </w:t>
      </w:r>
      <w:r w:rsidRPr="003F1647">
        <w:rPr>
          <w:rFonts w:ascii="Times New Roman" w:eastAsia="Times New Roman" w:hAnsi="Times New Roman" w:cs="Times New Roman"/>
          <w:sz w:val="26"/>
          <w:szCs w:val="26"/>
        </w:rPr>
        <w:t>5,67.</w:t>
      </w:r>
      <w:r w:rsidRPr="003F1647">
        <w:rPr>
          <w:rFonts w:ascii="Times New Roman" w:eastAsia="Times New Roman" w:hAnsi="Times New Roman" w:cs="Times New Roman"/>
          <w:sz w:val="26"/>
          <w:szCs w:val="26"/>
        </w:rPr>
        <w:tab/>
      </w:r>
      <w:r w:rsidRPr="003F1647">
        <w:rPr>
          <w:rFonts w:ascii="Times New Roman" w:eastAsia="Times New Roman" w:hAnsi="Times New Roman" w:cs="Times New Roman"/>
          <w:b/>
          <w:color w:val="0000FF"/>
          <w:sz w:val="26"/>
          <w:szCs w:val="26"/>
        </w:rPr>
        <w:t xml:space="preserve">C. </w:t>
      </w:r>
      <w:r w:rsidRPr="003F1647">
        <w:rPr>
          <w:rFonts w:ascii="Times New Roman" w:eastAsia="Times New Roman" w:hAnsi="Times New Roman" w:cs="Times New Roman"/>
          <w:sz w:val="26"/>
          <w:szCs w:val="26"/>
        </w:rPr>
        <w:t>3,24.</w:t>
      </w:r>
      <w:r w:rsidRPr="003F1647">
        <w:rPr>
          <w:rFonts w:ascii="Times New Roman" w:eastAsia="Times New Roman" w:hAnsi="Times New Roman" w:cs="Times New Roman"/>
          <w:sz w:val="26"/>
          <w:szCs w:val="26"/>
        </w:rPr>
        <w:tab/>
      </w:r>
      <w:r w:rsidRPr="003F1647">
        <w:rPr>
          <w:rFonts w:ascii="Times New Roman" w:eastAsia="Times New Roman" w:hAnsi="Times New Roman" w:cs="Times New Roman"/>
          <w:b/>
          <w:color w:val="0000FF"/>
          <w:sz w:val="26"/>
          <w:szCs w:val="26"/>
        </w:rPr>
        <w:t xml:space="preserve">D. </w:t>
      </w:r>
      <w:r w:rsidRPr="003F1647">
        <w:rPr>
          <w:rFonts w:ascii="Times New Roman" w:eastAsia="Times New Roman" w:hAnsi="Times New Roman" w:cs="Times New Roman"/>
          <w:sz w:val="26"/>
          <w:szCs w:val="26"/>
        </w:rPr>
        <w:t>3,78.</w:t>
      </w: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color w:val="000000" w:themeColor="text1"/>
          <w:sz w:val="26"/>
          <w:szCs w:val="26"/>
          <w:lang w:val="de-DE"/>
        </w:rPr>
      </w:pPr>
      <w:r w:rsidRPr="003F1647">
        <w:rPr>
          <w:rFonts w:ascii="Times New Roman" w:eastAsia="Calibri" w:hAnsi="Times New Roman" w:cs="Times New Roman"/>
          <w:color w:val="000000" w:themeColor="text1"/>
          <w:sz w:val="26"/>
          <w:szCs w:val="26"/>
          <w:lang w:val="de-DE"/>
        </w:rPr>
        <w:t>Hoà tan hoàn toàn m gam hỗn hợp Mg và MgO vào dung dịch HCl dư thu được 2,24 lít H</w:t>
      </w:r>
      <w:r w:rsidRPr="003F1647">
        <w:rPr>
          <w:rFonts w:ascii="Times New Roman" w:eastAsia="Calibri" w:hAnsi="Times New Roman" w:cs="Times New Roman"/>
          <w:color w:val="000000" w:themeColor="text1"/>
          <w:sz w:val="26"/>
          <w:szCs w:val="26"/>
          <w:vertAlign w:val="subscript"/>
          <w:lang w:val="de-DE"/>
        </w:rPr>
        <w:t>2</w:t>
      </w:r>
      <w:r w:rsidRPr="003F1647">
        <w:rPr>
          <w:rFonts w:ascii="Times New Roman" w:eastAsia="Calibri" w:hAnsi="Times New Roman" w:cs="Times New Roman"/>
          <w:color w:val="000000" w:themeColor="text1"/>
          <w:sz w:val="26"/>
          <w:szCs w:val="26"/>
          <w:lang w:val="de-DE"/>
        </w:rPr>
        <w:t xml:space="preserve"> (</w:t>
      </w:r>
      <w:r w:rsidR="003F1647" w:rsidRPr="003F1647">
        <w:rPr>
          <w:rFonts w:ascii="Times New Roman" w:eastAsia="Calibri" w:hAnsi="Times New Roman" w:cs="Times New Roman"/>
          <w:color w:val="000000" w:themeColor="text1"/>
          <w:sz w:val="26"/>
          <w:szCs w:val="26"/>
          <w:lang w:val="de-DE"/>
        </w:rPr>
        <w:t>đkc</w:t>
      </w:r>
      <w:r w:rsidRPr="003F1647">
        <w:rPr>
          <w:rFonts w:ascii="Times New Roman" w:eastAsia="Calibri" w:hAnsi="Times New Roman" w:cs="Times New Roman"/>
          <w:color w:val="000000" w:themeColor="text1"/>
          <w:sz w:val="26"/>
          <w:szCs w:val="26"/>
          <w:lang w:val="de-DE"/>
        </w:rPr>
        <w:t>) và 19,0 gam muối. Giá trị của m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color w:val="000000" w:themeColor="text1"/>
          <w:sz w:val="26"/>
          <w:szCs w:val="26"/>
          <w:lang w:val="de-DE"/>
        </w:rPr>
      </w:pPr>
      <w:r w:rsidRPr="003F1647">
        <w:rPr>
          <w:rFonts w:ascii="Times New Roman" w:eastAsia="Calibri" w:hAnsi="Times New Roman" w:cs="Times New Roman"/>
          <w:b/>
          <w:color w:val="0000FF"/>
          <w:sz w:val="26"/>
          <w:szCs w:val="26"/>
        </w:rPr>
        <w:t xml:space="preserve">A. </w:t>
      </w:r>
      <w:r w:rsidRPr="003F1647">
        <w:rPr>
          <w:rFonts w:ascii="Times New Roman" w:eastAsia="Calibri" w:hAnsi="Times New Roman" w:cs="Times New Roman"/>
          <w:sz w:val="26"/>
          <w:szCs w:val="26"/>
        </w:rPr>
        <w:t>6,4.</w:t>
      </w:r>
      <w:r w:rsidRPr="003F1647">
        <w:rPr>
          <w:rFonts w:ascii="Times New Roman" w:eastAsia="Calibri" w:hAnsi="Times New Roman" w:cs="Times New Roman"/>
          <w:sz w:val="26"/>
          <w:szCs w:val="26"/>
        </w:rPr>
        <w:tab/>
      </w:r>
      <w:r w:rsidRPr="003F1647">
        <w:rPr>
          <w:rFonts w:ascii="Times New Roman" w:eastAsia="Calibri" w:hAnsi="Times New Roman" w:cs="Times New Roman"/>
          <w:b/>
          <w:color w:val="0000FF"/>
          <w:sz w:val="26"/>
          <w:szCs w:val="26"/>
        </w:rPr>
        <w:t xml:space="preserve">B. </w:t>
      </w:r>
      <w:r w:rsidRPr="003F1647">
        <w:rPr>
          <w:rFonts w:ascii="Times New Roman" w:eastAsia="Calibri" w:hAnsi="Times New Roman" w:cs="Times New Roman"/>
          <w:color w:val="000000" w:themeColor="text1"/>
          <w:sz w:val="26"/>
          <w:szCs w:val="26"/>
          <w:lang w:val="de-DE"/>
        </w:rPr>
        <w:t>4,8.</w:t>
      </w:r>
      <w:r w:rsidRPr="003F1647">
        <w:rPr>
          <w:rFonts w:ascii="Times New Roman" w:eastAsia="Calibri" w:hAnsi="Times New Roman" w:cs="Times New Roman"/>
          <w:b/>
          <w:color w:val="0000FF"/>
          <w:sz w:val="26"/>
          <w:szCs w:val="26"/>
        </w:rPr>
        <w:tab/>
        <w:t xml:space="preserve">C. </w:t>
      </w:r>
      <w:r w:rsidRPr="003F1647">
        <w:rPr>
          <w:rFonts w:ascii="Times New Roman" w:eastAsia="Calibri" w:hAnsi="Times New Roman" w:cs="Times New Roman"/>
          <w:color w:val="000000" w:themeColor="text1"/>
          <w:sz w:val="26"/>
          <w:szCs w:val="26"/>
          <w:lang w:val="de-DE"/>
        </w:rPr>
        <w:t>8,0.</w:t>
      </w:r>
      <w:r w:rsidRPr="003F1647">
        <w:rPr>
          <w:rFonts w:ascii="Times New Roman" w:eastAsia="Calibri" w:hAnsi="Times New Roman" w:cs="Times New Roman"/>
          <w:b/>
          <w:color w:val="0000FF"/>
          <w:sz w:val="26"/>
          <w:szCs w:val="26"/>
        </w:rPr>
        <w:tab/>
        <w:t xml:space="preserve">D. </w:t>
      </w:r>
      <w:r w:rsidRPr="003F1647">
        <w:rPr>
          <w:rFonts w:ascii="Times New Roman" w:eastAsia="Calibri" w:hAnsi="Times New Roman" w:cs="Times New Roman"/>
          <w:color w:val="000000" w:themeColor="text1"/>
          <w:sz w:val="26"/>
          <w:szCs w:val="26"/>
          <w:lang w:val="de-DE"/>
        </w:rPr>
        <w:t>5,6.</w:t>
      </w: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b/>
          <w:color w:val="0000FF"/>
          <w:sz w:val="26"/>
          <w:szCs w:val="26"/>
        </w:rPr>
      </w:pPr>
      <w:r w:rsidRPr="003F1647">
        <w:rPr>
          <w:rFonts w:ascii="Times New Roman" w:eastAsia="Calibri" w:hAnsi="Times New Roman" w:cs="Times New Roman"/>
          <w:color w:val="000000" w:themeColor="text1"/>
          <w:sz w:val="26"/>
          <w:szCs w:val="26"/>
          <w:lang w:val="de-DE"/>
        </w:rPr>
        <w:t>Cho 15 gam hỗn hợp bột kim loại Fe và Cu vào dung dịch HCl dư, sau khi phản ứng xảy ra hoàn toàn thu được 4,48 lít khí H</w:t>
      </w:r>
      <w:r w:rsidRPr="003F1647">
        <w:rPr>
          <w:rFonts w:ascii="Times New Roman" w:eastAsia="Calibri" w:hAnsi="Times New Roman" w:cs="Times New Roman"/>
          <w:color w:val="000000" w:themeColor="text1"/>
          <w:sz w:val="26"/>
          <w:szCs w:val="26"/>
          <w:vertAlign w:val="subscript"/>
          <w:lang w:val="de-DE"/>
        </w:rPr>
        <w:t>2</w:t>
      </w:r>
      <w:r w:rsidRPr="003F1647">
        <w:rPr>
          <w:rFonts w:ascii="Times New Roman" w:eastAsia="Calibri" w:hAnsi="Times New Roman" w:cs="Times New Roman"/>
          <w:color w:val="000000" w:themeColor="text1"/>
          <w:sz w:val="26"/>
          <w:szCs w:val="26"/>
          <w:lang w:val="de-DE"/>
        </w:rPr>
        <w:t xml:space="preserve"> và m gam chất rắn không tan. </w:t>
      </w:r>
      <w:r w:rsidRPr="003F1647">
        <w:rPr>
          <w:rFonts w:ascii="Times New Roman" w:eastAsia="Calibri" w:hAnsi="Times New Roman" w:cs="Times New Roman"/>
          <w:color w:val="000000" w:themeColor="text1"/>
          <w:sz w:val="26"/>
          <w:szCs w:val="26"/>
        </w:rPr>
        <w:t>Giá trị của m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color w:val="000000" w:themeColor="text1"/>
          <w:sz w:val="26"/>
          <w:szCs w:val="26"/>
        </w:rPr>
      </w:pPr>
      <w:r w:rsidRPr="003F1647">
        <w:rPr>
          <w:rFonts w:ascii="Times New Roman" w:eastAsia="Calibri" w:hAnsi="Times New Roman" w:cs="Times New Roman"/>
          <w:b/>
          <w:color w:val="0000FF"/>
          <w:sz w:val="26"/>
          <w:szCs w:val="26"/>
        </w:rPr>
        <w:t xml:space="preserve">A. </w:t>
      </w:r>
      <w:r w:rsidRPr="003F1647">
        <w:rPr>
          <w:rFonts w:ascii="Times New Roman" w:eastAsia="Calibri" w:hAnsi="Times New Roman" w:cs="Times New Roman"/>
          <w:color w:val="000000" w:themeColor="text1"/>
          <w:sz w:val="26"/>
          <w:szCs w:val="26"/>
        </w:rPr>
        <w:t>6,4.</w:t>
      </w:r>
      <w:r w:rsidRPr="003F1647">
        <w:rPr>
          <w:rFonts w:ascii="Times New Roman" w:eastAsia="Calibri" w:hAnsi="Times New Roman" w:cs="Times New Roman"/>
          <w:b/>
          <w:color w:val="0000FF"/>
          <w:sz w:val="26"/>
          <w:szCs w:val="26"/>
        </w:rPr>
        <w:tab/>
        <w:t xml:space="preserve">B. </w:t>
      </w:r>
      <w:r w:rsidRPr="003F1647">
        <w:rPr>
          <w:rFonts w:ascii="Times New Roman" w:eastAsia="Calibri" w:hAnsi="Times New Roman" w:cs="Times New Roman"/>
          <w:color w:val="000000" w:themeColor="text1"/>
          <w:sz w:val="26"/>
          <w:szCs w:val="26"/>
        </w:rPr>
        <w:t>3,8.</w:t>
      </w:r>
      <w:r w:rsidRPr="003F1647">
        <w:rPr>
          <w:rFonts w:ascii="Times New Roman" w:eastAsia="Calibri" w:hAnsi="Times New Roman" w:cs="Times New Roman"/>
          <w:b/>
          <w:color w:val="0000FF"/>
          <w:sz w:val="26"/>
          <w:szCs w:val="26"/>
        </w:rPr>
        <w:tab/>
        <w:t xml:space="preserve">C. </w:t>
      </w:r>
      <w:r w:rsidRPr="003F1647">
        <w:rPr>
          <w:rFonts w:ascii="Times New Roman" w:eastAsia="Calibri" w:hAnsi="Times New Roman" w:cs="Times New Roman"/>
          <w:color w:val="000000" w:themeColor="text1"/>
          <w:sz w:val="26"/>
          <w:szCs w:val="26"/>
        </w:rPr>
        <w:t>3,2.</w:t>
      </w:r>
      <w:r w:rsidRPr="003F1647">
        <w:rPr>
          <w:rFonts w:ascii="Times New Roman" w:eastAsia="Calibri" w:hAnsi="Times New Roman" w:cs="Times New Roman"/>
          <w:b/>
          <w:color w:val="0000FF"/>
          <w:sz w:val="26"/>
          <w:szCs w:val="26"/>
        </w:rPr>
        <w:tab/>
        <w:t xml:space="preserve">D. </w:t>
      </w:r>
      <w:r w:rsidRPr="003F1647">
        <w:rPr>
          <w:rFonts w:ascii="Times New Roman" w:eastAsia="Calibri" w:hAnsi="Times New Roman" w:cs="Times New Roman"/>
          <w:color w:val="000000" w:themeColor="text1"/>
          <w:sz w:val="26"/>
          <w:szCs w:val="26"/>
        </w:rPr>
        <w:t>4,0.</w:t>
      </w: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sz w:val="26"/>
          <w:szCs w:val="26"/>
        </w:rPr>
      </w:pPr>
      <w:r w:rsidRPr="003F1647">
        <w:rPr>
          <w:rFonts w:ascii="Times New Roman" w:eastAsia="Calibri" w:hAnsi="Times New Roman" w:cs="Times New Roman"/>
          <w:sz w:val="26"/>
          <w:szCs w:val="26"/>
        </w:rPr>
        <w:t>Hòa tan hoàn toàn kim loại M bằng một lượng vừa đủ dung dịch H</w:t>
      </w:r>
      <w:r w:rsidRPr="003F1647">
        <w:rPr>
          <w:rFonts w:ascii="Times New Roman" w:eastAsia="Calibri" w:hAnsi="Times New Roman" w:cs="Times New Roman"/>
          <w:sz w:val="26"/>
          <w:szCs w:val="26"/>
          <w:vertAlign w:val="subscript"/>
        </w:rPr>
        <w:t>2</w:t>
      </w:r>
      <w:r w:rsidRPr="003F1647">
        <w:rPr>
          <w:rFonts w:ascii="Times New Roman" w:eastAsia="Calibri" w:hAnsi="Times New Roman" w:cs="Times New Roman"/>
          <w:sz w:val="26"/>
          <w:szCs w:val="26"/>
        </w:rPr>
        <w:t>SO</w:t>
      </w:r>
      <w:r w:rsidRPr="003F1647">
        <w:rPr>
          <w:rFonts w:ascii="Times New Roman" w:eastAsia="Calibri" w:hAnsi="Times New Roman" w:cs="Times New Roman"/>
          <w:sz w:val="26"/>
          <w:szCs w:val="26"/>
          <w:vertAlign w:val="subscript"/>
        </w:rPr>
        <w:t>4</w:t>
      </w:r>
      <w:r w:rsidRPr="003F1647">
        <w:rPr>
          <w:rFonts w:ascii="Times New Roman" w:eastAsia="Calibri" w:hAnsi="Times New Roman" w:cs="Times New Roman"/>
          <w:sz w:val="26"/>
          <w:szCs w:val="26"/>
        </w:rPr>
        <w:t xml:space="preserve"> 4,9% thu được khí H</w:t>
      </w:r>
      <w:r w:rsidRPr="003F1647">
        <w:rPr>
          <w:rFonts w:ascii="Times New Roman" w:eastAsia="Calibri" w:hAnsi="Times New Roman" w:cs="Times New Roman"/>
          <w:sz w:val="26"/>
          <w:szCs w:val="26"/>
          <w:vertAlign w:val="subscript"/>
        </w:rPr>
        <w:t>2</w:t>
      </w:r>
      <w:r w:rsidRPr="003F1647">
        <w:rPr>
          <w:rFonts w:ascii="Times New Roman" w:eastAsia="Calibri" w:hAnsi="Times New Roman" w:cs="Times New Roman"/>
          <w:sz w:val="26"/>
          <w:szCs w:val="26"/>
        </w:rPr>
        <w:t xml:space="preserve"> và dung dịch muối có nồng độ 5,935%. Kim loại M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sz w:val="26"/>
          <w:szCs w:val="26"/>
          <w:lang w:val="fr-FR"/>
        </w:rPr>
      </w:pPr>
      <w:r w:rsidRPr="003F1647">
        <w:rPr>
          <w:rFonts w:ascii="Times New Roman" w:eastAsia="Calibri" w:hAnsi="Times New Roman" w:cs="Times New Roman"/>
          <w:b/>
          <w:color w:val="0000FF"/>
          <w:sz w:val="26"/>
          <w:szCs w:val="26"/>
          <w:lang w:val="fr-FR"/>
        </w:rPr>
        <w:t xml:space="preserve">A. </w:t>
      </w:r>
      <w:r w:rsidRPr="003F1647">
        <w:rPr>
          <w:rFonts w:ascii="Times New Roman" w:eastAsia="Calibri" w:hAnsi="Times New Roman" w:cs="Times New Roman"/>
          <w:sz w:val="26"/>
          <w:szCs w:val="26"/>
          <w:lang w:val="fr-FR"/>
        </w:rPr>
        <w:t>Mg.</w:t>
      </w:r>
      <w:r w:rsidRPr="003F1647">
        <w:rPr>
          <w:rFonts w:ascii="Times New Roman" w:eastAsia="Calibri" w:hAnsi="Times New Roman" w:cs="Times New Roman"/>
          <w:sz w:val="26"/>
          <w:szCs w:val="26"/>
          <w:lang w:val="fr-FR"/>
        </w:rPr>
        <w:tab/>
      </w:r>
      <w:r w:rsidRPr="003F1647">
        <w:rPr>
          <w:rFonts w:ascii="Times New Roman" w:eastAsia="Calibri" w:hAnsi="Times New Roman" w:cs="Times New Roman"/>
          <w:b/>
          <w:color w:val="0000FF"/>
          <w:sz w:val="26"/>
          <w:szCs w:val="26"/>
          <w:lang w:val="fr-FR"/>
        </w:rPr>
        <w:t xml:space="preserve">B. </w:t>
      </w:r>
      <w:r w:rsidRPr="003F1647">
        <w:rPr>
          <w:rFonts w:ascii="Times New Roman" w:eastAsia="Calibri" w:hAnsi="Times New Roman" w:cs="Times New Roman"/>
          <w:sz w:val="26"/>
          <w:szCs w:val="26"/>
          <w:lang w:val="fr-FR"/>
        </w:rPr>
        <w:t>Ni.</w:t>
      </w:r>
      <w:r w:rsidRPr="003F1647">
        <w:rPr>
          <w:rFonts w:ascii="Times New Roman" w:eastAsia="Calibri" w:hAnsi="Times New Roman" w:cs="Times New Roman"/>
          <w:sz w:val="26"/>
          <w:szCs w:val="26"/>
          <w:lang w:val="fr-FR"/>
        </w:rPr>
        <w:tab/>
      </w:r>
      <w:r w:rsidRPr="003F1647">
        <w:rPr>
          <w:rFonts w:ascii="Times New Roman" w:eastAsia="Calibri" w:hAnsi="Times New Roman" w:cs="Times New Roman"/>
          <w:b/>
          <w:color w:val="0000FF"/>
          <w:sz w:val="26"/>
          <w:szCs w:val="26"/>
          <w:lang w:val="fr-FR"/>
        </w:rPr>
        <w:t xml:space="preserve">C. </w:t>
      </w:r>
      <w:r w:rsidRPr="003F1647">
        <w:rPr>
          <w:rFonts w:ascii="Times New Roman" w:eastAsia="Calibri" w:hAnsi="Times New Roman" w:cs="Times New Roman"/>
          <w:sz w:val="26"/>
          <w:szCs w:val="26"/>
          <w:lang w:val="fr-FR"/>
        </w:rPr>
        <w:t>Fe.</w:t>
      </w:r>
      <w:r w:rsidRPr="003F1647">
        <w:rPr>
          <w:rFonts w:ascii="Times New Roman" w:eastAsia="Calibri" w:hAnsi="Times New Roman" w:cs="Times New Roman"/>
          <w:sz w:val="26"/>
          <w:szCs w:val="26"/>
          <w:lang w:val="fr-FR"/>
        </w:rPr>
        <w:tab/>
      </w:r>
      <w:r w:rsidRPr="003F1647">
        <w:rPr>
          <w:rFonts w:ascii="Times New Roman" w:eastAsia="Calibri" w:hAnsi="Times New Roman" w:cs="Times New Roman"/>
          <w:b/>
          <w:color w:val="0000FF"/>
          <w:sz w:val="26"/>
          <w:szCs w:val="26"/>
          <w:lang w:val="fr-FR"/>
        </w:rPr>
        <w:t xml:space="preserve">D. </w:t>
      </w:r>
      <w:r w:rsidRPr="003F1647">
        <w:rPr>
          <w:rFonts w:ascii="Times New Roman" w:eastAsia="Calibri" w:hAnsi="Times New Roman" w:cs="Times New Roman"/>
          <w:sz w:val="26"/>
          <w:szCs w:val="26"/>
          <w:lang w:val="fr-FR"/>
        </w:rPr>
        <w:t>Zn.</w:t>
      </w: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color w:val="000000"/>
          <w:sz w:val="26"/>
          <w:szCs w:val="26"/>
          <w:lang w:val="fr-FR"/>
        </w:rPr>
      </w:pPr>
      <w:r w:rsidRPr="003F1647">
        <w:rPr>
          <w:rFonts w:ascii="Times New Roman" w:eastAsia="Calibri" w:hAnsi="Times New Roman" w:cs="Times New Roman"/>
          <w:b/>
          <w:sz w:val="26"/>
          <w:szCs w:val="26"/>
          <w:lang w:val="fr-FR"/>
        </w:rPr>
        <w:t>(Đề TSĐH A - 2012</w:t>
      </w:r>
      <w:r w:rsidRPr="003F1647">
        <w:rPr>
          <w:rFonts w:ascii="Times New Roman" w:eastAsia="Calibri" w:hAnsi="Times New Roman" w:cs="Times New Roman"/>
          <w:b/>
          <w:bCs/>
          <w:sz w:val="26"/>
          <w:szCs w:val="26"/>
          <w:lang w:val="fr-FR"/>
        </w:rPr>
        <w:t>)</w:t>
      </w:r>
      <w:r w:rsidRPr="003F1647">
        <w:rPr>
          <w:rFonts w:ascii="Times New Roman" w:eastAsia="Calibri" w:hAnsi="Times New Roman" w:cs="Times New Roman"/>
          <w:b/>
          <w:bCs/>
          <w:color w:val="0000FF"/>
          <w:sz w:val="26"/>
          <w:szCs w:val="26"/>
          <w:lang w:val="fr-FR"/>
        </w:rPr>
        <w:t xml:space="preserve"> </w:t>
      </w:r>
      <w:r w:rsidRPr="003F1647">
        <w:rPr>
          <w:rFonts w:ascii="Times New Roman" w:eastAsia="Calibri" w:hAnsi="Times New Roman" w:cs="Times New Roman"/>
          <w:color w:val="000000"/>
          <w:sz w:val="26"/>
          <w:szCs w:val="26"/>
          <w:lang w:val="fr-FR"/>
        </w:rPr>
        <w:t>Hòa tan hoàn toàn 2,43 gam hỗn hợp gồm Mg và Zn vào một lượng vừa đủ dung dịch H</w:t>
      </w:r>
      <w:r w:rsidRPr="003F1647">
        <w:rPr>
          <w:rFonts w:ascii="Times New Roman" w:eastAsia="Calibri" w:hAnsi="Times New Roman" w:cs="Times New Roman"/>
          <w:color w:val="000000"/>
          <w:sz w:val="26"/>
          <w:szCs w:val="26"/>
          <w:vertAlign w:val="subscript"/>
          <w:lang w:val="fr-FR"/>
        </w:rPr>
        <w:t>2</w:t>
      </w:r>
      <w:r w:rsidRPr="003F1647">
        <w:rPr>
          <w:rFonts w:ascii="Times New Roman" w:eastAsia="Calibri" w:hAnsi="Times New Roman" w:cs="Times New Roman"/>
          <w:color w:val="000000"/>
          <w:sz w:val="26"/>
          <w:szCs w:val="26"/>
          <w:lang w:val="fr-FR"/>
        </w:rPr>
        <w:t>SO</w:t>
      </w:r>
      <w:r w:rsidRPr="003F1647">
        <w:rPr>
          <w:rFonts w:ascii="Times New Roman" w:eastAsia="Calibri" w:hAnsi="Times New Roman" w:cs="Times New Roman"/>
          <w:color w:val="000000"/>
          <w:sz w:val="26"/>
          <w:szCs w:val="26"/>
          <w:vertAlign w:val="subscript"/>
          <w:lang w:val="fr-FR"/>
        </w:rPr>
        <w:t>4</w:t>
      </w:r>
      <w:r w:rsidRPr="003F1647">
        <w:rPr>
          <w:rFonts w:ascii="Times New Roman" w:eastAsia="Calibri" w:hAnsi="Times New Roman" w:cs="Times New Roman"/>
          <w:color w:val="000000"/>
          <w:sz w:val="26"/>
          <w:szCs w:val="26"/>
          <w:lang w:val="fr-FR"/>
        </w:rPr>
        <w:t xml:space="preserve"> loãng, sau phản ứng thu được 1,12 lít H</w:t>
      </w:r>
      <w:r w:rsidRPr="003F1647">
        <w:rPr>
          <w:rFonts w:ascii="Times New Roman" w:eastAsia="Calibri" w:hAnsi="Times New Roman" w:cs="Times New Roman"/>
          <w:color w:val="000000"/>
          <w:sz w:val="26"/>
          <w:szCs w:val="26"/>
          <w:vertAlign w:val="subscript"/>
          <w:lang w:val="fr-FR"/>
        </w:rPr>
        <w:t>2</w:t>
      </w:r>
      <w:r w:rsidRPr="003F1647">
        <w:rPr>
          <w:rFonts w:ascii="Times New Roman" w:eastAsia="Calibri" w:hAnsi="Times New Roman" w:cs="Times New Roman"/>
          <w:color w:val="000000"/>
          <w:sz w:val="26"/>
          <w:szCs w:val="26"/>
          <w:lang w:val="fr-FR"/>
        </w:rPr>
        <w:t xml:space="preserve"> (</w:t>
      </w:r>
      <w:r w:rsidR="003F1647" w:rsidRPr="003F1647">
        <w:rPr>
          <w:rFonts w:ascii="Times New Roman" w:eastAsia="Calibri" w:hAnsi="Times New Roman" w:cs="Times New Roman"/>
          <w:color w:val="000000"/>
          <w:sz w:val="26"/>
          <w:szCs w:val="26"/>
          <w:lang w:val="fr-FR"/>
        </w:rPr>
        <w:t>đkc</w:t>
      </w:r>
      <w:r w:rsidRPr="003F1647">
        <w:rPr>
          <w:rFonts w:ascii="Times New Roman" w:eastAsia="Calibri" w:hAnsi="Times New Roman" w:cs="Times New Roman"/>
          <w:color w:val="000000"/>
          <w:sz w:val="26"/>
          <w:szCs w:val="26"/>
          <w:lang w:val="fr-FR"/>
        </w:rPr>
        <w:t>) và dung dịch X. Khối lượng muối trong dung dịch X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color w:val="000000"/>
          <w:sz w:val="26"/>
          <w:szCs w:val="26"/>
        </w:rPr>
      </w:pPr>
      <w:r w:rsidRPr="003F1647">
        <w:rPr>
          <w:rFonts w:ascii="Times New Roman" w:eastAsia="Calibri" w:hAnsi="Times New Roman" w:cs="Times New Roman"/>
          <w:b/>
          <w:bCs/>
          <w:color w:val="0000FF"/>
          <w:sz w:val="26"/>
          <w:szCs w:val="26"/>
        </w:rPr>
        <w:t xml:space="preserve">A. </w:t>
      </w:r>
      <w:r w:rsidRPr="003F1647">
        <w:rPr>
          <w:rFonts w:ascii="Times New Roman" w:eastAsia="Calibri" w:hAnsi="Times New Roman" w:cs="Times New Roman"/>
          <w:color w:val="000000"/>
          <w:sz w:val="26"/>
          <w:szCs w:val="26"/>
        </w:rPr>
        <w:t>4,83 gam.</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B. </w:t>
      </w:r>
      <w:r w:rsidRPr="003F1647">
        <w:rPr>
          <w:rFonts w:ascii="Times New Roman" w:eastAsia="Calibri" w:hAnsi="Times New Roman" w:cs="Times New Roman"/>
          <w:color w:val="000000"/>
          <w:sz w:val="26"/>
          <w:szCs w:val="26"/>
        </w:rPr>
        <w:t>5,83 gam.</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C. </w:t>
      </w:r>
      <w:r w:rsidRPr="003F1647">
        <w:rPr>
          <w:rFonts w:ascii="Times New Roman" w:eastAsia="Calibri" w:hAnsi="Times New Roman" w:cs="Times New Roman"/>
          <w:color w:val="000000"/>
          <w:sz w:val="26"/>
          <w:szCs w:val="26"/>
        </w:rPr>
        <w:t>7,33 gam.</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D. </w:t>
      </w:r>
      <w:r w:rsidRPr="003F1647">
        <w:rPr>
          <w:rFonts w:ascii="Times New Roman" w:eastAsia="Calibri" w:hAnsi="Times New Roman" w:cs="Times New Roman"/>
          <w:color w:val="000000"/>
          <w:sz w:val="26"/>
          <w:szCs w:val="26"/>
        </w:rPr>
        <w:t>7,23 gam.</w:t>
      </w: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noProof/>
          <w:sz w:val="26"/>
          <w:szCs w:val="26"/>
          <w:lang w:val="en-GB" w:eastAsia="en-GB"/>
        </w:rPr>
      </w:pPr>
      <w:r w:rsidRPr="003F1647">
        <w:rPr>
          <w:rFonts w:ascii="Times New Roman" w:eastAsia="Calibri" w:hAnsi="Times New Roman" w:cs="Times New Roman"/>
          <w:b/>
          <w:sz w:val="26"/>
          <w:szCs w:val="26"/>
        </w:rPr>
        <w:t>(Đề THPT QG - 2017</w:t>
      </w:r>
      <w:r w:rsidRPr="003F1647">
        <w:rPr>
          <w:rFonts w:ascii="Times New Roman" w:eastAsia="Calibri" w:hAnsi="Times New Roman" w:cs="Times New Roman"/>
          <w:b/>
          <w:bCs/>
          <w:sz w:val="26"/>
          <w:szCs w:val="26"/>
        </w:rPr>
        <w:t>)</w:t>
      </w:r>
      <w:r w:rsidRPr="003F1647">
        <w:rPr>
          <w:rFonts w:ascii="Times New Roman" w:eastAsia="Calibri" w:hAnsi="Times New Roman" w:cs="Times New Roman"/>
          <w:noProof/>
          <w:sz w:val="26"/>
          <w:szCs w:val="26"/>
          <w:lang w:val="en-GB" w:eastAsia="en-GB"/>
        </w:rPr>
        <w:t xml:space="preserve"> Cho 11,7 gam hỗn hợp Cr và Zn phản ứng hoàn toàn với dung dịch HCl dư, đun nóng, thu được dung dịch X và 4,48 lít khí H</w:t>
      </w:r>
      <w:r w:rsidRPr="003F1647">
        <w:rPr>
          <w:rFonts w:ascii="Times New Roman" w:eastAsia="Calibri" w:hAnsi="Times New Roman" w:cs="Times New Roman"/>
          <w:noProof/>
          <w:sz w:val="26"/>
          <w:szCs w:val="26"/>
          <w:vertAlign w:val="subscript"/>
          <w:lang w:val="en-GB" w:eastAsia="en-GB"/>
        </w:rPr>
        <w:t>2</w:t>
      </w:r>
      <w:r w:rsidRPr="003F1647">
        <w:rPr>
          <w:rFonts w:ascii="Times New Roman" w:eastAsia="Calibri" w:hAnsi="Times New Roman" w:cs="Times New Roman"/>
          <w:noProof/>
          <w:sz w:val="26"/>
          <w:szCs w:val="26"/>
          <w:lang w:val="en-GB" w:eastAsia="en-GB"/>
        </w:rPr>
        <w:t xml:space="preserve"> (</w:t>
      </w:r>
      <w:r w:rsidR="003F1647" w:rsidRPr="003F1647">
        <w:rPr>
          <w:rFonts w:ascii="Times New Roman" w:eastAsia="Calibri" w:hAnsi="Times New Roman" w:cs="Times New Roman"/>
          <w:noProof/>
          <w:sz w:val="26"/>
          <w:szCs w:val="26"/>
          <w:lang w:val="en-GB" w:eastAsia="en-GB"/>
        </w:rPr>
        <w:t>đkc</w:t>
      </w:r>
      <w:r w:rsidRPr="003F1647">
        <w:rPr>
          <w:rFonts w:ascii="Times New Roman" w:eastAsia="Calibri" w:hAnsi="Times New Roman" w:cs="Times New Roman"/>
          <w:noProof/>
          <w:sz w:val="26"/>
          <w:szCs w:val="26"/>
          <w:lang w:val="en-GB" w:eastAsia="en-GB"/>
        </w:rPr>
        <w:t>). Khối lượng muối trong X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noProof/>
          <w:sz w:val="26"/>
          <w:szCs w:val="26"/>
          <w:lang w:val="en-GB" w:eastAsia="en-GB"/>
        </w:rPr>
      </w:pPr>
      <w:r w:rsidRPr="003F1647">
        <w:rPr>
          <w:rFonts w:ascii="Times New Roman" w:eastAsia="Calibri" w:hAnsi="Times New Roman" w:cs="Times New Roman"/>
          <w:b/>
          <w:noProof/>
          <w:color w:val="0000FF"/>
          <w:sz w:val="26"/>
          <w:szCs w:val="26"/>
          <w:lang w:val="en-GB" w:eastAsia="en-GB"/>
        </w:rPr>
        <w:t xml:space="preserve">A. </w:t>
      </w:r>
      <w:r w:rsidRPr="003F1647">
        <w:rPr>
          <w:rFonts w:ascii="Times New Roman" w:eastAsia="Calibri" w:hAnsi="Times New Roman" w:cs="Times New Roman"/>
          <w:noProof/>
          <w:sz w:val="26"/>
          <w:szCs w:val="26"/>
          <w:lang w:val="en-GB" w:eastAsia="en-GB"/>
        </w:rPr>
        <w:t>29,45 gam.</w:t>
      </w:r>
      <w:r w:rsidRPr="003F1647">
        <w:rPr>
          <w:rFonts w:ascii="Times New Roman" w:eastAsia="Calibri" w:hAnsi="Times New Roman" w:cs="Times New Roman"/>
          <w:noProof/>
          <w:sz w:val="26"/>
          <w:szCs w:val="26"/>
          <w:lang w:val="en-GB" w:eastAsia="en-GB"/>
        </w:rPr>
        <w:tab/>
      </w:r>
      <w:r w:rsidRPr="003F1647">
        <w:rPr>
          <w:rFonts w:ascii="Times New Roman" w:eastAsia="Calibri" w:hAnsi="Times New Roman" w:cs="Times New Roman"/>
          <w:b/>
          <w:noProof/>
          <w:color w:val="0000FF"/>
          <w:sz w:val="26"/>
          <w:szCs w:val="26"/>
          <w:lang w:val="en-GB" w:eastAsia="en-GB"/>
        </w:rPr>
        <w:t xml:space="preserve">B. </w:t>
      </w:r>
      <w:r w:rsidRPr="003F1647">
        <w:rPr>
          <w:rFonts w:ascii="Times New Roman" w:eastAsia="Calibri" w:hAnsi="Times New Roman" w:cs="Times New Roman"/>
          <w:noProof/>
          <w:sz w:val="26"/>
          <w:szCs w:val="26"/>
          <w:lang w:val="en-GB" w:eastAsia="en-GB"/>
        </w:rPr>
        <w:t>33,00 gam.</w:t>
      </w:r>
      <w:r w:rsidRPr="003F1647">
        <w:rPr>
          <w:rFonts w:ascii="Times New Roman" w:eastAsia="Calibri" w:hAnsi="Times New Roman" w:cs="Times New Roman"/>
          <w:noProof/>
          <w:sz w:val="26"/>
          <w:szCs w:val="26"/>
          <w:lang w:val="en-GB" w:eastAsia="en-GB"/>
        </w:rPr>
        <w:tab/>
      </w:r>
      <w:r w:rsidRPr="003F1647">
        <w:rPr>
          <w:rFonts w:ascii="Times New Roman" w:eastAsia="Calibri" w:hAnsi="Times New Roman" w:cs="Times New Roman"/>
          <w:b/>
          <w:noProof/>
          <w:color w:val="0000FF"/>
          <w:sz w:val="26"/>
          <w:szCs w:val="26"/>
          <w:lang w:val="en-GB" w:eastAsia="en-GB"/>
        </w:rPr>
        <w:t xml:space="preserve">C. </w:t>
      </w:r>
      <w:r w:rsidRPr="003F1647">
        <w:rPr>
          <w:rFonts w:ascii="Times New Roman" w:eastAsia="Calibri" w:hAnsi="Times New Roman" w:cs="Times New Roman"/>
          <w:noProof/>
          <w:sz w:val="26"/>
          <w:szCs w:val="26"/>
          <w:lang w:val="en-GB" w:eastAsia="en-GB"/>
        </w:rPr>
        <w:t>18,60 gam.</w:t>
      </w:r>
      <w:r w:rsidRPr="003F1647">
        <w:rPr>
          <w:rFonts w:ascii="Times New Roman" w:eastAsia="Calibri" w:hAnsi="Times New Roman" w:cs="Times New Roman"/>
          <w:noProof/>
          <w:sz w:val="26"/>
          <w:szCs w:val="26"/>
          <w:lang w:val="en-GB" w:eastAsia="en-GB"/>
        </w:rPr>
        <w:tab/>
      </w:r>
      <w:r w:rsidRPr="003F1647">
        <w:rPr>
          <w:rFonts w:ascii="Times New Roman" w:eastAsia="Calibri" w:hAnsi="Times New Roman" w:cs="Times New Roman"/>
          <w:b/>
          <w:noProof/>
          <w:color w:val="0000FF"/>
          <w:sz w:val="26"/>
          <w:szCs w:val="26"/>
          <w:lang w:val="en-GB" w:eastAsia="en-GB"/>
        </w:rPr>
        <w:t xml:space="preserve">D. </w:t>
      </w:r>
      <w:r w:rsidRPr="003F1647">
        <w:rPr>
          <w:rFonts w:ascii="Times New Roman" w:eastAsia="Calibri" w:hAnsi="Times New Roman" w:cs="Times New Roman"/>
          <w:noProof/>
          <w:sz w:val="26"/>
          <w:szCs w:val="26"/>
          <w:lang w:val="en-GB" w:eastAsia="en-GB"/>
        </w:rPr>
        <w:t>25,90 gam.</w:t>
      </w: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color w:val="000000"/>
          <w:sz w:val="26"/>
          <w:szCs w:val="26"/>
          <w:lang w:val="en-GB"/>
        </w:rPr>
      </w:pPr>
      <w:r w:rsidRPr="003F1647">
        <w:rPr>
          <w:rFonts w:ascii="Times New Roman" w:eastAsia="Calibri" w:hAnsi="Times New Roman" w:cs="Times New Roman"/>
          <w:b/>
          <w:sz w:val="26"/>
          <w:szCs w:val="26"/>
        </w:rPr>
        <w:t>(Đề TSĐH A - 2007</w:t>
      </w:r>
      <w:r w:rsidRPr="003F1647">
        <w:rPr>
          <w:rFonts w:ascii="Times New Roman" w:eastAsia="Calibri" w:hAnsi="Times New Roman" w:cs="Times New Roman"/>
          <w:b/>
          <w:bCs/>
          <w:sz w:val="26"/>
          <w:szCs w:val="26"/>
        </w:rPr>
        <w:t>)</w:t>
      </w:r>
      <w:r w:rsidRPr="003F1647">
        <w:rPr>
          <w:rFonts w:ascii="Times New Roman" w:eastAsia="Calibri" w:hAnsi="Times New Roman" w:cs="Times New Roman"/>
          <w:b/>
          <w:bCs/>
          <w:color w:val="0000FF"/>
          <w:sz w:val="26"/>
          <w:szCs w:val="26"/>
        </w:rPr>
        <w:t xml:space="preserve"> </w:t>
      </w:r>
      <w:r w:rsidRPr="003F1647">
        <w:rPr>
          <w:rFonts w:ascii="Times New Roman" w:eastAsia="Calibri" w:hAnsi="Times New Roman" w:cs="Times New Roman"/>
          <w:color w:val="000000"/>
          <w:sz w:val="26"/>
          <w:szCs w:val="26"/>
        </w:rPr>
        <w:t xml:space="preserve">Cho m gam hỗn hợp Mg, Al vào 250 ml dung dịch X chứa hỗn hợp </w:t>
      </w:r>
      <w:r w:rsidR="00AB728D" w:rsidRPr="003F1647">
        <w:rPr>
          <w:rFonts w:ascii="Times New Roman" w:eastAsia="Calibri" w:hAnsi="Times New Roman" w:cs="Times New Roman"/>
          <w:color w:val="000000"/>
          <w:sz w:val="26"/>
          <w:szCs w:val="26"/>
        </w:rPr>
        <w:t>acid</w:t>
      </w:r>
      <w:r w:rsidRPr="003F1647">
        <w:rPr>
          <w:rFonts w:ascii="Times New Roman" w:eastAsia="Calibri" w:hAnsi="Times New Roman" w:cs="Times New Roman"/>
          <w:color w:val="000000"/>
          <w:sz w:val="26"/>
          <w:szCs w:val="26"/>
        </w:rPr>
        <w:t xml:space="preserve"> HCl 1M và </w:t>
      </w:r>
      <w:r w:rsidR="00AB728D" w:rsidRPr="003F1647">
        <w:rPr>
          <w:rFonts w:ascii="Times New Roman" w:eastAsia="Calibri" w:hAnsi="Times New Roman" w:cs="Times New Roman"/>
          <w:color w:val="000000"/>
          <w:sz w:val="26"/>
          <w:szCs w:val="26"/>
        </w:rPr>
        <w:t>acid</w:t>
      </w:r>
      <w:r w:rsidRPr="003F1647">
        <w:rPr>
          <w:rFonts w:ascii="Times New Roman" w:eastAsia="Calibri" w:hAnsi="Times New Roman" w:cs="Times New Roman"/>
          <w:color w:val="000000"/>
          <w:sz w:val="26"/>
          <w:szCs w:val="26"/>
        </w:rPr>
        <w:t xml:space="preserve"> H</w:t>
      </w:r>
      <w:r w:rsidRPr="003F1647">
        <w:rPr>
          <w:rFonts w:ascii="Times New Roman" w:eastAsia="Calibri" w:hAnsi="Times New Roman" w:cs="Times New Roman"/>
          <w:color w:val="000000"/>
          <w:sz w:val="26"/>
          <w:szCs w:val="26"/>
          <w:vertAlign w:val="subscript"/>
        </w:rPr>
        <w:t>2</w:t>
      </w:r>
      <w:r w:rsidRPr="003F1647">
        <w:rPr>
          <w:rFonts w:ascii="Times New Roman" w:eastAsia="Calibri" w:hAnsi="Times New Roman" w:cs="Times New Roman"/>
          <w:color w:val="000000"/>
          <w:sz w:val="26"/>
          <w:szCs w:val="26"/>
        </w:rPr>
        <w:t>SO</w:t>
      </w:r>
      <w:r w:rsidRPr="003F1647">
        <w:rPr>
          <w:rFonts w:ascii="Times New Roman" w:eastAsia="Calibri" w:hAnsi="Times New Roman" w:cs="Times New Roman"/>
          <w:color w:val="000000"/>
          <w:sz w:val="26"/>
          <w:szCs w:val="26"/>
          <w:vertAlign w:val="subscript"/>
        </w:rPr>
        <w:t>4</w:t>
      </w:r>
      <w:r w:rsidRPr="003F1647">
        <w:rPr>
          <w:rFonts w:ascii="Times New Roman" w:eastAsia="Calibri" w:hAnsi="Times New Roman" w:cs="Times New Roman"/>
          <w:color w:val="000000"/>
          <w:sz w:val="26"/>
          <w:szCs w:val="26"/>
        </w:rPr>
        <w:t xml:space="preserve"> 0,5M, thu được 5,32 lít H</w:t>
      </w:r>
      <w:r w:rsidRPr="003F1647">
        <w:rPr>
          <w:rFonts w:ascii="Times New Roman" w:eastAsia="Calibri" w:hAnsi="Times New Roman" w:cs="Times New Roman"/>
          <w:color w:val="000000"/>
          <w:sz w:val="26"/>
          <w:szCs w:val="26"/>
          <w:vertAlign w:val="subscript"/>
        </w:rPr>
        <w:t>2</w:t>
      </w:r>
      <w:r w:rsidRPr="003F1647">
        <w:rPr>
          <w:rFonts w:ascii="Times New Roman" w:eastAsia="Calibri" w:hAnsi="Times New Roman" w:cs="Times New Roman"/>
          <w:color w:val="000000"/>
          <w:sz w:val="26"/>
          <w:szCs w:val="26"/>
        </w:rPr>
        <w:t xml:space="preserve"> (ở </w:t>
      </w:r>
      <w:r w:rsidR="003F1647" w:rsidRPr="003F1647">
        <w:rPr>
          <w:rFonts w:ascii="Times New Roman" w:eastAsia="Calibri" w:hAnsi="Times New Roman" w:cs="Times New Roman"/>
          <w:color w:val="000000"/>
          <w:sz w:val="26"/>
          <w:szCs w:val="26"/>
        </w:rPr>
        <w:t>đkc</w:t>
      </w:r>
      <w:r w:rsidRPr="003F1647">
        <w:rPr>
          <w:rFonts w:ascii="Times New Roman" w:eastAsia="Calibri" w:hAnsi="Times New Roman" w:cs="Times New Roman"/>
          <w:color w:val="000000"/>
          <w:sz w:val="26"/>
          <w:szCs w:val="26"/>
        </w:rPr>
        <w:t xml:space="preserve">) và dung dịch Y (coi thể tích dung dịch không đổi). </w:t>
      </w:r>
      <w:r w:rsidRPr="003F1647">
        <w:rPr>
          <w:rFonts w:ascii="Times New Roman" w:eastAsia="Calibri" w:hAnsi="Times New Roman" w:cs="Times New Roman"/>
          <w:color w:val="000000"/>
          <w:sz w:val="26"/>
          <w:szCs w:val="26"/>
          <w:lang w:val="en-GB"/>
        </w:rPr>
        <w:t>Dung dịch Y có pH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color w:val="000000"/>
          <w:sz w:val="26"/>
          <w:szCs w:val="26"/>
          <w:lang w:val="fr-FR"/>
        </w:rPr>
      </w:pPr>
      <w:r w:rsidRPr="003F1647">
        <w:rPr>
          <w:rFonts w:ascii="Times New Roman" w:eastAsia="Calibri" w:hAnsi="Times New Roman" w:cs="Times New Roman"/>
          <w:b/>
          <w:bCs/>
          <w:color w:val="0000FF"/>
          <w:sz w:val="26"/>
          <w:szCs w:val="26"/>
          <w:lang w:val="fr-FR"/>
        </w:rPr>
        <w:t xml:space="preserve">A. </w:t>
      </w:r>
      <w:r w:rsidRPr="003F1647">
        <w:rPr>
          <w:rFonts w:ascii="Times New Roman" w:eastAsia="Calibri" w:hAnsi="Times New Roman" w:cs="Times New Roman"/>
          <w:color w:val="000000"/>
          <w:sz w:val="26"/>
          <w:szCs w:val="26"/>
          <w:lang w:val="fr-FR"/>
        </w:rPr>
        <w:t>1.</w:t>
      </w:r>
      <w:r w:rsidRPr="003F1647">
        <w:rPr>
          <w:rFonts w:ascii="Times New Roman" w:eastAsia="Calibri" w:hAnsi="Times New Roman" w:cs="Times New Roman"/>
          <w:color w:val="000000"/>
          <w:sz w:val="26"/>
          <w:szCs w:val="26"/>
          <w:lang w:val="fr-FR"/>
        </w:rPr>
        <w:tab/>
      </w:r>
      <w:r w:rsidRPr="003F1647">
        <w:rPr>
          <w:rFonts w:ascii="Times New Roman" w:eastAsia="Calibri" w:hAnsi="Times New Roman" w:cs="Times New Roman"/>
          <w:b/>
          <w:bCs/>
          <w:color w:val="0000FF"/>
          <w:sz w:val="26"/>
          <w:szCs w:val="26"/>
          <w:lang w:val="fr-FR"/>
        </w:rPr>
        <w:t xml:space="preserve">B. </w:t>
      </w:r>
      <w:r w:rsidRPr="003F1647">
        <w:rPr>
          <w:rFonts w:ascii="Times New Roman" w:eastAsia="Calibri" w:hAnsi="Times New Roman" w:cs="Times New Roman"/>
          <w:color w:val="000000"/>
          <w:sz w:val="26"/>
          <w:szCs w:val="26"/>
          <w:lang w:val="fr-FR"/>
        </w:rPr>
        <w:t>6.</w:t>
      </w:r>
      <w:r w:rsidRPr="003F1647">
        <w:rPr>
          <w:rFonts w:ascii="Times New Roman" w:eastAsia="Calibri" w:hAnsi="Times New Roman" w:cs="Times New Roman"/>
          <w:color w:val="000000"/>
          <w:sz w:val="26"/>
          <w:szCs w:val="26"/>
          <w:lang w:val="fr-FR"/>
        </w:rPr>
        <w:tab/>
      </w:r>
      <w:r w:rsidRPr="003F1647">
        <w:rPr>
          <w:rFonts w:ascii="Times New Roman" w:eastAsia="Calibri" w:hAnsi="Times New Roman" w:cs="Times New Roman"/>
          <w:b/>
          <w:bCs/>
          <w:color w:val="0000FF"/>
          <w:sz w:val="26"/>
          <w:szCs w:val="26"/>
          <w:lang w:val="fr-FR"/>
        </w:rPr>
        <w:t xml:space="preserve">C. </w:t>
      </w:r>
      <w:r w:rsidRPr="003F1647">
        <w:rPr>
          <w:rFonts w:ascii="Times New Roman" w:eastAsia="Calibri" w:hAnsi="Times New Roman" w:cs="Times New Roman"/>
          <w:color w:val="000000"/>
          <w:sz w:val="26"/>
          <w:szCs w:val="26"/>
          <w:lang w:val="fr-FR"/>
        </w:rPr>
        <w:t>7.</w:t>
      </w:r>
      <w:r w:rsidRPr="003F1647">
        <w:rPr>
          <w:rFonts w:ascii="Times New Roman" w:eastAsia="Calibri" w:hAnsi="Times New Roman" w:cs="Times New Roman"/>
          <w:color w:val="000000"/>
          <w:sz w:val="26"/>
          <w:szCs w:val="26"/>
          <w:lang w:val="fr-FR"/>
        </w:rPr>
        <w:tab/>
      </w:r>
      <w:r w:rsidRPr="003F1647">
        <w:rPr>
          <w:rFonts w:ascii="Times New Roman" w:eastAsia="Calibri" w:hAnsi="Times New Roman" w:cs="Times New Roman"/>
          <w:b/>
          <w:bCs/>
          <w:color w:val="0000FF"/>
          <w:sz w:val="26"/>
          <w:szCs w:val="26"/>
          <w:lang w:val="fr-FR"/>
        </w:rPr>
        <w:t xml:space="preserve">D. </w:t>
      </w:r>
      <w:r w:rsidRPr="003F1647">
        <w:rPr>
          <w:rFonts w:ascii="Times New Roman" w:eastAsia="Calibri" w:hAnsi="Times New Roman" w:cs="Times New Roman"/>
          <w:color w:val="000000"/>
          <w:sz w:val="26"/>
          <w:szCs w:val="26"/>
          <w:lang w:val="fr-FR"/>
        </w:rPr>
        <w:t>2.</w:t>
      </w: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color w:val="000000"/>
          <w:sz w:val="26"/>
          <w:szCs w:val="26"/>
          <w:lang w:val="fr-FR"/>
        </w:rPr>
      </w:pPr>
      <w:r w:rsidRPr="003F1647">
        <w:rPr>
          <w:rFonts w:ascii="Times New Roman" w:eastAsia="Calibri" w:hAnsi="Times New Roman" w:cs="Times New Roman"/>
          <w:b/>
          <w:bCs/>
          <w:sz w:val="26"/>
          <w:szCs w:val="26"/>
          <w:lang w:val="fr-FR"/>
        </w:rPr>
        <w:t>(Đề TSCĐ - 2007)</w:t>
      </w:r>
      <w:r w:rsidRPr="003F1647">
        <w:rPr>
          <w:rFonts w:ascii="Times New Roman" w:eastAsia="Calibri" w:hAnsi="Times New Roman" w:cs="Times New Roman"/>
          <w:b/>
          <w:bCs/>
          <w:color w:val="0000FF"/>
          <w:sz w:val="26"/>
          <w:szCs w:val="26"/>
          <w:lang w:val="fr-FR"/>
        </w:rPr>
        <w:t xml:space="preserve"> </w:t>
      </w:r>
      <w:r w:rsidRPr="003F1647">
        <w:rPr>
          <w:rFonts w:ascii="Times New Roman" w:eastAsia="Calibri" w:hAnsi="Times New Roman" w:cs="Times New Roman"/>
          <w:color w:val="000000"/>
          <w:sz w:val="26"/>
          <w:szCs w:val="26"/>
          <w:lang w:val="fr-FR"/>
        </w:rPr>
        <w:t>Hòa tan hoàn toàn 3,22 gam hỗn hợp X gồm Fe, Mg và Zn bằng một lượng vừa đủ dung dịch H</w:t>
      </w:r>
      <w:r w:rsidRPr="003F1647">
        <w:rPr>
          <w:rFonts w:ascii="Times New Roman" w:eastAsia="Calibri" w:hAnsi="Times New Roman" w:cs="Times New Roman"/>
          <w:color w:val="000000"/>
          <w:sz w:val="26"/>
          <w:szCs w:val="26"/>
          <w:vertAlign w:val="subscript"/>
          <w:lang w:val="fr-FR"/>
        </w:rPr>
        <w:t>2</w:t>
      </w:r>
      <w:r w:rsidRPr="003F1647">
        <w:rPr>
          <w:rFonts w:ascii="Times New Roman" w:eastAsia="Calibri" w:hAnsi="Times New Roman" w:cs="Times New Roman"/>
          <w:color w:val="000000"/>
          <w:sz w:val="26"/>
          <w:szCs w:val="26"/>
          <w:lang w:val="fr-FR"/>
        </w:rPr>
        <w:t>SO</w:t>
      </w:r>
      <w:r w:rsidRPr="003F1647">
        <w:rPr>
          <w:rFonts w:ascii="Times New Roman" w:eastAsia="Calibri" w:hAnsi="Times New Roman" w:cs="Times New Roman"/>
          <w:color w:val="000000"/>
          <w:sz w:val="26"/>
          <w:szCs w:val="26"/>
          <w:vertAlign w:val="subscript"/>
          <w:lang w:val="fr-FR"/>
        </w:rPr>
        <w:t>4</w:t>
      </w:r>
      <w:r w:rsidRPr="003F1647">
        <w:rPr>
          <w:rFonts w:ascii="Times New Roman" w:eastAsia="Calibri" w:hAnsi="Times New Roman" w:cs="Times New Roman"/>
          <w:color w:val="000000"/>
          <w:sz w:val="26"/>
          <w:szCs w:val="26"/>
          <w:lang w:val="fr-FR"/>
        </w:rPr>
        <w:t xml:space="preserve"> loãng, thu được 1,344 lít hiđro (ở </w:t>
      </w:r>
      <w:r w:rsidR="003F1647" w:rsidRPr="003F1647">
        <w:rPr>
          <w:rFonts w:ascii="Times New Roman" w:eastAsia="Calibri" w:hAnsi="Times New Roman" w:cs="Times New Roman"/>
          <w:color w:val="000000"/>
          <w:sz w:val="26"/>
          <w:szCs w:val="26"/>
          <w:lang w:val="fr-FR"/>
        </w:rPr>
        <w:t>đkc</w:t>
      </w:r>
      <w:r w:rsidRPr="003F1647">
        <w:rPr>
          <w:rFonts w:ascii="Times New Roman" w:eastAsia="Calibri" w:hAnsi="Times New Roman" w:cs="Times New Roman"/>
          <w:color w:val="000000"/>
          <w:sz w:val="26"/>
          <w:szCs w:val="26"/>
          <w:lang w:val="fr-FR"/>
        </w:rPr>
        <w:t>) và dung dịch chứa m gam muối. Giá trị của m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color w:val="000000"/>
          <w:sz w:val="26"/>
          <w:szCs w:val="26"/>
          <w:lang w:val="fr-FR"/>
        </w:rPr>
      </w:pPr>
      <w:r w:rsidRPr="003F1647">
        <w:rPr>
          <w:rFonts w:ascii="Times New Roman" w:eastAsia="Calibri" w:hAnsi="Times New Roman" w:cs="Times New Roman"/>
          <w:b/>
          <w:bCs/>
          <w:color w:val="0000FF"/>
          <w:sz w:val="26"/>
          <w:szCs w:val="26"/>
          <w:lang w:val="fr-FR"/>
        </w:rPr>
        <w:t xml:space="preserve">A. </w:t>
      </w:r>
      <w:r w:rsidRPr="003F1647">
        <w:rPr>
          <w:rFonts w:ascii="Times New Roman" w:eastAsia="Calibri" w:hAnsi="Times New Roman" w:cs="Times New Roman"/>
          <w:color w:val="000000"/>
          <w:sz w:val="26"/>
          <w:szCs w:val="26"/>
          <w:lang w:val="fr-FR"/>
        </w:rPr>
        <w:t>9,52.</w:t>
      </w:r>
      <w:r w:rsidRPr="003F1647">
        <w:rPr>
          <w:rFonts w:ascii="Times New Roman" w:eastAsia="Calibri" w:hAnsi="Times New Roman" w:cs="Times New Roman"/>
          <w:color w:val="000000"/>
          <w:sz w:val="26"/>
          <w:szCs w:val="26"/>
          <w:lang w:val="fr-FR"/>
        </w:rPr>
        <w:tab/>
      </w:r>
      <w:r w:rsidRPr="003F1647">
        <w:rPr>
          <w:rFonts w:ascii="Times New Roman" w:eastAsia="Calibri" w:hAnsi="Times New Roman" w:cs="Times New Roman"/>
          <w:b/>
          <w:bCs/>
          <w:color w:val="0000FF"/>
          <w:sz w:val="26"/>
          <w:szCs w:val="26"/>
          <w:lang w:val="fr-FR"/>
        </w:rPr>
        <w:t xml:space="preserve">B. </w:t>
      </w:r>
      <w:r w:rsidRPr="003F1647">
        <w:rPr>
          <w:rFonts w:ascii="Times New Roman" w:eastAsia="Calibri" w:hAnsi="Times New Roman" w:cs="Times New Roman"/>
          <w:color w:val="000000"/>
          <w:sz w:val="26"/>
          <w:szCs w:val="26"/>
          <w:lang w:val="fr-FR"/>
        </w:rPr>
        <w:t>10,27.</w:t>
      </w:r>
      <w:r w:rsidRPr="003F1647">
        <w:rPr>
          <w:rFonts w:ascii="Times New Roman" w:eastAsia="Calibri" w:hAnsi="Times New Roman" w:cs="Times New Roman"/>
          <w:color w:val="000000"/>
          <w:sz w:val="26"/>
          <w:szCs w:val="26"/>
          <w:lang w:val="fr-FR"/>
        </w:rPr>
        <w:tab/>
      </w:r>
      <w:r w:rsidRPr="003F1647">
        <w:rPr>
          <w:rFonts w:ascii="Times New Roman" w:eastAsia="Calibri" w:hAnsi="Times New Roman" w:cs="Times New Roman"/>
          <w:b/>
          <w:bCs/>
          <w:color w:val="0000FF"/>
          <w:sz w:val="26"/>
          <w:szCs w:val="26"/>
          <w:lang w:val="fr-FR"/>
        </w:rPr>
        <w:t xml:space="preserve">C. </w:t>
      </w:r>
      <w:r w:rsidRPr="003F1647">
        <w:rPr>
          <w:rFonts w:ascii="Times New Roman" w:eastAsia="Calibri" w:hAnsi="Times New Roman" w:cs="Times New Roman"/>
          <w:color w:val="000000"/>
          <w:sz w:val="26"/>
          <w:szCs w:val="26"/>
          <w:lang w:val="fr-FR"/>
        </w:rPr>
        <w:t>8,98.</w:t>
      </w:r>
      <w:r w:rsidRPr="003F1647">
        <w:rPr>
          <w:rFonts w:ascii="Times New Roman" w:eastAsia="Calibri" w:hAnsi="Times New Roman" w:cs="Times New Roman"/>
          <w:color w:val="000000"/>
          <w:sz w:val="26"/>
          <w:szCs w:val="26"/>
          <w:lang w:val="fr-FR"/>
        </w:rPr>
        <w:tab/>
      </w:r>
      <w:r w:rsidRPr="003F1647">
        <w:rPr>
          <w:rFonts w:ascii="Times New Roman" w:eastAsia="Calibri" w:hAnsi="Times New Roman" w:cs="Times New Roman"/>
          <w:b/>
          <w:bCs/>
          <w:color w:val="0000FF"/>
          <w:sz w:val="26"/>
          <w:szCs w:val="26"/>
          <w:lang w:val="fr-FR"/>
        </w:rPr>
        <w:t xml:space="preserve">D. </w:t>
      </w:r>
      <w:r w:rsidRPr="003F1647">
        <w:rPr>
          <w:rFonts w:ascii="Times New Roman" w:eastAsia="Calibri" w:hAnsi="Times New Roman" w:cs="Times New Roman"/>
          <w:color w:val="000000"/>
          <w:sz w:val="26"/>
          <w:szCs w:val="26"/>
          <w:lang w:val="fr-FR"/>
        </w:rPr>
        <w:t>7,25.</w:t>
      </w: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color w:val="000000"/>
          <w:sz w:val="26"/>
          <w:szCs w:val="26"/>
          <w:lang w:val="fr-FR"/>
        </w:rPr>
      </w:pPr>
      <w:r w:rsidRPr="003F1647">
        <w:rPr>
          <w:rFonts w:ascii="Times New Roman" w:eastAsia="Calibri" w:hAnsi="Times New Roman" w:cs="Times New Roman"/>
          <w:b/>
          <w:bCs/>
          <w:sz w:val="26"/>
          <w:szCs w:val="26"/>
          <w:lang w:val="fr-FR"/>
        </w:rPr>
        <w:t>(Đề TSCĐ - 2008)</w:t>
      </w:r>
      <w:r w:rsidRPr="003F1647">
        <w:rPr>
          <w:rFonts w:ascii="Times New Roman" w:eastAsia="Calibri" w:hAnsi="Times New Roman" w:cs="Times New Roman"/>
          <w:b/>
          <w:bCs/>
          <w:color w:val="0000FF"/>
          <w:sz w:val="26"/>
          <w:szCs w:val="26"/>
          <w:lang w:val="fr-FR"/>
        </w:rPr>
        <w:t xml:space="preserve"> </w:t>
      </w:r>
      <w:r w:rsidRPr="003F1647">
        <w:rPr>
          <w:rFonts w:ascii="Times New Roman" w:eastAsia="Calibri" w:hAnsi="Times New Roman" w:cs="Times New Roman"/>
          <w:color w:val="000000"/>
          <w:sz w:val="26"/>
          <w:szCs w:val="26"/>
          <w:lang w:val="fr-FR"/>
        </w:rPr>
        <w:t>Cho 13,5 gam hỗn hợp các kim loại Al, Cr, Fe tác dụng với lượng dư dung dịch H</w:t>
      </w:r>
      <w:r w:rsidRPr="003F1647">
        <w:rPr>
          <w:rFonts w:ascii="Times New Roman" w:eastAsia="Calibri" w:hAnsi="Times New Roman" w:cs="Times New Roman"/>
          <w:color w:val="000000"/>
          <w:sz w:val="26"/>
          <w:szCs w:val="26"/>
          <w:vertAlign w:val="subscript"/>
          <w:lang w:val="fr-FR"/>
        </w:rPr>
        <w:t>2</w:t>
      </w:r>
      <w:r w:rsidRPr="003F1647">
        <w:rPr>
          <w:rFonts w:ascii="Times New Roman" w:eastAsia="Calibri" w:hAnsi="Times New Roman" w:cs="Times New Roman"/>
          <w:color w:val="000000"/>
          <w:sz w:val="26"/>
          <w:szCs w:val="26"/>
          <w:lang w:val="fr-FR"/>
        </w:rPr>
        <w:t>SO</w:t>
      </w:r>
      <w:r w:rsidRPr="003F1647">
        <w:rPr>
          <w:rFonts w:ascii="Times New Roman" w:eastAsia="Calibri" w:hAnsi="Times New Roman" w:cs="Times New Roman"/>
          <w:color w:val="000000"/>
          <w:sz w:val="26"/>
          <w:szCs w:val="26"/>
          <w:vertAlign w:val="subscript"/>
          <w:lang w:val="fr-FR"/>
        </w:rPr>
        <w:t>4</w:t>
      </w:r>
      <w:r w:rsidRPr="003F1647">
        <w:rPr>
          <w:rFonts w:ascii="Times New Roman" w:eastAsia="Calibri" w:hAnsi="Times New Roman" w:cs="Times New Roman"/>
          <w:color w:val="000000"/>
          <w:sz w:val="26"/>
          <w:szCs w:val="26"/>
          <w:lang w:val="fr-FR"/>
        </w:rPr>
        <w:t xml:space="preserve"> loãng nóng (trong điều kiện không có không khí), thu được dung dịch X và 7,84 lít khí H</w:t>
      </w:r>
      <w:r w:rsidRPr="003F1647">
        <w:rPr>
          <w:rFonts w:ascii="Times New Roman" w:eastAsia="Calibri" w:hAnsi="Times New Roman" w:cs="Times New Roman"/>
          <w:color w:val="000000"/>
          <w:sz w:val="26"/>
          <w:szCs w:val="26"/>
          <w:vertAlign w:val="subscript"/>
          <w:lang w:val="fr-FR"/>
        </w:rPr>
        <w:t>2</w:t>
      </w:r>
      <w:r w:rsidRPr="003F1647">
        <w:rPr>
          <w:rFonts w:ascii="Times New Roman" w:eastAsia="Calibri" w:hAnsi="Times New Roman" w:cs="Times New Roman"/>
          <w:color w:val="000000"/>
          <w:sz w:val="26"/>
          <w:szCs w:val="26"/>
          <w:lang w:val="fr-FR"/>
        </w:rPr>
        <w:t xml:space="preserve"> (ở </w:t>
      </w:r>
      <w:r w:rsidR="003F1647" w:rsidRPr="003F1647">
        <w:rPr>
          <w:rFonts w:ascii="Times New Roman" w:eastAsia="Calibri" w:hAnsi="Times New Roman" w:cs="Times New Roman"/>
          <w:color w:val="000000"/>
          <w:sz w:val="26"/>
          <w:szCs w:val="26"/>
          <w:lang w:val="fr-FR"/>
        </w:rPr>
        <w:t>đkc</w:t>
      </w:r>
      <w:r w:rsidRPr="003F1647">
        <w:rPr>
          <w:rFonts w:ascii="Times New Roman" w:eastAsia="Calibri" w:hAnsi="Times New Roman" w:cs="Times New Roman"/>
          <w:color w:val="000000"/>
          <w:sz w:val="26"/>
          <w:szCs w:val="26"/>
          <w:lang w:val="fr-FR"/>
        </w:rPr>
        <w:t>). Cô cạn dung dịch X (trong điều kiện không có không khí) được m gam muối khan. Giá trị của m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color w:val="000000"/>
          <w:sz w:val="26"/>
          <w:szCs w:val="26"/>
          <w:lang w:val="fr-FR"/>
        </w:rPr>
      </w:pPr>
      <w:r w:rsidRPr="003F1647">
        <w:rPr>
          <w:rFonts w:ascii="Times New Roman" w:eastAsia="Calibri" w:hAnsi="Times New Roman" w:cs="Times New Roman"/>
          <w:b/>
          <w:bCs/>
          <w:color w:val="0000FF"/>
          <w:sz w:val="26"/>
          <w:szCs w:val="26"/>
          <w:lang w:val="fr-FR"/>
        </w:rPr>
        <w:t xml:space="preserve">A. </w:t>
      </w:r>
      <w:r w:rsidRPr="003F1647">
        <w:rPr>
          <w:rFonts w:ascii="Times New Roman" w:eastAsia="Calibri" w:hAnsi="Times New Roman" w:cs="Times New Roman"/>
          <w:color w:val="000000"/>
          <w:sz w:val="26"/>
          <w:szCs w:val="26"/>
          <w:lang w:val="fr-FR"/>
        </w:rPr>
        <w:t>48,8.</w:t>
      </w:r>
      <w:r w:rsidRPr="003F1647">
        <w:rPr>
          <w:rFonts w:ascii="Times New Roman" w:eastAsia="Calibri" w:hAnsi="Times New Roman" w:cs="Times New Roman"/>
          <w:color w:val="000000"/>
          <w:sz w:val="26"/>
          <w:szCs w:val="26"/>
          <w:lang w:val="fr-FR"/>
        </w:rPr>
        <w:tab/>
      </w:r>
      <w:r w:rsidRPr="003F1647">
        <w:rPr>
          <w:rFonts w:ascii="Times New Roman" w:eastAsia="Calibri" w:hAnsi="Times New Roman" w:cs="Times New Roman"/>
          <w:b/>
          <w:bCs/>
          <w:color w:val="0000FF"/>
          <w:sz w:val="26"/>
          <w:szCs w:val="26"/>
          <w:lang w:val="fr-FR"/>
        </w:rPr>
        <w:t xml:space="preserve">B. </w:t>
      </w:r>
      <w:r w:rsidRPr="003F1647">
        <w:rPr>
          <w:rFonts w:ascii="Times New Roman" w:eastAsia="Calibri" w:hAnsi="Times New Roman" w:cs="Times New Roman"/>
          <w:color w:val="000000"/>
          <w:sz w:val="26"/>
          <w:szCs w:val="26"/>
          <w:lang w:val="fr-FR"/>
        </w:rPr>
        <w:t>47,1.</w:t>
      </w:r>
      <w:r w:rsidRPr="003F1647">
        <w:rPr>
          <w:rFonts w:ascii="Times New Roman" w:eastAsia="Calibri" w:hAnsi="Times New Roman" w:cs="Times New Roman"/>
          <w:color w:val="000000"/>
          <w:sz w:val="26"/>
          <w:szCs w:val="26"/>
          <w:lang w:val="fr-FR"/>
        </w:rPr>
        <w:tab/>
      </w:r>
      <w:r w:rsidRPr="003F1647">
        <w:rPr>
          <w:rFonts w:ascii="Times New Roman" w:eastAsia="Calibri" w:hAnsi="Times New Roman" w:cs="Times New Roman"/>
          <w:b/>
          <w:bCs/>
          <w:color w:val="0000FF"/>
          <w:sz w:val="26"/>
          <w:szCs w:val="26"/>
          <w:lang w:val="fr-FR"/>
        </w:rPr>
        <w:t xml:space="preserve">C. </w:t>
      </w:r>
      <w:r w:rsidRPr="003F1647">
        <w:rPr>
          <w:rFonts w:ascii="Times New Roman" w:eastAsia="Calibri" w:hAnsi="Times New Roman" w:cs="Times New Roman"/>
          <w:color w:val="000000"/>
          <w:sz w:val="26"/>
          <w:szCs w:val="26"/>
          <w:lang w:val="fr-FR"/>
        </w:rPr>
        <w:t>45,5.</w:t>
      </w:r>
      <w:r w:rsidRPr="003F1647">
        <w:rPr>
          <w:rFonts w:ascii="Times New Roman" w:eastAsia="Calibri" w:hAnsi="Times New Roman" w:cs="Times New Roman"/>
          <w:color w:val="000000"/>
          <w:sz w:val="26"/>
          <w:szCs w:val="26"/>
          <w:lang w:val="fr-FR"/>
        </w:rPr>
        <w:tab/>
      </w:r>
      <w:r w:rsidRPr="003F1647">
        <w:rPr>
          <w:rFonts w:ascii="Times New Roman" w:eastAsia="Calibri" w:hAnsi="Times New Roman" w:cs="Times New Roman"/>
          <w:b/>
          <w:bCs/>
          <w:color w:val="0000FF"/>
          <w:sz w:val="26"/>
          <w:szCs w:val="26"/>
          <w:lang w:val="fr-FR"/>
        </w:rPr>
        <w:t xml:space="preserve">D. </w:t>
      </w:r>
      <w:r w:rsidRPr="003F1647">
        <w:rPr>
          <w:rFonts w:ascii="Times New Roman" w:eastAsia="Calibri" w:hAnsi="Times New Roman" w:cs="Times New Roman"/>
          <w:color w:val="000000"/>
          <w:sz w:val="26"/>
          <w:szCs w:val="26"/>
          <w:lang w:val="fr-FR"/>
        </w:rPr>
        <w:t>42,6.</w:t>
      </w: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color w:val="000000"/>
          <w:sz w:val="26"/>
          <w:szCs w:val="26"/>
          <w:lang w:val="fr-FR"/>
        </w:rPr>
      </w:pPr>
      <w:r w:rsidRPr="003F1647">
        <w:rPr>
          <w:rFonts w:ascii="Times New Roman" w:eastAsia="Calibri" w:hAnsi="Times New Roman" w:cs="Times New Roman"/>
          <w:b/>
          <w:bCs/>
          <w:sz w:val="26"/>
          <w:szCs w:val="26"/>
          <w:lang w:val="fr-FR"/>
        </w:rPr>
        <w:t>(Đề TSĐH A - 2009)</w:t>
      </w:r>
      <w:r w:rsidRPr="003F1647">
        <w:rPr>
          <w:rFonts w:ascii="Times New Roman" w:eastAsia="Calibri" w:hAnsi="Times New Roman" w:cs="Times New Roman"/>
          <w:b/>
          <w:bCs/>
          <w:color w:val="0000FF"/>
          <w:sz w:val="26"/>
          <w:szCs w:val="26"/>
          <w:lang w:val="fr-FR"/>
        </w:rPr>
        <w:t xml:space="preserve"> </w:t>
      </w:r>
      <w:r w:rsidRPr="003F1647">
        <w:rPr>
          <w:rFonts w:ascii="Times New Roman" w:eastAsia="Calibri" w:hAnsi="Times New Roman" w:cs="Times New Roman"/>
          <w:color w:val="000000"/>
          <w:sz w:val="26"/>
          <w:szCs w:val="26"/>
          <w:lang w:val="fr-FR"/>
        </w:rPr>
        <w:t>Cho 3,68 gam hỗn hợp gồm Al và Zn tác dụng với một lượng vừa đủ dd H</w:t>
      </w:r>
      <w:r w:rsidRPr="003F1647">
        <w:rPr>
          <w:rFonts w:ascii="Times New Roman" w:eastAsia="Calibri" w:hAnsi="Times New Roman" w:cs="Times New Roman"/>
          <w:color w:val="000000"/>
          <w:sz w:val="26"/>
          <w:szCs w:val="26"/>
          <w:vertAlign w:val="subscript"/>
          <w:lang w:val="fr-FR"/>
        </w:rPr>
        <w:t>2</w:t>
      </w:r>
      <w:r w:rsidRPr="003F1647">
        <w:rPr>
          <w:rFonts w:ascii="Times New Roman" w:eastAsia="Calibri" w:hAnsi="Times New Roman" w:cs="Times New Roman"/>
          <w:color w:val="000000"/>
          <w:sz w:val="26"/>
          <w:szCs w:val="26"/>
          <w:lang w:val="fr-FR"/>
        </w:rPr>
        <w:t>SO</w:t>
      </w:r>
      <w:r w:rsidRPr="003F1647">
        <w:rPr>
          <w:rFonts w:ascii="Times New Roman" w:eastAsia="Calibri" w:hAnsi="Times New Roman" w:cs="Times New Roman"/>
          <w:color w:val="000000"/>
          <w:sz w:val="26"/>
          <w:szCs w:val="26"/>
          <w:vertAlign w:val="subscript"/>
          <w:lang w:val="fr-FR"/>
        </w:rPr>
        <w:t>4</w:t>
      </w:r>
      <w:r w:rsidRPr="003F1647">
        <w:rPr>
          <w:rFonts w:ascii="Times New Roman" w:eastAsia="Calibri" w:hAnsi="Times New Roman" w:cs="Times New Roman"/>
          <w:color w:val="000000"/>
          <w:sz w:val="26"/>
          <w:szCs w:val="26"/>
          <w:lang w:val="fr-FR"/>
        </w:rPr>
        <w:t xml:space="preserve"> 10%, thu được 2,24 lít khí H</w:t>
      </w:r>
      <w:r w:rsidRPr="003F1647">
        <w:rPr>
          <w:rFonts w:ascii="Times New Roman" w:eastAsia="Calibri" w:hAnsi="Times New Roman" w:cs="Times New Roman"/>
          <w:color w:val="000000"/>
          <w:sz w:val="26"/>
          <w:szCs w:val="26"/>
          <w:vertAlign w:val="subscript"/>
          <w:lang w:val="fr-FR"/>
        </w:rPr>
        <w:t>2</w:t>
      </w:r>
      <w:r w:rsidRPr="003F1647">
        <w:rPr>
          <w:rFonts w:ascii="Times New Roman" w:eastAsia="Calibri" w:hAnsi="Times New Roman" w:cs="Times New Roman"/>
          <w:color w:val="000000"/>
          <w:sz w:val="26"/>
          <w:szCs w:val="26"/>
          <w:lang w:val="fr-FR"/>
        </w:rPr>
        <w:t xml:space="preserve"> (ở </w:t>
      </w:r>
      <w:r w:rsidR="003F1647" w:rsidRPr="003F1647">
        <w:rPr>
          <w:rFonts w:ascii="Times New Roman" w:eastAsia="Calibri" w:hAnsi="Times New Roman" w:cs="Times New Roman"/>
          <w:color w:val="000000"/>
          <w:sz w:val="26"/>
          <w:szCs w:val="26"/>
          <w:lang w:val="fr-FR"/>
        </w:rPr>
        <w:t>đkc</w:t>
      </w:r>
      <w:r w:rsidRPr="003F1647">
        <w:rPr>
          <w:rFonts w:ascii="Times New Roman" w:eastAsia="Calibri" w:hAnsi="Times New Roman" w:cs="Times New Roman"/>
          <w:color w:val="000000"/>
          <w:sz w:val="26"/>
          <w:szCs w:val="26"/>
          <w:lang w:val="fr-FR"/>
        </w:rPr>
        <w:t>). Khối lượng dung dịch thu được sau phản ứng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color w:val="000000"/>
          <w:sz w:val="26"/>
          <w:szCs w:val="26"/>
        </w:rPr>
      </w:pPr>
      <w:r w:rsidRPr="003F1647">
        <w:rPr>
          <w:rFonts w:ascii="Times New Roman" w:eastAsia="Calibri" w:hAnsi="Times New Roman" w:cs="Times New Roman"/>
          <w:b/>
          <w:bCs/>
          <w:color w:val="0000FF"/>
          <w:sz w:val="26"/>
          <w:szCs w:val="26"/>
        </w:rPr>
        <w:t xml:space="preserve">A. </w:t>
      </w:r>
      <w:r w:rsidRPr="003F1647">
        <w:rPr>
          <w:rFonts w:ascii="Times New Roman" w:eastAsia="Calibri" w:hAnsi="Times New Roman" w:cs="Times New Roman"/>
          <w:color w:val="000000"/>
          <w:sz w:val="26"/>
          <w:szCs w:val="26"/>
        </w:rPr>
        <w:t>101,48 gam.</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B. </w:t>
      </w:r>
      <w:r w:rsidRPr="003F1647">
        <w:rPr>
          <w:rFonts w:ascii="Times New Roman" w:eastAsia="Calibri" w:hAnsi="Times New Roman" w:cs="Times New Roman"/>
          <w:color w:val="000000"/>
          <w:sz w:val="26"/>
          <w:szCs w:val="26"/>
        </w:rPr>
        <w:t>101,68 gam.</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C. </w:t>
      </w:r>
      <w:r w:rsidRPr="003F1647">
        <w:rPr>
          <w:rFonts w:ascii="Times New Roman" w:eastAsia="Calibri" w:hAnsi="Times New Roman" w:cs="Times New Roman"/>
          <w:color w:val="000000"/>
          <w:sz w:val="26"/>
          <w:szCs w:val="26"/>
        </w:rPr>
        <w:t>97,80 gam.</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D. </w:t>
      </w:r>
      <w:r w:rsidRPr="003F1647">
        <w:rPr>
          <w:rFonts w:ascii="Times New Roman" w:eastAsia="Calibri" w:hAnsi="Times New Roman" w:cs="Times New Roman"/>
          <w:color w:val="000000"/>
          <w:sz w:val="26"/>
          <w:szCs w:val="26"/>
        </w:rPr>
        <w:t>88,20 gam.</w:t>
      </w: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sz w:val="26"/>
          <w:szCs w:val="26"/>
          <w:lang w:val="vi-VN"/>
        </w:rPr>
      </w:pPr>
      <w:r w:rsidRPr="003F1647">
        <w:rPr>
          <w:rFonts w:ascii="Times New Roman" w:eastAsia="Calibri" w:hAnsi="Times New Roman" w:cs="Times New Roman"/>
          <w:sz w:val="26"/>
          <w:szCs w:val="26"/>
          <w:lang w:val="vi-VN"/>
        </w:rPr>
        <w:t>Cho 7,36 gam hỗn hợp gồm Al và Zn tác dụng với một lượng vừa đủ dung dịch H</w:t>
      </w:r>
      <w:r w:rsidRPr="003F1647">
        <w:rPr>
          <w:rFonts w:ascii="Times New Roman" w:eastAsia="Calibri" w:hAnsi="Times New Roman" w:cs="Times New Roman"/>
          <w:sz w:val="26"/>
          <w:szCs w:val="26"/>
          <w:vertAlign w:val="subscript"/>
        </w:rPr>
        <w:t>2</w:t>
      </w:r>
      <w:r w:rsidRPr="003F1647">
        <w:rPr>
          <w:rFonts w:ascii="Times New Roman" w:eastAsia="Calibri" w:hAnsi="Times New Roman" w:cs="Times New Roman"/>
          <w:sz w:val="26"/>
          <w:szCs w:val="26"/>
          <w:lang w:val="vi-VN"/>
        </w:rPr>
        <w:t>SO</w:t>
      </w:r>
      <w:r w:rsidRPr="003F1647">
        <w:rPr>
          <w:rFonts w:ascii="Times New Roman" w:eastAsia="Calibri" w:hAnsi="Times New Roman" w:cs="Times New Roman"/>
          <w:sz w:val="26"/>
          <w:szCs w:val="26"/>
          <w:vertAlign w:val="subscript"/>
        </w:rPr>
        <w:t>4</w:t>
      </w:r>
      <w:r w:rsidRPr="003F1647">
        <w:rPr>
          <w:rFonts w:ascii="Times New Roman" w:eastAsia="Calibri" w:hAnsi="Times New Roman" w:cs="Times New Roman"/>
          <w:sz w:val="26"/>
          <w:szCs w:val="26"/>
          <w:lang w:val="vi-VN"/>
        </w:rPr>
        <w:t xml:space="preserve"> 20% thu được 4,48 lít khí H</w:t>
      </w:r>
      <w:r w:rsidRPr="003F1647">
        <w:rPr>
          <w:rFonts w:ascii="Times New Roman" w:eastAsia="Calibri" w:hAnsi="Times New Roman" w:cs="Times New Roman"/>
          <w:sz w:val="26"/>
          <w:szCs w:val="26"/>
          <w:vertAlign w:val="subscript"/>
        </w:rPr>
        <w:t>2</w:t>
      </w:r>
      <w:r w:rsidRPr="003F1647">
        <w:rPr>
          <w:rFonts w:ascii="Times New Roman" w:eastAsia="Calibri" w:hAnsi="Times New Roman" w:cs="Times New Roman"/>
          <w:sz w:val="26"/>
          <w:szCs w:val="26"/>
          <w:lang w:val="vi-VN"/>
        </w:rPr>
        <w:t xml:space="preserve"> (ở </w:t>
      </w:r>
      <w:r w:rsidR="003F1647" w:rsidRPr="003F1647">
        <w:rPr>
          <w:rFonts w:ascii="Times New Roman" w:eastAsia="Calibri" w:hAnsi="Times New Roman" w:cs="Times New Roman"/>
          <w:sz w:val="26"/>
          <w:szCs w:val="26"/>
          <w:lang w:val="vi-VN"/>
        </w:rPr>
        <w:t>đkc</w:t>
      </w:r>
      <w:r w:rsidRPr="003F1647">
        <w:rPr>
          <w:rFonts w:ascii="Times New Roman" w:eastAsia="Calibri" w:hAnsi="Times New Roman" w:cs="Times New Roman"/>
          <w:sz w:val="26"/>
          <w:szCs w:val="26"/>
          <w:lang w:val="vi-VN"/>
        </w:rPr>
        <w:t>). Khối lượng dung dịch thu được sau phản ứng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sz w:val="26"/>
          <w:szCs w:val="26"/>
          <w:lang w:val="vi-VN"/>
        </w:rPr>
      </w:pPr>
      <w:r w:rsidRPr="003F1647">
        <w:rPr>
          <w:rFonts w:ascii="Times New Roman" w:eastAsia="Calibri" w:hAnsi="Times New Roman" w:cs="Times New Roman"/>
          <w:b/>
          <w:color w:val="0000FF"/>
          <w:sz w:val="26"/>
          <w:szCs w:val="26"/>
          <w:lang w:val="vi-VN"/>
        </w:rPr>
        <w:t xml:space="preserve">A. </w:t>
      </w:r>
      <w:r w:rsidRPr="003F1647">
        <w:rPr>
          <w:rFonts w:ascii="Times New Roman" w:eastAsia="Calibri" w:hAnsi="Times New Roman" w:cs="Times New Roman"/>
          <w:sz w:val="26"/>
          <w:szCs w:val="26"/>
          <w:lang w:val="vi-VN"/>
        </w:rPr>
        <w:t>105,36.</w:t>
      </w:r>
      <w:r w:rsidRPr="003F1647">
        <w:rPr>
          <w:rFonts w:ascii="Times New Roman" w:eastAsia="Calibri" w:hAnsi="Times New Roman" w:cs="Times New Roman"/>
          <w:sz w:val="26"/>
          <w:szCs w:val="26"/>
          <w:lang w:val="vi-VN"/>
        </w:rPr>
        <w:tab/>
      </w:r>
      <w:r w:rsidRPr="003F1647">
        <w:rPr>
          <w:rFonts w:ascii="Times New Roman" w:eastAsia="Calibri" w:hAnsi="Times New Roman" w:cs="Times New Roman"/>
          <w:b/>
          <w:color w:val="0000FF"/>
          <w:sz w:val="26"/>
          <w:szCs w:val="26"/>
          <w:lang w:val="vi-VN"/>
        </w:rPr>
        <w:t xml:space="preserve">B. </w:t>
      </w:r>
      <w:r w:rsidRPr="003F1647">
        <w:rPr>
          <w:rFonts w:ascii="Times New Roman" w:eastAsia="Calibri" w:hAnsi="Times New Roman" w:cs="Times New Roman"/>
          <w:sz w:val="26"/>
          <w:szCs w:val="26"/>
          <w:lang w:val="vi-VN"/>
        </w:rPr>
        <w:t>104,96.</w:t>
      </w:r>
      <w:r w:rsidRPr="003F1647">
        <w:rPr>
          <w:rFonts w:ascii="Times New Roman" w:eastAsia="Calibri" w:hAnsi="Times New Roman" w:cs="Times New Roman"/>
          <w:sz w:val="26"/>
          <w:szCs w:val="26"/>
          <w:lang w:val="vi-VN"/>
        </w:rPr>
        <w:tab/>
      </w:r>
      <w:r w:rsidRPr="003F1647">
        <w:rPr>
          <w:rFonts w:ascii="Times New Roman" w:eastAsia="Calibri" w:hAnsi="Times New Roman" w:cs="Times New Roman"/>
          <w:b/>
          <w:color w:val="0000FF"/>
          <w:sz w:val="26"/>
          <w:szCs w:val="26"/>
          <w:lang w:val="vi-VN"/>
        </w:rPr>
        <w:t xml:space="preserve">C. </w:t>
      </w:r>
      <w:r w:rsidRPr="003F1647">
        <w:rPr>
          <w:rFonts w:ascii="Times New Roman" w:eastAsia="Calibri" w:hAnsi="Times New Roman" w:cs="Times New Roman"/>
          <w:sz w:val="26"/>
          <w:szCs w:val="26"/>
          <w:lang w:val="vi-VN"/>
        </w:rPr>
        <w:t>105,16.</w:t>
      </w:r>
      <w:r w:rsidRPr="003F1647">
        <w:rPr>
          <w:rFonts w:ascii="Times New Roman" w:eastAsia="Calibri" w:hAnsi="Times New Roman" w:cs="Times New Roman"/>
          <w:sz w:val="26"/>
          <w:szCs w:val="26"/>
          <w:lang w:val="vi-VN"/>
        </w:rPr>
        <w:tab/>
      </w:r>
      <w:r w:rsidRPr="003F1647">
        <w:rPr>
          <w:rFonts w:ascii="Times New Roman" w:eastAsia="Calibri" w:hAnsi="Times New Roman" w:cs="Times New Roman"/>
          <w:b/>
          <w:color w:val="0000FF"/>
          <w:sz w:val="26"/>
          <w:szCs w:val="26"/>
          <w:lang w:val="vi-VN"/>
        </w:rPr>
        <w:t xml:space="preserve">D. </w:t>
      </w:r>
      <w:r w:rsidRPr="003F1647">
        <w:rPr>
          <w:rFonts w:ascii="Times New Roman" w:eastAsia="Calibri" w:hAnsi="Times New Roman" w:cs="Times New Roman"/>
          <w:sz w:val="26"/>
          <w:szCs w:val="26"/>
          <w:lang w:val="vi-VN"/>
        </w:rPr>
        <w:t>97,80.</w:t>
      </w: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noProof/>
          <w:sz w:val="26"/>
          <w:szCs w:val="26"/>
          <w:lang w:val="vi-VN" w:eastAsia="en-GB"/>
        </w:rPr>
      </w:pPr>
      <w:r w:rsidRPr="003F1647">
        <w:rPr>
          <w:rFonts w:ascii="Times New Roman" w:eastAsia="Calibri" w:hAnsi="Times New Roman" w:cs="Times New Roman"/>
          <w:b/>
          <w:sz w:val="26"/>
          <w:szCs w:val="26"/>
          <w:lang w:val="vi-VN"/>
        </w:rPr>
        <w:t>(Đề THPT QG - 2017</w:t>
      </w:r>
      <w:r w:rsidRPr="003F1647">
        <w:rPr>
          <w:rFonts w:ascii="Times New Roman" w:eastAsia="Calibri" w:hAnsi="Times New Roman" w:cs="Times New Roman"/>
          <w:b/>
          <w:bCs/>
          <w:sz w:val="26"/>
          <w:szCs w:val="26"/>
          <w:lang w:val="vi-VN"/>
        </w:rPr>
        <w:t>)</w:t>
      </w:r>
      <w:r w:rsidRPr="003F1647">
        <w:rPr>
          <w:rFonts w:ascii="Times New Roman" w:eastAsia="Calibri" w:hAnsi="Times New Roman" w:cs="Times New Roman"/>
          <w:noProof/>
          <w:sz w:val="26"/>
          <w:szCs w:val="26"/>
          <w:lang w:val="vi-VN" w:eastAsia="en-GB"/>
        </w:rPr>
        <w:t xml:space="preserve"> Cho 1,5 gam hỗn hợp X gồm Al và Mg phản ứng hết với dung dịch HCl dư, thu được 1,68 lít khí H</w:t>
      </w:r>
      <w:r w:rsidRPr="003F1647">
        <w:rPr>
          <w:rFonts w:ascii="Times New Roman" w:eastAsia="Calibri" w:hAnsi="Times New Roman" w:cs="Times New Roman"/>
          <w:noProof/>
          <w:sz w:val="26"/>
          <w:szCs w:val="26"/>
          <w:vertAlign w:val="subscript"/>
          <w:lang w:val="vi-VN" w:eastAsia="en-GB"/>
        </w:rPr>
        <w:t>2</w:t>
      </w:r>
      <w:r w:rsidRPr="003F1647">
        <w:rPr>
          <w:rFonts w:ascii="Times New Roman" w:eastAsia="Calibri" w:hAnsi="Times New Roman" w:cs="Times New Roman"/>
          <w:noProof/>
          <w:sz w:val="26"/>
          <w:szCs w:val="26"/>
          <w:lang w:val="vi-VN" w:eastAsia="en-GB"/>
        </w:rPr>
        <w:t xml:space="preserve"> (</w:t>
      </w:r>
      <w:r w:rsidR="003F1647" w:rsidRPr="003F1647">
        <w:rPr>
          <w:rFonts w:ascii="Times New Roman" w:eastAsia="Calibri" w:hAnsi="Times New Roman" w:cs="Times New Roman"/>
          <w:noProof/>
          <w:sz w:val="26"/>
          <w:szCs w:val="26"/>
          <w:lang w:val="vi-VN" w:eastAsia="en-GB"/>
        </w:rPr>
        <w:t>đkc</w:t>
      </w:r>
      <w:r w:rsidRPr="003F1647">
        <w:rPr>
          <w:rFonts w:ascii="Times New Roman" w:eastAsia="Calibri" w:hAnsi="Times New Roman" w:cs="Times New Roman"/>
          <w:noProof/>
          <w:sz w:val="26"/>
          <w:szCs w:val="26"/>
          <w:lang w:val="vi-VN" w:eastAsia="en-GB"/>
        </w:rPr>
        <w:t>). Khối lượng của Mg trong X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noProof/>
          <w:sz w:val="26"/>
          <w:szCs w:val="26"/>
          <w:lang w:val="en-GB" w:eastAsia="en-GB"/>
        </w:rPr>
      </w:pPr>
      <w:r w:rsidRPr="003F1647">
        <w:rPr>
          <w:rFonts w:ascii="Times New Roman" w:eastAsia="Calibri" w:hAnsi="Times New Roman" w:cs="Times New Roman"/>
          <w:b/>
          <w:noProof/>
          <w:color w:val="0000FF"/>
          <w:sz w:val="26"/>
          <w:szCs w:val="26"/>
          <w:lang w:val="en-GB" w:eastAsia="en-GB"/>
        </w:rPr>
        <w:t xml:space="preserve">A. </w:t>
      </w:r>
      <w:r w:rsidRPr="003F1647">
        <w:rPr>
          <w:rFonts w:ascii="Times New Roman" w:eastAsia="Calibri" w:hAnsi="Times New Roman" w:cs="Times New Roman"/>
          <w:noProof/>
          <w:sz w:val="26"/>
          <w:szCs w:val="26"/>
          <w:lang w:val="en-GB" w:eastAsia="en-GB"/>
        </w:rPr>
        <w:t>0,60 gam.</w:t>
      </w:r>
      <w:r w:rsidRPr="003F1647">
        <w:rPr>
          <w:rFonts w:ascii="Times New Roman" w:eastAsia="Calibri" w:hAnsi="Times New Roman" w:cs="Times New Roman"/>
          <w:noProof/>
          <w:sz w:val="26"/>
          <w:szCs w:val="26"/>
          <w:lang w:val="en-GB" w:eastAsia="en-GB"/>
        </w:rPr>
        <w:tab/>
      </w:r>
      <w:r w:rsidRPr="003F1647">
        <w:rPr>
          <w:rFonts w:ascii="Times New Roman" w:eastAsia="Calibri" w:hAnsi="Times New Roman" w:cs="Times New Roman"/>
          <w:b/>
          <w:noProof/>
          <w:color w:val="0000FF"/>
          <w:sz w:val="26"/>
          <w:szCs w:val="26"/>
          <w:lang w:val="en-GB" w:eastAsia="en-GB"/>
        </w:rPr>
        <w:t xml:space="preserve">B. </w:t>
      </w:r>
      <w:r w:rsidRPr="003F1647">
        <w:rPr>
          <w:rFonts w:ascii="Times New Roman" w:eastAsia="Calibri" w:hAnsi="Times New Roman" w:cs="Times New Roman"/>
          <w:noProof/>
          <w:sz w:val="26"/>
          <w:szCs w:val="26"/>
          <w:lang w:val="en-GB" w:eastAsia="en-GB"/>
        </w:rPr>
        <w:t>0,90 gam.</w:t>
      </w:r>
      <w:r w:rsidRPr="003F1647">
        <w:rPr>
          <w:rFonts w:ascii="Times New Roman" w:eastAsia="Calibri" w:hAnsi="Times New Roman" w:cs="Times New Roman"/>
          <w:noProof/>
          <w:sz w:val="26"/>
          <w:szCs w:val="26"/>
          <w:lang w:val="en-GB" w:eastAsia="en-GB"/>
        </w:rPr>
        <w:tab/>
      </w:r>
      <w:r w:rsidRPr="003F1647">
        <w:rPr>
          <w:rFonts w:ascii="Times New Roman" w:eastAsia="Calibri" w:hAnsi="Times New Roman" w:cs="Times New Roman"/>
          <w:b/>
          <w:noProof/>
          <w:color w:val="0000FF"/>
          <w:sz w:val="26"/>
          <w:szCs w:val="26"/>
          <w:lang w:val="en-GB" w:eastAsia="en-GB"/>
        </w:rPr>
        <w:t xml:space="preserve">C. </w:t>
      </w:r>
      <w:r w:rsidRPr="003F1647">
        <w:rPr>
          <w:rFonts w:ascii="Times New Roman" w:eastAsia="Calibri" w:hAnsi="Times New Roman" w:cs="Times New Roman"/>
          <w:noProof/>
          <w:sz w:val="26"/>
          <w:szCs w:val="26"/>
          <w:lang w:val="en-GB" w:eastAsia="en-GB"/>
        </w:rPr>
        <w:t>0,42 gam.</w:t>
      </w:r>
      <w:r w:rsidRPr="003F1647">
        <w:rPr>
          <w:rFonts w:ascii="Times New Roman" w:eastAsia="Calibri" w:hAnsi="Times New Roman" w:cs="Times New Roman"/>
          <w:noProof/>
          <w:sz w:val="26"/>
          <w:szCs w:val="26"/>
          <w:lang w:val="en-GB" w:eastAsia="en-GB"/>
        </w:rPr>
        <w:tab/>
      </w:r>
      <w:r w:rsidRPr="003F1647">
        <w:rPr>
          <w:rFonts w:ascii="Times New Roman" w:eastAsia="Calibri" w:hAnsi="Times New Roman" w:cs="Times New Roman"/>
          <w:b/>
          <w:noProof/>
          <w:color w:val="0000FF"/>
          <w:sz w:val="26"/>
          <w:szCs w:val="26"/>
          <w:lang w:val="en-GB" w:eastAsia="en-GB"/>
        </w:rPr>
        <w:t xml:space="preserve">D. </w:t>
      </w:r>
      <w:r w:rsidRPr="003F1647">
        <w:rPr>
          <w:rFonts w:ascii="Times New Roman" w:eastAsia="Calibri" w:hAnsi="Times New Roman" w:cs="Times New Roman"/>
          <w:noProof/>
          <w:sz w:val="26"/>
          <w:szCs w:val="26"/>
          <w:lang w:val="en-GB" w:eastAsia="en-GB"/>
        </w:rPr>
        <w:t>0,48 gam.</w:t>
      </w: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color w:val="000000"/>
          <w:sz w:val="26"/>
          <w:szCs w:val="26"/>
        </w:rPr>
      </w:pPr>
      <w:r w:rsidRPr="003F1647">
        <w:rPr>
          <w:rFonts w:ascii="Times New Roman" w:eastAsia="Times New Roman" w:hAnsi="Times New Roman" w:cs="Times New Roman"/>
          <w:b/>
          <w:bCs/>
          <w:sz w:val="26"/>
          <w:szCs w:val="26"/>
          <w:lang w:val="en-GB" w:eastAsia="en-GB"/>
        </w:rPr>
        <w:t>(Đề MH lần I - 2017)</w:t>
      </w:r>
      <w:r w:rsidRPr="003F1647">
        <w:rPr>
          <w:rFonts w:ascii="Times New Roman" w:eastAsia="Calibri" w:hAnsi="Times New Roman" w:cs="Times New Roman"/>
          <w:b/>
          <w:bCs/>
          <w:color w:val="0000FF"/>
          <w:sz w:val="26"/>
          <w:szCs w:val="26"/>
        </w:rPr>
        <w:t xml:space="preserve"> </w:t>
      </w:r>
      <w:r w:rsidRPr="003F1647">
        <w:rPr>
          <w:rFonts w:ascii="Times New Roman" w:eastAsia="Calibri" w:hAnsi="Times New Roman" w:cs="Times New Roman"/>
          <w:color w:val="000000"/>
          <w:sz w:val="26"/>
          <w:szCs w:val="26"/>
        </w:rPr>
        <w:t>Hòa tan hoàn toàn 13,8 gam hỗn hợp X gồm Al, Fe vào dung dịch H</w:t>
      </w:r>
      <w:r w:rsidRPr="003F1647">
        <w:rPr>
          <w:rFonts w:ascii="Times New Roman" w:eastAsia="Calibri" w:hAnsi="Times New Roman" w:cs="Times New Roman"/>
          <w:color w:val="000000"/>
          <w:sz w:val="26"/>
          <w:szCs w:val="26"/>
          <w:vertAlign w:val="subscript"/>
        </w:rPr>
        <w:t>2</w:t>
      </w:r>
      <w:r w:rsidRPr="003F1647">
        <w:rPr>
          <w:rFonts w:ascii="Times New Roman" w:eastAsia="Calibri" w:hAnsi="Times New Roman" w:cs="Times New Roman"/>
          <w:color w:val="000000"/>
          <w:sz w:val="26"/>
          <w:szCs w:val="26"/>
        </w:rPr>
        <w:t>SO</w:t>
      </w:r>
      <w:r w:rsidRPr="003F1647">
        <w:rPr>
          <w:rFonts w:ascii="Times New Roman" w:eastAsia="Calibri" w:hAnsi="Times New Roman" w:cs="Times New Roman"/>
          <w:color w:val="000000"/>
          <w:sz w:val="26"/>
          <w:szCs w:val="26"/>
          <w:vertAlign w:val="subscript"/>
        </w:rPr>
        <w:t>4</w:t>
      </w:r>
      <w:r w:rsidRPr="003F1647">
        <w:rPr>
          <w:rFonts w:ascii="Times New Roman" w:eastAsia="Calibri" w:hAnsi="Times New Roman" w:cs="Times New Roman"/>
          <w:color w:val="000000"/>
          <w:sz w:val="26"/>
          <w:szCs w:val="26"/>
        </w:rPr>
        <w:t xml:space="preserve"> loãng, thu được 10,08 lít khí (</w:t>
      </w:r>
      <w:r w:rsidR="003F1647" w:rsidRPr="003F1647">
        <w:rPr>
          <w:rFonts w:ascii="Times New Roman" w:eastAsia="Calibri" w:hAnsi="Times New Roman" w:cs="Times New Roman"/>
          <w:color w:val="000000"/>
          <w:sz w:val="26"/>
          <w:szCs w:val="26"/>
        </w:rPr>
        <w:t>đkc</w:t>
      </w:r>
      <w:r w:rsidRPr="003F1647">
        <w:rPr>
          <w:rFonts w:ascii="Times New Roman" w:eastAsia="Calibri" w:hAnsi="Times New Roman" w:cs="Times New Roman"/>
          <w:color w:val="000000"/>
          <w:sz w:val="26"/>
          <w:szCs w:val="26"/>
        </w:rPr>
        <w:t>). Phần trăm về khối lượng của Al trong X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color w:val="000000"/>
          <w:sz w:val="26"/>
          <w:szCs w:val="26"/>
        </w:rPr>
      </w:pPr>
      <w:r w:rsidRPr="003F1647">
        <w:rPr>
          <w:rFonts w:ascii="Times New Roman" w:eastAsia="Calibri" w:hAnsi="Times New Roman" w:cs="Times New Roman"/>
          <w:b/>
          <w:bCs/>
          <w:color w:val="0000FF"/>
          <w:sz w:val="26"/>
          <w:szCs w:val="26"/>
        </w:rPr>
        <w:t xml:space="preserve">A. </w:t>
      </w:r>
      <w:r w:rsidRPr="003F1647">
        <w:rPr>
          <w:rFonts w:ascii="Times New Roman" w:eastAsia="Calibri" w:hAnsi="Times New Roman" w:cs="Times New Roman"/>
          <w:color w:val="000000"/>
          <w:sz w:val="26"/>
          <w:szCs w:val="26"/>
        </w:rPr>
        <w:t>58,70%.</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B. </w:t>
      </w:r>
      <w:r w:rsidRPr="003F1647">
        <w:rPr>
          <w:rFonts w:ascii="Times New Roman" w:eastAsia="Calibri" w:hAnsi="Times New Roman" w:cs="Times New Roman"/>
          <w:color w:val="000000"/>
          <w:sz w:val="26"/>
          <w:szCs w:val="26"/>
        </w:rPr>
        <w:t>20,24%.</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C. </w:t>
      </w:r>
      <w:r w:rsidRPr="003F1647">
        <w:rPr>
          <w:rFonts w:ascii="Times New Roman" w:eastAsia="Calibri" w:hAnsi="Times New Roman" w:cs="Times New Roman"/>
          <w:color w:val="000000"/>
          <w:sz w:val="26"/>
          <w:szCs w:val="26"/>
        </w:rPr>
        <w:t>39,13%.</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D. </w:t>
      </w:r>
      <w:r w:rsidRPr="003F1647">
        <w:rPr>
          <w:rFonts w:ascii="Times New Roman" w:eastAsia="Calibri" w:hAnsi="Times New Roman" w:cs="Times New Roman"/>
          <w:color w:val="000000"/>
          <w:sz w:val="26"/>
          <w:szCs w:val="26"/>
        </w:rPr>
        <w:t>76,91%.</w:t>
      </w: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noProof/>
          <w:sz w:val="26"/>
          <w:szCs w:val="26"/>
          <w:lang w:eastAsia="en-GB"/>
        </w:rPr>
      </w:pPr>
      <w:r w:rsidRPr="003F1647">
        <w:rPr>
          <w:rFonts w:ascii="Times New Roman" w:eastAsia="Calibri" w:hAnsi="Times New Roman" w:cs="Times New Roman"/>
          <w:b/>
          <w:sz w:val="26"/>
          <w:szCs w:val="26"/>
        </w:rPr>
        <w:t>(Đề THPT QG - 2017</w:t>
      </w:r>
      <w:r w:rsidRPr="003F1647">
        <w:rPr>
          <w:rFonts w:ascii="Times New Roman" w:eastAsia="Calibri" w:hAnsi="Times New Roman" w:cs="Times New Roman"/>
          <w:b/>
          <w:bCs/>
          <w:sz w:val="26"/>
          <w:szCs w:val="26"/>
        </w:rPr>
        <w:t>)</w:t>
      </w:r>
      <w:r w:rsidRPr="003F1647">
        <w:rPr>
          <w:rFonts w:ascii="Times New Roman" w:eastAsia="Calibri" w:hAnsi="Times New Roman" w:cs="Times New Roman"/>
          <w:b/>
          <w:noProof/>
          <w:sz w:val="26"/>
          <w:szCs w:val="26"/>
          <w:lang w:val="en-GB" w:eastAsia="en-GB"/>
        </w:rPr>
        <w:t xml:space="preserve"> </w:t>
      </w:r>
      <w:r w:rsidRPr="003F1647">
        <w:rPr>
          <w:rFonts w:ascii="Times New Roman" w:eastAsia="Calibri" w:hAnsi="Times New Roman" w:cs="Times New Roman"/>
          <w:noProof/>
          <w:sz w:val="26"/>
          <w:szCs w:val="26"/>
          <w:lang w:val="en-GB" w:eastAsia="en-GB"/>
        </w:rPr>
        <w:t>Cho 11,9 gam hỗn hợp Zn và Al phản ứng vừa đủ với dung dịch H</w:t>
      </w:r>
      <w:r w:rsidRPr="003F1647">
        <w:rPr>
          <w:rFonts w:ascii="Times New Roman" w:eastAsia="Calibri" w:hAnsi="Times New Roman" w:cs="Times New Roman"/>
          <w:noProof/>
          <w:sz w:val="26"/>
          <w:szCs w:val="26"/>
          <w:vertAlign w:val="subscript"/>
          <w:lang w:val="en-GB" w:eastAsia="en-GB"/>
        </w:rPr>
        <w:t>2</w:t>
      </w:r>
      <w:r w:rsidRPr="003F1647">
        <w:rPr>
          <w:rFonts w:ascii="Times New Roman" w:eastAsia="Calibri" w:hAnsi="Times New Roman" w:cs="Times New Roman"/>
          <w:noProof/>
          <w:sz w:val="26"/>
          <w:szCs w:val="26"/>
          <w:lang w:val="en-GB" w:eastAsia="en-GB"/>
        </w:rPr>
        <w:t>SO</w:t>
      </w:r>
      <w:r w:rsidRPr="003F1647">
        <w:rPr>
          <w:rFonts w:ascii="Times New Roman" w:eastAsia="Calibri" w:hAnsi="Times New Roman" w:cs="Times New Roman"/>
          <w:noProof/>
          <w:sz w:val="26"/>
          <w:szCs w:val="26"/>
          <w:vertAlign w:val="subscript"/>
          <w:lang w:val="en-GB" w:eastAsia="en-GB"/>
        </w:rPr>
        <w:t>4</w:t>
      </w:r>
      <w:r w:rsidRPr="003F1647">
        <w:rPr>
          <w:rFonts w:ascii="Times New Roman" w:eastAsia="Calibri" w:hAnsi="Times New Roman" w:cs="Times New Roman"/>
          <w:noProof/>
          <w:sz w:val="26"/>
          <w:szCs w:val="26"/>
          <w:lang w:val="en-GB" w:eastAsia="en-GB"/>
        </w:rPr>
        <w:t xml:space="preserve"> loãng, thu được m gam muối trung hòa và 8,96 lít khí H</w:t>
      </w:r>
      <w:r w:rsidRPr="003F1647">
        <w:rPr>
          <w:rFonts w:ascii="Times New Roman" w:eastAsia="Calibri" w:hAnsi="Times New Roman" w:cs="Times New Roman"/>
          <w:noProof/>
          <w:sz w:val="26"/>
          <w:szCs w:val="26"/>
          <w:vertAlign w:val="subscript"/>
          <w:lang w:val="en-GB" w:eastAsia="en-GB"/>
        </w:rPr>
        <w:t>2</w:t>
      </w:r>
      <w:r w:rsidRPr="003F1647">
        <w:rPr>
          <w:rFonts w:ascii="Times New Roman" w:eastAsia="Calibri" w:hAnsi="Times New Roman" w:cs="Times New Roman"/>
          <w:noProof/>
          <w:sz w:val="26"/>
          <w:szCs w:val="26"/>
          <w:lang w:val="en-GB" w:eastAsia="en-GB"/>
        </w:rPr>
        <w:t xml:space="preserve"> (</w:t>
      </w:r>
      <w:r w:rsidR="003F1647" w:rsidRPr="003F1647">
        <w:rPr>
          <w:rFonts w:ascii="Times New Roman" w:eastAsia="Calibri" w:hAnsi="Times New Roman" w:cs="Times New Roman"/>
          <w:noProof/>
          <w:sz w:val="26"/>
          <w:szCs w:val="26"/>
          <w:lang w:val="en-GB" w:eastAsia="en-GB"/>
        </w:rPr>
        <w:t>đkc</w:t>
      </w:r>
      <w:r w:rsidRPr="003F1647">
        <w:rPr>
          <w:rFonts w:ascii="Times New Roman" w:eastAsia="Calibri" w:hAnsi="Times New Roman" w:cs="Times New Roman"/>
          <w:noProof/>
          <w:sz w:val="26"/>
          <w:szCs w:val="26"/>
          <w:lang w:val="en-GB" w:eastAsia="en-GB"/>
        </w:rPr>
        <w:t xml:space="preserve">). </w:t>
      </w:r>
      <w:r w:rsidRPr="003F1647">
        <w:rPr>
          <w:rFonts w:ascii="Times New Roman" w:eastAsia="Calibri" w:hAnsi="Times New Roman" w:cs="Times New Roman"/>
          <w:noProof/>
          <w:sz w:val="26"/>
          <w:szCs w:val="26"/>
          <w:lang w:eastAsia="en-GB"/>
        </w:rPr>
        <w:t>Giá trị của m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noProof/>
          <w:sz w:val="26"/>
          <w:szCs w:val="26"/>
          <w:lang w:val="fr-FR" w:eastAsia="en-GB"/>
        </w:rPr>
      </w:pPr>
      <w:r w:rsidRPr="003F1647">
        <w:rPr>
          <w:rFonts w:ascii="Times New Roman" w:eastAsia="Calibri" w:hAnsi="Times New Roman" w:cs="Times New Roman"/>
          <w:b/>
          <w:noProof/>
          <w:color w:val="0000FF"/>
          <w:sz w:val="26"/>
          <w:szCs w:val="26"/>
          <w:lang w:val="fr-FR" w:eastAsia="en-GB"/>
        </w:rPr>
        <w:t xml:space="preserve">A. </w:t>
      </w:r>
      <w:r w:rsidRPr="003F1647">
        <w:rPr>
          <w:rFonts w:ascii="Times New Roman" w:eastAsia="Calibri" w:hAnsi="Times New Roman" w:cs="Times New Roman"/>
          <w:noProof/>
          <w:sz w:val="26"/>
          <w:szCs w:val="26"/>
          <w:lang w:val="fr-FR" w:eastAsia="en-GB"/>
        </w:rPr>
        <w:t>42,6.</w:t>
      </w:r>
      <w:r w:rsidRPr="003F1647">
        <w:rPr>
          <w:rFonts w:ascii="Times New Roman" w:eastAsia="Calibri" w:hAnsi="Times New Roman" w:cs="Times New Roman"/>
          <w:noProof/>
          <w:sz w:val="26"/>
          <w:szCs w:val="26"/>
          <w:lang w:val="fr-FR" w:eastAsia="en-GB"/>
        </w:rPr>
        <w:tab/>
      </w:r>
      <w:r w:rsidRPr="003F1647">
        <w:rPr>
          <w:rFonts w:ascii="Times New Roman" w:eastAsia="Calibri" w:hAnsi="Times New Roman" w:cs="Times New Roman"/>
          <w:b/>
          <w:noProof/>
          <w:color w:val="0000FF"/>
          <w:sz w:val="26"/>
          <w:szCs w:val="26"/>
          <w:lang w:val="fr-FR" w:eastAsia="en-GB"/>
        </w:rPr>
        <w:t xml:space="preserve">B. </w:t>
      </w:r>
      <w:r w:rsidRPr="003F1647">
        <w:rPr>
          <w:rFonts w:ascii="Times New Roman" w:eastAsia="Calibri" w:hAnsi="Times New Roman" w:cs="Times New Roman"/>
          <w:noProof/>
          <w:sz w:val="26"/>
          <w:szCs w:val="26"/>
          <w:lang w:val="fr-FR" w:eastAsia="en-GB"/>
        </w:rPr>
        <w:t>70,8.</w:t>
      </w:r>
      <w:r w:rsidRPr="003F1647">
        <w:rPr>
          <w:rFonts w:ascii="Times New Roman" w:eastAsia="Calibri" w:hAnsi="Times New Roman" w:cs="Times New Roman"/>
          <w:noProof/>
          <w:sz w:val="26"/>
          <w:szCs w:val="26"/>
          <w:lang w:val="fr-FR" w:eastAsia="en-GB"/>
        </w:rPr>
        <w:tab/>
      </w:r>
      <w:r w:rsidRPr="003F1647">
        <w:rPr>
          <w:rFonts w:ascii="Times New Roman" w:eastAsia="Calibri" w:hAnsi="Times New Roman" w:cs="Times New Roman"/>
          <w:b/>
          <w:noProof/>
          <w:color w:val="0000FF"/>
          <w:sz w:val="26"/>
          <w:szCs w:val="26"/>
          <w:lang w:val="fr-FR" w:eastAsia="en-GB"/>
        </w:rPr>
        <w:t xml:space="preserve">C. </w:t>
      </w:r>
      <w:r w:rsidRPr="003F1647">
        <w:rPr>
          <w:rFonts w:ascii="Times New Roman" w:eastAsia="Calibri" w:hAnsi="Times New Roman" w:cs="Times New Roman"/>
          <w:noProof/>
          <w:sz w:val="26"/>
          <w:szCs w:val="26"/>
          <w:lang w:val="fr-FR" w:eastAsia="en-GB"/>
        </w:rPr>
        <w:t>50,3.</w:t>
      </w:r>
      <w:r w:rsidRPr="003F1647">
        <w:rPr>
          <w:rFonts w:ascii="Times New Roman" w:eastAsia="Calibri" w:hAnsi="Times New Roman" w:cs="Times New Roman"/>
          <w:noProof/>
          <w:sz w:val="26"/>
          <w:szCs w:val="26"/>
          <w:lang w:val="fr-FR" w:eastAsia="en-GB"/>
        </w:rPr>
        <w:tab/>
      </w:r>
      <w:r w:rsidRPr="003F1647">
        <w:rPr>
          <w:rFonts w:ascii="Times New Roman" w:eastAsia="Calibri" w:hAnsi="Times New Roman" w:cs="Times New Roman"/>
          <w:b/>
          <w:noProof/>
          <w:color w:val="0000FF"/>
          <w:sz w:val="26"/>
          <w:szCs w:val="26"/>
          <w:lang w:val="fr-FR" w:eastAsia="en-GB"/>
        </w:rPr>
        <w:t xml:space="preserve">D. </w:t>
      </w:r>
      <w:r w:rsidRPr="003F1647">
        <w:rPr>
          <w:rFonts w:ascii="Times New Roman" w:eastAsia="Calibri" w:hAnsi="Times New Roman" w:cs="Times New Roman"/>
          <w:noProof/>
          <w:sz w:val="26"/>
          <w:szCs w:val="26"/>
          <w:lang w:val="fr-FR" w:eastAsia="en-GB"/>
        </w:rPr>
        <w:t>51,1.</w:t>
      </w:r>
    </w:p>
    <w:p w:rsidR="00223005" w:rsidRPr="003F1647" w:rsidRDefault="00223005" w:rsidP="00B04F55">
      <w:pPr>
        <w:numPr>
          <w:ilvl w:val="0"/>
          <w:numId w:val="5"/>
        </w:numPr>
        <w:tabs>
          <w:tab w:val="left" w:pos="992"/>
        </w:tabs>
        <w:spacing w:after="0" w:line="240" w:lineRule="auto"/>
        <w:contextualSpacing/>
        <w:jc w:val="both"/>
        <w:rPr>
          <w:rFonts w:ascii="Times New Roman" w:eastAsia="Times New Roman" w:hAnsi="Times New Roman" w:cs="Times New Roman"/>
          <w:color w:val="000000"/>
          <w:sz w:val="26"/>
          <w:szCs w:val="26"/>
        </w:rPr>
      </w:pPr>
      <w:r w:rsidRPr="003F1647">
        <w:rPr>
          <w:rFonts w:ascii="Times New Roman" w:eastAsia="Calibri" w:hAnsi="Times New Roman" w:cs="Times New Roman"/>
          <w:b/>
          <w:sz w:val="26"/>
          <w:szCs w:val="26"/>
          <w:lang w:val="fr-FR"/>
        </w:rPr>
        <w:lastRenderedPageBreak/>
        <w:t>(Đề MH – 2021</w:t>
      </w:r>
      <w:r w:rsidRPr="003F1647">
        <w:rPr>
          <w:rFonts w:ascii="Times New Roman" w:eastAsia="Calibri" w:hAnsi="Times New Roman" w:cs="Times New Roman"/>
          <w:b/>
          <w:bCs/>
          <w:sz w:val="26"/>
          <w:szCs w:val="26"/>
          <w:lang w:val="fr-FR"/>
        </w:rPr>
        <w:t xml:space="preserve">) </w:t>
      </w:r>
      <w:r w:rsidRPr="003F1647">
        <w:rPr>
          <w:rFonts w:ascii="Times New Roman" w:eastAsia="Times New Roman" w:hAnsi="Times New Roman" w:cs="Times New Roman"/>
          <w:color w:val="000000"/>
          <w:sz w:val="26"/>
          <w:szCs w:val="26"/>
          <w:lang w:val="fr-FR"/>
        </w:rPr>
        <w:t>Hòa tan hoàn toàn 3,9 gam hỗn hợp Al và Mg trong dung dịch HCl dư, thu được 4,48 lít khí H</w:t>
      </w:r>
      <w:r w:rsidRPr="003F1647">
        <w:rPr>
          <w:rFonts w:ascii="Times New Roman" w:eastAsia="Times New Roman" w:hAnsi="Times New Roman" w:cs="Times New Roman"/>
          <w:color w:val="000000"/>
          <w:sz w:val="26"/>
          <w:szCs w:val="26"/>
          <w:vertAlign w:val="subscript"/>
          <w:lang w:val="fr-FR"/>
        </w:rPr>
        <w:t>2</w:t>
      </w:r>
      <w:r w:rsidRPr="003F1647">
        <w:rPr>
          <w:rFonts w:ascii="Times New Roman" w:eastAsia="Times New Roman" w:hAnsi="Times New Roman" w:cs="Times New Roman"/>
          <w:color w:val="000000"/>
          <w:sz w:val="26"/>
          <w:szCs w:val="26"/>
          <w:lang w:val="fr-FR"/>
        </w:rPr>
        <w:t xml:space="preserve"> và dung dịch chứa m gam muối. </w:t>
      </w:r>
      <w:r w:rsidRPr="003F1647">
        <w:rPr>
          <w:rFonts w:ascii="Times New Roman" w:eastAsia="Times New Roman" w:hAnsi="Times New Roman" w:cs="Times New Roman"/>
          <w:color w:val="000000"/>
          <w:sz w:val="26"/>
          <w:szCs w:val="26"/>
        </w:rPr>
        <w:t>Giá trị của m là</w:t>
      </w:r>
    </w:p>
    <w:p w:rsidR="00223005" w:rsidRPr="003F1647" w:rsidRDefault="00223005" w:rsidP="00B04F55">
      <w:pPr>
        <w:tabs>
          <w:tab w:val="left" w:pos="3402"/>
          <w:tab w:val="left" w:pos="5669"/>
          <w:tab w:val="left" w:pos="7937"/>
        </w:tabs>
        <w:spacing w:after="0" w:line="240" w:lineRule="auto"/>
        <w:ind w:left="992"/>
        <w:rPr>
          <w:rFonts w:ascii="Times New Roman" w:eastAsia="Times New Roman" w:hAnsi="Times New Roman" w:cs="Times New Roman"/>
          <w:color w:val="000000"/>
          <w:sz w:val="26"/>
          <w:szCs w:val="26"/>
        </w:rPr>
      </w:pPr>
      <w:r w:rsidRPr="003F1647">
        <w:rPr>
          <w:rFonts w:ascii="Times New Roman" w:eastAsia="Times New Roman" w:hAnsi="Times New Roman" w:cs="Times New Roman"/>
          <w:b/>
          <w:color w:val="0000FF"/>
          <w:sz w:val="26"/>
          <w:szCs w:val="26"/>
        </w:rPr>
        <w:t xml:space="preserve">A. </w:t>
      </w:r>
      <w:r w:rsidRPr="003F1647">
        <w:rPr>
          <w:rFonts w:ascii="Times New Roman" w:eastAsia="Times New Roman" w:hAnsi="Times New Roman" w:cs="Times New Roman"/>
          <w:color w:val="000000"/>
          <w:sz w:val="26"/>
          <w:szCs w:val="26"/>
        </w:rPr>
        <w:t>11,6.</w:t>
      </w:r>
      <w:r w:rsidRPr="003F1647">
        <w:rPr>
          <w:rFonts w:ascii="Times New Roman" w:eastAsia="Times New Roman" w:hAnsi="Times New Roman" w:cs="Times New Roman"/>
          <w:color w:val="000000"/>
          <w:sz w:val="26"/>
          <w:szCs w:val="26"/>
        </w:rPr>
        <w:tab/>
      </w:r>
      <w:r w:rsidRPr="003F1647">
        <w:rPr>
          <w:rFonts w:ascii="Times New Roman" w:eastAsia="Times New Roman" w:hAnsi="Times New Roman" w:cs="Times New Roman"/>
          <w:b/>
          <w:color w:val="0000FF"/>
          <w:sz w:val="26"/>
          <w:szCs w:val="26"/>
        </w:rPr>
        <w:t xml:space="preserve">B. </w:t>
      </w:r>
      <w:r w:rsidRPr="003F1647">
        <w:rPr>
          <w:rFonts w:ascii="Times New Roman" w:eastAsia="Times New Roman" w:hAnsi="Times New Roman" w:cs="Times New Roman"/>
          <w:color w:val="000000"/>
          <w:sz w:val="26"/>
          <w:szCs w:val="26"/>
        </w:rPr>
        <w:t>17,7.</w:t>
      </w:r>
      <w:r w:rsidRPr="003F1647">
        <w:rPr>
          <w:rFonts w:ascii="Times New Roman" w:eastAsia="Times New Roman" w:hAnsi="Times New Roman" w:cs="Times New Roman"/>
          <w:color w:val="000000"/>
          <w:sz w:val="26"/>
          <w:szCs w:val="26"/>
        </w:rPr>
        <w:tab/>
      </w:r>
      <w:r w:rsidRPr="003F1647">
        <w:rPr>
          <w:rFonts w:ascii="Times New Roman" w:eastAsia="Times New Roman" w:hAnsi="Times New Roman" w:cs="Times New Roman"/>
          <w:b/>
          <w:color w:val="0000FF"/>
          <w:sz w:val="26"/>
          <w:szCs w:val="26"/>
        </w:rPr>
        <w:t xml:space="preserve">C. </w:t>
      </w:r>
      <w:r w:rsidRPr="003F1647">
        <w:rPr>
          <w:rFonts w:ascii="Times New Roman" w:eastAsia="Times New Roman" w:hAnsi="Times New Roman" w:cs="Times New Roman"/>
          <w:color w:val="000000"/>
          <w:sz w:val="26"/>
          <w:szCs w:val="26"/>
        </w:rPr>
        <w:t>18,1.</w:t>
      </w:r>
      <w:r w:rsidRPr="003F1647">
        <w:rPr>
          <w:rFonts w:ascii="Times New Roman" w:eastAsia="Times New Roman" w:hAnsi="Times New Roman" w:cs="Times New Roman"/>
          <w:color w:val="000000"/>
          <w:sz w:val="26"/>
          <w:szCs w:val="26"/>
        </w:rPr>
        <w:tab/>
      </w:r>
      <w:r w:rsidRPr="003F1647">
        <w:rPr>
          <w:rFonts w:ascii="Times New Roman" w:eastAsia="Times New Roman" w:hAnsi="Times New Roman" w:cs="Times New Roman"/>
          <w:b/>
          <w:color w:val="0000FF"/>
          <w:sz w:val="26"/>
          <w:szCs w:val="26"/>
        </w:rPr>
        <w:t xml:space="preserve">D. </w:t>
      </w:r>
      <w:r w:rsidRPr="003F1647">
        <w:rPr>
          <w:rFonts w:ascii="Times New Roman" w:eastAsia="Times New Roman" w:hAnsi="Times New Roman" w:cs="Times New Roman"/>
          <w:color w:val="000000"/>
          <w:sz w:val="26"/>
          <w:szCs w:val="26"/>
        </w:rPr>
        <w:t>18,5.</w:t>
      </w: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b/>
          <w:color w:val="0000FF"/>
          <w:sz w:val="26"/>
          <w:szCs w:val="26"/>
        </w:rPr>
      </w:pPr>
      <w:r w:rsidRPr="003F1647">
        <w:rPr>
          <w:rFonts w:ascii="Times New Roman" w:eastAsia="Calibri" w:hAnsi="Times New Roman" w:cs="Times New Roman"/>
          <w:color w:val="000000" w:themeColor="text1"/>
          <w:sz w:val="26"/>
          <w:szCs w:val="26"/>
        </w:rPr>
        <w:t>Hòa tan hoàn toàn m gam hỗn hợp gồm Mg và Zn vào một lượng vừa đủ dung dịch H</w:t>
      </w:r>
      <w:r w:rsidRPr="003F1647">
        <w:rPr>
          <w:rFonts w:ascii="Times New Roman" w:eastAsia="Calibri" w:hAnsi="Times New Roman" w:cs="Times New Roman"/>
          <w:color w:val="000000" w:themeColor="text1"/>
          <w:sz w:val="26"/>
          <w:szCs w:val="26"/>
          <w:vertAlign w:val="subscript"/>
        </w:rPr>
        <w:t>2</w:t>
      </w:r>
      <w:r w:rsidRPr="003F1647">
        <w:rPr>
          <w:rFonts w:ascii="Times New Roman" w:eastAsia="Calibri" w:hAnsi="Times New Roman" w:cs="Times New Roman"/>
          <w:color w:val="000000" w:themeColor="text1"/>
          <w:sz w:val="26"/>
          <w:szCs w:val="26"/>
        </w:rPr>
        <w:t>SO</w:t>
      </w:r>
      <w:r w:rsidRPr="003F1647">
        <w:rPr>
          <w:rFonts w:ascii="Times New Roman" w:eastAsia="Calibri" w:hAnsi="Times New Roman" w:cs="Times New Roman"/>
          <w:color w:val="000000" w:themeColor="text1"/>
          <w:sz w:val="26"/>
          <w:szCs w:val="26"/>
          <w:vertAlign w:val="subscript"/>
        </w:rPr>
        <w:t>4</w:t>
      </w:r>
      <w:r w:rsidRPr="003F1647">
        <w:rPr>
          <w:rFonts w:ascii="Times New Roman" w:eastAsia="Calibri" w:hAnsi="Times New Roman" w:cs="Times New Roman"/>
          <w:color w:val="000000" w:themeColor="text1"/>
          <w:sz w:val="26"/>
          <w:szCs w:val="26"/>
        </w:rPr>
        <w:t xml:space="preserve"> loãng, sau phản ứng thu được 1,12 lít H</w:t>
      </w:r>
      <w:r w:rsidRPr="003F1647">
        <w:rPr>
          <w:rFonts w:ascii="Times New Roman" w:eastAsia="Calibri" w:hAnsi="Times New Roman" w:cs="Times New Roman"/>
          <w:color w:val="000000" w:themeColor="text1"/>
          <w:sz w:val="26"/>
          <w:szCs w:val="26"/>
          <w:vertAlign w:val="subscript"/>
        </w:rPr>
        <w:t>2</w:t>
      </w:r>
      <w:r w:rsidRPr="003F1647">
        <w:rPr>
          <w:rFonts w:ascii="Times New Roman" w:eastAsia="Calibri" w:hAnsi="Times New Roman" w:cs="Times New Roman"/>
          <w:color w:val="000000" w:themeColor="text1"/>
          <w:sz w:val="26"/>
          <w:szCs w:val="26"/>
        </w:rPr>
        <w:t xml:space="preserve"> (</w:t>
      </w:r>
      <w:r w:rsidR="003F1647" w:rsidRPr="003F1647">
        <w:rPr>
          <w:rFonts w:ascii="Times New Roman" w:eastAsia="Calibri" w:hAnsi="Times New Roman" w:cs="Times New Roman"/>
          <w:color w:val="000000" w:themeColor="text1"/>
          <w:sz w:val="26"/>
          <w:szCs w:val="26"/>
        </w:rPr>
        <w:t>đkc</w:t>
      </w:r>
      <w:r w:rsidRPr="003F1647">
        <w:rPr>
          <w:rFonts w:ascii="Times New Roman" w:eastAsia="Calibri" w:hAnsi="Times New Roman" w:cs="Times New Roman"/>
          <w:color w:val="000000" w:themeColor="text1"/>
          <w:sz w:val="26"/>
          <w:szCs w:val="26"/>
        </w:rPr>
        <w:t>) và dung dịch X chứa 7,23 gam muối. Giá trị của m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color w:val="000000" w:themeColor="text1"/>
          <w:sz w:val="26"/>
          <w:szCs w:val="26"/>
        </w:rPr>
      </w:pPr>
      <w:r w:rsidRPr="003F1647">
        <w:rPr>
          <w:rFonts w:ascii="Times New Roman" w:eastAsia="Calibri" w:hAnsi="Times New Roman" w:cs="Times New Roman"/>
          <w:b/>
          <w:color w:val="0000FF"/>
          <w:sz w:val="26"/>
          <w:szCs w:val="26"/>
        </w:rPr>
        <w:t xml:space="preserve">A. </w:t>
      </w:r>
      <w:r w:rsidRPr="003F1647">
        <w:rPr>
          <w:rFonts w:ascii="Times New Roman" w:eastAsia="Calibri" w:hAnsi="Times New Roman" w:cs="Times New Roman"/>
          <w:color w:val="000000" w:themeColor="text1"/>
          <w:sz w:val="26"/>
          <w:szCs w:val="26"/>
        </w:rPr>
        <w:t>2,43 gam.</w:t>
      </w:r>
      <w:r w:rsidRPr="003F1647">
        <w:rPr>
          <w:rFonts w:ascii="Times New Roman" w:eastAsia="Calibri" w:hAnsi="Times New Roman" w:cs="Times New Roman"/>
          <w:b/>
          <w:color w:val="0000FF"/>
          <w:sz w:val="26"/>
          <w:szCs w:val="26"/>
        </w:rPr>
        <w:tab/>
        <w:t xml:space="preserve">B. </w:t>
      </w:r>
      <w:r w:rsidRPr="003F1647">
        <w:rPr>
          <w:rFonts w:ascii="Times New Roman" w:eastAsia="Calibri" w:hAnsi="Times New Roman" w:cs="Times New Roman"/>
          <w:color w:val="000000" w:themeColor="text1"/>
          <w:sz w:val="26"/>
          <w:szCs w:val="26"/>
        </w:rPr>
        <w:t>3,83 gam.</w:t>
      </w:r>
      <w:r w:rsidRPr="003F1647">
        <w:rPr>
          <w:rFonts w:ascii="Times New Roman" w:eastAsia="Calibri" w:hAnsi="Times New Roman" w:cs="Times New Roman"/>
          <w:b/>
          <w:color w:val="0000FF"/>
          <w:sz w:val="26"/>
          <w:szCs w:val="26"/>
        </w:rPr>
        <w:tab/>
        <w:t xml:space="preserve">C. </w:t>
      </w:r>
      <w:r w:rsidRPr="003F1647">
        <w:rPr>
          <w:rFonts w:ascii="Times New Roman" w:eastAsia="Calibri" w:hAnsi="Times New Roman" w:cs="Times New Roman"/>
          <w:color w:val="000000" w:themeColor="text1"/>
          <w:sz w:val="26"/>
          <w:szCs w:val="26"/>
        </w:rPr>
        <w:t>3,33 gam.</w:t>
      </w:r>
      <w:r w:rsidRPr="003F1647">
        <w:rPr>
          <w:rFonts w:ascii="Times New Roman" w:eastAsia="Calibri" w:hAnsi="Times New Roman" w:cs="Times New Roman"/>
          <w:b/>
          <w:color w:val="0000FF"/>
          <w:sz w:val="26"/>
          <w:szCs w:val="26"/>
        </w:rPr>
        <w:tab/>
        <w:t xml:space="preserve">D. </w:t>
      </w:r>
      <w:r w:rsidRPr="003F1647">
        <w:rPr>
          <w:rFonts w:ascii="Times New Roman" w:eastAsia="Calibri" w:hAnsi="Times New Roman" w:cs="Times New Roman"/>
          <w:color w:val="000000" w:themeColor="text1"/>
          <w:sz w:val="26"/>
          <w:szCs w:val="26"/>
        </w:rPr>
        <w:t>2,23 gam.</w:t>
      </w: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color w:val="000000"/>
          <w:sz w:val="26"/>
          <w:szCs w:val="26"/>
        </w:rPr>
      </w:pPr>
      <w:r w:rsidRPr="003F1647">
        <w:rPr>
          <w:rFonts w:ascii="Times New Roman" w:eastAsia="Calibri" w:hAnsi="Times New Roman" w:cs="Times New Roman"/>
          <w:b/>
          <w:bCs/>
          <w:sz w:val="26"/>
          <w:szCs w:val="26"/>
        </w:rPr>
        <w:t>(Đề TSCĐ - 2012)</w:t>
      </w:r>
      <w:r w:rsidRPr="003F1647">
        <w:rPr>
          <w:rFonts w:ascii="Times New Roman" w:eastAsia="Calibri" w:hAnsi="Times New Roman" w:cs="Times New Roman"/>
          <w:b/>
          <w:bCs/>
          <w:color w:val="0000FF"/>
          <w:sz w:val="26"/>
          <w:szCs w:val="26"/>
        </w:rPr>
        <w:t xml:space="preserve"> </w:t>
      </w:r>
      <w:r w:rsidRPr="003F1647">
        <w:rPr>
          <w:rFonts w:ascii="Times New Roman" w:eastAsia="Calibri" w:hAnsi="Times New Roman" w:cs="Times New Roman"/>
          <w:color w:val="000000"/>
          <w:sz w:val="26"/>
          <w:szCs w:val="26"/>
        </w:rPr>
        <w:t>Hòa tan hoàn toàn 2,7 gam hỗn hợp X gồm Fe, Cr, Al bằng dung dịch HCl dư, thu được 1,568 lít khí H</w:t>
      </w:r>
      <w:r w:rsidRPr="003F1647">
        <w:rPr>
          <w:rFonts w:ascii="Times New Roman" w:eastAsia="Calibri" w:hAnsi="Times New Roman" w:cs="Times New Roman"/>
          <w:color w:val="000000"/>
          <w:sz w:val="26"/>
          <w:szCs w:val="26"/>
          <w:vertAlign w:val="subscript"/>
        </w:rPr>
        <w:t>2</w:t>
      </w:r>
      <w:r w:rsidRPr="003F1647">
        <w:rPr>
          <w:rFonts w:ascii="Times New Roman" w:eastAsia="Calibri" w:hAnsi="Times New Roman" w:cs="Times New Roman"/>
          <w:color w:val="000000"/>
          <w:sz w:val="26"/>
          <w:szCs w:val="26"/>
        </w:rPr>
        <w:t xml:space="preserve"> (</w:t>
      </w:r>
      <w:r w:rsidR="003F1647" w:rsidRPr="003F1647">
        <w:rPr>
          <w:rFonts w:ascii="Times New Roman" w:eastAsia="Calibri" w:hAnsi="Times New Roman" w:cs="Times New Roman"/>
          <w:color w:val="000000"/>
          <w:sz w:val="26"/>
          <w:szCs w:val="26"/>
        </w:rPr>
        <w:t>đkc</w:t>
      </w:r>
      <w:r w:rsidRPr="003F1647">
        <w:rPr>
          <w:rFonts w:ascii="Times New Roman" w:eastAsia="Calibri" w:hAnsi="Times New Roman" w:cs="Times New Roman"/>
          <w:color w:val="000000"/>
          <w:sz w:val="26"/>
          <w:szCs w:val="26"/>
        </w:rPr>
        <w:t>). Mặt khác, cho 2,7 gam X phản ứng hoàn toàn với khí Cl</w:t>
      </w:r>
      <w:r w:rsidRPr="003F1647">
        <w:rPr>
          <w:rFonts w:ascii="Times New Roman" w:eastAsia="Calibri" w:hAnsi="Times New Roman" w:cs="Times New Roman"/>
          <w:color w:val="000000"/>
          <w:sz w:val="26"/>
          <w:szCs w:val="26"/>
          <w:vertAlign w:val="subscript"/>
        </w:rPr>
        <w:t>2</w:t>
      </w:r>
      <w:r w:rsidRPr="003F1647">
        <w:rPr>
          <w:rFonts w:ascii="Times New Roman" w:eastAsia="Calibri" w:hAnsi="Times New Roman" w:cs="Times New Roman"/>
          <w:color w:val="000000"/>
          <w:sz w:val="26"/>
          <w:szCs w:val="26"/>
        </w:rPr>
        <w:t xml:space="preserve"> dư, thu được 9,09 gam muối. Khối lượng Al trong 2,7 gam X là bao nhiêu?</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color w:val="000000"/>
          <w:sz w:val="26"/>
          <w:szCs w:val="26"/>
        </w:rPr>
      </w:pPr>
      <w:r w:rsidRPr="003F1647">
        <w:rPr>
          <w:rFonts w:ascii="Times New Roman" w:eastAsia="Calibri" w:hAnsi="Times New Roman" w:cs="Times New Roman"/>
          <w:b/>
          <w:bCs/>
          <w:color w:val="0000FF"/>
          <w:sz w:val="26"/>
          <w:szCs w:val="26"/>
        </w:rPr>
        <w:t xml:space="preserve">A. </w:t>
      </w:r>
      <w:r w:rsidRPr="003F1647">
        <w:rPr>
          <w:rFonts w:ascii="Times New Roman" w:eastAsia="Calibri" w:hAnsi="Times New Roman" w:cs="Times New Roman"/>
          <w:color w:val="000000"/>
          <w:sz w:val="26"/>
          <w:szCs w:val="26"/>
        </w:rPr>
        <w:t>1,08 gam.</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B. </w:t>
      </w:r>
      <w:r w:rsidRPr="003F1647">
        <w:rPr>
          <w:rFonts w:ascii="Times New Roman" w:eastAsia="Calibri" w:hAnsi="Times New Roman" w:cs="Times New Roman"/>
          <w:color w:val="000000"/>
          <w:sz w:val="26"/>
          <w:szCs w:val="26"/>
        </w:rPr>
        <w:t>0,54 gam.</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C. </w:t>
      </w:r>
      <w:r w:rsidRPr="003F1647">
        <w:rPr>
          <w:rFonts w:ascii="Times New Roman" w:eastAsia="Calibri" w:hAnsi="Times New Roman" w:cs="Times New Roman"/>
          <w:color w:val="000000"/>
          <w:sz w:val="26"/>
          <w:szCs w:val="26"/>
        </w:rPr>
        <w:t>0,81 gam.</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D. </w:t>
      </w:r>
      <w:r w:rsidRPr="003F1647">
        <w:rPr>
          <w:rFonts w:ascii="Times New Roman" w:eastAsia="Calibri" w:hAnsi="Times New Roman" w:cs="Times New Roman"/>
          <w:color w:val="000000"/>
          <w:sz w:val="26"/>
          <w:szCs w:val="26"/>
        </w:rPr>
        <w:t>0,27 gam.</w:t>
      </w: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color w:val="000000"/>
          <w:sz w:val="26"/>
          <w:szCs w:val="26"/>
        </w:rPr>
      </w:pPr>
      <w:r w:rsidRPr="003F1647">
        <w:rPr>
          <w:rFonts w:ascii="Times New Roman" w:eastAsia="Calibri" w:hAnsi="Times New Roman" w:cs="Times New Roman"/>
          <w:b/>
          <w:bCs/>
          <w:sz w:val="26"/>
          <w:szCs w:val="26"/>
        </w:rPr>
        <w:t>(Đề TSCĐ - 2007)</w:t>
      </w:r>
      <w:r w:rsidRPr="003F1647">
        <w:rPr>
          <w:rFonts w:ascii="Times New Roman" w:eastAsia="Calibri" w:hAnsi="Times New Roman" w:cs="Times New Roman"/>
          <w:b/>
          <w:bCs/>
          <w:color w:val="0000FF"/>
          <w:sz w:val="26"/>
          <w:szCs w:val="26"/>
        </w:rPr>
        <w:t xml:space="preserve"> </w:t>
      </w:r>
      <w:r w:rsidRPr="003F1647">
        <w:rPr>
          <w:rFonts w:ascii="Times New Roman" w:eastAsia="Calibri" w:hAnsi="Times New Roman" w:cs="Times New Roman"/>
          <w:color w:val="000000"/>
          <w:sz w:val="26"/>
          <w:szCs w:val="26"/>
        </w:rPr>
        <w:t>Hoà tan hoàn toàn hỗn hợp X gồm Fe và Mg bằng một lượng vừa đủ dung dịch HCl 20%, thu được dung dịch Y. Nồng độ của FeCl</w:t>
      </w:r>
      <w:r w:rsidRPr="003F1647">
        <w:rPr>
          <w:rFonts w:ascii="Times New Roman" w:eastAsia="Calibri" w:hAnsi="Times New Roman" w:cs="Times New Roman"/>
          <w:color w:val="000000"/>
          <w:sz w:val="26"/>
          <w:szCs w:val="26"/>
          <w:vertAlign w:val="subscript"/>
        </w:rPr>
        <w:t>2</w:t>
      </w:r>
      <w:r w:rsidRPr="003F1647">
        <w:rPr>
          <w:rFonts w:ascii="Times New Roman" w:eastAsia="Calibri" w:hAnsi="Times New Roman" w:cs="Times New Roman"/>
          <w:color w:val="000000"/>
          <w:sz w:val="26"/>
          <w:szCs w:val="26"/>
        </w:rPr>
        <w:t xml:space="preserve"> trong dung dịch Y là 15,76%. Nồng độ phần trăm của MgCl</w:t>
      </w:r>
      <w:r w:rsidRPr="003F1647">
        <w:rPr>
          <w:rFonts w:ascii="Times New Roman" w:eastAsia="Calibri" w:hAnsi="Times New Roman" w:cs="Times New Roman"/>
          <w:color w:val="000000"/>
          <w:sz w:val="26"/>
          <w:szCs w:val="26"/>
          <w:vertAlign w:val="subscript"/>
        </w:rPr>
        <w:t>2</w:t>
      </w:r>
      <w:r w:rsidRPr="003F1647">
        <w:rPr>
          <w:rFonts w:ascii="Times New Roman" w:eastAsia="Calibri" w:hAnsi="Times New Roman" w:cs="Times New Roman"/>
          <w:color w:val="000000"/>
          <w:sz w:val="26"/>
          <w:szCs w:val="26"/>
        </w:rPr>
        <w:t xml:space="preserve"> trong dung dịch Y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color w:val="000000"/>
          <w:sz w:val="26"/>
          <w:szCs w:val="26"/>
        </w:rPr>
      </w:pPr>
      <w:r w:rsidRPr="003F1647">
        <w:rPr>
          <w:rFonts w:ascii="Times New Roman" w:eastAsia="Calibri" w:hAnsi="Times New Roman" w:cs="Times New Roman"/>
          <w:b/>
          <w:bCs/>
          <w:color w:val="0000FF"/>
          <w:sz w:val="26"/>
          <w:szCs w:val="26"/>
        </w:rPr>
        <w:t xml:space="preserve">A. </w:t>
      </w:r>
      <w:r w:rsidRPr="003F1647">
        <w:rPr>
          <w:rFonts w:ascii="Times New Roman" w:eastAsia="Calibri" w:hAnsi="Times New Roman" w:cs="Times New Roman"/>
          <w:color w:val="000000"/>
          <w:sz w:val="26"/>
          <w:szCs w:val="26"/>
        </w:rPr>
        <w:t>24,24%.</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B. </w:t>
      </w:r>
      <w:r w:rsidRPr="003F1647">
        <w:rPr>
          <w:rFonts w:ascii="Times New Roman" w:eastAsia="Calibri" w:hAnsi="Times New Roman" w:cs="Times New Roman"/>
          <w:color w:val="000000"/>
          <w:sz w:val="26"/>
          <w:szCs w:val="26"/>
        </w:rPr>
        <w:t>11,79%.</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C. </w:t>
      </w:r>
      <w:r w:rsidRPr="003F1647">
        <w:rPr>
          <w:rFonts w:ascii="Times New Roman" w:eastAsia="Calibri" w:hAnsi="Times New Roman" w:cs="Times New Roman"/>
          <w:color w:val="000000"/>
          <w:sz w:val="26"/>
          <w:szCs w:val="26"/>
        </w:rPr>
        <w:t>28,21%.</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D. </w:t>
      </w:r>
      <w:r w:rsidRPr="003F1647">
        <w:rPr>
          <w:rFonts w:ascii="Times New Roman" w:eastAsia="Calibri" w:hAnsi="Times New Roman" w:cs="Times New Roman"/>
          <w:color w:val="000000"/>
          <w:sz w:val="26"/>
          <w:szCs w:val="26"/>
        </w:rPr>
        <w:t>15,76%.</w:t>
      </w: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color w:val="000000"/>
          <w:sz w:val="26"/>
          <w:szCs w:val="26"/>
          <w:lang w:val="fr-FR"/>
        </w:rPr>
      </w:pPr>
      <w:r w:rsidRPr="003F1647">
        <w:rPr>
          <w:rFonts w:ascii="Times New Roman" w:eastAsia="Calibri" w:hAnsi="Times New Roman" w:cs="Times New Roman"/>
          <w:b/>
          <w:sz w:val="26"/>
          <w:szCs w:val="26"/>
        </w:rPr>
        <w:t>(Đề TSĐH B - 2010</w:t>
      </w:r>
      <w:r w:rsidRPr="003F1647">
        <w:rPr>
          <w:rFonts w:ascii="Times New Roman" w:eastAsia="Calibri" w:hAnsi="Times New Roman" w:cs="Times New Roman"/>
          <w:b/>
          <w:bCs/>
          <w:sz w:val="26"/>
          <w:szCs w:val="26"/>
        </w:rPr>
        <w:t>)</w:t>
      </w:r>
      <w:r w:rsidRPr="003F1647">
        <w:rPr>
          <w:rFonts w:ascii="Times New Roman" w:eastAsia="Calibri" w:hAnsi="Times New Roman" w:cs="Times New Roman"/>
          <w:b/>
          <w:bCs/>
          <w:color w:val="0000FF"/>
          <w:sz w:val="26"/>
          <w:szCs w:val="26"/>
        </w:rPr>
        <w:t xml:space="preserve"> </w:t>
      </w:r>
      <w:r w:rsidRPr="003F1647">
        <w:rPr>
          <w:rFonts w:ascii="Times New Roman" w:eastAsia="Calibri" w:hAnsi="Times New Roman" w:cs="Times New Roman"/>
          <w:color w:val="000000"/>
          <w:sz w:val="26"/>
          <w:szCs w:val="26"/>
        </w:rPr>
        <w:t xml:space="preserve">Hòa tan hoàn toàn 2,45 gam hỗn hợp X gồm hai kim loại kiềm thổ vào 200 ml dung dịch HCl 1,25M, thu được dung dịch Y chứa các chất tan có nồng độ mol bằng nhau. </w:t>
      </w:r>
      <w:r w:rsidRPr="003F1647">
        <w:rPr>
          <w:rFonts w:ascii="Times New Roman" w:eastAsia="Calibri" w:hAnsi="Times New Roman" w:cs="Times New Roman"/>
          <w:color w:val="000000"/>
          <w:sz w:val="26"/>
          <w:szCs w:val="26"/>
          <w:lang w:val="fr-FR"/>
        </w:rPr>
        <w:t>Hai kim loại trong X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color w:val="000000"/>
          <w:sz w:val="26"/>
          <w:szCs w:val="26"/>
        </w:rPr>
      </w:pPr>
      <w:r w:rsidRPr="003F1647">
        <w:rPr>
          <w:rFonts w:ascii="Times New Roman" w:eastAsia="Calibri" w:hAnsi="Times New Roman" w:cs="Times New Roman"/>
          <w:b/>
          <w:bCs/>
          <w:color w:val="0000FF"/>
          <w:sz w:val="26"/>
          <w:szCs w:val="26"/>
        </w:rPr>
        <w:t xml:space="preserve">A. </w:t>
      </w:r>
      <w:r w:rsidRPr="003F1647">
        <w:rPr>
          <w:rFonts w:ascii="Times New Roman" w:eastAsia="Calibri" w:hAnsi="Times New Roman" w:cs="Times New Roman"/>
          <w:color w:val="000000"/>
          <w:sz w:val="26"/>
          <w:szCs w:val="26"/>
        </w:rPr>
        <w:t>Mg và Ca.</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B. </w:t>
      </w:r>
      <w:r w:rsidRPr="003F1647">
        <w:rPr>
          <w:rFonts w:ascii="Times New Roman" w:eastAsia="Calibri" w:hAnsi="Times New Roman" w:cs="Times New Roman"/>
          <w:color w:val="000000"/>
          <w:sz w:val="26"/>
          <w:szCs w:val="26"/>
        </w:rPr>
        <w:t>Be và Mg.</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C. </w:t>
      </w:r>
      <w:r w:rsidRPr="003F1647">
        <w:rPr>
          <w:rFonts w:ascii="Times New Roman" w:eastAsia="Calibri" w:hAnsi="Times New Roman" w:cs="Times New Roman"/>
          <w:color w:val="000000"/>
          <w:sz w:val="26"/>
          <w:szCs w:val="26"/>
        </w:rPr>
        <w:t>Mg và Sr.</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D. </w:t>
      </w:r>
      <w:r w:rsidRPr="003F1647">
        <w:rPr>
          <w:rFonts w:ascii="Times New Roman" w:eastAsia="Calibri" w:hAnsi="Times New Roman" w:cs="Times New Roman"/>
          <w:color w:val="000000"/>
          <w:sz w:val="26"/>
          <w:szCs w:val="26"/>
        </w:rPr>
        <w:t>Be và Ca.</w:t>
      </w: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color w:val="000000"/>
          <w:sz w:val="26"/>
          <w:szCs w:val="26"/>
        </w:rPr>
      </w:pPr>
      <w:r w:rsidRPr="003F1647">
        <w:rPr>
          <w:rFonts w:ascii="Times New Roman" w:eastAsia="Calibri" w:hAnsi="Times New Roman" w:cs="Times New Roman"/>
          <w:b/>
          <w:bCs/>
          <w:sz w:val="26"/>
          <w:szCs w:val="26"/>
        </w:rPr>
        <w:t>(Đề TSCĐ - 2011)</w:t>
      </w:r>
      <w:r w:rsidRPr="003F1647">
        <w:rPr>
          <w:rFonts w:ascii="Times New Roman" w:eastAsia="Calibri" w:hAnsi="Times New Roman" w:cs="Times New Roman"/>
          <w:b/>
          <w:bCs/>
          <w:color w:val="0000FF"/>
          <w:sz w:val="26"/>
          <w:szCs w:val="26"/>
        </w:rPr>
        <w:t xml:space="preserve"> </w:t>
      </w:r>
      <w:r w:rsidRPr="003F1647">
        <w:rPr>
          <w:rFonts w:ascii="Times New Roman" w:eastAsia="Calibri" w:hAnsi="Times New Roman" w:cs="Times New Roman"/>
          <w:color w:val="000000"/>
          <w:sz w:val="26"/>
          <w:szCs w:val="26"/>
        </w:rPr>
        <w:t xml:space="preserve">Để hoà tan hoàn toàn 6,4 gam hỗn hợp gồm kim loại R (chỉ có hóa trị II) và </w:t>
      </w:r>
      <w:r w:rsidR="00DE7BEB" w:rsidRPr="003F1647">
        <w:rPr>
          <w:rFonts w:ascii="Times New Roman" w:eastAsia="Calibri" w:hAnsi="Times New Roman" w:cs="Times New Roman"/>
          <w:color w:val="000000"/>
          <w:sz w:val="26"/>
          <w:szCs w:val="26"/>
        </w:rPr>
        <w:t>oxide</w:t>
      </w:r>
      <w:r w:rsidRPr="003F1647">
        <w:rPr>
          <w:rFonts w:ascii="Times New Roman" w:eastAsia="Calibri" w:hAnsi="Times New Roman" w:cs="Times New Roman"/>
          <w:color w:val="000000"/>
          <w:sz w:val="26"/>
          <w:szCs w:val="26"/>
        </w:rPr>
        <w:t xml:space="preserve"> của nó cần vừa đủ 400 ml dung dịch HCl 1M. Kim loại R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color w:val="000000"/>
          <w:sz w:val="26"/>
          <w:szCs w:val="26"/>
        </w:rPr>
      </w:pPr>
      <w:r w:rsidRPr="003F1647">
        <w:rPr>
          <w:rFonts w:ascii="Times New Roman" w:eastAsia="Calibri" w:hAnsi="Times New Roman" w:cs="Times New Roman"/>
          <w:b/>
          <w:bCs/>
          <w:color w:val="0000FF"/>
          <w:sz w:val="26"/>
          <w:szCs w:val="26"/>
        </w:rPr>
        <w:t xml:space="preserve">A. </w:t>
      </w:r>
      <w:r w:rsidRPr="003F1647">
        <w:rPr>
          <w:rFonts w:ascii="Times New Roman" w:eastAsia="Calibri" w:hAnsi="Times New Roman" w:cs="Times New Roman"/>
          <w:color w:val="000000"/>
          <w:sz w:val="26"/>
          <w:szCs w:val="26"/>
        </w:rPr>
        <w:t>Ba.</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B. </w:t>
      </w:r>
      <w:r w:rsidRPr="003F1647">
        <w:rPr>
          <w:rFonts w:ascii="Times New Roman" w:eastAsia="Calibri" w:hAnsi="Times New Roman" w:cs="Times New Roman"/>
          <w:color w:val="000000"/>
          <w:sz w:val="26"/>
          <w:szCs w:val="26"/>
        </w:rPr>
        <w:t>Be.</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C. </w:t>
      </w:r>
      <w:r w:rsidRPr="003F1647">
        <w:rPr>
          <w:rFonts w:ascii="Times New Roman" w:eastAsia="Calibri" w:hAnsi="Times New Roman" w:cs="Times New Roman"/>
          <w:color w:val="000000"/>
          <w:sz w:val="26"/>
          <w:szCs w:val="26"/>
        </w:rPr>
        <w:t>Mg.</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D. </w:t>
      </w:r>
      <w:r w:rsidRPr="003F1647">
        <w:rPr>
          <w:rFonts w:ascii="Times New Roman" w:eastAsia="Calibri" w:hAnsi="Times New Roman" w:cs="Times New Roman"/>
          <w:color w:val="000000"/>
          <w:sz w:val="26"/>
          <w:szCs w:val="26"/>
        </w:rPr>
        <w:t>Ca.</w:t>
      </w: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color w:val="000000"/>
          <w:sz w:val="26"/>
          <w:szCs w:val="26"/>
        </w:rPr>
      </w:pPr>
      <w:r w:rsidRPr="003F1647">
        <w:rPr>
          <w:rFonts w:ascii="Times New Roman" w:eastAsia="Calibri" w:hAnsi="Times New Roman" w:cs="Times New Roman"/>
          <w:b/>
          <w:bCs/>
          <w:sz w:val="26"/>
          <w:szCs w:val="26"/>
        </w:rPr>
        <w:t>(Đề TSCĐ - 2008)</w:t>
      </w:r>
      <w:r w:rsidRPr="003F1647">
        <w:rPr>
          <w:rFonts w:ascii="Times New Roman" w:eastAsia="Calibri" w:hAnsi="Times New Roman" w:cs="Times New Roman"/>
          <w:b/>
          <w:bCs/>
          <w:color w:val="0000FF"/>
          <w:sz w:val="26"/>
          <w:szCs w:val="26"/>
        </w:rPr>
        <w:t xml:space="preserve"> </w:t>
      </w:r>
      <w:r w:rsidRPr="003F1647">
        <w:rPr>
          <w:rFonts w:ascii="Times New Roman" w:eastAsia="Calibri" w:hAnsi="Times New Roman" w:cs="Times New Roman"/>
          <w:color w:val="000000"/>
          <w:sz w:val="26"/>
          <w:szCs w:val="26"/>
        </w:rPr>
        <w:t>X là kim loại thuộc phân nhóm chính nhóm II (hay nhóm IIA). Cho 1,7 gam hỗn hợp gồm kim loại X và Zn tác dụng với lượng dư dung dịch HCl, sinh ra 0,672 lít khí H</w:t>
      </w:r>
      <w:r w:rsidRPr="003F1647">
        <w:rPr>
          <w:rFonts w:ascii="Times New Roman" w:eastAsia="Calibri" w:hAnsi="Times New Roman" w:cs="Times New Roman"/>
          <w:color w:val="000000"/>
          <w:sz w:val="26"/>
          <w:szCs w:val="26"/>
          <w:vertAlign w:val="subscript"/>
        </w:rPr>
        <w:t>2</w:t>
      </w:r>
      <w:r w:rsidRPr="003F1647">
        <w:rPr>
          <w:rFonts w:ascii="Times New Roman" w:eastAsia="Calibri" w:hAnsi="Times New Roman" w:cs="Times New Roman"/>
          <w:color w:val="000000"/>
          <w:sz w:val="26"/>
          <w:szCs w:val="26"/>
        </w:rPr>
        <w:t xml:space="preserve"> (ở </w:t>
      </w:r>
      <w:r w:rsidR="003F1647" w:rsidRPr="003F1647">
        <w:rPr>
          <w:rFonts w:ascii="Times New Roman" w:eastAsia="Calibri" w:hAnsi="Times New Roman" w:cs="Times New Roman"/>
          <w:color w:val="000000"/>
          <w:sz w:val="26"/>
          <w:szCs w:val="26"/>
        </w:rPr>
        <w:t>đkc</w:t>
      </w:r>
      <w:r w:rsidRPr="003F1647">
        <w:rPr>
          <w:rFonts w:ascii="Times New Roman" w:eastAsia="Calibri" w:hAnsi="Times New Roman" w:cs="Times New Roman"/>
          <w:color w:val="000000"/>
          <w:sz w:val="26"/>
          <w:szCs w:val="26"/>
        </w:rPr>
        <w:t>). Mặt khác, khi cho 1,9 gam X tác dụng với lượng dư dung dịch H</w:t>
      </w:r>
      <w:r w:rsidRPr="003F1647">
        <w:rPr>
          <w:rFonts w:ascii="Times New Roman" w:eastAsia="Calibri" w:hAnsi="Times New Roman" w:cs="Times New Roman"/>
          <w:color w:val="000000"/>
          <w:sz w:val="26"/>
          <w:szCs w:val="26"/>
          <w:vertAlign w:val="subscript"/>
        </w:rPr>
        <w:t>2</w:t>
      </w:r>
      <w:r w:rsidRPr="003F1647">
        <w:rPr>
          <w:rFonts w:ascii="Times New Roman" w:eastAsia="Calibri" w:hAnsi="Times New Roman" w:cs="Times New Roman"/>
          <w:color w:val="000000"/>
          <w:sz w:val="26"/>
          <w:szCs w:val="26"/>
        </w:rPr>
        <w:t>SO</w:t>
      </w:r>
      <w:r w:rsidRPr="003F1647">
        <w:rPr>
          <w:rFonts w:ascii="Times New Roman" w:eastAsia="Calibri" w:hAnsi="Times New Roman" w:cs="Times New Roman"/>
          <w:color w:val="000000"/>
          <w:sz w:val="26"/>
          <w:szCs w:val="26"/>
          <w:vertAlign w:val="subscript"/>
        </w:rPr>
        <w:t>4</w:t>
      </w:r>
      <w:r w:rsidRPr="003F1647">
        <w:rPr>
          <w:rFonts w:ascii="Times New Roman" w:eastAsia="Calibri" w:hAnsi="Times New Roman" w:cs="Times New Roman"/>
          <w:color w:val="000000"/>
          <w:sz w:val="26"/>
          <w:szCs w:val="26"/>
        </w:rPr>
        <w:t xml:space="preserve"> loãng, thì thể tích khí hiđro sinh ra chưa đến 1,12 lít (ở </w:t>
      </w:r>
      <w:r w:rsidR="003F1647" w:rsidRPr="003F1647">
        <w:rPr>
          <w:rFonts w:ascii="Times New Roman" w:eastAsia="Calibri" w:hAnsi="Times New Roman" w:cs="Times New Roman"/>
          <w:color w:val="000000"/>
          <w:sz w:val="26"/>
          <w:szCs w:val="26"/>
        </w:rPr>
        <w:t>đkc</w:t>
      </w:r>
      <w:r w:rsidRPr="003F1647">
        <w:rPr>
          <w:rFonts w:ascii="Times New Roman" w:eastAsia="Calibri" w:hAnsi="Times New Roman" w:cs="Times New Roman"/>
          <w:color w:val="000000"/>
          <w:sz w:val="26"/>
          <w:szCs w:val="26"/>
        </w:rPr>
        <w:t>). Kim loại X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color w:val="000000"/>
          <w:sz w:val="26"/>
          <w:szCs w:val="26"/>
        </w:rPr>
      </w:pPr>
      <w:r w:rsidRPr="003F1647">
        <w:rPr>
          <w:rFonts w:ascii="Times New Roman" w:eastAsia="Calibri" w:hAnsi="Times New Roman" w:cs="Times New Roman"/>
          <w:b/>
          <w:bCs/>
          <w:color w:val="0000FF"/>
          <w:sz w:val="26"/>
          <w:szCs w:val="26"/>
        </w:rPr>
        <w:t xml:space="preserve">A. </w:t>
      </w:r>
      <w:r w:rsidRPr="003F1647">
        <w:rPr>
          <w:rFonts w:ascii="Times New Roman" w:eastAsia="Calibri" w:hAnsi="Times New Roman" w:cs="Times New Roman"/>
          <w:color w:val="000000"/>
          <w:sz w:val="26"/>
          <w:szCs w:val="26"/>
        </w:rPr>
        <w:t>Ba.</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B. </w:t>
      </w:r>
      <w:r w:rsidRPr="003F1647">
        <w:rPr>
          <w:rFonts w:ascii="Times New Roman" w:eastAsia="Calibri" w:hAnsi="Times New Roman" w:cs="Times New Roman"/>
          <w:color w:val="000000"/>
          <w:sz w:val="26"/>
          <w:szCs w:val="26"/>
        </w:rPr>
        <w:t>Sr.</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C. </w:t>
      </w:r>
      <w:r w:rsidRPr="003F1647">
        <w:rPr>
          <w:rFonts w:ascii="Times New Roman" w:eastAsia="Calibri" w:hAnsi="Times New Roman" w:cs="Times New Roman"/>
          <w:color w:val="000000"/>
          <w:sz w:val="26"/>
          <w:szCs w:val="26"/>
        </w:rPr>
        <w:t>Mg.</w:t>
      </w:r>
      <w:r w:rsidRPr="003F1647">
        <w:rPr>
          <w:rFonts w:ascii="Times New Roman" w:eastAsia="Calibri" w:hAnsi="Times New Roman" w:cs="Times New Roman"/>
          <w:color w:val="000000"/>
          <w:sz w:val="26"/>
          <w:szCs w:val="26"/>
        </w:rPr>
        <w:tab/>
      </w:r>
      <w:r w:rsidRPr="003F1647">
        <w:rPr>
          <w:rFonts w:ascii="Times New Roman" w:eastAsia="Calibri" w:hAnsi="Times New Roman" w:cs="Times New Roman"/>
          <w:b/>
          <w:bCs/>
          <w:color w:val="0000FF"/>
          <w:sz w:val="26"/>
          <w:szCs w:val="26"/>
        </w:rPr>
        <w:t xml:space="preserve">D. </w:t>
      </w:r>
      <w:r w:rsidRPr="003F1647">
        <w:rPr>
          <w:rFonts w:ascii="Times New Roman" w:eastAsia="Calibri" w:hAnsi="Times New Roman" w:cs="Times New Roman"/>
          <w:color w:val="000000"/>
          <w:sz w:val="26"/>
          <w:szCs w:val="26"/>
        </w:rPr>
        <w:t>Ca.</w:t>
      </w:r>
    </w:p>
    <w:p w:rsidR="00223005" w:rsidRPr="003F1647" w:rsidRDefault="00223005" w:rsidP="00B04F55">
      <w:pPr>
        <w:numPr>
          <w:ilvl w:val="0"/>
          <w:numId w:val="5"/>
        </w:numPr>
        <w:tabs>
          <w:tab w:val="left" w:pos="992"/>
        </w:tabs>
        <w:spacing w:after="0" w:line="240" w:lineRule="auto"/>
        <w:contextualSpacing/>
        <w:jc w:val="both"/>
        <w:rPr>
          <w:rFonts w:ascii="Times New Roman" w:eastAsia="Calibri" w:hAnsi="Times New Roman" w:cs="Times New Roman"/>
          <w:sz w:val="26"/>
          <w:szCs w:val="26"/>
        </w:rPr>
      </w:pPr>
      <w:r w:rsidRPr="003F1647">
        <w:rPr>
          <w:rFonts w:ascii="Times New Roman" w:eastAsia="Calibri" w:hAnsi="Times New Roman" w:cs="Times New Roman"/>
          <w:b/>
          <w:bCs/>
          <w:sz w:val="26"/>
          <w:szCs w:val="26"/>
        </w:rPr>
        <w:t xml:space="preserve">(Đề TN THPT QG – 2021) </w:t>
      </w:r>
      <w:r w:rsidRPr="003F1647">
        <w:rPr>
          <w:rFonts w:ascii="Times New Roman" w:eastAsia="Calibri" w:hAnsi="Times New Roman" w:cs="Times New Roman"/>
          <w:sz w:val="26"/>
          <w:szCs w:val="26"/>
        </w:rPr>
        <w:t>Cho m gam hỗn hợp X gồm Al và CuO vào dung dịch chứa 0,48 mol HCl. Sau khi các phản ứng xảy ra hoàn toàn, thu được dung dịch Y chỉ chứa muối, 0,09 mol H</w:t>
      </w:r>
      <w:r w:rsidRPr="003F1647">
        <w:rPr>
          <w:rFonts w:ascii="Times New Roman" w:eastAsia="Calibri" w:hAnsi="Times New Roman" w:cs="Times New Roman"/>
          <w:sz w:val="26"/>
          <w:szCs w:val="26"/>
          <w:vertAlign w:val="subscript"/>
        </w:rPr>
        <w:t>2</w:t>
      </w:r>
      <w:r w:rsidRPr="003F1647">
        <w:rPr>
          <w:rFonts w:ascii="Times New Roman" w:eastAsia="Calibri" w:hAnsi="Times New Roman" w:cs="Times New Roman"/>
          <w:sz w:val="26"/>
          <w:szCs w:val="26"/>
        </w:rPr>
        <w:t xml:space="preserve"> và 13,65 gam kim loại. Giá trị của m là</w:t>
      </w:r>
    </w:p>
    <w:p w:rsidR="00223005" w:rsidRPr="003F1647" w:rsidRDefault="00223005" w:rsidP="00B04F55">
      <w:pPr>
        <w:tabs>
          <w:tab w:val="left" w:pos="3402"/>
          <w:tab w:val="left" w:pos="5669"/>
          <w:tab w:val="left" w:pos="7937"/>
        </w:tabs>
        <w:spacing w:after="0" w:line="240" w:lineRule="auto"/>
        <w:ind w:left="992"/>
        <w:rPr>
          <w:rFonts w:ascii="Times New Roman" w:eastAsia="Calibri" w:hAnsi="Times New Roman" w:cs="Times New Roman"/>
          <w:sz w:val="26"/>
          <w:szCs w:val="26"/>
        </w:rPr>
      </w:pPr>
      <w:r w:rsidRPr="003F1647">
        <w:rPr>
          <w:rFonts w:ascii="Times New Roman" w:eastAsia="Calibri" w:hAnsi="Times New Roman" w:cs="Times New Roman"/>
          <w:b/>
          <w:bCs/>
          <w:color w:val="0000FF"/>
          <w:sz w:val="26"/>
          <w:szCs w:val="26"/>
        </w:rPr>
        <w:t xml:space="preserve">A. </w:t>
      </w:r>
      <w:r w:rsidRPr="003F1647">
        <w:rPr>
          <w:rFonts w:ascii="Times New Roman" w:eastAsia="Calibri" w:hAnsi="Times New Roman" w:cs="Times New Roman"/>
          <w:sz w:val="26"/>
          <w:szCs w:val="26"/>
        </w:rPr>
        <w:t>17,67.</w:t>
      </w:r>
      <w:r w:rsidRPr="003F1647">
        <w:rPr>
          <w:rFonts w:ascii="Times New Roman" w:eastAsia="Calibri" w:hAnsi="Times New Roman" w:cs="Times New Roman"/>
          <w:sz w:val="26"/>
          <w:szCs w:val="26"/>
        </w:rPr>
        <w:tab/>
      </w:r>
      <w:r w:rsidRPr="003F1647">
        <w:rPr>
          <w:rFonts w:ascii="Times New Roman" w:eastAsia="Calibri" w:hAnsi="Times New Roman" w:cs="Times New Roman"/>
          <w:b/>
          <w:bCs/>
          <w:color w:val="0000FF"/>
          <w:sz w:val="26"/>
          <w:szCs w:val="26"/>
        </w:rPr>
        <w:t xml:space="preserve">B. </w:t>
      </w:r>
      <w:r w:rsidRPr="003F1647">
        <w:rPr>
          <w:rFonts w:ascii="Times New Roman" w:eastAsia="Calibri" w:hAnsi="Times New Roman" w:cs="Times New Roman"/>
          <w:sz w:val="26"/>
          <w:szCs w:val="26"/>
        </w:rPr>
        <w:t>21,18.</w:t>
      </w:r>
      <w:r w:rsidRPr="003F1647">
        <w:rPr>
          <w:rFonts w:ascii="Times New Roman" w:eastAsia="Calibri" w:hAnsi="Times New Roman" w:cs="Times New Roman"/>
          <w:sz w:val="26"/>
          <w:szCs w:val="26"/>
        </w:rPr>
        <w:tab/>
      </w:r>
      <w:r w:rsidRPr="003F1647">
        <w:rPr>
          <w:rFonts w:ascii="Times New Roman" w:eastAsia="Calibri" w:hAnsi="Times New Roman" w:cs="Times New Roman"/>
          <w:b/>
          <w:bCs/>
          <w:color w:val="0000FF"/>
          <w:sz w:val="26"/>
          <w:szCs w:val="26"/>
        </w:rPr>
        <w:t xml:space="preserve">C. </w:t>
      </w:r>
      <w:r w:rsidRPr="003F1647">
        <w:rPr>
          <w:rFonts w:ascii="Times New Roman" w:eastAsia="Calibri" w:hAnsi="Times New Roman" w:cs="Times New Roman"/>
          <w:sz w:val="26"/>
          <w:szCs w:val="26"/>
        </w:rPr>
        <w:t>20,37.</w:t>
      </w:r>
      <w:r w:rsidRPr="003F1647">
        <w:rPr>
          <w:rFonts w:ascii="Times New Roman" w:eastAsia="Calibri" w:hAnsi="Times New Roman" w:cs="Times New Roman"/>
          <w:sz w:val="26"/>
          <w:szCs w:val="26"/>
        </w:rPr>
        <w:tab/>
      </w:r>
      <w:r w:rsidRPr="003F1647">
        <w:rPr>
          <w:rFonts w:ascii="Times New Roman" w:eastAsia="Calibri" w:hAnsi="Times New Roman" w:cs="Times New Roman"/>
          <w:b/>
          <w:bCs/>
          <w:color w:val="0000FF"/>
          <w:sz w:val="26"/>
          <w:szCs w:val="26"/>
        </w:rPr>
        <w:t xml:space="preserve">D. </w:t>
      </w:r>
      <w:r w:rsidRPr="003F1647">
        <w:rPr>
          <w:rFonts w:ascii="Times New Roman" w:eastAsia="Calibri" w:hAnsi="Times New Roman" w:cs="Times New Roman"/>
          <w:sz w:val="26"/>
          <w:szCs w:val="26"/>
        </w:rPr>
        <w:t>27,27.</w:t>
      </w:r>
    </w:p>
    <w:p w:rsidR="00223005" w:rsidRPr="003F1647" w:rsidRDefault="00223005" w:rsidP="00B04F55">
      <w:pPr>
        <w:pStyle w:val="Heading3"/>
        <w:spacing w:before="0" w:after="0" w:line="240" w:lineRule="auto"/>
        <w:rPr>
          <w:rStyle w:val="fontstyle01"/>
          <w:rFonts w:ascii="Times New Roman" w:hAnsi="Times New Roman"/>
          <w:b w:val="0"/>
          <w:sz w:val="26"/>
          <w:szCs w:val="26"/>
        </w:rPr>
      </w:pPr>
      <w:bookmarkStart w:id="7" w:name="_Toc81547535"/>
      <w:r w:rsidRPr="003F1647">
        <w:rPr>
          <w:rStyle w:val="fontstyle01"/>
          <w:rFonts w:ascii="Times New Roman" w:hAnsi="Times New Roman"/>
          <w:sz w:val="26"/>
          <w:szCs w:val="26"/>
        </w:rPr>
        <w:t>3.3. Đáp án + hướng dẫn chi tiết</w:t>
      </w:r>
      <w:bookmarkEnd w:id="7"/>
    </w:p>
    <w:tbl>
      <w:tblPr>
        <w:tblStyle w:val="TableGrid"/>
        <w:tblW w:w="0" w:type="auto"/>
        <w:jc w:val="center"/>
        <w:tblLook w:val="04A0" w:firstRow="1" w:lastRow="0" w:firstColumn="1" w:lastColumn="0" w:noHBand="0" w:noVBand="1"/>
      </w:tblPr>
      <w:tblGrid>
        <w:gridCol w:w="1019"/>
        <w:gridCol w:w="1019"/>
        <w:gridCol w:w="1019"/>
        <w:gridCol w:w="1019"/>
        <w:gridCol w:w="1020"/>
        <w:gridCol w:w="1020"/>
        <w:gridCol w:w="1020"/>
        <w:gridCol w:w="1020"/>
        <w:gridCol w:w="1020"/>
        <w:gridCol w:w="1020"/>
      </w:tblGrid>
      <w:tr w:rsidR="00223005" w:rsidRPr="003F1647" w:rsidTr="00223005">
        <w:trPr>
          <w:jc w:val="center"/>
        </w:trPr>
        <w:tc>
          <w:tcPr>
            <w:tcW w:w="1019" w:type="dxa"/>
          </w:tcPr>
          <w:p w:rsidR="00223005" w:rsidRPr="003F1647" w:rsidRDefault="00223005" w:rsidP="00B04F55">
            <w:pPr>
              <w:jc w:val="center"/>
              <w:rPr>
                <w:b/>
                <w:color w:val="0000CC"/>
                <w:sz w:val="26"/>
                <w:szCs w:val="26"/>
              </w:rPr>
            </w:pPr>
            <w:r w:rsidRPr="003F1647">
              <w:rPr>
                <w:b/>
                <w:color w:val="0000CC"/>
                <w:sz w:val="26"/>
                <w:szCs w:val="26"/>
              </w:rPr>
              <w:t>1</w:t>
            </w:r>
          </w:p>
        </w:tc>
        <w:tc>
          <w:tcPr>
            <w:tcW w:w="1019" w:type="dxa"/>
          </w:tcPr>
          <w:p w:rsidR="00223005" w:rsidRPr="003F1647" w:rsidRDefault="00223005" w:rsidP="00B04F55">
            <w:pPr>
              <w:jc w:val="center"/>
              <w:rPr>
                <w:b/>
                <w:color w:val="0000CC"/>
                <w:sz w:val="26"/>
                <w:szCs w:val="26"/>
              </w:rPr>
            </w:pPr>
            <w:r w:rsidRPr="003F1647">
              <w:rPr>
                <w:b/>
                <w:color w:val="0000CC"/>
                <w:sz w:val="26"/>
                <w:szCs w:val="26"/>
              </w:rPr>
              <w:t>2</w:t>
            </w:r>
          </w:p>
        </w:tc>
        <w:tc>
          <w:tcPr>
            <w:tcW w:w="1019" w:type="dxa"/>
          </w:tcPr>
          <w:p w:rsidR="00223005" w:rsidRPr="003F1647" w:rsidRDefault="00223005" w:rsidP="00B04F55">
            <w:pPr>
              <w:jc w:val="center"/>
              <w:rPr>
                <w:b/>
                <w:color w:val="0000CC"/>
                <w:sz w:val="26"/>
                <w:szCs w:val="26"/>
              </w:rPr>
            </w:pPr>
            <w:r w:rsidRPr="003F1647">
              <w:rPr>
                <w:b/>
                <w:color w:val="0000CC"/>
                <w:sz w:val="26"/>
                <w:szCs w:val="26"/>
              </w:rPr>
              <w:t>3</w:t>
            </w:r>
          </w:p>
        </w:tc>
        <w:tc>
          <w:tcPr>
            <w:tcW w:w="1019" w:type="dxa"/>
          </w:tcPr>
          <w:p w:rsidR="00223005" w:rsidRPr="003F1647" w:rsidRDefault="00223005" w:rsidP="00B04F55">
            <w:pPr>
              <w:jc w:val="center"/>
              <w:rPr>
                <w:b/>
                <w:color w:val="0000CC"/>
                <w:sz w:val="26"/>
                <w:szCs w:val="26"/>
              </w:rPr>
            </w:pPr>
            <w:r w:rsidRPr="003F1647">
              <w:rPr>
                <w:b/>
                <w:color w:val="0000CC"/>
                <w:sz w:val="26"/>
                <w:szCs w:val="26"/>
              </w:rPr>
              <w:t>4</w:t>
            </w:r>
          </w:p>
        </w:tc>
        <w:tc>
          <w:tcPr>
            <w:tcW w:w="1020" w:type="dxa"/>
          </w:tcPr>
          <w:p w:rsidR="00223005" w:rsidRPr="003F1647" w:rsidRDefault="00223005" w:rsidP="00B04F55">
            <w:pPr>
              <w:jc w:val="center"/>
              <w:rPr>
                <w:b/>
                <w:color w:val="0000CC"/>
                <w:sz w:val="26"/>
                <w:szCs w:val="26"/>
              </w:rPr>
            </w:pPr>
            <w:r w:rsidRPr="003F1647">
              <w:rPr>
                <w:b/>
                <w:color w:val="0000CC"/>
                <w:sz w:val="26"/>
                <w:szCs w:val="26"/>
              </w:rPr>
              <w:t>5</w:t>
            </w:r>
          </w:p>
        </w:tc>
        <w:tc>
          <w:tcPr>
            <w:tcW w:w="1020" w:type="dxa"/>
          </w:tcPr>
          <w:p w:rsidR="00223005" w:rsidRPr="003F1647" w:rsidRDefault="00223005" w:rsidP="00B04F55">
            <w:pPr>
              <w:jc w:val="center"/>
              <w:rPr>
                <w:b/>
                <w:color w:val="0000CC"/>
                <w:sz w:val="26"/>
                <w:szCs w:val="26"/>
              </w:rPr>
            </w:pPr>
            <w:r w:rsidRPr="003F1647">
              <w:rPr>
                <w:b/>
                <w:color w:val="0000CC"/>
                <w:sz w:val="26"/>
                <w:szCs w:val="26"/>
              </w:rPr>
              <w:t>6</w:t>
            </w:r>
          </w:p>
        </w:tc>
        <w:tc>
          <w:tcPr>
            <w:tcW w:w="1020" w:type="dxa"/>
          </w:tcPr>
          <w:p w:rsidR="00223005" w:rsidRPr="003F1647" w:rsidRDefault="00223005" w:rsidP="00B04F55">
            <w:pPr>
              <w:jc w:val="center"/>
              <w:rPr>
                <w:b/>
                <w:color w:val="0000CC"/>
                <w:sz w:val="26"/>
                <w:szCs w:val="26"/>
              </w:rPr>
            </w:pPr>
            <w:r w:rsidRPr="003F1647">
              <w:rPr>
                <w:b/>
                <w:color w:val="0000CC"/>
                <w:sz w:val="26"/>
                <w:szCs w:val="26"/>
              </w:rPr>
              <w:t>7</w:t>
            </w:r>
          </w:p>
        </w:tc>
        <w:tc>
          <w:tcPr>
            <w:tcW w:w="1020" w:type="dxa"/>
          </w:tcPr>
          <w:p w:rsidR="00223005" w:rsidRPr="003F1647" w:rsidRDefault="00223005" w:rsidP="00B04F55">
            <w:pPr>
              <w:jc w:val="center"/>
              <w:rPr>
                <w:b/>
                <w:color w:val="0000CC"/>
                <w:sz w:val="26"/>
                <w:szCs w:val="26"/>
              </w:rPr>
            </w:pPr>
            <w:r w:rsidRPr="003F1647">
              <w:rPr>
                <w:b/>
                <w:color w:val="0000CC"/>
                <w:sz w:val="26"/>
                <w:szCs w:val="26"/>
              </w:rPr>
              <w:t>8</w:t>
            </w:r>
          </w:p>
        </w:tc>
        <w:tc>
          <w:tcPr>
            <w:tcW w:w="1020" w:type="dxa"/>
          </w:tcPr>
          <w:p w:rsidR="00223005" w:rsidRPr="003F1647" w:rsidRDefault="00223005" w:rsidP="00B04F55">
            <w:pPr>
              <w:jc w:val="center"/>
              <w:rPr>
                <w:b/>
                <w:color w:val="0000CC"/>
                <w:sz w:val="26"/>
                <w:szCs w:val="26"/>
              </w:rPr>
            </w:pPr>
            <w:r w:rsidRPr="003F1647">
              <w:rPr>
                <w:b/>
                <w:color w:val="0000CC"/>
                <w:sz w:val="26"/>
                <w:szCs w:val="26"/>
              </w:rPr>
              <w:t>9</w:t>
            </w:r>
          </w:p>
        </w:tc>
        <w:tc>
          <w:tcPr>
            <w:tcW w:w="1020" w:type="dxa"/>
          </w:tcPr>
          <w:p w:rsidR="00223005" w:rsidRPr="003F1647" w:rsidRDefault="00223005" w:rsidP="00B04F55">
            <w:pPr>
              <w:jc w:val="center"/>
              <w:rPr>
                <w:b/>
                <w:color w:val="0000CC"/>
                <w:sz w:val="26"/>
                <w:szCs w:val="26"/>
              </w:rPr>
            </w:pPr>
            <w:r w:rsidRPr="003F1647">
              <w:rPr>
                <w:b/>
                <w:color w:val="0000CC"/>
                <w:sz w:val="26"/>
                <w:szCs w:val="26"/>
              </w:rPr>
              <w:t>10</w:t>
            </w:r>
          </w:p>
        </w:tc>
      </w:tr>
      <w:tr w:rsidR="00223005" w:rsidRPr="003F1647" w:rsidTr="00223005">
        <w:trPr>
          <w:jc w:val="center"/>
        </w:trPr>
        <w:tc>
          <w:tcPr>
            <w:tcW w:w="1019" w:type="dxa"/>
          </w:tcPr>
          <w:p w:rsidR="00223005" w:rsidRPr="003F1647" w:rsidRDefault="00223005" w:rsidP="00B04F55">
            <w:pPr>
              <w:jc w:val="center"/>
              <w:rPr>
                <w:b/>
                <w:color w:val="FF0000"/>
                <w:sz w:val="26"/>
                <w:szCs w:val="26"/>
              </w:rPr>
            </w:pPr>
            <w:r w:rsidRPr="003F1647">
              <w:rPr>
                <w:b/>
                <w:color w:val="FF0000"/>
                <w:sz w:val="26"/>
                <w:szCs w:val="26"/>
              </w:rPr>
              <w:t>D</w:t>
            </w:r>
          </w:p>
        </w:tc>
        <w:tc>
          <w:tcPr>
            <w:tcW w:w="1019" w:type="dxa"/>
          </w:tcPr>
          <w:p w:rsidR="00223005" w:rsidRPr="003F1647" w:rsidRDefault="00223005" w:rsidP="00B04F55">
            <w:pPr>
              <w:jc w:val="center"/>
              <w:rPr>
                <w:b/>
                <w:color w:val="FF0000"/>
                <w:sz w:val="26"/>
                <w:szCs w:val="26"/>
              </w:rPr>
            </w:pPr>
            <w:r w:rsidRPr="003F1647">
              <w:rPr>
                <w:b/>
                <w:color w:val="FF0000"/>
                <w:sz w:val="26"/>
                <w:szCs w:val="26"/>
              </w:rPr>
              <w:t>A</w:t>
            </w:r>
          </w:p>
        </w:tc>
        <w:tc>
          <w:tcPr>
            <w:tcW w:w="1019" w:type="dxa"/>
          </w:tcPr>
          <w:p w:rsidR="00223005" w:rsidRPr="003F1647" w:rsidRDefault="00223005" w:rsidP="00B04F55">
            <w:pPr>
              <w:jc w:val="center"/>
              <w:rPr>
                <w:b/>
                <w:color w:val="FF0000"/>
                <w:sz w:val="26"/>
                <w:szCs w:val="26"/>
              </w:rPr>
            </w:pPr>
            <w:r w:rsidRPr="003F1647">
              <w:rPr>
                <w:b/>
                <w:color w:val="FF0000"/>
                <w:sz w:val="26"/>
                <w:szCs w:val="26"/>
              </w:rPr>
              <w:t>C</w:t>
            </w:r>
          </w:p>
        </w:tc>
        <w:tc>
          <w:tcPr>
            <w:tcW w:w="1019" w:type="dxa"/>
          </w:tcPr>
          <w:p w:rsidR="00223005" w:rsidRPr="003F1647" w:rsidRDefault="00223005" w:rsidP="00B04F55">
            <w:pPr>
              <w:jc w:val="center"/>
              <w:rPr>
                <w:b/>
                <w:color w:val="FF0000"/>
                <w:sz w:val="26"/>
                <w:szCs w:val="26"/>
              </w:rPr>
            </w:pPr>
            <w:r w:rsidRPr="003F1647">
              <w:rPr>
                <w:b/>
                <w:color w:val="FF0000"/>
                <w:sz w:val="26"/>
                <w:szCs w:val="26"/>
              </w:rPr>
              <w:t>B</w:t>
            </w:r>
          </w:p>
        </w:tc>
        <w:tc>
          <w:tcPr>
            <w:tcW w:w="1020" w:type="dxa"/>
          </w:tcPr>
          <w:p w:rsidR="00223005" w:rsidRPr="003F1647" w:rsidRDefault="00223005" w:rsidP="00B04F55">
            <w:pPr>
              <w:jc w:val="center"/>
              <w:rPr>
                <w:b/>
                <w:color w:val="FF0000"/>
                <w:sz w:val="26"/>
                <w:szCs w:val="26"/>
              </w:rPr>
            </w:pPr>
            <w:r w:rsidRPr="003F1647">
              <w:rPr>
                <w:b/>
                <w:color w:val="FF0000"/>
                <w:sz w:val="26"/>
                <w:szCs w:val="26"/>
              </w:rPr>
              <w:t>D</w:t>
            </w:r>
          </w:p>
        </w:tc>
        <w:tc>
          <w:tcPr>
            <w:tcW w:w="1020" w:type="dxa"/>
          </w:tcPr>
          <w:p w:rsidR="00223005" w:rsidRPr="003F1647" w:rsidRDefault="00223005" w:rsidP="00B04F55">
            <w:pPr>
              <w:jc w:val="center"/>
              <w:rPr>
                <w:b/>
                <w:color w:val="FF0000"/>
                <w:sz w:val="26"/>
                <w:szCs w:val="26"/>
              </w:rPr>
            </w:pPr>
            <w:r w:rsidRPr="003F1647">
              <w:rPr>
                <w:b/>
                <w:color w:val="FF0000"/>
                <w:sz w:val="26"/>
                <w:szCs w:val="26"/>
              </w:rPr>
              <w:t>C</w:t>
            </w:r>
          </w:p>
        </w:tc>
        <w:tc>
          <w:tcPr>
            <w:tcW w:w="1020" w:type="dxa"/>
          </w:tcPr>
          <w:p w:rsidR="00223005" w:rsidRPr="003F1647" w:rsidRDefault="00223005" w:rsidP="00B04F55">
            <w:pPr>
              <w:jc w:val="center"/>
              <w:rPr>
                <w:b/>
                <w:color w:val="FF0000"/>
                <w:sz w:val="26"/>
                <w:szCs w:val="26"/>
              </w:rPr>
            </w:pPr>
            <w:r w:rsidRPr="003F1647">
              <w:rPr>
                <w:b/>
                <w:color w:val="FF0000"/>
                <w:sz w:val="26"/>
                <w:szCs w:val="26"/>
              </w:rPr>
              <w:t>B</w:t>
            </w:r>
          </w:p>
        </w:tc>
        <w:tc>
          <w:tcPr>
            <w:tcW w:w="1020" w:type="dxa"/>
          </w:tcPr>
          <w:p w:rsidR="00223005" w:rsidRPr="003F1647" w:rsidRDefault="00223005" w:rsidP="00B04F55">
            <w:pPr>
              <w:jc w:val="center"/>
              <w:rPr>
                <w:b/>
                <w:color w:val="FF0000"/>
                <w:sz w:val="26"/>
                <w:szCs w:val="26"/>
              </w:rPr>
            </w:pPr>
            <w:r w:rsidRPr="003F1647">
              <w:rPr>
                <w:b/>
                <w:color w:val="FF0000"/>
                <w:sz w:val="26"/>
                <w:szCs w:val="26"/>
              </w:rPr>
              <w:t>A</w:t>
            </w:r>
          </w:p>
        </w:tc>
        <w:tc>
          <w:tcPr>
            <w:tcW w:w="1020" w:type="dxa"/>
          </w:tcPr>
          <w:p w:rsidR="00223005" w:rsidRPr="003F1647" w:rsidRDefault="00223005" w:rsidP="00B04F55">
            <w:pPr>
              <w:jc w:val="center"/>
              <w:rPr>
                <w:b/>
                <w:color w:val="FF0000"/>
                <w:sz w:val="26"/>
                <w:szCs w:val="26"/>
              </w:rPr>
            </w:pPr>
            <w:r w:rsidRPr="003F1647">
              <w:rPr>
                <w:b/>
                <w:color w:val="FF0000"/>
                <w:sz w:val="26"/>
                <w:szCs w:val="26"/>
              </w:rPr>
              <w:t>D</w:t>
            </w:r>
          </w:p>
        </w:tc>
        <w:tc>
          <w:tcPr>
            <w:tcW w:w="1020" w:type="dxa"/>
          </w:tcPr>
          <w:p w:rsidR="00223005" w:rsidRPr="003F1647" w:rsidRDefault="00223005" w:rsidP="00B04F55">
            <w:pPr>
              <w:jc w:val="center"/>
              <w:rPr>
                <w:b/>
                <w:color w:val="FF0000"/>
                <w:sz w:val="26"/>
                <w:szCs w:val="26"/>
              </w:rPr>
            </w:pPr>
            <w:r w:rsidRPr="003F1647">
              <w:rPr>
                <w:b/>
                <w:color w:val="FF0000"/>
                <w:sz w:val="26"/>
                <w:szCs w:val="26"/>
              </w:rPr>
              <w:t>A</w:t>
            </w:r>
          </w:p>
        </w:tc>
      </w:tr>
      <w:tr w:rsidR="00223005" w:rsidRPr="003F1647" w:rsidTr="00223005">
        <w:trPr>
          <w:jc w:val="center"/>
        </w:trPr>
        <w:tc>
          <w:tcPr>
            <w:tcW w:w="1019" w:type="dxa"/>
          </w:tcPr>
          <w:p w:rsidR="00223005" w:rsidRPr="003F1647" w:rsidRDefault="00223005" w:rsidP="00B04F55">
            <w:pPr>
              <w:jc w:val="center"/>
              <w:rPr>
                <w:b/>
                <w:color w:val="0000CC"/>
                <w:sz w:val="26"/>
                <w:szCs w:val="26"/>
              </w:rPr>
            </w:pPr>
            <w:r w:rsidRPr="003F1647">
              <w:rPr>
                <w:b/>
                <w:color w:val="0000CC"/>
                <w:sz w:val="26"/>
                <w:szCs w:val="26"/>
              </w:rPr>
              <w:t>11</w:t>
            </w:r>
          </w:p>
        </w:tc>
        <w:tc>
          <w:tcPr>
            <w:tcW w:w="1019" w:type="dxa"/>
          </w:tcPr>
          <w:p w:rsidR="00223005" w:rsidRPr="003F1647" w:rsidRDefault="00223005" w:rsidP="00B04F55">
            <w:pPr>
              <w:jc w:val="center"/>
              <w:rPr>
                <w:b/>
                <w:color w:val="0000CC"/>
                <w:sz w:val="26"/>
                <w:szCs w:val="26"/>
              </w:rPr>
            </w:pPr>
            <w:r w:rsidRPr="003F1647">
              <w:rPr>
                <w:b/>
                <w:color w:val="0000CC"/>
                <w:sz w:val="26"/>
                <w:szCs w:val="26"/>
              </w:rPr>
              <w:t>12</w:t>
            </w:r>
          </w:p>
        </w:tc>
        <w:tc>
          <w:tcPr>
            <w:tcW w:w="1019" w:type="dxa"/>
          </w:tcPr>
          <w:p w:rsidR="00223005" w:rsidRPr="003F1647" w:rsidRDefault="00223005" w:rsidP="00B04F55">
            <w:pPr>
              <w:jc w:val="center"/>
              <w:rPr>
                <w:b/>
                <w:color w:val="0000CC"/>
                <w:sz w:val="26"/>
                <w:szCs w:val="26"/>
              </w:rPr>
            </w:pPr>
            <w:r w:rsidRPr="003F1647">
              <w:rPr>
                <w:b/>
                <w:color w:val="0000CC"/>
                <w:sz w:val="26"/>
                <w:szCs w:val="26"/>
              </w:rPr>
              <w:t>13</w:t>
            </w:r>
          </w:p>
        </w:tc>
        <w:tc>
          <w:tcPr>
            <w:tcW w:w="1019" w:type="dxa"/>
          </w:tcPr>
          <w:p w:rsidR="00223005" w:rsidRPr="003F1647" w:rsidRDefault="00223005" w:rsidP="00B04F55">
            <w:pPr>
              <w:jc w:val="center"/>
              <w:rPr>
                <w:b/>
                <w:color w:val="0000CC"/>
                <w:sz w:val="26"/>
                <w:szCs w:val="26"/>
              </w:rPr>
            </w:pPr>
            <w:r w:rsidRPr="003F1647">
              <w:rPr>
                <w:b/>
                <w:color w:val="0000CC"/>
                <w:sz w:val="26"/>
                <w:szCs w:val="26"/>
              </w:rPr>
              <w:t>14</w:t>
            </w:r>
          </w:p>
        </w:tc>
        <w:tc>
          <w:tcPr>
            <w:tcW w:w="1020" w:type="dxa"/>
          </w:tcPr>
          <w:p w:rsidR="00223005" w:rsidRPr="003F1647" w:rsidRDefault="00223005" w:rsidP="00B04F55">
            <w:pPr>
              <w:jc w:val="center"/>
              <w:rPr>
                <w:b/>
                <w:color w:val="0000CC"/>
                <w:sz w:val="26"/>
                <w:szCs w:val="26"/>
              </w:rPr>
            </w:pPr>
            <w:r w:rsidRPr="003F1647">
              <w:rPr>
                <w:b/>
                <w:color w:val="0000CC"/>
                <w:sz w:val="26"/>
                <w:szCs w:val="26"/>
              </w:rPr>
              <w:t>15</w:t>
            </w:r>
          </w:p>
        </w:tc>
        <w:tc>
          <w:tcPr>
            <w:tcW w:w="1020" w:type="dxa"/>
          </w:tcPr>
          <w:p w:rsidR="00223005" w:rsidRPr="003F1647" w:rsidRDefault="00223005" w:rsidP="00B04F55">
            <w:pPr>
              <w:jc w:val="center"/>
              <w:rPr>
                <w:b/>
                <w:color w:val="0000CC"/>
                <w:sz w:val="26"/>
                <w:szCs w:val="26"/>
              </w:rPr>
            </w:pPr>
            <w:r w:rsidRPr="003F1647">
              <w:rPr>
                <w:b/>
                <w:color w:val="0000CC"/>
                <w:sz w:val="26"/>
                <w:szCs w:val="26"/>
              </w:rPr>
              <w:t>16</w:t>
            </w:r>
          </w:p>
        </w:tc>
        <w:tc>
          <w:tcPr>
            <w:tcW w:w="1020" w:type="dxa"/>
          </w:tcPr>
          <w:p w:rsidR="00223005" w:rsidRPr="003F1647" w:rsidRDefault="00223005" w:rsidP="00B04F55">
            <w:pPr>
              <w:jc w:val="center"/>
              <w:rPr>
                <w:b/>
                <w:color w:val="0000CC"/>
                <w:sz w:val="26"/>
                <w:szCs w:val="26"/>
              </w:rPr>
            </w:pPr>
            <w:r w:rsidRPr="003F1647">
              <w:rPr>
                <w:b/>
                <w:color w:val="0000CC"/>
                <w:sz w:val="26"/>
                <w:szCs w:val="26"/>
              </w:rPr>
              <w:t>17</w:t>
            </w:r>
          </w:p>
        </w:tc>
        <w:tc>
          <w:tcPr>
            <w:tcW w:w="1020" w:type="dxa"/>
          </w:tcPr>
          <w:p w:rsidR="00223005" w:rsidRPr="003F1647" w:rsidRDefault="00223005" w:rsidP="00B04F55">
            <w:pPr>
              <w:jc w:val="center"/>
              <w:rPr>
                <w:b/>
                <w:color w:val="0000CC"/>
                <w:sz w:val="26"/>
                <w:szCs w:val="26"/>
              </w:rPr>
            </w:pPr>
            <w:r w:rsidRPr="003F1647">
              <w:rPr>
                <w:b/>
                <w:color w:val="0000CC"/>
                <w:sz w:val="26"/>
                <w:szCs w:val="26"/>
              </w:rPr>
              <w:t>18</w:t>
            </w:r>
          </w:p>
        </w:tc>
        <w:tc>
          <w:tcPr>
            <w:tcW w:w="1020" w:type="dxa"/>
          </w:tcPr>
          <w:p w:rsidR="00223005" w:rsidRPr="003F1647" w:rsidRDefault="00223005" w:rsidP="00B04F55">
            <w:pPr>
              <w:jc w:val="center"/>
              <w:rPr>
                <w:b/>
                <w:color w:val="0000CC"/>
                <w:sz w:val="26"/>
                <w:szCs w:val="26"/>
              </w:rPr>
            </w:pPr>
            <w:r w:rsidRPr="003F1647">
              <w:rPr>
                <w:b/>
                <w:color w:val="0000CC"/>
                <w:sz w:val="26"/>
                <w:szCs w:val="26"/>
              </w:rPr>
              <w:t>19</w:t>
            </w:r>
          </w:p>
        </w:tc>
        <w:tc>
          <w:tcPr>
            <w:tcW w:w="1020" w:type="dxa"/>
          </w:tcPr>
          <w:p w:rsidR="00223005" w:rsidRPr="003F1647" w:rsidRDefault="00223005" w:rsidP="00B04F55">
            <w:pPr>
              <w:jc w:val="center"/>
              <w:rPr>
                <w:b/>
                <w:color w:val="0000CC"/>
                <w:sz w:val="26"/>
                <w:szCs w:val="26"/>
              </w:rPr>
            </w:pPr>
            <w:r w:rsidRPr="003F1647">
              <w:rPr>
                <w:b/>
                <w:color w:val="0000CC"/>
                <w:sz w:val="26"/>
                <w:szCs w:val="26"/>
              </w:rPr>
              <w:t>20</w:t>
            </w:r>
          </w:p>
        </w:tc>
      </w:tr>
      <w:tr w:rsidR="00223005" w:rsidRPr="003F1647" w:rsidTr="00223005">
        <w:trPr>
          <w:jc w:val="center"/>
        </w:trPr>
        <w:tc>
          <w:tcPr>
            <w:tcW w:w="1019" w:type="dxa"/>
          </w:tcPr>
          <w:p w:rsidR="00223005" w:rsidRPr="003F1647" w:rsidRDefault="00223005" w:rsidP="00B04F55">
            <w:pPr>
              <w:jc w:val="center"/>
              <w:rPr>
                <w:b/>
                <w:color w:val="FF0000"/>
                <w:sz w:val="26"/>
                <w:szCs w:val="26"/>
              </w:rPr>
            </w:pPr>
            <w:r w:rsidRPr="003F1647">
              <w:rPr>
                <w:b/>
                <w:color w:val="FF0000"/>
                <w:sz w:val="26"/>
                <w:szCs w:val="26"/>
              </w:rPr>
              <w:t>B</w:t>
            </w:r>
          </w:p>
        </w:tc>
        <w:tc>
          <w:tcPr>
            <w:tcW w:w="1019" w:type="dxa"/>
          </w:tcPr>
          <w:p w:rsidR="00223005" w:rsidRPr="003F1647" w:rsidRDefault="00223005" w:rsidP="00B04F55">
            <w:pPr>
              <w:jc w:val="center"/>
              <w:rPr>
                <w:b/>
                <w:color w:val="0000CC"/>
                <w:sz w:val="26"/>
                <w:szCs w:val="26"/>
              </w:rPr>
            </w:pPr>
            <w:r w:rsidRPr="003F1647">
              <w:rPr>
                <w:b/>
                <w:color w:val="FF0000"/>
                <w:sz w:val="26"/>
                <w:szCs w:val="26"/>
              </w:rPr>
              <w:t>A</w:t>
            </w:r>
          </w:p>
        </w:tc>
        <w:tc>
          <w:tcPr>
            <w:tcW w:w="1019" w:type="dxa"/>
          </w:tcPr>
          <w:p w:rsidR="00223005" w:rsidRPr="003F1647" w:rsidRDefault="00223005" w:rsidP="00B04F55">
            <w:pPr>
              <w:jc w:val="center"/>
              <w:rPr>
                <w:b/>
                <w:color w:val="FF0000"/>
                <w:sz w:val="26"/>
                <w:szCs w:val="26"/>
              </w:rPr>
            </w:pPr>
            <w:r w:rsidRPr="003F1647">
              <w:rPr>
                <w:b/>
                <w:color w:val="FF0000"/>
                <w:sz w:val="26"/>
                <w:szCs w:val="26"/>
              </w:rPr>
              <w:t>D</w:t>
            </w:r>
          </w:p>
        </w:tc>
        <w:tc>
          <w:tcPr>
            <w:tcW w:w="1019" w:type="dxa"/>
          </w:tcPr>
          <w:p w:rsidR="00223005" w:rsidRPr="003F1647" w:rsidRDefault="00223005" w:rsidP="00B04F55">
            <w:pPr>
              <w:jc w:val="center"/>
              <w:rPr>
                <w:b/>
                <w:color w:val="FF0000"/>
                <w:sz w:val="26"/>
                <w:szCs w:val="26"/>
              </w:rPr>
            </w:pPr>
            <w:r w:rsidRPr="003F1647">
              <w:rPr>
                <w:b/>
                <w:color w:val="FF0000"/>
                <w:sz w:val="26"/>
                <w:szCs w:val="26"/>
              </w:rPr>
              <w:t>D</w:t>
            </w:r>
          </w:p>
        </w:tc>
        <w:tc>
          <w:tcPr>
            <w:tcW w:w="1020" w:type="dxa"/>
          </w:tcPr>
          <w:p w:rsidR="00223005" w:rsidRPr="003F1647" w:rsidRDefault="00223005" w:rsidP="00B04F55">
            <w:pPr>
              <w:jc w:val="center"/>
              <w:rPr>
                <w:b/>
                <w:color w:val="FF0000"/>
                <w:sz w:val="26"/>
                <w:szCs w:val="26"/>
              </w:rPr>
            </w:pPr>
            <w:r w:rsidRPr="003F1647">
              <w:rPr>
                <w:b/>
                <w:color w:val="FF0000"/>
                <w:sz w:val="26"/>
                <w:szCs w:val="26"/>
              </w:rPr>
              <w:t>A</w:t>
            </w:r>
          </w:p>
        </w:tc>
        <w:tc>
          <w:tcPr>
            <w:tcW w:w="1020" w:type="dxa"/>
          </w:tcPr>
          <w:p w:rsidR="00223005" w:rsidRPr="003F1647" w:rsidRDefault="00223005" w:rsidP="00B04F55">
            <w:pPr>
              <w:jc w:val="center"/>
              <w:rPr>
                <w:b/>
                <w:color w:val="FF0000"/>
                <w:sz w:val="26"/>
                <w:szCs w:val="26"/>
              </w:rPr>
            </w:pPr>
            <w:r w:rsidRPr="003F1647">
              <w:rPr>
                <w:b/>
                <w:color w:val="FF0000"/>
                <w:sz w:val="26"/>
                <w:szCs w:val="26"/>
              </w:rPr>
              <w:t>C</w:t>
            </w:r>
          </w:p>
        </w:tc>
        <w:tc>
          <w:tcPr>
            <w:tcW w:w="1020" w:type="dxa"/>
          </w:tcPr>
          <w:p w:rsidR="00223005" w:rsidRPr="003F1647" w:rsidRDefault="00223005" w:rsidP="00B04F55">
            <w:pPr>
              <w:jc w:val="center"/>
              <w:rPr>
                <w:b/>
                <w:color w:val="FF0000"/>
                <w:sz w:val="26"/>
                <w:szCs w:val="26"/>
              </w:rPr>
            </w:pPr>
            <w:r w:rsidRPr="003F1647">
              <w:rPr>
                <w:b/>
                <w:color w:val="FF0000"/>
                <w:sz w:val="26"/>
                <w:szCs w:val="26"/>
              </w:rPr>
              <w:t>B</w:t>
            </w:r>
          </w:p>
        </w:tc>
        <w:tc>
          <w:tcPr>
            <w:tcW w:w="1020" w:type="dxa"/>
          </w:tcPr>
          <w:p w:rsidR="00223005" w:rsidRPr="003F1647" w:rsidRDefault="00223005" w:rsidP="00B04F55">
            <w:pPr>
              <w:jc w:val="center"/>
              <w:rPr>
                <w:b/>
                <w:color w:val="FF0000"/>
                <w:sz w:val="26"/>
                <w:szCs w:val="26"/>
              </w:rPr>
            </w:pPr>
            <w:r w:rsidRPr="003F1647">
              <w:rPr>
                <w:b/>
                <w:color w:val="FF0000"/>
                <w:sz w:val="26"/>
                <w:szCs w:val="26"/>
              </w:rPr>
              <w:t>A</w:t>
            </w:r>
          </w:p>
        </w:tc>
        <w:tc>
          <w:tcPr>
            <w:tcW w:w="1020" w:type="dxa"/>
          </w:tcPr>
          <w:p w:rsidR="00223005" w:rsidRPr="003F1647" w:rsidRDefault="00223005" w:rsidP="00B04F55">
            <w:pPr>
              <w:jc w:val="center"/>
              <w:rPr>
                <w:b/>
                <w:color w:val="FF0000"/>
                <w:sz w:val="26"/>
                <w:szCs w:val="26"/>
              </w:rPr>
            </w:pPr>
            <w:r w:rsidRPr="003F1647">
              <w:rPr>
                <w:b/>
                <w:color w:val="FF0000"/>
                <w:sz w:val="26"/>
                <w:szCs w:val="26"/>
              </w:rPr>
              <w:t>B</w:t>
            </w:r>
          </w:p>
        </w:tc>
        <w:tc>
          <w:tcPr>
            <w:tcW w:w="1020" w:type="dxa"/>
          </w:tcPr>
          <w:p w:rsidR="00223005" w:rsidRPr="003F1647" w:rsidRDefault="00223005" w:rsidP="00B04F55">
            <w:pPr>
              <w:jc w:val="center"/>
              <w:rPr>
                <w:b/>
                <w:color w:val="FF0000"/>
                <w:sz w:val="26"/>
                <w:szCs w:val="26"/>
              </w:rPr>
            </w:pPr>
            <w:r w:rsidRPr="003F1647">
              <w:rPr>
                <w:b/>
                <w:color w:val="FF0000"/>
                <w:sz w:val="26"/>
                <w:szCs w:val="26"/>
              </w:rPr>
              <w:t>A</w:t>
            </w:r>
          </w:p>
        </w:tc>
      </w:tr>
      <w:tr w:rsidR="00223005" w:rsidRPr="003F1647" w:rsidTr="00223005">
        <w:trPr>
          <w:jc w:val="center"/>
        </w:trPr>
        <w:tc>
          <w:tcPr>
            <w:tcW w:w="1019" w:type="dxa"/>
          </w:tcPr>
          <w:p w:rsidR="00223005" w:rsidRPr="003F1647" w:rsidRDefault="00223005" w:rsidP="00B04F55">
            <w:pPr>
              <w:jc w:val="center"/>
              <w:rPr>
                <w:b/>
                <w:color w:val="0000CC"/>
                <w:sz w:val="26"/>
                <w:szCs w:val="26"/>
              </w:rPr>
            </w:pPr>
            <w:r w:rsidRPr="003F1647">
              <w:rPr>
                <w:b/>
                <w:color w:val="0000CC"/>
                <w:sz w:val="26"/>
                <w:szCs w:val="26"/>
              </w:rPr>
              <w:t>21</w:t>
            </w:r>
          </w:p>
        </w:tc>
        <w:tc>
          <w:tcPr>
            <w:tcW w:w="1019" w:type="dxa"/>
          </w:tcPr>
          <w:p w:rsidR="00223005" w:rsidRPr="003F1647" w:rsidRDefault="00223005" w:rsidP="00B04F55">
            <w:pPr>
              <w:jc w:val="center"/>
              <w:rPr>
                <w:b/>
                <w:color w:val="0000CC"/>
                <w:sz w:val="26"/>
                <w:szCs w:val="26"/>
              </w:rPr>
            </w:pPr>
            <w:r w:rsidRPr="003F1647">
              <w:rPr>
                <w:b/>
                <w:color w:val="0000CC"/>
                <w:sz w:val="26"/>
                <w:szCs w:val="26"/>
              </w:rPr>
              <w:t>22</w:t>
            </w:r>
          </w:p>
        </w:tc>
        <w:tc>
          <w:tcPr>
            <w:tcW w:w="1019" w:type="dxa"/>
          </w:tcPr>
          <w:p w:rsidR="00223005" w:rsidRPr="003F1647" w:rsidRDefault="00223005" w:rsidP="00B04F55">
            <w:pPr>
              <w:jc w:val="center"/>
              <w:rPr>
                <w:b/>
                <w:color w:val="0000CC"/>
                <w:sz w:val="26"/>
                <w:szCs w:val="26"/>
              </w:rPr>
            </w:pPr>
            <w:r w:rsidRPr="003F1647">
              <w:rPr>
                <w:b/>
                <w:color w:val="0000CC"/>
                <w:sz w:val="26"/>
                <w:szCs w:val="26"/>
              </w:rPr>
              <w:t>23</w:t>
            </w:r>
          </w:p>
        </w:tc>
        <w:tc>
          <w:tcPr>
            <w:tcW w:w="1019" w:type="dxa"/>
          </w:tcPr>
          <w:p w:rsidR="00223005" w:rsidRPr="003F1647" w:rsidRDefault="00223005" w:rsidP="00B04F55">
            <w:pPr>
              <w:jc w:val="center"/>
              <w:rPr>
                <w:b/>
                <w:color w:val="0000CC"/>
                <w:sz w:val="26"/>
                <w:szCs w:val="26"/>
              </w:rPr>
            </w:pPr>
            <w:r w:rsidRPr="003F1647">
              <w:rPr>
                <w:b/>
                <w:color w:val="0000CC"/>
                <w:sz w:val="26"/>
                <w:szCs w:val="26"/>
              </w:rPr>
              <w:t>24</w:t>
            </w:r>
          </w:p>
        </w:tc>
        <w:tc>
          <w:tcPr>
            <w:tcW w:w="1020" w:type="dxa"/>
          </w:tcPr>
          <w:p w:rsidR="00223005" w:rsidRPr="003F1647" w:rsidRDefault="00223005" w:rsidP="00B04F55">
            <w:pPr>
              <w:jc w:val="center"/>
              <w:rPr>
                <w:b/>
                <w:color w:val="0000CC"/>
                <w:sz w:val="26"/>
                <w:szCs w:val="26"/>
              </w:rPr>
            </w:pPr>
            <w:r w:rsidRPr="003F1647">
              <w:rPr>
                <w:b/>
                <w:color w:val="0000CC"/>
                <w:sz w:val="26"/>
                <w:szCs w:val="26"/>
              </w:rPr>
              <w:t>25</w:t>
            </w:r>
          </w:p>
        </w:tc>
        <w:tc>
          <w:tcPr>
            <w:tcW w:w="1020" w:type="dxa"/>
          </w:tcPr>
          <w:p w:rsidR="00223005" w:rsidRPr="003F1647" w:rsidRDefault="00223005" w:rsidP="00B04F55">
            <w:pPr>
              <w:jc w:val="center"/>
              <w:rPr>
                <w:b/>
                <w:color w:val="0000CC"/>
                <w:sz w:val="26"/>
                <w:szCs w:val="26"/>
              </w:rPr>
            </w:pPr>
            <w:r w:rsidRPr="003F1647">
              <w:rPr>
                <w:b/>
                <w:color w:val="0000CC"/>
                <w:sz w:val="26"/>
                <w:szCs w:val="26"/>
              </w:rPr>
              <w:t>26</w:t>
            </w:r>
          </w:p>
        </w:tc>
        <w:tc>
          <w:tcPr>
            <w:tcW w:w="1020" w:type="dxa"/>
          </w:tcPr>
          <w:p w:rsidR="00223005" w:rsidRPr="003F1647" w:rsidRDefault="00223005" w:rsidP="00B04F55">
            <w:pPr>
              <w:jc w:val="center"/>
              <w:rPr>
                <w:b/>
                <w:color w:val="0000CC"/>
                <w:sz w:val="26"/>
                <w:szCs w:val="26"/>
              </w:rPr>
            </w:pPr>
            <w:r w:rsidRPr="003F1647">
              <w:rPr>
                <w:b/>
                <w:color w:val="0000CC"/>
                <w:sz w:val="26"/>
                <w:szCs w:val="26"/>
              </w:rPr>
              <w:t>27</w:t>
            </w:r>
          </w:p>
        </w:tc>
        <w:tc>
          <w:tcPr>
            <w:tcW w:w="1020" w:type="dxa"/>
          </w:tcPr>
          <w:p w:rsidR="00223005" w:rsidRPr="003F1647" w:rsidRDefault="00223005" w:rsidP="00B04F55">
            <w:pPr>
              <w:jc w:val="center"/>
              <w:rPr>
                <w:b/>
                <w:color w:val="0000CC"/>
                <w:sz w:val="26"/>
                <w:szCs w:val="26"/>
              </w:rPr>
            </w:pPr>
            <w:r w:rsidRPr="003F1647">
              <w:rPr>
                <w:b/>
                <w:color w:val="0000CC"/>
                <w:sz w:val="26"/>
                <w:szCs w:val="26"/>
              </w:rPr>
              <w:t>28</w:t>
            </w:r>
          </w:p>
        </w:tc>
        <w:tc>
          <w:tcPr>
            <w:tcW w:w="1020" w:type="dxa"/>
          </w:tcPr>
          <w:p w:rsidR="00223005" w:rsidRPr="003F1647" w:rsidRDefault="00223005" w:rsidP="00B04F55">
            <w:pPr>
              <w:jc w:val="center"/>
              <w:rPr>
                <w:b/>
                <w:color w:val="0000CC"/>
                <w:sz w:val="26"/>
                <w:szCs w:val="26"/>
              </w:rPr>
            </w:pPr>
            <w:r w:rsidRPr="003F1647">
              <w:rPr>
                <w:b/>
                <w:color w:val="0000CC"/>
                <w:sz w:val="26"/>
                <w:szCs w:val="26"/>
              </w:rPr>
              <w:t>29</w:t>
            </w:r>
          </w:p>
        </w:tc>
        <w:tc>
          <w:tcPr>
            <w:tcW w:w="1020" w:type="dxa"/>
          </w:tcPr>
          <w:p w:rsidR="00223005" w:rsidRPr="003F1647" w:rsidRDefault="00223005" w:rsidP="00B04F55">
            <w:pPr>
              <w:jc w:val="center"/>
              <w:rPr>
                <w:b/>
                <w:color w:val="0000CC"/>
                <w:sz w:val="26"/>
                <w:szCs w:val="26"/>
              </w:rPr>
            </w:pPr>
            <w:r w:rsidRPr="003F1647">
              <w:rPr>
                <w:b/>
                <w:color w:val="0000CC"/>
                <w:sz w:val="26"/>
                <w:szCs w:val="26"/>
              </w:rPr>
              <w:t>30</w:t>
            </w:r>
          </w:p>
        </w:tc>
      </w:tr>
      <w:tr w:rsidR="00223005" w:rsidRPr="003F1647" w:rsidTr="00223005">
        <w:trPr>
          <w:jc w:val="center"/>
        </w:trPr>
        <w:tc>
          <w:tcPr>
            <w:tcW w:w="1019" w:type="dxa"/>
          </w:tcPr>
          <w:p w:rsidR="00223005" w:rsidRPr="003F1647" w:rsidRDefault="00223005" w:rsidP="00B04F55">
            <w:pPr>
              <w:jc w:val="center"/>
              <w:rPr>
                <w:b/>
                <w:color w:val="FF0000"/>
                <w:sz w:val="26"/>
                <w:szCs w:val="26"/>
              </w:rPr>
            </w:pPr>
            <w:r w:rsidRPr="003F1647">
              <w:rPr>
                <w:b/>
                <w:color w:val="FF0000"/>
                <w:sz w:val="26"/>
                <w:szCs w:val="26"/>
              </w:rPr>
              <w:t>C</w:t>
            </w:r>
          </w:p>
        </w:tc>
        <w:tc>
          <w:tcPr>
            <w:tcW w:w="1019" w:type="dxa"/>
          </w:tcPr>
          <w:p w:rsidR="00223005" w:rsidRPr="003F1647" w:rsidRDefault="00223005" w:rsidP="00B04F55">
            <w:pPr>
              <w:jc w:val="center"/>
              <w:rPr>
                <w:b/>
                <w:color w:val="FF0000"/>
                <w:sz w:val="26"/>
                <w:szCs w:val="26"/>
              </w:rPr>
            </w:pPr>
            <w:r w:rsidRPr="003F1647">
              <w:rPr>
                <w:b/>
                <w:color w:val="FF0000"/>
                <w:sz w:val="26"/>
                <w:szCs w:val="26"/>
              </w:rPr>
              <w:t>C</w:t>
            </w:r>
          </w:p>
        </w:tc>
        <w:tc>
          <w:tcPr>
            <w:tcW w:w="1019" w:type="dxa"/>
          </w:tcPr>
          <w:p w:rsidR="00223005" w:rsidRPr="003F1647" w:rsidRDefault="00223005" w:rsidP="00B04F55">
            <w:pPr>
              <w:jc w:val="center"/>
              <w:rPr>
                <w:b/>
                <w:color w:val="FF0000"/>
                <w:sz w:val="26"/>
                <w:szCs w:val="26"/>
              </w:rPr>
            </w:pPr>
            <w:r w:rsidRPr="003F1647">
              <w:rPr>
                <w:b/>
                <w:color w:val="FF0000"/>
                <w:sz w:val="26"/>
                <w:szCs w:val="26"/>
              </w:rPr>
              <w:t>C</w:t>
            </w:r>
          </w:p>
        </w:tc>
        <w:tc>
          <w:tcPr>
            <w:tcW w:w="1019" w:type="dxa"/>
          </w:tcPr>
          <w:p w:rsidR="00223005" w:rsidRPr="003F1647" w:rsidRDefault="00223005" w:rsidP="00B04F55">
            <w:pPr>
              <w:jc w:val="center"/>
              <w:rPr>
                <w:b/>
                <w:color w:val="FF0000"/>
                <w:sz w:val="26"/>
                <w:szCs w:val="26"/>
              </w:rPr>
            </w:pPr>
            <w:r w:rsidRPr="003F1647">
              <w:rPr>
                <w:b/>
                <w:color w:val="FF0000"/>
                <w:sz w:val="26"/>
                <w:szCs w:val="26"/>
              </w:rPr>
              <w:t>A</w:t>
            </w:r>
          </w:p>
        </w:tc>
        <w:tc>
          <w:tcPr>
            <w:tcW w:w="1020" w:type="dxa"/>
          </w:tcPr>
          <w:p w:rsidR="00223005" w:rsidRPr="003F1647" w:rsidRDefault="00223005" w:rsidP="00B04F55">
            <w:pPr>
              <w:jc w:val="center"/>
              <w:rPr>
                <w:b/>
                <w:color w:val="FF0000"/>
                <w:sz w:val="26"/>
                <w:szCs w:val="26"/>
              </w:rPr>
            </w:pPr>
            <w:r w:rsidRPr="003F1647">
              <w:rPr>
                <w:b/>
                <w:color w:val="FF0000"/>
                <w:sz w:val="26"/>
                <w:szCs w:val="26"/>
              </w:rPr>
              <w:t>B</w:t>
            </w:r>
          </w:p>
        </w:tc>
        <w:tc>
          <w:tcPr>
            <w:tcW w:w="1020" w:type="dxa"/>
          </w:tcPr>
          <w:p w:rsidR="00223005" w:rsidRPr="003F1647" w:rsidRDefault="00223005" w:rsidP="00B04F55">
            <w:pPr>
              <w:jc w:val="center"/>
              <w:rPr>
                <w:b/>
                <w:color w:val="FF0000"/>
                <w:sz w:val="26"/>
                <w:szCs w:val="26"/>
              </w:rPr>
            </w:pPr>
            <w:r w:rsidRPr="003F1647">
              <w:rPr>
                <w:b/>
                <w:color w:val="FF0000"/>
                <w:sz w:val="26"/>
                <w:szCs w:val="26"/>
              </w:rPr>
              <w:t>B</w:t>
            </w:r>
          </w:p>
        </w:tc>
        <w:tc>
          <w:tcPr>
            <w:tcW w:w="1020" w:type="dxa"/>
          </w:tcPr>
          <w:p w:rsidR="00223005" w:rsidRPr="003F1647" w:rsidRDefault="00223005" w:rsidP="00B04F55">
            <w:pPr>
              <w:jc w:val="center"/>
              <w:rPr>
                <w:b/>
                <w:color w:val="FF0000"/>
                <w:sz w:val="26"/>
                <w:szCs w:val="26"/>
              </w:rPr>
            </w:pPr>
            <w:r w:rsidRPr="003F1647">
              <w:rPr>
                <w:b/>
                <w:color w:val="FF0000"/>
                <w:sz w:val="26"/>
                <w:szCs w:val="26"/>
              </w:rPr>
              <w:t>D</w:t>
            </w:r>
          </w:p>
        </w:tc>
        <w:tc>
          <w:tcPr>
            <w:tcW w:w="1020" w:type="dxa"/>
          </w:tcPr>
          <w:p w:rsidR="00223005" w:rsidRPr="003F1647" w:rsidRDefault="00223005" w:rsidP="00B04F55">
            <w:pPr>
              <w:jc w:val="center"/>
              <w:rPr>
                <w:b/>
                <w:color w:val="FF0000"/>
                <w:sz w:val="26"/>
                <w:szCs w:val="26"/>
              </w:rPr>
            </w:pPr>
            <w:r w:rsidRPr="003F1647">
              <w:rPr>
                <w:b/>
                <w:color w:val="FF0000"/>
                <w:sz w:val="26"/>
                <w:szCs w:val="26"/>
              </w:rPr>
              <w:t>C</w:t>
            </w:r>
          </w:p>
        </w:tc>
        <w:tc>
          <w:tcPr>
            <w:tcW w:w="1020" w:type="dxa"/>
          </w:tcPr>
          <w:p w:rsidR="00223005" w:rsidRPr="003F1647" w:rsidRDefault="00223005" w:rsidP="00B04F55">
            <w:pPr>
              <w:jc w:val="center"/>
              <w:rPr>
                <w:b/>
                <w:color w:val="FF0000"/>
                <w:sz w:val="26"/>
                <w:szCs w:val="26"/>
              </w:rPr>
            </w:pPr>
            <w:r w:rsidRPr="003F1647">
              <w:rPr>
                <w:b/>
                <w:color w:val="FF0000"/>
                <w:sz w:val="26"/>
                <w:szCs w:val="26"/>
              </w:rPr>
              <w:t>D</w:t>
            </w:r>
          </w:p>
        </w:tc>
        <w:tc>
          <w:tcPr>
            <w:tcW w:w="1020" w:type="dxa"/>
          </w:tcPr>
          <w:p w:rsidR="00223005" w:rsidRPr="003F1647" w:rsidRDefault="00223005" w:rsidP="00B04F55">
            <w:pPr>
              <w:jc w:val="center"/>
              <w:rPr>
                <w:b/>
                <w:color w:val="FF0000"/>
                <w:sz w:val="26"/>
                <w:szCs w:val="26"/>
              </w:rPr>
            </w:pPr>
            <w:r w:rsidRPr="003F1647">
              <w:rPr>
                <w:b/>
                <w:color w:val="FF0000"/>
                <w:sz w:val="26"/>
                <w:szCs w:val="26"/>
              </w:rPr>
              <w:t>A</w:t>
            </w:r>
          </w:p>
        </w:tc>
      </w:tr>
    </w:tbl>
    <w:p w:rsidR="00223005" w:rsidRPr="003F1647" w:rsidRDefault="00223005" w:rsidP="00B04F55">
      <w:pPr>
        <w:pStyle w:val="Heading2"/>
        <w:spacing w:before="0" w:after="0" w:line="240" w:lineRule="auto"/>
        <w:jc w:val="center"/>
        <w:rPr>
          <w:rFonts w:ascii="Times New Roman" w:hAnsi="Times New Roman"/>
          <w:i w:val="0"/>
          <w:sz w:val="26"/>
          <w:szCs w:val="26"/>
        </w:rPr>
      </w:pPr>
      <w:r w:rsidRPr="003F1647">
        <w:rPr>
          <w:rFonts w:ascii="Times New Roman" w:hAnsi="Times New Roman"/>
          <w:i w:val="0"/>
          <w:sz w:val="26"/>
          <w:szCs w:val="26"/>
          <w:highlight w:val="yellow"/>
        </w:rPr>
        <w:t>DẠNG</w:t>
      </w:r>
      <w:r w:rsidR="00F27827" w:rsidRPr="003F1647">
        <w:rPr>
          <w:rFonts w:ascii="Times New Roman" w:hAnsi="Times New Roman"/>
          <w:i w:val="0"/>
          <w:sz w:val="26"/>
          <w:szCs w:val="26"/>
          <w:highlight w:val="yellow"/>
          <w:lang w:val="vi-VN"/>
        </w:rPr>
        <w:t xml:space="preserve"> 3.</w:t>
      </w:r>
      <w:r w:rsidRPr="003F1647">
        <w:rPr>
          <w:rFonts w:ascii="Times New Roman" w:hAnsi="Times New Roman"/>
          <w:i w:val="0"/>
          <w:sz w:val="26"/>
          <w:szCs w:val="26"/>
          <w:highlight w:val="yellow"/>
        </w:rPr>
        <w:t xml:space="preserve"> TOÁN MUỐI CACBONAT TÁC DỤNG VỚI </w:t>
      </w:r>
      <w:r w:rsidR="00AB728D" w:rsidRPr="003F1647">
        <w:rPr>
          <w:rFonts w:ascii="Times New Roman" w:hAnsi="Times New Roman"/>
          <w:i w:val="0"/>
          <w:sz w:val="26"/>
          <w:szCs w:val="26"/>
          <w:highlight w:val="yellow"/>
        </w:rPr>
        <w:t>ACID</w:t>
      </w:r>
    </w:p>
    <w:p w:rsidR="00223005" w:rsidRPr="003F1647" w:rsidRDefault="00223005" w:rsidP="00B04F55">
      <w:pPr>
        <w:pStyle w:val="Heading3"/>
        <w:spacing w:before="0" w:after="0" w:line="240" w:lineRule="auto"/>
        <w:rPr>
          <w:rStyle w:val="fontstyle01"/>
          <w:rFonts w:ascii="Times New Roman" w:hAnsi="Times New Roman"/>
          <w:b w:val="0"/>
          <w:sz w:val="26"/>
          <w:szCs w:val="26"/>
          <w:lang w:val="vi-VN"/>
        </w:rPr>
      </w:pPr>
      <w:bookmarkStart w:id="8" w:name="_Toc80193505"/>
      <w:bookmarkStart w:id="9" w:name="_Toc81547570"/>
      <w:r w:rsidRPr="003F1647">
        <w:rPr>
          <w:rStyle w:val="fontstyle01"/>
          <w:rFonts w:ascii="Times New Roman" w:hAnsi="Times New Roman"/>
          <w:sz w:val="26"/>
          <w:szCs w:val="26"/>
        </w:rPr>
        <w:t xml:space="preserve">3.1. </w:t>
      </w:r>
      <w:bookmarkEnd w:id="8"/>
      <w:bookmarkEnd w:id="9"/>
      <w:r w:rsidR="00F27827" w:rsidRPr="003F1647">
        <w:rPr>
          <w:rStyle w:val="fontstyle01"/>
          <w:rFonts w:ascii="Times New Roman" w:hAnsi="Times New Roman"/>
          <w:sz w:val="26"/>
          <w:szCs w:val="26"/>
          <w:lang w:val="vi-VN"/>
        </w:rPr>
        <w:t>Cách làm</w:t>
      </w:r>
    </w:p>
    <w:p w:rsidR="00223005" w:rsidRPr="003F1647" w:rsidRDefault="00223005" w:rsidP="00B04F55">
      <w:pPr>
        <w:pBdr>
          <w:top w:val="double" w:sz="4" w:space="1" w:color="auto"/>
          <w:left w:val="double" w:sz="4" w:space="4" w:color="auto"/>
          <w:bottom w:val="double" w:sz="4" w:space="1" w:color="auto"/>
          <w:right w:val="double" w:sz="4" w:space="4" w:color="auto"/>
        </w:pBdr>
        <w:shd w:val="clear" w:color="auto" w:fill="FFFF00"/>
        <w:spacing w:after="0" w:line="240" w:lineRule="auto"/>
        <w:ind w:left="993"/>
        <w:rPr>
          <w:rFonts w:ascii="Times New Roman" w:hAnsi="Times New Roman" w:cs="Times New Roman"/>
          <w:i/>
          <w:sz w:val="26"/>
          <w:szCs w:val="26"/>
          <w:lang w:val="vi-VN"/>
        </w:rPr>
      </w:pPr>
      <w:r w:rsidRPr="003F1647">
        <w:rPr>
          <w:rFonts w:ascii="Times New Roman" w:hAnsi="Times New Roman" w:cs="Times New Roman"/>
          <w:i/>
          <w:sz w:val="26"/>
          <w:szCs w:val="26"/>
          <w:lang w:val="vi-VN"/>
        </w:rPr>
        <w:t xml:space="preserve">a. Cho từ từ </w:t>
      </w:r>
      <w:r w:rsidR="00AB728D" w:rsidRPr="003F1647">
        <w:rPr>
          <w:rFonts w:ascii="Times New Roman" w:hAnsi="Times New Roman" w:cs="Times New Roman"/>
          <w:i/>
          <w:sz w:val="26"/>
          <w:szCs w:val="26"/>
          <w:lang w:val="vi-VN"/>
        </w:rPr>
        <w:t>acid</w:t>
      </w:r>
      <w:r w:rsidRPr="003F1647">
        <w:rPr>
          <w:rFonts w:ascii="Times New Roman" w:hAnsi="Times New Roman" w:cs="Times New Roman"/>
          <w:i/>
          <w:sz w:val="26"/>
          <w:szCs w:val="26"/>
          <w:lang w:val="vi-VN"/>
        </w:rPr>
        <w:t xml:space="preserve"> (H</w:t>
      </w:r>
      <w:r w:rsidRPr="003F1647">
        <w:rPr>
          <w:rFonts w:ascii="Times New Roman" w:hAnsi="Times New Roman" w:cs="Times New Roman"/>
          <w:i/>
          <w:sz w:val="26"/>
          <w:szCs w:val="26"/>
          <w:vertAlign w:val="superscript"/>
          <w:lang w:val="vi-VN"/>
        </w:rPr>
        <w:t>+</w:t>
      </w:r>
      <w:r w:rsidRPr="003F1647">
        <w:rPr>
          <w:rFonts w:ascii="Times New Roman" w:hAnsi="Times New Roman" w:cs="Times New Roman"/>
          <w:i/>
          <w:sz w:val="26"/>
          <w:szCs w:val="26"/>
          <w:lang w:val="vi-VN"/>
        </w:rPr>
        <w:t xml:space="preserve">) vào dung dịch </w:t>
      </w:r>
      <w:r w:rsidRPr="003F1647">
        <w:rPr>
          <w:rFonts w:ascii="Times New Roman" w:hAnsi="Times New Roman" w:cs="Times New Roman"/>
          <w:i/>
          <w:position w:val="-16"/>
          <w:sz w:val="26"/>
          <w:szCs w:val="26"/>
        </w:rPr>
        <w:object w:dxaOrig="1520" w:dyaOrig="440">
          <v:shape id="_x0000_i1051" type="#_x0000_t75" style="width:75pt;height:21.75pt" o:ole="">
            <v:imagedata r:id="rId59" o:title=""/>
          </v:shape>
          <o:OLEObject Type="Embed" ProgID="Equation.DSMT4" ShapeID="_x0000_i1051" DrawAspect="Content" ObjectID="_1783720965" r:id="rId60"/>
        </w:object>
      </w:r>
    </w:p>
    <w:p w:rsidR="00223005" w:rsidRPr="003F1647" w:rsidRDefault="00223005" w:rsidP="00B04F55">
      <w:pPr>
        <w:pBdr>
          <w:top w:val="double" w:sz="4" w:space="1" w:color="auto"/>
          <w:left w:val="double" w:sz="4" w:space="4" w:color="auto"/>
          <w:bottom w:val="double" w:sz="4" w:space="1" w:color="auto"/>
          <w:right w:val="double" w:sz="4" w:space="4" w:color="auto"/>
        </w:pBdr>
        <w:shd w:val="clear" w:color="auto" w:fill="FFFF00"/>
        <w:spacing w:after="0" w:line="240" w:lineRule="auto"/>
        <w:ind w:left="993"/>
        <w:rPr>
          <w:rFonts w:ascii="Times New Roman" w:hAnsi="Times New Roman" w:cs="Times New Roman"/>
          <w:sz w:val="26"/>
          <w:szCs w:val="26"/>
        </w:rPr>
      </w:pPr>
      <w:r w:rsidRPr="003F1647">
        <w:rPr>
          <w:rFonts w:ascii="Times New Roman" w:hAnsi="Times New Roman" w:cs="Times New Roman"/>
          <w:position w:val="-34"/>
          <w:sz w:val="26"/>
          <w:szCs w:val="26"/>
        </w:rPr>
        <w:object w:dxaOrig="6039" w:dyaOrig="800">
          <v:shape id="_x0000_i1052" type="#_x0000_t75" style="width:302.25pt;height:39.75pt" o:ole="">
            <v:imagedata r:id="rId61" o:title=""/>
          </v:shape>
          <o:OLEObject Type="Embed" ProgID="Equation.DSMT4" ShapeID="_x0000_i1052" DrawAspect="Content" ObjectID="_1783720966" r:id="rId62"/>
        </w:object>
      </w:r>
    </w:p>
    <w:p w:rsidR="00223005" w:rsidRPr="003F1647" w:rsidRDefault="00223005" w:rsidP="00B04F55">
      <w:pPr>
        <w:pBdr>
          <w:top w:val="double" w:sz="4" w:space="1" w:color="auto"/>
          <w:left w:val="double" w:sz="4" w:space="4" w:color="auto"/>
          <w:bottom w:val="double" w:sz="4" w:space="1" w:color="auto"/>
          <w:right w:val="double" w:sz="4" w:space="4" w:color="auto"/>
        </w:pBdr>
        <w:shd w:val="clear" w:color="auto" w:fill="FFFF00"/>
        <w:spacing w:after="0" w:line="240" w:lineRule="auto"/>
        <w:ind w:left="993"/>
        <w:rPr>
          <w:rFonts w:ascii="Times New Roman" w:hAnsi="Times New Roman" w:cs="Times New Roman"/>
          <w:i/>
          <w:sz w:val="26"/>
          <w:szCs w:val="26"/>
        </w:rPr>
      </w:pPr>
      <w:r w:rsidRPr="003F1647">
        <w:rPr>
          <w:rFonts w:ascii="Times New Roman" w:hAnsi="Times New Roman" w:cs="Times New Roman"/>
          <w:i/>
          <w:sz w:val="26"/>
          <w:szCs w:val="26"/>
        </w:rPr>
        <w:t xml:space="preserve">b. Cho từ từ dung dịch </w:t>
      </w:r>
      <w:r w:rsidRPr="003F1647">
        <w:rPr>
          <w:rFonts w:ascii="Times New Roman" w:hAnsi="Times New Roman" w:cs="Times New Roman"/>
          <w:i/>
          <w:position w:val="-16"/>
          <w:sz w:val="26"/>
          <w:szCs w:val="26"/>
        </w:rPr>
        <w:object w:dxaOrig="1520" w:dyaOrig="440">
          <v:shape id="_x0000_i1053" type="#_x0000_t75" style="width:75pt;height:21.75pt" o:ole="">
            <v:imagedata r:id="rId59" o:title=""/>
          </v:shape>
          <o:OLEObject Type="Embed" ProgID="Equation.DSMT4" ShapeID="_x0000_i1053" DrawAspect="Content" ObjectID="_1783720967" r:id="rId63"/>
        </w:object>
      </w:r>
      <w:r w:rsidRPr="003F1647">
        <w:rPr>
          <w:rFonts w:ascii="Times New Roman" w:hAnsi="Times New Roman" w:cs="Times New Roman"/>
          <w:i/>
          <w:sz w:val="26"/>
          <w:szCs w:val="26"/>
        </w:rPr>
        <w:t xml:space="preserve"> vào dung dịch </w:t>
      </w:r>
      <w:r w:rsidR="00AB728D" w:rsidRPr="003F1647">
        <w:rPr>
          <w:rFonts w:ascii="Times New Roman" w:hAnsi="Times New Roman" w:cs="Times New Roman"/>
          <w:i/>
          <w:sz w:val="26"/>
          <w:szCs w:val="26"/>
        </w:rPr>
        <w:t>acid</w:t>
      </w:r>
      <w:r w:rsidRPr="003F1647">
        <w:rPr>
          <w:rFonts w:ascii="Times New Roman" w:hAnsi="Times New Roman" w:cs="Times New Roman"/>
          <w:i/>
          <w:sz w:val="26"/>
          <w:szCs w:val="26"/>
        </w:rPr>
        <w:t xml:space="preserve"> (H</w:t>
      </w:r>
      <w:r w:rsidRPr="003F1647">
        <w:rPr>
          <w:rFonts w:ascii="Times New Roman" w:hAnsi="Times New Roman" w:cs="Times New Roman"/>
          <w:i/>
          <w:sz w:val="26"/>
          <w:szCs w:val="26"/>
          <w:vertAlign w:val="superscript"/>
        </w:rPr>
        <w:t>+</w:t>
      </w:r>
      <w:r w:rsidRPr="003F1647">
        <w:rPr>
          <w:rFonts w:ascii="Times New Roman" w:hAnsi="Times New Roman" w:cs="Times New Roman"/>
          <w:i/>
          <w:sz w:val="26"/>
          <w:szCs w:val="26"/>
        </w:rPr>
        <w:t>)</w:t>
      </w:r>
    </w:p>
    <w:p w:rsidR="00223005" w:rsidRPr="003F1647" w:rsidRDefault="00223005" w:rsidP="00B04F55">
      <w:pPr>
        <w:pBdr>
          <w:top w:val="double" w:sz="4" w:space="1" w:color="auto"/>
          <w:left w:val="double" w:sz="4" w:space="4" w:color="auto"/>
          <w:bottom w:val="double" w:sz="4" w:space="1" w:color="auto"/>
          <w:right w:val="double" w:sz="4" w:space="4" w:color="auto"/>
        </w:pBdr>
        <w:shd w:val="clear" w:color="auto" w:fill="FFFF00"/>
        <w:spacing w:after="0" w:line="240" w:lineRule="auto"/>
        <w:ind w:left="993"/>
        <w:rPr>
          <w:rFonts w:ascii="Times New Roman" w:hAnsi="Times New Roman" w:cs="Times New Roman"/>
          <w:sz w:val="26"/>
          <w:szCs w:val="26"/>
        </w:rPr>
      </w:pPr>
      <w:r w:rsidRPr="003F1647">
        <w:rPr>
          <w:rFonts w:ascii="Times New Roman" w:hAnsi="Times New Roman" w:cs="Times New Roman"/>
          <w:position w:val="-36"/>
          <w:sz w:val="26"/>
          <w:szCs w:val="26"/>
        </w:rPr>
        <w:object w:dxaOrig="8380" w:dyaOrig="840">
          <v:shape id="_x0000_i1054" type="#_x0000_t75" style="width:419.25pt;height:42pt" o:ole="">
            <v:imagedata r:id="rId64" o:title=""/>
          </v:shape>
          <o:OLEObject Type="Embed" ProgID="Equation.DSMT4" ShapeID="_x0000_i1054" DrawAspect="Content" ObjectID="_1783720968" r:id="rId65"/>
        </w:object>
      </w:r>
    </w:p>
    <w:p w:rsidR="00223005" w:rsidRPr="003F1647" w:rsidRDefault="00223005" w:rsidP="00B04F55">
      <w:pPr>
        <w:pStyle w:val="Heading3"/>
        <w:spacing w:before="0" w:after="0" w:line="240" w:lineRule="auto"/>
        <w:rPr>
          <w:rStyle w:val="fontstyle01"/>
          <w:rFonts w:ascii="Times New Roman" w:hAnsi="Times New Roman"/>
          <w:b w:val="0"/>
          <w:sz w:val="26"/>
          <w:szCs w:val="26"/>
        </w:rPr>
      </w:pPr>
      <w:bookmarkStart w:id="10" w:name="_Toc80193506"/>
      <w:bookmarkStart w:id="11" w:name="_Toc81547571"/>
      <w:r w:rsidRPr="003F1647">
        <w:rPr>
          <w:rStyle w:val="fontstyle01"/>
          <w:rFonts w:ascii="Times New Roman" w:hAnsi="Times New Roman"/>
          <w:sz w:val="26"/>
          <w:szCs w:val="26"/>
        </w:rPr>
        <w:lastRenderedPageBreak/>
        <w:t>3.2. Bài tập vận dụng (25 câu)</w:t>
      </w:r>
      <w:bookmarkEnd w:id="10"/>
      <w:bookmarkEnd w:id="11"/>
    </w:p>
    <w:p w:rsidR="00223005" w:rsidRPr="003F1647" w:rsidRDefault="00223005" w:rsidP="00B04F55">
      <w:pPr>
        <w:pStyle w:val="NormalWeb"/>
        <w:numPr>
          <w:ilvl w:val="0"/>
          <w:numId w:val="6"/>
        </w:numPr>
        <w:shd w:val="clear" w:color="auto" w:fill="FFFFFF"/>
        <w:tabs>
          <w:tab w:val="left" w:pos="992"/>
        </w:tabs>
        <w:spacing w:before="0" w:beforeAutospacing="0" w:after="0" w:afterAutospacing="0"/>
        <w:jc w:val="both"/>
        <w:textAlignment w:val="baseline"/>
        <w:rPr>
          <w:sz w:val="26"/>
          <w:szCs w:val="26"/>
        </w:rPr>
      </w:pPr>
      <w:r w:rsidRPr="003F1647">
        <w:rPr>
          <w:b/>
          <w:sz w:val="26"/>
          <w:szCs w:val="26"/>
        </w:rPr>
        <w:t>(Đề TN THPT – 2021)</w:t>
      </w:r>
      <w:r w:rsidRPr="003F1647">
        <w:rPr>
          <w:sz w:val="26"/>
          <w:szCs w:val="26"/>
        </w:rPr>
        <w:t xml:space="preserve"> Cho 12,6 gam MgCO</w:t>
      </w:r>
      <w:r w:rsidRPr="003F1647">
        <w:rPr>
          <w:sz w:val="26"/>
          <w:szCs w:val="26"/>
          <w:vertAlign w:val="subscript"/>
        </w:rPr>
        <w:t>3</w:t>
      </w:r>
      <w:r w:rsidRPr="003F1647">
        <w:rPr>
          <w:sz w:val="26"/>
          <w:szCs w:val="26"/>
        </w:rPr>
        <w:t xml:space="preserve"> tác dụng hết với dung dịch HCl dư, thu được V lít khí CO</w:t>
      </w:r>
      <w:r w:rsidRPr="003F1647">
        <w:rPr>
          <w:sz w:val="26"/>
          <w:szCs w:val="26"/>
          <w:vertAlign w:val="subscript"/>
        </w:rPr>
        <w:t xml:space="preserve">2 </w:t>
      </w:r>
      <w:r w:rsidR="00547718" w:rsidRPr="003F1647">
        <w:rPr>
          <w:sz w:val="26"/>
          <w:szCs w:val="26"/>
        </w:rPr>
        <w:t>(đk</w:t>
      </w:r>
      <w:r w:rsidRPr="003F1647">
        <w:rPr>
          <w:sz w:val="26"/>
          <w:szCs w:val="26"/>
        </w:rPr>
        <w:t>c). Giá trị của V là</w:t>
      </w:r>
    </w:p>
    <w:p w:rsidR="00223005" w:rsidRPr="003F1647" w:rsidRDefault="00223005" w:rsidP="00B04F55">
      <w:pPr>
        <w:pStyle w:val="NormalWeb"/>
        <w:shd w:val="clear" w:color="auto" w:fill="FFFFFF"/>
        <w:tabs>
          <w:tab w:val="left" w:pos="3402"/>
          <w:tab w:val="left" w:pos="5669"/>
          <w:tab w:val="left" w:pos="7937"/>
        </w:tabs>
        <w:spacing w:before="0" w:beforeAutospacing="0" w:after="0" w:afterAutospacing="0"/>
        <w:ind w:left="992"/>
        <w:jc w:val="both"/>
        <w:textAlignment w:val="baseline"/>
        <w:rPr>
          <w:sz w:val="26"/>
          <w:szCs w:val="26"/>
        </w:rPr>
      </w:pPr>
      <w:r w:rsidRPr="003F1647">
        <w:rPr>
          <w:b/>
          <w:color w:val="0000FF"/>
          <w:sz w:val="26"/>
          <w:szCs w:val="26"/>
        </w:rPr>
        <w:t xml:space="preserve">A. </w:t>
      </w:r>
      <w:r w:rsidRPr="003F1647">
        <w:rPr>
          <w:sz w:val="26"/>
          <w:szCs w:val="26"/>
        </w:rPr>
        <w:t>4,48.</w:t>
      </w:r>
      <w:r w:rsidRPr="003F1647">
        <w:rPr>
          <w:sz w:val="26"/>
          <w:szCs w:val="26"/>
        </w:rPr>
        <w:tab/>
      </w:r>
      <w:r w:rsidRPr="003F1647">
        <w:rPr>
          <w:b/>
          <w:color w:val="0000FF"/>
          <w:sz w:val="26"/>
          <w:szCs w:val="26"/>
        </w:rPr>
        <w:t xml:space="preserve">B. </w:t>
      </w:r>
      <w:r w:rsidRPr="003F1647">
        <w:rPr>
          <w:sz w:val="26"/>
          <w:szCs w:val="26"/>
        </w:rPr>
        <w:t>2,24.</w:t>
      </w:r>
      <w:r w:rsidRPr="003F1647">
        <w:rPr>
          <w:sz w:val="26"/>
          <w:szCs w:val="26"/>
        </w:rPr>
        <w:tab/>
      </w:r>
      <w:r w:rsidRPr="003F1647">
        <w:rPr>
          <w:b/>
          <w:color w:val="0000FF"/>
          <w:sz w:val="26"/>
          <w:szCs w:val="26"/>
        </w:rPr>
        <w:t xml:space="preserve">C. </w:t>
      </w:r>
      <w:r w:rsidR="00547718" w:rsidRPr="003F1647">
        <w:rPr>
          <w:sz w:val="26"/>
          <w:szCs w:val="26"/>
        </w:rPr>
        <w:t>3,36</w:t>
      </w:r>
      <w:r w:rsidRPr="003F1647">
        <w:rPr>
          <w:sz w:val="26"/>
          <w:szCs w:val="26"/>
        </w:rPr>
        <w:t>.</w:t>
      </w:r>
      <w:r w:rsidRPr="003F1647">
        <w:rPr>
          <w:sz w:val="26"/>
          <w:szCs w:val="26"/>
        </w:rPr>
        <w:tab/>
      </w:r>
      <w:r w:rsidRPr="003F1647">
        <w:rPr>
          <w:b/>
          <w:color w:val="0000FF"/>
          <w:sz w:val="26"/>
          <w:szCs w:val="26"/>
          <w:u w:val="single"/>
        </w:rPr>
        <w:t>D</w:t>
      </w:r>
      <w:r w:rsidRPr="003F1647">
        <w:rPr>
          <w:b/>
          <w:color w:val="0000FF"/>
          <w:sz w:val="26"/>
          <w:szCs w:val="26"/>
        </w:rPr>
        <w:t xml:space="preserve">. </w:t>
      </w:r>
      <w:r w:rsidRPr="003F1647">
        <w:rPr>
          <w:sz w:val="26"/>
          <w:szCs w:val="26"/>
        </w:rPr>
        <w:t>3,</w:t>
      </w:r>
      <w:r w:rsidR="00547718" w:rsidRPr="003F1647">
        <w:rPr>
          <w:sz w:val="26"/>
          <w:szCs w:val="26"/>
        </w:rPr>
        <w:t>7185</w:t>
      </w:r>
      <w:r w:rsidRPr="003F1647">
        <w:rPr>
          <w:sz w:val="26"/>
          <w:szCs w:val="26"/>
        </w:rPr>
        <w:t>.</w:t>
      </w:r>
    </w:p>
    <w:p w:rsidR="00F27827" w:rsidRPr="003F1647" w:rsidRDefault="00F27827" w:rsidP="00B04F55">
      <w:pPr>
        <w:spacing w:after="0" w:line="240" w:lineRule="auto"/>
        <w:rPr>
          <w:rFonts w:ascii="Times New Roman" w:hAnsi="Times New Roman" w:cs="Times New Roman"/>
          <w:b/>
          <w:sz w:val="26"/>
          <w:szCs w:val="26"/>
          <w:lang w:val="vi-VN"/>
        </w:rPr>
      </w:pPr>
      <w:r w:rsidRPr="003F1647">
        <w:rPr>
          <w:rFonts w:ascii="Times New Roman" w:hAnsi="Times New Roman" w:cs="Times New Roman"/>
          <w:b/>
          <w:sz w:val="26"/>
          <w:szCs w:val="26"/>
          <w:lang w:val="vi-VN"/>
        </w:rPr>
        <w:t>Hướng dẫn giải:</w:t>
      </w:r>
    </w:p>
    <w:p w:rsidR="00547718" w:rsidRPr="003F1647" w:rsidRDefault="00547718" w:rsidP="00B04F55">
      <w:pPr>
        <w:spacing w:after="0" w:line="240" w:lineRule="auto"/>
        <w:ind w:left="992"/>
        <w:rPr>
          <w:rFonts w:ascii="Times New Roman" w:hAnsi="Times New Roman" w:cs="Times New Roman"/>
          <w:sz w:val="26"/>
          <w:szCs w:val="26"/>
          <w:lang w:val="vi-VN"/>
        </w:rPr>
      </w:pPr>
      <w:r w:rsidRPr="003F1647">
        <w:rPr>
          <w:rStyle w:val="fontstyle21"/>
          <w:rFonts w:ascii="Times New Roman" w:hAnsi="Times New Roman" w:cs="Times New Roman"/>
          <w:bCs/>
          <w:sz w:val="26"/>
          <w:szCs w:val="26"/>
          <w:lang w:val="vi-VN"/>
        </w:rPr>
        <w:t>n</w:t>
      </w:r>
      <w:r w:rsidRPr="003F1647">
        <w:rPr>
          <w:rFonts w:ascii="Times New Roman" w:hAnsi="Times New Roman" w:cs="Times New Roman"/>
          <w:sz w:val="26"/>
          <w:szCs w:val="26"/>
        </w:rPr>
        <w:t xml:space="preserve"> MgCO</w:t>
      </w:r>
      <w:r w:rsidRPr="003F1647">
        <w:rPr>
          <w:rFonts w:ascii="Times New Roman" w:hAnsi="Times New Roman" w:cs="Times New Roman"/>
          <w:sz w:val="26"/>
          <w:szCs w:val="26"/>
          <w:vertAlign w:val="subscript"/>
        </w:rPr>
        <w:t>3</w:t>
      </w:r>
      <w:r w:rsidRPr="003F1647">
        <w:rPr>
          <w:rFonts w:ascii="Times New Roman" w:hAnsi="Times New Roman" w:cs="Times New Roman"/>
          <w:sz w:val="26"/>
          <w:szCs w:val="26"/>
          <w:vertAlign w:val="subscript"/>
          <w:lang w:val="vi-VN"/>
        </w:rPr>
        <w:t xml:space="preserve"> </w:t>
      </w:r>
      <w:r w:rsidRPr="003F1647">
        <w:rPr>
          <w:rFonts w:ascii="Times New Roman" w:hAnsi="Times New Roman" w:cs="Times New Roman"/>
          <w:sz w:val="26"/>
          <w:szCs w:val="26"/>
          <w:lang w:val="vi-VN"/>
        </w:rPr>
        <w:t>= 0,15 mol</w:t>
      </w:r>
    </w:p>
    <w:p w:rsidR="00547718" w:rsidRPr="003F1647" w:rsidRDefault="00547718" w:rsidP="00B04F55">
      <w:pPr>
        <w:spacing w:after="0" w:line="240" w:lineRule="auto"/>
        <w:ind w:left="992"/>
        <w:rPr>
          <w:rStyle w:val="fontstyle21"/>
          <w:rFonts w:ascii="Times New Roman" w:hAnsi="Times New Roman" w:cs="Times New Roman"/>
          <w:bCs/>
          <w:sz w:val="26"/>
          <w:szCs w:val="26"/>
          <w:lang w:val="vi-VN"/>
        </w:rPr>
      </w:pPr>
      <w:r w:rsidRPr="003F1647">
        <w:rPr>
          <w:rStyle w:val="fontstyle21"/>
          <w:rFonts w:ascii="Times New Roman" w:hAnsi="Times New Roman" w:cs="Times New Roman"/>
          <w:bCs/>
          <w:sz w:val="26"/>
          <w:szCs w:val="26"/>
          <w:lang w:val="vi-VN"/>
        </w:rPr>
        <w:t>BTNT C =&gt; nCO</w:t>
      </w:r>
      <w:r w:rsidRPr="003F1647">
        <w:rPr>
          <w:rStyle w:val="fontstyle21"/>
          <w:rFonts w:ascii="Times New Roman" w:hAnsi="Times New Roman" w:cs="Times New Roman"/>
          <w:bCs/>
          <w:sz w:val="26"/>
          <w:szCs w:val="26"/>
          <w:vertAlign w:val="subscript"/>
          <w:lang w:val="vi-VN"/>
        </w:rPr>
        <w:t xml:space="preserve">2 </w:t>
      </w:r>
      <w:r w:rsidRPr="003F1647">
        <w:rPr>
          <w:rStyle w:val="fontstyle21"/>
          <w:rFonts w:ascii="Times New Roman" w:hAnsi="Times New Roman" w:cs="Times New Roman"/>
          <w:bCs/>
          <w:sz w:val="26"/>
          <w:szCs w:val="26"/>
          <w:lang w:val="vi-VN"/>
        </w:rPr>
        <w:t xml:space="preserve">= 0,15 mol =&gt; </w:t>
      </w:r>
      <w:r w:rsidRPr="003F1647">
        <w:rPr>
          <w:rFonts w:ascii="Times New Roman" w:hAnsi="Times New Roman" w:cs="Times New Roman"/>
          <w:sz w:val="26"/>
          <w:szCs w:val="26"/>
          <w:lang w:val="vi-VN"/>
        </w:rPr>
        <w:t>V</w:t>
      </w:r>
      <w:r w:rsidRPr="003F1647">
        <w:rPr>
          <w:rStyle w:val="fontstyle21"/>
          <w:rFonts w:ascii="Times New Roman" w:hAnsi="Times New Roman" w:cs="Times New Roman"/>
          <w:bCs/>
          <w:sz w:val="26"/>
          <w:szCs w:val="26"/>
          <w:lang w:val="vi-VN"/>
        </w:rPr>
        <w:t xml:space="preserve"> nCO</w:t>
      </w:r>
      <w:r w:rsidRPr="003F1647">
        <w:rPr>
          <w:rStyle w:val="fontstyle21"/>
          <w:rFonts w:ascii="Times New Roman" w:hAnsi="Times New Roman" w:cs="Times New Roman"/>
          <w:bCs/>
          <w:sz w:val="26"/>
          <w:szCs w:val="26"/>
          <w:vertAlign w:val="subscript"/>
          <w:lang w:val="vi-VN"/>
        </w:rPr>
        <w:t xml:space="preserve">2 </w:t>
      </w:r>
      <w:r w:rsidRPr="003F1647">
        <w:rPr>
          <w:rStyle w:val="fontstyle21"/>
          <w:rFonts w:ascii="Times New Roman" w:hAnsi="Times New Roman" w:cs="Times New Roman"/>
          <w:bCs/>
          <w:sz w:val="26"/>
          <w:szCs w:val="26"/>
          <w:lang w:val="vi-VN"/>
        </w:rPr>
        <w:t xml:space="preserve"> = 3,7185 lit</w:t>
      </w:r>
    </w:p>
    <w:p w:rsidR="00F27827" w:rsidRPr="003F1647" w:rsidRDefault="00547718" w:rsidP="00B04F55">
      <w:pPr>
        <w:spacing w:after="0" w:line="240" w:lineRule="auto"/>
        <w:ind w:left="992"/>
        <w:rPr>
          <w:rFonts w:ascii="Times New Roman" w:hAnsi="Times New Roman" w:cs="Times New Roman"/>
          <w:b/>
          <w:bCs/>
          <w:color w:val="000000"/>
          <w:sz w:val="26"/>
          <w:szCs w:val="26"/>
        </w:rPr>
      </w:pPr>
      <w:r w:rsidRPr="003F1647">
        <w:rPr>
          <w:rStyle w:val="fontstyle21"/>
          <w:rFonts w:ascii="Times New Roman" w:hAnsi="Times New Roman" w:cs="Times New Roman"/>
          <w:b/>
          <w:bCs/>
          <w:sz w:val="26"/>
          <w:szCs w:val="26"/>
          <w:lang w:val="vi-VN"/>
        </w:rPr>
        <w:t xml:space="preserve"> </w:t>
      </w:r>
      <w:r w:rsidR="00F27827" w:rsidRPr="003F1647">
        <w:rPr>
          <w:rStyle w:val="fontstyle21"/>
          <w:rFonts w:ascii="Times New Roman" w:hAnsi="Times New Roman" w:cs="Times New Roman"/>
          <w:b/>
          <w:bCs/>
          <w:sz w:val="26"/>
          <w:szCs w:val="26"/>
        </w:rPr>
        <w:t>Chọ</w:t>
      </w:r>
      <w:r w:rsidRPr="003F1647">
        <w:rPr>
          <w:rStyle w:val="fontstyle21"/>
          <w:rFonts w:ascii="Times New Roman" w:hAnsi="Times New Roman" w:cs="Times New Roman"/>
          <w:b/>
          <w:bCs/>
          <w:sz w:val="26"/>
          <w:szCs w:val="26"/>
        </w:rPr>
        <w:t>n</w:t>
      </w:r>
      <w:r w:rsidRPr="003F1647">
        <w:rPr>
          <w:rStyle w:val="fontstyle21"/>
          <w:rFonts w:ascii="Times New Roman" w:hAnsi="Times New Roman" w:cs="Times New Roman"/>
          <w:b/>
          <w:bCs/>
          <w:sz w:val="26"/>
          <w:szCs w:val="26"/>
        </w:rPr>
        <w:tab/>
        <w:t>D.</w:t>
      </w:r>
    </w:p>
    <w:p w:rsidR="00223005" w:rsidRPr="003F1647" w:rsidRDefault="00223005" w:rsidP="00B04F55">
      <w:pPr>
        <w:pStyle w:val="ListParagraph"/>
        <w:numPr>
          <w:ilvl w:val="0"/>
          <w:numId w:val="6"/>
        </w:numPr>
        <w:tabs>
          <w:tab w:val="left" w:pos="992"/>
        </w:tabs>
        <w:spacing w:line="240" w:lineRule="auto"/>
        <w:rPr>
          <w:sz w:val="26"/>
          <w:szCs w:val="26"/>
          <w:lang w:val="vi-VN"/>
        </w:rPr>
      </w:pPr>
      <w:r w:rsidRPr="003F1647">
        <w:rPr>
          <w:b/>
          <w:sz w:val="26"/>
          <w:szCs w:val="26"/>
          <w:lang w:val="vi-VN"/>
        </w:rPr>
        <w:t>(Đề TN THPT – 2021)</w:t>
      </w:r>
      <w:r w:rsidRPr="003F1647">
        <w:rPr>
          <w:sz w:val="26"/>
          <w:szCs w:val="26"/>
          <w:lang w:val="vi-VN"/>
        </w:rPr>
        <w:t xml:space="preserve"> Cho 10 gam CaCO</w:t>
      </w:r>
      <w:r w:rsidRPr="003F1647">
        <w:rPr>
          <w:sz w:val="26"/>
          <w:szCs w:val="26"/>
          <w:vertAlign w:val="subscript"/>
          <w:lang w:val="vi-VN"/>
        </w:rPr>
        <w:t>3</w:t>
      </w:r>
      <w:r w:rsidRPr="003F1647">
        <w:rPr>
          <w:sz w:val="26"/>
          <w:szCs w:val="26"/>
          <w:lang w:val="vi-VN"/>
        </w:rPr>
        <w:t xml:space="preserve"> tác dụng hết với dung dịch HCl dư, thu được V lít khí CO</w:t>
      </w:r>
      <w:r w:rsidRPr="003F1647">
        <w:rPr>
          <w:sz w:val="26"/>
          <w:szCs w:val="26"/>
          <w:vertAlign w:val="subscript"/>
          <w:lang w:val="vi-VN"/>
        </w:rPr>
        <w:t>2</w:t>
      </w:r>
      <w:r w:rsidR="003F1647" w:rsidRPr="003F1647">
        <w:rPr>
          <w:sz w:val="26"/>
          <w:szCs w:val="26"/>
          <w:lang w:val="vi-VN"/>
        </w:rPr>
        <w:t xml:space="preserve"> (đk</w:t>
      </w:r>
      <w:r w:rsidRPr="003F1647">
        <w:rPr>
          <w:sz w:val="26"/>
          <w:szCs w:val="26"/>
          <w:lang w:val="vi-VN"/>
        </w:rPr>
        <w:t>c). Giá trị của V là</w:t>
      </w:r>
    </w:p>
    <w:p w:rsidR="00223005" w:rsidRPr="003F1647" w:rsidRDefault="00223005" w:rsidP="00B04F55">
      <w:pPr>
        <w:tabs>
          <w:tab w:val="left" w:pos="3402"/>
          <w:tab w:val="left" w:pos="5669"/>
          <w:tab w:val="left" w:pos="7937"/>
        </w:tabs>
        <w:spacing w:after="0" w:line="240" w:lineRule="auto"/>
        <w:ind w:left="992"/>
        <w:rPr>
          <w:rFonts w:ascii="Times New Roman" w:hAnsi="Times New Roman" w:cs="Times New Roman"/>
          <w:sz w:val="26"/>
          <w:szCs w:val="26"/>
          <w:lang w:val="vi-VN"/>
        </w:rPr>
      </w:pPr>
      <w:r w:rsidRPr="003F1647">
        <w:rPr>
          <w:rFonts w:ascii="Times New Roman" w:hAnsi="Times New Roman" w:cs="Times New Roman"/>
          <w:b/>
          <w:color w:val="0000FF"/>
          <w:sz w:val="26"/>
          <w:szCs w:val="26"/>
          <w:lang w:val="vi-VN"/>
        </w:rPr>
        <w:t xml:space="preserve">A. </w:t>
      </w:r>
      <w:r w:rsidRPr="003F1647">
        <w:rPr>
          <w:rFonts w:ascii="Times New Roman" w:hAnsi="Times New Roman" w:cs="Times New Roman"/>
          <w:sz w:val="26"/>
          <w:szCs w:val="26"/>
          <w:lang w:val="vi-VN"/>
        </w:rPr>
        <w:t>3.36.</w:t>
      </w:r>
      <w:r w:rsidRPr="003F1647">
        <w:rPr>
          <w:rFonts w:ascii="Times New Roman" w:hAnsi="Times New Roman" w:cs="Times New Roman"/>
          <w:color w:val="002060"/>
          <w:sz w:val="26"/>
          <w:szCs w:val="26"/>
          <w:lang w:val="vi-VN"/>
        </w:rPr>
        <w:tab/>
      </w:r>
      <w:r w:rsidRPr="003F1647">
        <w:rPr>
          <w:rFonts w:ascii="Times New Roman" w:hAnsi="Times New Roman" w:cs="Times New Roman"/>
          <w:b/>
          <w:color w:val="0000FF"/>
          <w:sz w:val="26"/>
          <w:szCs w:val="26"/>
          <w:lang w:val="vi-VN"/>
        </w:rPr>
        <w:t xml:space="preserve">B. </w:t>
      </w:r>
      <w:r w:rsidRPr="003F1647">
        <w:rPr>
          <w:rFonts w:ascii="Times New Roman" w:hAnsi="Times New Roman" w:cs="Times New Roman"/>
          <w:sz w:val="26"/>
          <w:szCs w:val="26"/>
          <w:lang w:val="vi-VN"/>
        </w:rPr>
        <w:t>4,48.</w:t>
      </w:r>
      <w:r w:rsidRPr="003F1647">
        <w:rPr>
          <w:rFonts w:ascii="Times New Roman" w:hAnsi="Times New Roman" w:cs="Times New Roman"/>
          <w:color w:val="002060"/>
          <w:sz w:val="26"/>
          <w:szCs w:val="26"/>
          <w:lang w:val="vi-VN"/>
        </w:rPr>
        <w:tab/>
      </w:r>
      <w:r w:rsidRPr="003F1647">
        <w:rPr>
          <w:rFonts w:ascii="Times New Roman" w:hAnsi="Times New Roman" w:cs="Times New Roman"/>
          <w:b/>
          <w:color w:val="0000FF"/>
          <w:sz w:val="26"/>
          <w:szCs w:val="26"/>
          <w:u w:val="single"/>
          <w:lang w:val="vi-VN"/>
        </w:rPr>
        <w:t>C</w:t>
      </w:r>
      <w:r w:rsidRPr="003F1647">
        <w:rPr>
          <w:rFonts w:ascii="Times New Roman" w:hAnsi="Times New Roman" w:cs="Times New Roman"/>
          <w:b/>
          <w:color w:val="0000FF"/>
          <w:sz w:val="26"/>
          <w:szCs w:val="26"/>
          <w:lang w:val="vi-VN"/>
        </w:rPr>
        <w:t xml:space="preserve">. </w:t>
      </w:r>
      <w:r w:rsidR="003F1647" w:rsidRPr="003F1647">
        <w:rPr>
          <w:rFonts w:ascii="Times New Roman" w:hAnsi="Times New Roman" w:cs="Times New Roman"/>
          <w:sz w:val="26"/>
          <w:szCs w:val="26"/>
          <w:lang w:val="vi-VN"/>
        </w:rPr>
        <w:t>2,479</w:t>
      </w:r>
      <w:r w:rsidRPr="003F1647">
        <w:rPr>
          <w:rFonts w:ascii="Times New Roman" w:hAnsi="Times New Roman" w:cs="Times New Roman"/>
          <w:sz w:val="26"/>
          <w:szCs w:val="26"/>
          <w:lang w:val="vi-VN"/>
        </w:rPr>
        <w:t>.</w:t>
      </w:r>
      <w:r w:rsidRPr="003F1647">
        <w:rPr>
          <w:rFonts w:ascii="Times New Roman" w:hAnsi="Times New Roman" w:cs="Times New Roman"/>
          <w:color w:val="002060"/>
          <w:sz w:val="26"/>
          <w:szCs w:val="26"/>
          <w:lang w:val="vi-VN"/>
        </w:rPr>
        <w:tab/>
      </w:r>
      <w:r w:rsidRPr="003F1647">
        <w:rPr>
          <w:rFonts w:ascii="Times New Roman" w:hAnsi="Times New Roman" w:cs="Times New Roman"/>
          <w:b/>
          <w:color w:val="0000FF"/>
          <w:sz w:val="26"/>
          <w:szCs w:val="26"/>
          <w:lang w:val="vi-VN"/>
        </w:rPr>
        <w:t xml:space="preserve">D. </w:t>
      </w:r>
      <w:r w:rsidRPr="003F1647">
        <w:rPr>
          <w:rFonts w:ascii="Times New Roman" w:hAnsi="Times New Roman" w:cs="Times New Roman"/>
          <w:sz w:val="26"/>
          <w:szCs w:val="26"/>
          <w:lang w:val="vi-VN"/>
        </w:rPr>
        <w:t>1,12.</w:t>
      </w:r>
    </w:p>
    <w:p w:rsidR="00F27827" w:rsidRPr="003F1647" w:rsidRDefault="00F27827" w:rsidP="00B04F55">
      <w:pPr>
        <w:spacing w:after="0" w:line="240" w:lineRule="auto"/>
        <w:rPr>
          <w:rFonts w:ascii="Times New Roman" w:hAnsi="Times New Roman" w:cs="Times New Roman"/>
          <w:b/>
          <w:sz w:val="26"/>
          <w:szCs w:val="26"/>
          <w:lang w:val="vi-VN"/>
        </w:rPr>
      </w:pPr>
      <w:r w:rsidRPr="003F1647">
        <w:rPr>
          <w:rFonts w:ascii="Times New Roman" w:hAnsi="Times New Roman" w:cs="Times New Roman"/>
          <w:b/>
          <w:sz w:val="26"/>
          <w:szCs w:val="26"/>
          <w:lang w:val="vi-VN"/>
        </w:rPr>
        <w:t>Hướng dẫn giả</w:t>
      </w:r>
      <w:r w:rsidR="003F1647" w:rsidRPr="003F1647">
        <w:rPr>
          <w:rFonts w:ascii="Times New Roman" w:hAnsi="Times New Roman" w:cs="Times New Roman"/>
          <w:b/>
          <w:sz w:val="26"/>
          <w:szCs w:val="26"/>
          <w:lang w:val="vi-VN"/>
        </w:rPr>
        <w:t>i:</w:t>
      </w:r>
    </w:p>
    <w:p w:rsidR="008C6F80" w:rsidRPr="003F1647" w:rsidRDefault="003F1647" w:rsidP="00B04F55">
      <w:pPr>
        <w:tabs>
          <w:tab w:val="left" w:pos="992"/>
        </w:tabs>
        <w:spacing w:after="0" w:line="240" w:lineRule="auto"/>
        <w:ind w:left="992" w:hanging="992"/>
        <w:rPr>
          <w:rFonts w:ascii="Times New Roman" w:hAnsi="Times New Roman" w:cs="Times New Roman"/>
          <w:sz w:val="26"/>
          <w:szCs w:val="26"/>
          <w:lang w:val="vi-VN"/>
        </w:rPr>
      </w:pPr>
      <w:r w:rsidRPr="003F1647">
        <w:rPr>
          <w:rFonts w:ascii="Times New Roman" w:hAnsi="Times New Roman" w:cs="Times New Roman"/>
          <w:sz w:val="26"/>
          <w:szCs w:val="26"/>
          <w:lang w:val="vi-VN"/>
        </w:rPr>
        <w:tab/>
      </w:r>
      <w:r w:rsidR="008C6F80" w:rsidRPr="003F1647">
        <w:rPr>
          <w:rFonts w:ascii="Times New Roman" w:hAnsi="Times New Roman" w:cs="Times New Roman"/>
          <w:sz w:val="26"/>
          <w:szCs w:val="26"/>
          <w:lang w:val="vi-VN"/>
        </w:rPr>
        <w:t>n CaCO</w:t>
      </w:r>
      <w:r w:rsidR="008C6F80" w:rsidRPr="003F1647">
        <w:rPr>
          <w:rFonts w:ascii="Times New Roman" w:hAnsi="Times New Roman" w:cs="Times New Roman"/>
          <w:sz w:val="26"/>
          <w:szCs w:val="26"/>
          <w:vertAlign w:val="subscript"/>
          <w:lang w:val="vi-VN"/>
        </w:rPr>
        <w:t>3</w:t>
      </w:r>
      <w:r w:rsidRPr="003F1647">
        <w:rPr>
          <w:rFonts w:ascii="Times New Roman" w:hAnsi="Times New Roman" w:cs="Times New Roman"/>
          <w:sz w:val="26"/>
          <w:szCs w:val="26"/>
          <w:lang w:val="vi-VN"/>
        </w:rPr>
        <w:t xml:space="preserve"> = 0,1 mol</w:t>
      </w:r>
    </w:p>
    <w:p w:rsidR="003F1647" w:rsidRPr="003F1647" w:rsidRDefault="003F1647" w:rsidP="00B04F55">
      <w:pPr>
        <w:tabs>
          <w:tab w:val="left" w:pos="992"/>
        </w:tabs>
        <w:spacing w:after="0" w:line="240" w:lineRule="auto"/>
        <w:ind w:left="992" w:hanging="992"/>
        <w:rPr>
          <w:rFonts w:ascii="Times New Roman" w:hAnsi="Times New Roman" w:cs="Times New Roman"/>
          <w:sz w:val="26"/>
          <w:szCs w:val="26"/>
        </w:rPr>
      </w:pPr>
      <w:r w:rsidRPr="003F1647">
        <w:rPr>
          <w:rFonts w:ascii="Times New Roman" w:hAnsi="Times New Roman" w:cs="Times New Roman"/>
          <w:sz w:val="26"/>
          <w:szCs w:val="26"/>
          <w:lang w:val="vi-VN"/>
        </w:rPr>
        <w:tab/>
        <w:t>BT C ta có: n CO</w:t>
      </w:r>
      <w:r w:rsidRPr="003F1647">
        <w:rPr>
          <w:rFonts w:ascii="Times New Roman" w:hAnsi="Times New Roman" w:cs="Times New Roman"/>
          <w:sz w:val="26"/>
          <w:szCs w:val="26"/>
          <w:vertAlign w:val="subscript"/>
          <w:lang w:val="vi-VN"/>
        </w:rPr>
        <w:t xml:space="preserve">2 </w:t>
      </w:r>
      <w:r w:rsidRPr="003F1647">
        <w:rPr>
          <w:rFonts w:ascii="Times New Roman" w:hAnsi="Times New Roman" w:cs="Times New Roman"/>
          <w:sz w:val="26"/>
          <w:szCs w:val="26"/>
          <w:lang w:val="vi-VN"/>
        </w:rPr>
        <w:t>= 0,1 mol =&gt; V CO</w:t>
      </w:r>
      <w:r w:rsidRPr="003F1647">
        <w:rPr>
          <w:rFonts w:ascii="Times New Roman" w:hAnsi="Times New Roman" w:cs="Times New Roman"/>
          <w:sz w:val="26"/>
          <w:szCs w:val="26"/>
          <w:vertAlign w:val="subscript"/>
          <w:lang w:val="vi-VN"/>
        </w:rPr>
        <w:t xml:space="preserve">2 </w:t>
      </w:r>
      <w:r w:rsidRPr="003F1647">
        <w:rPr>
          <w:rFonts w:ascii="Times New Roman" w:hAnsi="Times New Roman" w:cs="Times New Roman"/>
          <w:sz w:val="26"/>
          <w:szCs w:val="26"/>
          <w:lang w:val="vi-VN"/>
        </w:rPr>
        <w:t>= 2,479</w:t>
      </w:r>
    </w:p>
    <w:p w:rsidR="00F27827" w:rsidRPr="003F1647" w:rsidRDefault="00F27827" w:rsidP="00B04F55">
      <w:pPr>
        <w:spacing w:after="0" w:line="240" w:lineRule="auto"/>
        <w:ind w:left="992"/>
        <w:rPr>
          <w:rFonts w:ascii="Times New Roman" w:hAnsi="Times New Roman" w:cs="Times New Roman"/>
          <w:b/>
          <w:bCs/>
          <w:color w:val="000000"/>
          <w:sz w:val="26"/>
          <w:szCs w:val="26"/>
          <w:lang w:val="fr-FR"/>
        </w:rPr>
      </w:pPr>
      <w:r w:rsidRPr="003F1647">
        <w:rPr>
          <w:rStyle w:val="fontstyle21"/>
          <w:rFonts w:ascii="Times New Roman" w:hAnsi="Times New Roman" w:cs="Times New Roman"/>
          <w:b/>
          <w:bCs/>
          <w:sz w:val="26"/>
          <w:szCs w:val="26"/>
          <w:lang w:val="fr-FR"/>
        </w:rPr>
        <w:t>Chọn</w:t>
      </w:r>
      <w:r w:rsidRPr="003F1647">
        <w:rPr>
          <w:rStyle w:val="fontstyle21"/>
          <w:rFonts w:ascii="Times New Roman" w:hAnsi="Times New Roman" w:cs="Times New Roman"/>
          <w:b/>
          <w:bCs/>
          <w:sz w:val="26"/>
          <w:szCs w:val="26"/>
          <w:lang w:val="fr-FR"/>
        </w:rPr>
        <w:tab/>
        <w:t>C.</w:t>
      </w:r>
    </w:p>
    <w:p w:rsidR="00223005" w:rsidRPr="003F1647" w:rsidRDefault="00223005" w:rsidP="00B04F55">
      <w:pPr>
        <w:pStyle w:val="ListParagraph"/>
        <w:numPr>
          <w:ilvl w:val="0"/>
          <w:numId w:val="6"/>
        </w:numPr>
        <w:tabs>
          <w:tab w:val="left" w:pos="992"/>
        </w:tabs>
        <w:spacing w:line="240" w:lineRule="auto"/>
        <w:rPr>
          <w:sz w:val="26"/>
          <w:szCs w:val="26"/>
          <w:lang w:val="fr-FR"/>
        </w:rPr>
      </w:pPr>
      <w:r w:rsidRPr="003F1647">
        <w:rPr>
          <w:sz w:val="26"/>
          <w:szCs w:val="26"/>
          <w:lang w:val="fr-FR"/>
        </w:rPr>
        <w:t>Nhỏ từ từ 200 ml dung dịch X (K</w:t>
      </w:r>
      <w:r w:rsidRPr="003F1647">
        <w:rPr>
          <w:sz w:val="26"/>
          <w:szCs w:val="26"/>
          <w:vertAlign w:val="subscript"/>
          <w:lang w:val="fr-FR"/>
        </w:rPr>
        <w:t>2</w:t>
      </w:r>
      <w:r w:rsidRPr="003F1647">
        <w:rPr>
          <w:sz w:val="26"/>
          <w:szCs w:val="26"/>
          <w:lang w:val="fr-FR"/>
        </w:rPr>
        <w:t>CO</w:t>
      </w:r>
      <w:r w:rsidRPr="003F1647">
        <w:rPr>
          <w:sz w:val="26"/>
          <w:szCs w:val="26"/>
          <w:vertAlign w:val="subscript"/>
          <w:lang w:val="fr-FR"/>
        </w:rPr>
        <w:t>3</w:t>
      </w:r>
      <w:r w:rsidRPr="003F1647">
        <w:rPr>
          <w:sz w:val="26"/>
          <w:szCs w:val="26"/>
          <w:lang w:val="fr-FR"/>
        </w:rPr>
        <w:t> 1M và NaHCO</w:t>
      </w:r>
      <w:r w:rsidRPr="003F1647">
        <w:rPr>
          <w:sz w:val="26"/>
          <w:szCs w:val="26"/>
          <w:vertAlign w:val="subscript"/>
          <w:lang w:val="fr-FR"/>
        </w:rPr>
        <w:t>3</w:t>
      </w:r>
      <w:r w:rsidRPr="003F1647">
        <w:rPr>
          <w:sz w:val="26"/>
          <w:szCs w:val="26"/>
          <w:lang w:val="fr-FR"/>
        </w:rPr>
        <w:t> 0,5M) vào 200 ml dung dịch HCl 2M thu được V lít CO</w:t>
      </w:r>
      <w:r w:rsidRPr="003F1647">
        <w:rPr>
          <w:sz w:val="26"/>
          <w:szCs w:val="26"/>
          <w:vertAlign w:val="subscript"/>
          <w:lang w:val="fr-FR"/>
        </w:rPr>
        <w:t>2</w:t>
      </w:r>
      <w:r w:rsidRPr="003F1647">
        <w:rPr>
          <w:sz w:val="26"/>
          <w:szCs w:val="26"/>
          <w:lang w:val="fr-FR"/>
        </w:rPr>
        <w:t xml:space="preserve"> (</w:t>
      </w:r>
      <w:r w:rsidR="003F1647" w:rsidRPr="003F1647">
        <w:rPr>
          <w:sz w:val="26"/>
          <w:szCs w:val="26"/>
          <w:lang w:val="fr-FR"/>
        </w:rPr>
        <w:t>đkc</w:t>
      </w:r>
      <w:r w:rsidRPr="003F1647">
        <w:rPr>
          <w:sz w:val="26"/>
          <w:szCs w:val="26"/>
          <w:lang w:val="fr-FR"/>
        </w:rPr>
        <w:t>). Giá trị của V là</w:t>
      </w:r>
    </w:p>
    <w:p w:rsidR="00223005" w:rsidRPr="003F1647" w:rsidRDefault="00223005" w:rsidP="00B04F55">
      <w:pPr>
        <w:tabs>
          <w:tab w:val="left" w:pos="3402"/>
          <w:tab w:val="left" w:pos="5669"/>
          <w:tab w:val="left" w:pos="7937"/>
        </w:tabs>
        <w:spacing w:after="0" w:line="240" w:lineRule="auto"/>
        <w:ind w:left="992"/>
        <w:rPr>
          <w:rFonts w:ascii="Times New Roman" w:hAnsi="Times New Roman" w:cs="Times New Roman"/>
          <w:sz w:val="26"/>
          <w:szCs w:val="26"/>
        </w:rPr>
      </w:pPr>
      <w:r w:rsidRPr="003F1647">
        <w:rPr>
          <w:rFonts w:ascii="Times New Roman" w:hAnsi="Times New Roman" w:cs="Times New Roman"/>
          <w:b/>
          <w:color w:val="0000FF"/>
          <w:sz w:val="26"/>
          <w:szCs w:val="26"/>
        </w:rPr>
        <w:t xml:space="preserve">A. </w:t>
      </w:r>
      <w:r w:rsidRPr="003F1647">
        <w:rPr>
          <w:rFonts w:ascii="Times New Roman" w:hAnsi="Times New Roman" w:cs="Times New Roman"/>
          <w:sz w:val="26"/>
          <w:szCs w:val="26"/>
        </w:rPr>
        <w:t>4,48.</w:t>
      </w:r>
      <w:r w:rsidRPr="003F1647">
        <w:rPr>
          <w:rFonts w:ascii="Times New Roman" w:hAnsi="Times New Roman" w:cs="Times New Roman"/>
          <w:sz w:val="26"/>
          <w:szCs w:val="26"/>
        </w:rPr>
        <w:tab/>
      </w:r>
      <w:r w:rsidRPr="003F1647">
        <w:rPr>
          <w:rFonts w:ascii="Times New Roman" w:hAnsi="Times New Roman" w:cs="Times New Roman"/>
          <w:b/>
          <w:color w:val="0000FF"/>
          <w:sz w:val="26"/>
          <w:szCs w:val="26"/>
          <w:u w:val="single"/>
        </w:rPr>
        <w:t>B</w:t>
      </w:r>
      <w:r w:rsidRPr="003F1647">
        <w:rPr>
          <w:rFonts w:ascii="Times New Roman" w:hAnsi="Times New Roman" w:cs="Times New Roman"/>
          <w:b/>
          <w:color w:val="0000FF"/>
          <w:sz w:val="26"/>
          <w:szCs w:val="26"/>
        </w:rPr>
        <w:t xml:space="preserve">. </w:t>
      </w:r>
      <w:r w:rsidRPr="003F1647">
        <w:rPr>
          <w:rFonts w:ascii="Times New Roman" w:hAnsi="Times New Roman" w:cs="Times New Roman"/>
          <w:sz w:val="26"/>
          <w:szCs w:val="26"/>
        </w:rPr>
        <w:t>5,376.</w:t>
      </w:r>
      <w:r w:rsidRPr="003F1647">
        <w:rPr>
          <w:rFonts w:ascii="Times New Roman" w:hAnsi="Times New Roman" w:cs="Times New Roman"/>
          <w:sz w:val="26"/>
          <w:szCs w:val="26"/>
        </w:rPr>
        <w:tab/>
      </w:r>
      <w:r w:rsidRPr="003F1647">
        <w:rPr>
          <w:rFonts w:ascii="Times New Roman" w:hAnsi="Times New Roman" w:cs="Times New Roman"/>
          <w:b/>
          <w:color w:val="0000FF"/>
          <w:sz w:val="26"/>
          <w:szCs w:val="26"/>
        </w:rPr>
        <w:t xml:space="preserve">C. </w:t>
      </w:r>
      <w:r w:rsidRPr="003F1647">
        <w:rPr>
          <w:rFonts w:ascii="Times New Roman" w:hAnsi="Times New Roman" w:cs="Times New Roman"/>
          <w:sz w:val="26"/>
          <w:szCs w:val="26"/>
        </w:rPr>
        <w:t>8,96.</w:t>
      </w:r>
      <w:r w:rsidRPr="003F1647">
        <w:rPr>
          <w:rFonts w:ascii="Times New Roman" w:hAnsi="Times New Roman" w:cs="Times New Roman"/>
          <w:sz w:val="26"/>
          <w:szCs w:val="26"/>
        </w:rPr>
        <w:tab/>
      </w:r>
      <w:r w:rsidRPr="003F1647">
        <w:rPr>
          <w:rFonts w:ascii="Times New Roman" w:hAnsi="Times New Roman" w:cs="Times New Roman"/>
          <w:b/>
          <w:color w:val="0000FF"/>
          <w:sz w:val="26"/>
          <w:szCs w:val="26"/>
        </w:rPr>
        <w:t xml:space="preserve">D. </w:t>
      </w:r>
      <w:r w:rsidRPr="003F1647">
        <w:rPr>
          <w:rFonts w:ascii="Times New Roman" w:hAnsi="Times New Roman" w:cs="Times New Roman"/>
          <w:sz w:val="26"/>
          <w:szCs w:val="26"/>
        </w:rPr>
        <w:t>4,48.</w:t>
      </w:r>
    </w:p>
    <w:p w:rsidR="00223005" w:rsidRPr="003F1647" w:rsidRDefault="00223005" w:rsidP="00B04F55">
      <w:pPr>
        <w:pStyle w:val="ListParagraph"/>
        <w:numPr>
          <w:ilvl w:val="0"/>
          <w:numId w:val="6"/>
        </w:numPr>
        <w:tabs>
          <w:tab w:val="left" w:pos="992"/>
        </w:tabs>
        <w:spacing w:line="240" w:lineRule="auto"/>
        <w:rPr>
          <w:rStyle w:val="fontstyle21"/>
          <w:rFonts w:ascii="Times New Roman" w:hAnsi="Times New Roman"/>
          <w:sz w:val="26"/>
          <w:szCs w:val="26"/>
        </w:rPr>
      </w:pPr>
      <w:r w:rsidRPr="003F1647">
        <w:rPr>
          <w:b/>
          <w:bCs/>
          <w:sz w:val="26"/>
          <w:szCs w:val="26"/>
        </w:rPr>
        <w:t>(Đề MH lần II - 2017)</w:t>
      </w:r>
      <w:r w:rsidRPr="003F1647">
        <w:rPr>
          <w:rStyle w:val="fontstyle01"/>
          <w:rFonts w:ascii="Times New Roman" w:hAnsi="Times New Roman"/>
          <w:sz w:val="26"/>
          <w:szCs w:val="26"/>
        </w:rPr>
        <w:t xml:space="preserve"> </w:t>
      </w:r>
      <w:r w:rsidRPr="003F1647">
        <w:rPr>
          <w:rStyle w:val="fontstyle21"/>
          <w:rFonts w:ascii="Times New Roman" w:hAnsi="Times New Roman"/>
          <w:sz w:val="26"/>
          <w:szCs w:val="26"/>
        </w:rPr>
        <w:t>Nhỏ từ từ 62,5 ml dung dịch hỗn hợp Na</w:t>
      </w:r>
      <w:r w:rsidRPr="003F1647">
        <w:rPr>
          <w:rStyle w:val="fontstyle21"/>
          <w:rFonts w:ascii="Times New Roman" w:hAnsi="Times New Roman"/>
          <w:sz w:val="26"/>
          <w:szCs w:val="26"/>
          <w:vertAlign w:val="subscript"/>
        </w:rPr>
        <w:t>2</w:t>
      </w:r>
      <w:r w:rsidRPr="003F1647">
        <w:rPr>
          <w:rStyle w:val="fontstyle21"/>
          <w:rFonts w:ascii="Times New Roman" w:hAnsi="Times New Roman"/>
          <w:sz w:val="26"/>
          <w:szCs w:val="26"/>
        </w:rPr>
        <w:t>CO</w:t>
      </w:r>
      <w:r w:rsidRPr="003F1647">
        <w:rPr>
          <w:rStyle w:val="fontstyle21"/>
          <w:rFonts w:ascii="Times New Roman" w:hAnsi="Times New Roman"/>
          <w:sz w:val="26"/>
          <w:szCs w:val="26"/>
          <w:vertAlign w:val="subscript"/>
        </w:rPr>
        <w:t>3</w:t>
      </w:r>
      <w:r w:rsidRPr="003F1647">
        <w:rPr>
          <w:rStyle w:val="fontstyle21"/>
          <w:rFonts w:ascii="Times New Roman" w:hAnsi="Times New Roman"/>
          <w:sz w:val="26"/>
          <w:szCs w:val="26"/>
        </w:rPr>
        <w:t xml:space="preserve"> 0,08M và KHCO</w:t>
      </w:r>
      <w:r w:rsidRPr="003F1647">
        <w:rPr>
          <w:rStyle w:val="fontstyle21"/>
          <w:rFonts w:ascii="Times New Roman" w:hAnsi="Times New Roman"/>
          <w:sz w:val="26"/>
          <w:szCs w:val="26"/>
          <w:vertAlign w:val="subscript"/>
        </w:rPr>
        <w:t>3</w:t>
      </w:r>
      <w:r w:rsidRPr="003F1647">
        <w:rPr>
          <w:rStyle w:val="fontstyle21"/>
          <w:rFonts w:ascii="Times New Roman" w:hAnsi="Times New Roman"/>
          <w:sz w:val="26"/>
          <w:szCs w:val="26"/>
        </w:rPr>
        <w:t xml:space="preserve"> 0,12M vào 125 ml dung dịch HCl 0,1M và khuấy đều. Sau các phản ứng, thu được V ml khí CO</w:t>
      </w:r>
      <w:r w:rsidRPr="003F1647">
        <w:rPr>
          <w:rStyle w:val="fontstyle21"/>
          <w:rFonts w:ascii="Times New Roman" w:hAnsi="Times New Roman"/>
          <w:sz w:val="26"/>
          <w:szCs w:val="26"/>
          <w:vertAlign w:val="subscript"/>
        </w:rPr>
        <w:t>2</w:t>
      </w:r>
      <w:r w:rsidRPr="003F1647">
        <w:rPr>
          <w:rStyle w:val="fontstyle21"/>
          <w:rFonts w:ascii="Times New Roman" w:hAnsi="Times New Roman"/>
          <w:sz w:val="26"/>
          <w:szCs w:val="26"/>
        </w:rPr>
        <w:t xml:space="preserve"> (</w:t>
      </w:r>
      <w:r w:rsidR="003F1647" w:rsidRPr="003F1647">
        <w:rPr>
          <w:rStyle w:val="fontstyle21"/>
          <w:rFonts w:ascii="Times New Roman" w:hAnsi="Times New Roman"/>
          <w:sz w:val="26"/>
          <w:szCs w:val="26"/>
        </w:rPr>
        <w:t>đkc</w:t>
      </w:r>
      <w:r w:rsidRPr="003F1647">
        <w:rPr>
          <w:rStyle w:val="fontstyle21"/>
          <w:rFonts w:ascii="Times New Roman" w:hAnsi="Times New Roman"/>
          <w:sz w:val="26"/>
          <w:szCs w:val="26"/>
        </w:rPr>
        <w:t>). Giá trị của V là</w:t>
      </w:r>
    </w:p>
    <w:p w:rsidR="00223005" w:rsidRPr="003F1647" w:rsidRDefault="00223005" w:rsidP="00B04F55">
      <w:pPr>
        <w:tabs>
          <w:tab w:val="left" w:pos="3402"/>
          <w:tab w:val="left" w:pos="5669"/>
          <w:tab w:val="left" w:pos="7937"/>
        </w:tabs>
        <w:spacing w:after="0" w:line="240" w:lineRule="auto"/>
        <w:ind w:left="992"/>
        <w:rPr>
          <w:rStyle w:val="fontstyle21"/>
          <w:rFonts w:ascii="Times New Roman" w:hAnsi="Times New Roman" w:cs="Times New Roman"/>
          <w:sz w:val="26"/>
          <w:szCs w:val="26"/>
          <w:lang w:val="fr-FR"/>
        </w:rPr>
      </w:pPr>
      <w:r w:rsidRPr="003F1647">
        <w:rPr>
          <w:rStyle w:val="fontstyle21"/>
          <w:rFonts w:ascii="Times New Roman" w:hAnsi="Times New Roman" w:cs="Times New Roman"/>
          <w:b/>
          <w:bCs/>
          <w:color w:val="0000FF"/>
          <w:sz w:val="26"/>
          <w:szCs w:val="26"/>
          <w:lang w:val="fr-FR"/>
        </w:rPr>
        <w:t>A.</w:t>
      </w:r>
      <w:r w:rsidRPr="003F1647">
        <w:rPr>
          <w:rStyle w:val="fontstyle21"/>
          <w:rFonts w:ascii="Times New Roman" w:hAnsi="Times New Roman" w:cs="Times New Roman"/>
          <w:sz w:val="26"/>
          <w:szCs w:val="26"/>
          <w:lang w:val="fr-FR"/>
        </w:rPr>
        <w:t xml:space="preserve"> 224.</w:t>
      </w:r>
      <w:r w:rsidRPr="003F1647">
        <w:rPr>
          <w:rStyle w:val="fontstyle21"/>
          <w:rFonts w:ascii="Times New Roman" w:hAnsi="Times New Roman" w:cs="Times New Roman"/>
          <w:sz w:val="26"/>
          <w:szCs w:val="26"/>
          <w:lang w:val="fr-FR"/>
        </w:rPr>
        <w:tab/>
      </w:r>
      <w:r w:rsidRPr="003F1647">
        <w:rPr>
          <w:rStyle w:val="fontstyle21"/>
          <w:rFonts w:ascii="Times New Roman" w:hAnsi="Times New Roman" w:cs="Times New Roman"/>
          <w:b/>
          <w:bCs/>
          <w:color w:val="0000FF"/>
          <w:sz w:val="26"/>
          <w:szCs w:val="26"/>
          <w:lang w:val="fr-FR"/>
        </w:rPr>
        <w:t>B.</w:t>
      </w:r>
      <w:r w:rsidRPr="003F1647">
        <w:rPr>
          <w:rStyle w:val="fontstyle21"/>
          <w:rFonts w:ascii="Times New Roman" w:hAnsi="Times New Roman" w:cs="Times New Roman"/>
          <w:sz w:val="26"/>
          <w:szCs w:val="26"/>
          <w:lang w:val="fr-FR"/>
        </w:rPr>
        <w:t xml:space="preserve"> 168.</w:t>
      </w:r>
      <w:r w:rsidRPr="003F1647">
        <w:rPr>
          <w:rStyle w:val="fontstyle21"/>
          <w:rFonts w:ascii="Times New Roman" w:hAnsi="Times New Roman" w:cs="Times New Roman"/>
          <w:sz w:val="26"/>
          <w:szCs w:val="26"/>
          <w:lang w:val="fr-FR"/>
        </w:rPr>
        <w:tab/>
      </w:r>
      <w:r w:rsidRPr="003F1647">
        <w:rPr>
          <w:rStyle w:val="fontstyle21"/>
          <w:rFonts w:ascii="Times New Roman" w:hAnsi="Times New Roman" w:cs="Times New Roman"/>
          <w:b/>
          <w:bCs/>
          <w:color w:val="0000FF"/>
          <w:sz w:val="26"/>
          <w:szCs w:val="26"/>
          <w:lang w:val="fr-FR"/>
        </w:rPr>
        <w:t>C.</w:t>
      </w:r>
      <w:r w:rsidRPr="003F1647">
        <w:rPr>
          <w:rStyle w:val="fontstyle21"/>
          <w:rFonts w:ascii="Times New Roman" w:hAnsi="Times New Roman" w:cs="Times New Roman"/>
          <w:sz w:val="26"/>
          <w:szCs w:val="26"/>
          <w:lang w:val="fr-FR"/>
        </w:rPr>
        <w:t xml:space="preserve"> 280.</w:t>
      </w:r>
      <w:r w:rsidRPr="003F1647">
        <w:rPr>
          <w:rStyle w:val="fontstyle21"/>
          <w:rFonts w:ascii="Times New Roman" w:hAnsi="Times New Roman" w:cs="Times New Roman"/>
          <w:sz w:val="26"/>
          <w:szCs w:val="26"/>
          <w:lang w:val="fr-FR"/>
        </w:rPr>
        <w:tab/>
      </w:r>
      <w:r w:rsidRPr="003F1647">
        <w:rPr>
          <w:rStyle w:val="fontstyle21"/>
          <w:rFonts w:ascii="Times New Roman" w:hAnsi="Times New Roman" w:cs="Times New Roman"/>
          <w:b/>
          <w:bCs/>
          <w:color w:val="0000FF"/>
          <w:sz w:val="26"/>
          <w:szCs w:val="26"/>
          <w:u w:val="single"/>
          <w:lang w:val="fr-FR"/>
        </w:rPr>
        <w:t>D</w:t>
      </w:r>
      <w:r w:rsidRPr="003F1647">
        <w:rPr>
          <w:rStyle w:val="fontstyle21"/>
          <w:rFonts w:ascii="Times New Roman" w:hAnsi="Times New Roman" w:cs="Times New Roman"/>
          <w:b/>
          <w:bCs/>
          <w:color w:val="0000FF"/>
          <w:sz w:val="26"/>
          <w:szCs w:val="26"/>
          <w:lang w:val="fr-FR"/>
        </w:rPr>
        <w:t>.</w:t>
      </w:r>
      <w:r w:rsidRPr="003F1647">
        <w:rPr>
          <w:rStyle w:val="fontstyle21"/>
          <w:rFonts w:ascii="Times New Roman" w:hAnsi="Times New Roman" w:cs="Times New Roman"/>
          <w:sz w:val="26"/>
          <w:szCs w:val="26"/>
          <w:lang w:val="fr-FR"/>
        </w:rPr>
        <w:t xml:space="preserve"> 200.</w:t>
      </w:r>
    </w:p>
    <w:p w:rsidR="00223005" w:rsidRPr="003F1647" w:rsidRDefault="00223005" w:rsidP="00B04F55">
      <w:pPr>
        <w:pStyle w:val="ListParagraph"/>
        <w:numPr>
          <w:ilvl w:val="0"/>
          <w:numId w:val="6"/>
        </w:numPr>
        <w:tabs>
          <w:tab w:val="left" w:pos="992"/>
        </w:tabs>
        <w:spacing w:line="240" w:lineRule="auto"/>
        <w:rPr>
          <w:noProof/>
          <w:sz w:val="26"/>
          <w:szCs w:val="26"/>
          <w:lang w:val="fr-FR" w:eastAsia="en-GB"/>
        </w:rPr>
      </w:pPr>
      <w:r w:rsidRPr="003F1647">
        <w:rPr>
          <w:b/>
          <w:bCs/>
          <w:sz w:val="26"/>
          <w:szCs w:val="26"/>
          <w:lang w:val="fr-FR"/>
        </w:rPr>
        <w:t>(</w:t>
      </w:r>
      <w:r w:rsidRPr="003F1647">
        <w:rPr>
          <w:b/>
          <w:sz w:val="26"/>
          <w:szCs w:val="26"/>
          <w:lang w:val="fr-FR"/>
        </w:rPr>
        <w:t>Đề THPT QG - 2017</w:t>
      </w:r>
      <w:r w:rsidRPr="003F1647">
        <w:rPr>
          <w:b/>
          <w:bCs/>
          <w:sz w:val="26"/>
          <w:szCs w:val="26"/>
          <w:lang w:val="fr-FR"/>
        </w:rPr>
        <w:t>)</w:t>
      </w:r>
      <w:r w:rsidRPr="003F1647">
        <w:rPr>
          <w:noProof/>
          <w:sz w:val="26"/>
          <w:szCs w:val="26"/>
          <w:lang w:val="fr-FR" w:eastAsia="en-GB"/>
        </w:rPr>
        <w:t xml:space="preserve"> Cho 26,8 gam hỗn hợp KHCO</w:t>
      </w:r>
      <w:r w:rsidRPr="003F1647">
        <w:rPr>
          <w:noProof/>
          <w:sz w:val="26"/>
          <w:szCs w:val="26"/>
          <w:vertAlign w:val="subscript"/>
          <w:lang w:val="fr-FR" w:eastAsia="en-GB"/>
        </w:rPr>
        <w:t>3</w:t>
      </w:r>
      <w:r w:rsidRPr="003F1647">
        <w:rPr>
          <w:noProof/>
          <w:sz w:val="26"/>
          <w:szCs w:val="26"/>
          <w:lang w:val="fr-FR" w:eastAsia="en-GB"/>
        </w:rPr>
        <w:t xml:space="preserve"> và NaHCO</w:t>
      </w:r>
      <w:r w:rsidRPr="003F1647">
        <w:rPr>
          <w:noProof/>
          <w:sz w:val="26"/>
          <w:szCs w:val="26"/>
          <w:vertAlign w:val="subscript"/>
          <w:lang w:val="fr-FR" w:eastAsia="en-GB"/>
        </w:rPr>
        <w:t>3</w:t>
      </w:r>
      <w:r w:rsidRPr="003F1647">
        <w:rPr>
          <w:noProof/>
          <w:sz w:val="26"/>
          <w:szCs w:val="26"/>
          <w:lang w:val="fr-FR" w:eastAsia="en-GB"/>
        </w:rPr>
        <w:t xml:space="preserve"> tác dụng với dung dịch HCl dư, thu được 6,72 lít khí (</w:t>
      </w:r>
      <w:r w:rsidR="003F1647" w:rsidRPr="003F1647">
        <w:rPr>
          <w:noProof/>
          <w:sz w:val="26"/>
          <w:szCs w:val="26"/>
          <w:lang w:val="fr-FR" w:eastAsia="en-GB"/>
        </w:rPr>
        <w:t>đkc</w:t>
      </w:r>
      <w:r w:rsidRPr="003F1647">
        <w:rPr>
          <w:noProof/>
          <w:sz w:val="26"/>
          <w:szCs w:val="26"/>
          <w:lang w:val="fr-FR" w:eastAsia="en-GB"/>
        </w:rPr>
        <w:t>) và dung dịch chứa m gam muối. Giá trị của m là</w:t>
      </w:r>
    </w:p>
    <w:p w:rsidR="00223005" w:rsidRPr="003F1647" w:rsidRDefault="00223005" w:rsidP="00B04F55">
      <w:pPr>
        <w:tabs>
          <w:tab w:val="left" w:pos="3402"/>
          <w:tab w:val="left" w:pos="5669"/>
          <w:tab w:val="left" w:pos="7937"/>
        </w:tabs>
        <w:spacing w:after="0" w:line="240" w:lineRule="auto"/>
        <w:ind w:left="992"/>
        <w:rPr>
          <w:rFonts w:ascii="Times New Roman" w:hAnsi="Times New Roman" w:cs="Times New Roman"/>
          <w:noProof/>
          <w:sz w:val="26"/>
          <w:szCs w:val="26"/>
          <w:lang w:val="fr-FR" w:eastAsia="en-GB"/>
        </w:rPr>
      </w:pPr>
      <w:r w:rsidRPr="003F1647">
        <w:rPr>
          <w:rFonts w:ascii="Times New Roman" w:hAnsi="Times New Roman" w:cs="Times New Roman"/>
          <w:b/>
          <w:noProof/>
          <w:color w:val="0000FF"/>
          <w:sz w:val="26"/>
          <w:szCs w:val="26"/>
          <w:u w:val="single"/>
          <w:lang w:val="fr-FR" w:eastAsia="en-GB"/>
        </w:rPr>
        <w:t>A</w:t>
      </w:r>
      <w:r w:rsidRPr="003F1647">
        <w:rPr>
          <w:rFonts w:ascii="Times New Roman" w:hAnsi="Times New Roman" w:cs="Times New Roman"/>
          <w:b/>
          <w:noProof/>
          <w:color w:val="0000FF"/>
          <w:sz w:val="26"/>
          <w:szCs w:val="26"/>
          <w:lang w:val="fr-FR" w:eastAsia="en-GB"/>
        </w:rPr>
        <w:t xml:space="preserve">. </w:t>
      </w:r>
      <w:r w:rsidRPr="003F1647">
        <w:rPr>
          <w:rFonts w:ascii="Times New Roman" w:hAnsi="Times New Roman" w:cs="Times New Roman"/>
          <w:noProof/>
          <w:sz w:val="26"/>
          <w:szCs w:val="26"/>
          <w:lang w:val="fr-FR" w:eastAsia="en-GB"/>
        </w:rPr>
        <w:t>19,15.</w:t>
      </w:r>
      <w:r w:rsidRPr="003F1647">
        <w:rPr>
          <w:rFonts w:ascii="Times New Roman" w:hAnsi="Times New Roman" w:cs="Times New Roman"/>
          <w:noProof/>
          <w:sz w:val="26"/>
          <w:szCs w:val="26"/>
          <w:lang w:val="fr-FR" w:eastAsia="en-GB"/>
        </w:rPr>
        <w:tab/>
      </w:r>
      <w:r w:rsidRPr="003F1647">
        <w:rPr>
          <w:rFonts w:ascii="Times New Roman" w:hAnsi="Times New Roman" w:cs="Times New Roman"/>
          <w:b/>
          <w:noProof/>
          <w:color w:val="0000FF"/>
          <w:sz w:val="26"/>
          <w:szCs w:val="26"/>
          <w:lang w:val="fr-FR" w:eastAsia="en-GB"/>
        </w:rPr>
        <w:t xml:space="preserve">B. </w:t>
      </w:r>
      <w:r w:rsidRPr="003F1647">
        <w:rPr>
          <w:rFonts w:ascii="Times New Roman" w:hAnsi="Times New Roman" w:cs="Times New Roman"/>
          <w:noProof/>
          <w:sz w:val="26"/>
          <w:szCs w:val="26"/>
          <w:lang w:val="fr-FR" w:eastAsia="en-GB"/>
        </w:rPr>
        <w:t>20,75.</w:t>
      </w:r>
      <w:r w:rsidRPr="003F1647">
        <w:rPr>
          <w:rFonts w:ascii="Times New Roman" w:hAnsi="Times New Roman" w:cs="Times New Roman"/>
          <w:noProof/>
          <w:sz w:val="26"/>
          <w:szCs w:val="26"/>
          <w:lang w:val="fr-FR" w:eastAsia="en-GB"/>
        </w:rPr>
        <w:tab/>
      </w:r>
      <w:r w:rsidRPr="003F1647">
        <w:rPr>
          <w:rFonts w:ascii="Times New Roman" w:hAnsi="Times New Roman" w:cs="Times New Roman"/>
          <w:b/>
          <w:noProof/>
          <w:color w:val="0000FF"/>
          <w:sz w:val="26"/>
          <w:szCs w:val="26"/>
          <w:lang w:val="fr-FR" w:eastAsia="en-GB"/>
        </w:rPr>
        <w:t xml:space="preserve">C. </w:t>
      </w:r>
      <w:r w:rsidRPr="003F1647">
        <w:rPr>
          <w:rFonts w:ascii="Times New Roman" w:hAnsi="Times New Roman" w:cs="Times New Roman"/>
          <w:noProof/>
          <w:sz w:val="26"/>
          <w:szCs w:val="26"/>
          <w:lang w:val="fr-FR" w:eastAsia="en-GB"/>
        </w:rPr>
        <w:t>24,55.</w:t>
      </w:r>
      <w:r w:rsidRPr="003F1647">
        <w:rPr>
          <w:rFonts w:ascii="Times New Roman" w:hAnsi="Times New Roman" w:cs="Times New Roman"/>
          <w:noProof/>
          <w:sz w:val="26"/>
          <w:szCs w:val="26"/>
          <w:lang w:val="fr-FR" w:eastAsia="en-GB"/>
        </w:rPr>
        <w:tab/>
      </w:r>
      <w:r w:rsidRPr="003F1647">
        <w:rPr>
          <w:rFonts w:ascii="Times New Roman" w:hAnsi="Times New Roman" w:cs="Times New Roman"/>
          <w:b/>
          <w:noProof/>
          <w:color w:val="0000FF"/>
          <w:sz w:val="26"/>
          <w:szCs w:val="26"/>
          <w:lang w:val="fr-FR" w:eastAsia="en-GB"/>
        </w:rPr>
        <w:t xml:space="preserve">D. </w:t>
      </w:r>
      <w:r w:rsidRPr="003F1647">
        <w:rPr>
          <w:rFonts w:ascii="Times New Roman" w:hAnsi="Times New Roman" w:cs="Times New Roman"/>
          <w:noProof/>
          <w:sz w:val="26"/>
          <w:szCs w:val="26"/>
          <w:lang w:val="fr-FR" w:eastAsia="en-GB"/>
        </w:rPr>
        <w:t>30,10.</w:t>
      </w:r>
    </w:p>
    <w:p w:rsidR="00223005" w:rsidRPr="003F1647" w:rsidRDefault="00223005" w:rsidP="00B04F55">
      <w:pPr>
        <w:pStyle w:val="ListParagraph"/>
        <w:numPr>
          <w:ilvl w:val="0"/>
          <w:numId w:val="6"/>
        </w:numPr>
        <w:tabs>
          <w:tab w:val="left" w:pos="992"/>
        </w:tabs>
        <w:spacing w:line="240" w:lineRule="auto"/>
        <w:rPr>
          <w:rStyle w:val="fontstyle21"/>
          <w:rFonts w:ascii="Times New Roman" w:hAnsi="Times New Roman"/>
          <w:sz w:val="26"/>
          <w:szCs w:val="26"/>
          <w:lang w:val="fr-FR"/>
        </w:rPr>
      </w:pPr>
      <w:r w:rsidRPr="003F1647">
        <w:rPr>
          <w:b/>
          <w:bCs/>
          <w:sz w:val="26"/>
          <w:szCs w:val="26"/>
          <w:lang w:val="fr-FR"/>
        </w:rPr>
        <w:t>(</w:t>
      </w:r>
      <w:r w:rsidRPr="003F1647">
        <w:rPr>
          <w:b/>
          <w:sz w:val="26"/>
          <w:szCs w:val="26"/>
          <w:lang w:val="fr-FR"/>
        </w:rPr>
        <w:t>Đề TSĐH B - 2008</w:t>
      </w:r>
      <w:r w:rsidRPr="003F1647">
        <w:rPr>
          <w:b/>
          <w:bCs/>
          <w:sz w:val="26"/>
          <w:szCs w:val="26"/>
          <w:lang w:val="fr-FR"/>
        </w:rPr>
        <w:t>)</w:t>
      </w:r>
      <w:r w:rsidRPr="003F1647">
        <w:rPr>
          <w:rStyle w:val="fontstyle01"/>
          <w:rFonts w:ascii="Times New Roman" w:hAnsi="Times New Roman"/>
          <w:sz w:val="26"/>
          <w:szCs w:val="26"/>
          <w:lang w:val="fr-FR"/>
        </w:rPr>
        <w:t xml:space="preserve"> </w:t>
      </w:r>
      <w:r w:rsidRPr="003F1647">
        <w:rPr>
          <w:rStyle w:val="fontstyle21"/>
          <w:rFonts w:ascii="Times New Roman" w:hAnsi="Times New Roman"/>
          <w:sz w:val="26"/>
          <w:szCs w:val="26"/>
          <w:lang w:val="fr-FR"/>
        </w:rPr>
        <w:t xml:space="preserve">Cho 1,9 gam hỗn hợp muối cacbonat và hiđrocacbonat của kim loại kiềm M tác dụng hết với dung dịch HCl (dư), sinh ra 0,448 lít khí (ở </w:t>
      </w:r>
      <w:r w:rsidR="003F1647" w:rsidRPr="003F1647">
        <w:rPr>
          <w:rStyle w:val="fontstyle21"/>
          <w:rFonts w:ascii="Times New Roman" w:hAnsi="Times New Roman"/>
          <w:sz w:val="26"/>
          <w:szCs w:val="26"/>
          <w:lang w:val="fr-FR"/>
        </w:rPr>
        <w:t>đkc</w:t>
      </w:r>
      <w:r w:rsidRPr="003F1647">
        <w:rPr>
          <w:rStyle w:val="fontstyle21"/>
          <w:rFonts w:ascii="Times New Roman" w:hAnsi="Times New Roman"/>
          <w:sz w:val="26"/>
          <w:szCs w:val="26"/>
          <w:lang w:val="fr-FR"/>
        </w:rPr>
        <w:t>). Kim loại M là</w:t>
      </w:r>
    </w:p>
    <w:p w:rsidR="00223005" w:rsidRPr="003F1647" w:rsidRDefault="00223005" w:rsidP="00B04F55">
      <w:pPr>
        <w:tabs>
          <w:tab w:val="left" w:pos="3402"/>
          <w:tab w:val="left" w:pos="5669"/>
          <w:tab w:val="left" w:pos="7937"/>
        </w:tabs>
        <w:spacing w:after="0" w:line="240" w:lineRule="auto"/>
        <w:ind w:left="992"/>
        <w:rPr>
          <w:rStyle w:val="fontstyle21"/>
          <w:rFonts w:ascii="Times New Roman" w:hAnsi="Times New Roman" w:cs="Times New Roman"/>
          <w:sz w:val="26"/>
          <w:szCs w:val="26"/>
          <w:lang w:val="fr-FR"/>
        </w:rPr>
      </w:pPr>
      <w:r w:rsidRPr="003F1647">
        <w:rPr>
          <w:rStyle w:val="fontstyle01"/>
          <w:rFonts w:ascii="Times New Roman" w:hAnsi="Times New Roman" w:cs="Times New Roman"/>
          <w:sz w:val="26"/>
          <w:szCs w:val="26"/>
          <w:u w:val="single"/>
          <w:lang w:val="fr-FR"/>
        </w:rPr>
        <w:t>A</w:t>
      </w:r>
      <w:r w:rsidRPr="003F1647">
        <w:rPr>
          <w:rStyle w:val="fontstyle01"/>
          <w:rFonts w:ascii="Times New Roman" w:hAnsi="Times New Roman" w:cs="Times New Roman"/>
          <w:sz w:val="26"/>
          <w:szCs w:val="26"/>
          <w:lang w:val="fr-FR"/>
        </w:rPr>
        <w:t xml:space="preserve">. </w:t>
      </w:r>
      <w:r w:rsidRPr="003F1647">
        <w:rPr>
          <w:rStyle w:val="fontstyle21"/>
          <w:rFonts w:ascii="Times New Roman" w:hAnsi="Times New Roman" w:cs="Times New Roman"/>
          <w:sz w:val="26"/>
          <w:szCs w:val="26"/>
          <w:lang w:val="fr-FR"/>
        </w:rPr>
        <w:t>Na.</w:t>
      </w:r>
      <w:r w:rsidRPr="003F1647">
        <w:rPr>
          <w:rStyle w:val="fontstyle21"/>
          <w:rFonts w:ascii="Times New Roman" w:hAnsi="Times New Roman" w:cs="Times New Roman"/>
          <w:sz w:val="26"/>
          <w:szCs w:val="26"/>
          <w:lang w:val="fr-FR"/>
        </w:rPr>
        <w:tab/>
      </w:r>
      <w:r w:rsidRPr="003F1647">
        <w:rPr>
          <w:rStyle w:val="fontstyle01"/>
          <w:rFonts w:ascii="Times New Roman" w:hAnsi="Times New Roman" w:cs="Times New Roman"/>
          <w:sz w:val="26"/>
          <w:szCs w:val="26"/>
          <w:lang w:val="fr-FR"/>
        </w:rPr>
        <w:t xml:space="preserve">B. </w:t>
      </w:r>
      <w:r w:rsidRPr="003F1647">
        <w:rPr>
          <w:rStyle w:val="fontstyle21"/>
          <w:rFonts w:ascii="Times New Roman" w:hAnsi="Times New Roman" w:cs="Times New Roman"/>
          <w:sz w:val="26"/>
          <w:szCs w:val="26"/>
          <w:lang w:val="fr-FR"/>
        </w:rPr>
        <w:t>K.</w:t>
      </w:r>
      <w:r w:rsidRPr="003F1647">
        <w:rPr>
          <w:rStyle w:val="fontstyle21"/>
          <w:rFonts w:ascii="Times New Roman" w:hAnsi="Times New Roman" w:cs="Times New Roman"/>
          <w:sz w:val="26"/>
          <w:szCs w:val="26"/>
          <w:lang w:val="fr-FR"/>
        </w:rPr>
        <w:tab/>
      </w:r>
      <w:r w:rsidRPr="003F1647">
        <w:rPr>
          <w:rStyle w:val="fontstyle01"/>
          <w:rFonts w:ascii="Times New Roman" w:hAnsi="Times New Roman" w:cs="Times New Roman"/>
          <w:sz w:val="26"/>
          <w:szCs w:val="26"/>
          <w:lang w:val="fr-FR"/>
        </w:rPr>
        <w:t xml:space="preserve">C. </w:t>
      </w:r>
      <w:r w:rsidRPr="003F1647">
        <w:rPr>
          <w:rStyle w:val="fontstyle21"/>
          <w:rFonts w:ascii="Times New Roman" w:hAnsi="Times New Roman" w:cs="Times New Roman"/>
          <w:sz w:val="26"/>
          <w:szCs w:val="26"/>
          <w:lang w:val="fr-FR"/>
        </w:rPr>
        <w:t>Rb.</w:t>
      </w:r>
      <w:r w:rsidRPr="003F1647">
        <w:rPr>
          <w:rStyle w:val="fontstyle21"/>
          <w:rFonts w:ascii="Times New Roman" w:hAnsi="Times New Roman" w:cs="Times New Roman"/>
          <w:sz w:val="26"/>
          <w:szCs w:val="26"/>
          <w:lang w:val="fr-FR"/>
        </w:rPr>
        <w:tab/>
      </w:r>
      <w:r w:rsidRPr="003F1647">
        <w:rPr>
          <w:rStyle w:val="fontstyle01"/>
          <w:rFonts w:ascii="Times New Roman" w:hAnsi="Times New Roman" w:cs="Times New Roman"/>
          <w:sz w:val="26"/>
          <w:szCs w:val="26"/>
          <w:lang w:val="fr-FR"/>
        </w:rPr>
        <w:t xml:space="preserve">D. </w:t>
      </w:r>
      <w:r w:rsidRPr="003F1647">
        <w:rPr>
          <w:rStyle w:val="fontstyle21"/>
          <w:rFonts w:ascii="Times New Roman" w:hAnsi="Times New Roman" w:cs="Times New Roman"/>
          <w:sz w:val="26"/>
          <w:szCs w:val="26"/>
          <w:lang w:val="fr-FR"/>
        </w:rPr>
        <w:t>Li.</w:t>
      </w:r>
    </w:p>
    <w:p w:rsidR="00223005" w:rsidRPr="003F1647" w:rsidRDefault="00223005" w:rsidP="00B04F55">
      <w:pPr>
        <w:pStyle w:val="ListParagraph"/>
        <w:numPr>
          <w:ilvl w:val="0"/>
          <w:numId w:val="6"/>
        </w:numPr>
        <w:tabs>
          <w:tab w:val="left" w:pos="992"/>
        </w:tabs>
        <w:spacing w:line="240" w:lineRule="auto"/>
        <w:rPr>
          <w:rStyle w:val="fontstyle21"/>
          <w:rFonts w:ascii="Times New Roman" w:hAnsi="Times New Roman"/>
          <w:sz w:val="26"/>
          <w:szCs w:val="26"/>
          <w:lang w:val="fr-FR"/>
        </w:rPr>
      </w:pPr>
      <w:r w:rsidRPr="003F1647">
        <w:rPr>
          <w:b/>
          <w:bCs/>
          <w:sz w:val="26"/>
          <w:szCs w:val="26"/>
          <w:lang w:val="fr-FR"/>
        </w:rPr>
        <w:t>(Đề TSCĐ - 2010)</w:t>
      </w:r>
      <w:r w:rsidRPr="003F1647">
        <w:rPr>
          <w:rStyle w:val="fontstyle01"/>
          <w:rFonts w:ascii="Times New Roman" w:hAnsi="Times New Roman"/>
          <w:sz w:val="26"/>
          <w:szCs w:val="26"/>
          <w:lang w:val="fr-FR"/>
        </w:rPr>
        <w:t xml:space="preserve"> </w:t>
      </w:r>
      <w:r w:rsidRPr="003F1647">
        <w:rPr>
          <w:rStyle w:val="fontstyle21"/>
          <w:rFonts w:ascii="Times New Roman" w:hAnsi="Times New Roman"/>
          <w:sz w:val="26"/>
          <w:szCs w:val="26"/>
          <w:lang w:val="fr-FR"/>
        </w:rPr>
        <w:t>Cho 9,125 gam muối hiđrocacbonat phản ứng hết với dung dịch H</w:t>
      </w:r>
      <w:r w:rsidRPr="003F1647">
        <w:rPr>
          <w:rStyle w:val="fontstyle21"/>
          <w:rFonts w:ascii="Times New Roman" w:hAnsi="Times New Roman"/>
          <w:sz w:val="26"/>
          <w:szCs w:val="26"/>
          <w:vertAlign w:val="subscript"/>
          <w:lang w:val="fr-FR"/>
        </w:rPr>
        <w:t>2</w:t>
      </w:r>
      <w:r w:rsidRPr="003F1647">
        <w:rPr>
          <w:rStyle w:val="fontstyle21"/>
          <w:rFonts w:ascii="Times New Roman" w:hAnsi="Times New Roman"/>
          <w:sz w:val="26"/>
          <w:szCs w:val="26"/>
          <w:lang w:val="fr-FR"/>
        </w:rPr>
        <w:t>SO</w:t>
      </w:r>
      <w:r w:rsidRPr="003F1647">
        <w:rPr>
          <w:rStyle w:val="fontstyle21"/>
          <w:rFonts w:ascii="Times New Roman" w:hAnsi="Times New Roman"/>
          <w:sz w:val="26"/>
          <w:szCs w:val="26"/>
          <w:vertAlign w:val="subscript"/>
          <w:lang w:val="fr-FR"/>
        </w:rPr>
        <w:t>4</w:t>
      </w:r>
      <w:r w:rsidRPr="003F1647">
        <w:rPr>
          <w:rStyle w:val="fontstyle21"/>
          <w:rFonts w:ascii="Times New Roman" w:hAnsi="Times New Roman"/>
          <w:sz w:val="26"/>
          <w:szCs w:val="26"/>
          <w:lang w:val="fr-FR"/>
        </w:rPr>
        <w:t xml:space="preserve"> (dư), thu được dung dịch chứa 7,5 gam muối sunfat trung hoà. Công thức của muối hiđrocacbonat là</w:t>
      </w:r>
    </w:p>
    <w:p w:rsidR="00223005" w:rsidRPr="003F1647" w:rsidRDefault="00223005" w:rsidP="00B04F55">
      <w:pPr>
        <w:tabs>
          <w:tab w:val="left" w:pos="3402"/>
          <w:tab w:val="left" w:pos="5669"/>
          <w:tab w:val="left" w:pos="7937"/>
        </w:tabs>
        <w:spacing w:after="0" w:line="240" w:lineRule="auto"/>
        <w:ind w:left="992"/>
        <w:rPr>
          <w:rStyle w:val="fontstyle21"/>
          <w:rFonts w:ascii="Times New Roman" w:hAnsi="Times New Roman" w:cs="Times New Roman"/>
          <w:sz w:val="26"/>
          <w:szCs w:val="26"/>
        </w:rPr>
      </w:pPr>
      <w:r w:rsidRPr="003F1647">
        <w:rPr>
          <w:rStyle w:val="fontstyle01"/>
          <w:rFonts w:ascii="Times New Roman" w:hAnsi="Times New Roman" w:cs="Times New Roman"/>
          <w:sz w:val="26"/>
          <w:szCs w:val="26"/>
        </w:rPr>
        <w:t xml:space="preserve">A. </w:t>
      </w:r>
      <w:r w:rsidRPr="003F1647">
        <w:rPr>
          <w:rStyle w:val="fontstyle21"/>
          <w:rFonts w:ascii="Times New Roman" w:hAnsi="Times New Roman" w:cs="Times New Roman"/>
          <w:sz w:val="26"/>
          <w:szCs w:val="26"/>
        </w:rPr>
        <w:t>NaHCO</w:t>
      </w:r>
      <w:r w:rsidRPr="003F1647">
        <w:rPr>
          <w:rStyle w:val="fontstyle21"/>
          <w:rFonts w:ascii="Times New Roman" w:hAnsi="Times New Roman" w:cs="Times New Roman"/>
          <w:sz w:val="26"/>
          <w:szCs w:val="26"/>
          <w:vertAlign w:val="subscript"/>
        </w:rPr>
        <w:t>3</w:t>
      </w:r>
      <w:r w:rsidRPr="003F1647">
        <w:rPr>
          <w:rStyle w:val="fontstyle21"/>
          <w:rFonts w:ascii="Times New Roman" w:hAnsi="Times New Roman" w:cs="Times New Roman"/>
          <w:sz w:val="26"/>
          <w:szCs w:val="26"/>
        </w:rPr>
        <w:t>.</w:t>
      </w:r>
      <w:r w:rsidRPr="003F1647">
        <w:rPr>
          <w:rStyle w:val="fontstyle21"/>
          <w:rFonts w:ascii="Times New Roman" w:hAnsi="Times New Roman" w:cs="Times New Roman"/>
          <w:sz w:val="26"/>
          <w:szCs w:val="26"/>
        </w:rPr>
        <w:tab/>
      </w:r>
      <w:r w:rsidRPr="003F1647">
        <w:rPr>
          <w:rStyle w:val="fontstyle01"/>
          <w:rFonts w:ascii="Times New Roman" w:hAnsi="Times New Roman" w:cs="Times New Roman"/>
          <w:sz w:val="26"/>
          <w:szCs w:val="26"/>
        </w:rPr>
        <w:t xml:space="preserve">B. </w:t>
      </w:r>
      <w:r w:rsidRPr="003F1647">
        <w:rPr>
          <w:rStyle w:val="fontstyle21"/>
          <w:rFonts w:ascii="Times New Roman" w:hAnsi="Times New Roman" w:cs="Times New Roman"/>
          <w:sz w:val="26"/>
          <w:szCs w:val="26"/>
        </w:rPr>
        <w:t>Ca(HCO</w:t>
      </w:r>
      <w:r w:rsidRPr="003F1647">
        <w:rPr>
          <w:rStyle w:val="fontstyle21"/>
          <w:rFonts w:ascii="Times New Roman" w:hAnsi="Times New Roman" w:cs="Times New Roman"/>
          <w:sz w:val="26"/>
          <w:szCs w:val="26"/>
          <w:vertAlign w:val="subscript"/>
        </w:rPr>
        <w:t>3</w:t>
      </w:r>
      <w:r w:rsidRPr="003F1647">
        <w:rPr>
          <w:rStyle w:val="fontstyle21"/>
          <w:rFonts w:ascii="Times New Roman" w:hAnsi="Times New Roman" w:cs="Times New Roman"/>
          <w:sz w:val="26"/>
          <w:szCs w:val="26"/>
        </w:rPr>
        <w:t>)</w:t>
      </w:r>
      <w:r w:rsidRPr="003F1647">
        <w:rPr>
          <w:rStyle w:val="fontstyle21"/>
          <w:rFonts w:ascii="Times New Roman" w:hAnsi="Times New Roman" w:cs="Times New Roman"/>
          <w:sz w:val="26"/>
          <w:szCs w:val="26"/>
          <w:vertAlign w:val="subscript"/>
        </w:rPr>
        <w:t>2</w:t>
      </w:r>
      <w:r w:rsidRPr="003F1647">
        <w:rPr>
          <w:rStyle w:val="fontstyle21"/>
          <w:rFonts w:ascii="Times New Roman" w:hAnsi="Times New Roman" w:cs="Times New Roman"/>
          <w:sz w:val="26"/>
          <w:szCs w:val="26"/>
        </w:rPr>
        <w:t>.</w:t>
      </w:r>
      <w:r w:rsidRPr="003F1647">
        <w:rPr>
          <w:rStyle w:val="fontstyle21"/>
          <w:rFonts w:ascii="Times New Roman" w:hAnsi="Times New Roman" w:cs="Times New Roman"/>
          <w:sz w:val="26"/>
          <w:szCs w:val="26"/>
        </w:rPr>
        <w:tab/>
      </w:r>
      <w:r w:rsidRPr="003F1647">
        <w:rPr>
          <w:rStyle w:val="fontstyle01"/>
          <w:rFonts w:ascii="Times New Roman" w:hAnsi="Times New Roman" w:cs="Times New Roman"/>
          <w:sz w:val="26"/>
          <w:szCs w:val="26"/>
        </w:rPr>
        <w:t xml:space="preserve">C. </w:t>
      </w:r>
      <w:r w:rsidRPr="003F1647">
        <w:rPr>
          <w:rStyle w:val="fontstyle21"/>
          <w:rFonts w:ascii="Times New Roman" w:hAnsi="Times New Roman" w:cs="Times New Roman"/>
          <w:sz w:val="26"/>
          <w:szCs w:val="26"/>
        </w:rPr>
        <w:t>Ba(HCO</w:t>
      </w:r>
      <w:r w:rsidRPr="003F1647">
        <w:rPr>
          <w:rStyle w:val="fontstyle21"/>
          <w:rFonts w:ascii="Times New Roman" w:hAnsi="Times New Roman" w:cs="Times New Roman"/>
          <w:sz w:val="26"/>
          <w:szCs w:val="26"/>
          <w:vertAlign w:val="subscript"/>
        </w:rPr>
        <w:t>3</w:t>
      </w:r>
      <w:r w:rsidRPr="003F1647">
        <w:rPr>
          <w:rStyle w:val="fontstyle21"/>
          <w:rFonts w:ascii="Times New Roman" w:hAnsi="Times New Roman" w:cs="Times New Roman"/>
          <w:sz w:val="26"/>
          <w:szCs w:val="26"/>
        </w:rPr>
        <w:t>)</w:t>
      </w:r>
      <w:r w:rsidRPr="003F1647">
        <w:rPr>
          <w:rStyle w:val="fontstyle21"/>
          <w:rFonts w:ascii="Times New Roman" w:hAnsi="Times New Roman" w:cs="Times New Roman"/>
          <w:sz w:val="26"/>
          <w:szCs w:val="26"/>
          <w:vertAlign w:val="subscript"/>
        </w:rPr>
        <w:t>2</w:t>
      </w:r>
      <w:r w:rsidRPr="003F1647">
        <w:rPr>
          <w:rStyle w:val="fontstyle21"/>
          <w:rFonts w:ascii="Times New Roman" w:hAnsi="Times New Roman" w:cs="Times New Roman"/>
          <w:sz w:val="26"/>
          <w:szCs w:val="26"/>
        </w:rPr>
        <w:t>.</w:t>
      </w:r>
      <w:r w:rsidRPr="003F1647">
        <w:rPr>
          <w:rStyle w:val="fontstyle21"/>
          <w:rFonts w:ascii="Times New Roman" w:hAnsi="Times New Roman" w:cs="Times New Roman"/>
          <w:sz w:val="26"/>
          <w:szCs w:val="26"/>
        </w:rPr>
        <w:tab/>
      </w:r>
      <w:r w:rsidRPr="003F1647">
        <w:rPr>
          <w:rStyle w:val="fontstyle01"/>
          <w:rFonts w:ascii="Times New Roman" w:hAnsi="Times New Roman" w:cs="Times New Roman"/>
          <w:sz w:val="26"/>
          <w:szCs w:val="26"/>
          <w:u w:val="single"/>
        </w:rPr>
        <w:t>D</w:t>
      </w:r>
      <w:r w:rsidRPr="003F1647">
        <w:rPr>
          <w:rStyle w:val="fontstyle01"/>
          <w:rFonts w:ascii="Times New Roman" w:hAnsi="Times New Roman" w:cs="Times New Roman"/>
          <w:sz w:val="26"/>
          <w:szCs w:val="26"/>
        </w:rPr>
        <w:t xml:space="preserve">. </w:t>
      </w:r>
      <w:r w:rsidRPr="003F1647">
        <w:rPr>
          <w:rStyle w:val="fontstyle21"/>
          <w:rFonts w:ascii="Times New Roman" w:hAnsi="Times New Roman" w:cs="Times New Roman"/>
          <w:sz w:val="26"/>
          <w:szCs w:val="26"/>
        </w:rPr>
        <w:t>Mg(HCO</w:t>
      </w:r>
      <w:r w:rsidRPr="003F1647">
        <w:rPr>
          <w:rStyle w:val="fontstyle21"/>
          <w:rFonts w:ascii="Times New Roman" w:hAnsi="Times New Roman" w:cs="Times New Roman"/>
          <w:sz w:val="26"/>
          <w:szCs w:val="26"/>
          <w:vertAlign w:val="subscript"/>
        </w:rPr>
        <w:t>3</w:t>
      </w:r>
      <w:r w:rsidRPr="003F1647">
        <w:rPr>
          <w:rStyle w:val="fontstyle21"/>
          <w:rFonts w:ascii="Times New Roman" w:hAnsi="Times New Roman" w:cs="Times New Roman"/>
          <w:sz w:val="26"/>
          <w:szCs w:val="26"/>
        </w:rPr>
        <w:t>)</w:t>
      </w:r>
      <w:r w:rsidRPr="003F1647">
        <w:rPr>
          <w:rStyle w:val="fontstyle21"/>
          <w:rFonts w:ascii="Times New Roman" w:hAnsi="Times New Roman" w:cs="Times New Roman"/>
          <w:sz w:val="26"/>
          <w:szCs w:val="26"/>
          <w:vertAlign w:val="subscript"/>
        </w:rPr>
        <w:t>2</w:t>
      </w:r>
      <w:r w:rsidRPr="003F1647">
        <w:rPr>
          <w:rStyle w:val="fontstyle21"/>
          <w:rFonts w:ascii="Times New Roman" w:hAnsi="Times New Roman" w:cs="Times New Roman"/>
          <w:sz w:val="26"/>
          <w:szCs w:val="26"/>
        </w:rPr>
        <w:t>.</w:t>
      </w:r>
    </w:p>
    <w:p w:rsidR="00223005" w:rsidRPr="003F1647" w:rsidRDefault="00223005" w:rsidP="00B04F55">
      <w:pPr>
        <w:pStyle w:val="ListParagraph"/>
        <w:numPr>
          <w:ilvl w:val="0"/>
          <w:numId w:val="6"/>
        </w:numPr>
        <w:tabs>
          <w:tab w:val="left" w:pos="992"/>
        </w:tabs>
        <w:spacing w:line="240" w:lineRule="auto"/>
        <w:rPr>
          <w:rStyle w:val="fontstyle21"/>
          <w:rFonts w:ascii="Times New Roman" w:hAnsi="Times New Roman"/>
          <w:sz w:val="26"/>
          <w:szCs w:val="26"/>
        </w:rPr>
      </w:pPr>
      <w:r w:rsidRPr="003F1647">
        <w:rPr>
          <w:b/>
          <w:bCs/>
          <w:sz w:val="26"/>
          <w:szCs w:val="26"/>
        </w:rPr>
        <w:t>(Đề TSCĐ - 2013)</w:t>
      </w:r>
      <w:r w:rsidRPr="003F1647">
        <w:rPr>
          <w:rStyle w:val="fontstyle01"/>
          <w:rFonts w:ascii="Times New Roman" w:hAnsi="Times New Roman"/>
          <w:sz w:val="26"/>
          <w:szCs w:val="26"/>
        </w:rPr>
        <w:t xml:space="preserve"> </w:t>
      </w:r>
      <w:r w:rsidRPr="003F1647">
        <w:rPr>
          <w:rStyle w:val="fontstyle21"/>
          <w:rFonts w:ascii="Times New Roman" w:hAnsi="Times New Roman"/>
          <w:sz w:val="26"/>
          <w:szCs w:val="26"/>
        </w:rPr>
        <w:t>Hòa tan hoàn toàn 20,6 gam hỗn hợp gồm Na</w:t>
      </w:r>
      <w:r w:rsidRPr="003F1647">
        <w:rPr>
          <w:rStyle w:val="fontstyle21"/>
          <w:rFonts w:ascii="Times New Roman" w:hAnsi="Times New Roman"/>
          <w:sz w:val="26"/>
          <w:szCs w:val="26"/>
          <w:vertAlign w:val="subscript"/>
        </w:rPr>
        <w:t>2</w:t>
      </w:r>
      <w:r w:rsidRPr="003F1647">
        <w:rPr>
          <w:rStyle w:val="fontstyle21"/>
          <w:rFonts w:ascii="Times New Roman" w:hAnsi="Times New Roman"/>
          <w:sz w:val="26"/>
          <w:szCs w:val="26"/>
        </w:rPr>
        <w:t>CO</w:t>
      </w:r>
      <w:r w:rsidRPr="003F1647">
        <w:rPr>
          <w:rStyle w:val="fontstyle21"/>
          <w:rFonts w:ascii="Times New Roman" w:hAnsi="Times New Roman"/>
          <w:sz w:val="26"/>
          <w:szCs w:val="26"/>
          <w:vertAlign w:val="subscript"/>
        </w:rPr>
        <w:t>3</w:t>
      </w:r>
      <w:r w:rsidRPr="003F1647">
        <w:rPr>
          <w:rStyle w:val="fontstyle21"/>
          <w:rFonts w:ascii="Times New Roman" w:hAnsi="Times New Roman"/>
          <w:sz w:val="26"/>
          <w:szCs w:val="26"/>
        </w:rPr>
        <w:t xml:space="preserve"> và CaCO</w:t>
      </w:r>
      <w:r w:rsidRPr="003F1647">
        <w:rPr>
          <w:rStyle w:val="fontstyle21"/>
          <w:rFonts w:ascii="Times New Roman" w:hAnsi="Times New Roman"/>
          <w:sz w:val="26"/>
          <w:szCs w:val="26"/>
          <w:vertAlign w:val="subscript"/>
        </w:rPr>
        <w:t>3</w:t>
      </w:r>
      <w:r w:rsidRPr="003F1647">
        <w:rPr>
          <w:rStyle w:val="fontstyle21"/>
          <w:rFonts w:ascii="Times New Roman" w:hAnsi="Times New Roman"/>
          <w:sz w:val="26"/>
          <w:szCs w:val="26"/>
        </w:rPr>
        <w:t xml:space="preserve"> bằng dd HCl dư, thu được V lít khí CO</w:t>
      </w:r>
      <w:r w:rsidRPr="003F1647">
        <w:rPr>
          <w:rStyle w:val="fontstyle21"/>
          <w:rFonts w:ascii="Times New Roman" w:hAnsi="Times New Roman"/>
          <w:sz w:val="26"/>
          <w:szCs w:val="26"/>
          <w:vertAlign w:val="subscript"/>
        </w:rPr>
        <w:t>2</w:t>
      </w:r>
      <w:r w:rsidRPr="003F1647">
        <w:rPr>
          <w:rStyle w:val="fontstyle21"/>
          <w:rFonts w:ascii="Times New Roman" w:hAnsi="Times New Roman"/>
          <w:sz w:val="26"/>
          <w:szCs w:val="26"/>
        </w:rPr>
        <w:t xml:space="preserve"> (</w:t>
      </w:r>
      <w:r w:rsidR="003F1647" w:rsidRPr="003F1647">
        <w:rPr>
          <w:rStyle w:val="fontstyle21"/>
          <w:rFonts w:ascii="Times New Roman" w:hAnsi="Times New Roman"/>
          <w:sz w:val="26"/>
          <w:szCs w:val="26"/>
        </w:rPr>
        <w:t>đkc</w:t>
      </w:r>
      <w:r w:rsidRPr="003F1647">
        <w:rPr>
          <w:rStyle w:val="fontstyle21"/>
          <w:rFonts w:ascii="Times New Roman" w:hAnsi="Times New Roman"/>
          <w:sz w:val="26"/>
          <w:szCs w:val="26"/>
        </w:rPr>
        <w:t>) và dung dịch chứa 22,8 gam hỗn hợp muối. Giá trị của V là</w:t>
      </w:r>
    </w:p>
    <w:p w:rsidR="00223005" w:rsidRPr="003F1647" w:rsidRDefault="00223005" w:rsidP="00B04F55">
      <w:pPr>
        <w:tabs>
          <w:tab w:val="left" w:pos="3402"/>
          <w:tab w:val="left" w:pos="5669"/>
          <w:tab w:val="left" w:pos="7937"/>
        </w:tabs>
        <w:spacing w:after="0" w:line="240" w:lineRule="auto"/>
        <w:ind w:left="992"/>
        <w:rPr>
          <w:rStyle w:val="fontstyle21"/>
          <w:rFonts w:ascii="Times New Roman" w:hAnsi="Times New Roman" w:cs="Times New Roman"/>
          <w:sz w:val="26"/>
          <w:szCs w:val="26"/>
          <w:lang w:val="fr-FR"/>
        </w:rPr>
      </w:pPr>
      <w:r w:rsidRPr="003F1647">
        <w:rPr>
          <w:rStyle w:val="fontstyle01"/>
          <w:rFonts w:ascii="Times New Roman" w:hAnsi="Times New Roman" w:cs="Times New Roman"/>
          <w:sz w:val="26"/>
          <w:szCs w:val="26"/>
          <w:u w:val="single"/>
          <w:lang w:val="fr-FR"/>
        </w:rPr>
        <w:t>A</w:t>
      </w:r>
      <w:r w:rsidRPr="003F1647">
        <w:rPr>
          <w:rStyle w:val="fontstyle01"/>
          <w:rFonts w:ascii="Times New Roman" w:hAnsi="Times New Roman" w:cs="Times New Roman"/>
          <w:sz w:val="26"/>
          <w:szCs w:val="26"/>
          <w:lang w:val="fr-FR"/>
        </w:rPr>
        <w:t xml:space="preserve">. </w:t>
      </w:r>
      <w:r w:rsidRPr="003F1647">
        <w:rPr>
          <w:rStyle w:val="fontstyle21"/>
          <w:rFonts w:ascii="Times New Roman" w:hAnsi="Times New Roman" w:cs="Times New Roman"/>
          <w:sz w:val="26"/>
          <w:szCs w:val="26"/>
          <w:lang w:val="fr-FR"/>
        </w:rPr>
        <w:t>4,48.</w:t>
      </w:r>
      <w:r w:rsidRPr="003F1647">
        <w:rPr>
          <w:rStyle w:val="fontstyle21"/>
          <w:rFonts w:ascii="Times New Roman" w:hAnsi="Times New Roman" w:cs="Times New Roman"/>
          <w:sz w:val="26"/>
          <w:szCs w:val="26"/>
          <w:lang w:val="fr-FR"/>
        </w:rPr>
        <w:tab/>
      </w:r>
      <w:r w:rsidRPr="003F1647">
        <w:rPr>
          <w:rStyle w:val="fontstyle01"/>
          <w:rFonts w:ascii="Times New Roman" w:hAnsi="Times New Roman" w:cs="Times New Roman"/>
          <w:sz w:val="26"/>
          <w:szCs w:val="26"/>
          <w:lang w:val="fr-FR"/>
        </w:rPr>
        <w:t xml:space="preserve">B. </w:t>
      </w:r>
      <w:r w:rsidRPr="003F1647">
        <w:rPr>
          <w:rStyle w:val="fontstyle21"/>
          <w:rFonts w:ascii="Times New Roman" w:hAnsi="Times New Roman" w:cs="Times New Roman"/>
          <w:sz w:val="26"/>
          <w:szCs w:val="26"/>
          <w:lang w:val="fr-FR"/>
        </w:rPr>
        <w:t>1,79.</w:t>
      </w:r>
      <w:r w:rsidRPr="003F1647">
        <w:rPr>
          <w:rStyle w:val="fontstyle21"/>
          <w:rFonts w:ascii="Times New Roman" w:hAnsi="Times New Roman" w:cs="Times New Roman"/>
          <w:sz w:val="26"/>
          <w:szCs w:val="26"/>
          <w:lang w:val="fr-FR"/>
        </w:rPr>
        <w:tab/>
      </w:r>
      <w:r w:rsidRPr="003F1647">
        <w:rPr>
          <w:rStyle w:val="fontstyle01"/>
          <w:rFonts w:ascii="Times New Roman" w:hAnsi="Times New Roman" w:cs="Times New Roman"/>
          <w:sz w:val="26"/>
          <w:szCs w:val="26"/>
          <w:lang w:val="fr-FR"/>
        </w:rPr>
        <w:t xml:space="preserve">C. </w:t>
      </w:r>
      <w:r w:rsidRPr="003F1647">
        <w:rPr>
          <w:rStyle w:val="fontstyle21"/>
          <w:rFonts w:ascii="Times New Roman" w:hAnsi="Times New Roman" w:cs="Times New Roman"/>
          <w:sz w:val="26"/>
          <w:szCs w:val="26"/>
          <w:lang w:val="fr-FR"/>
        </w:rPr>
        <w:t>5,60.</w:t>
      </w:r>
      <w:r w:rsidRPr="003F1647">
        <w:rPr>
          <w:rStyle w:val="fontstyle21"/>
          <w:rFonts w:ascii="Times New Roman" w:hAnsi="Times New Roman" w:cs="Times New Roman"/>
          <w:sz w:val="26"/>
          <w:szCs w:val="26"/>
          <w:lang w:val="fr-FR"/>
        </w:rPr>
        <w:tab/>
      </w:r>
      <w:r w:rsidRPr="003F1647">
        <w:rPr>
          <w:rStyle w:val="fontstyle01"/>
          <w:rFonts w:ascii="Times New Roman" w:hAnsi="Times New Roman" w:cs="Times New Roman"/>
          <w:sz w:val="26"/>
          <w:szCs w:val="26"/>
          <w:lang w:val="fr-FR"/>
        </w:rPr>
        <w:t xml:space="preserve">D. </w:t>
      </w:r>
      <w:r w:rsidRPr="003F1647">
        <w:rPr>
          <w:rStyle w:val="fontstyle21"/>
          <w:rFonts w:ascii="Times New Roman" w:hAnsi="Times New Roman" w:cs="Times New Roman"/>
          <w:sz w:val="26"/>
          <w:szCs w:val="26"/>
          <w:lang w:val="fr-FR"/>
        </w:rPr>
        <w:t>2,24.</w:t>
      </w:r>
    </w:p>
    <w:p w:rsidR="00223005" w:rsidRPr="003F1647" w:rsidRDefault="00223005" w:rsidP="00B04F55">
      <w:pPr>
        <w:pStyle w:val="ListParagraph"/>
        <w:numPr>
          <w:ilvl w:val="0"/>
          <w:numId w:val="6"/>
        </w:numPr>
        <w:tabs>
          <w:tab w:val="left" w:pos="992"/>
        </w:tabs>
        <w:spacing w:line="240" w:lineRule="auto"/>
        <w:rPr>
          <w:sz w:val="26"/>
          <w:szCs w:val="26"/>
          <w:lang w:val="fr-FR"/>
        </w:rPr>
      </w:pPr>
      <w:r w:rsidRPr="003F1647">
        <w:rPr>
          <w:sz w:val="26"/>
          <w:szCs w:val="26"/>
          <w:lang w:val="fr-FR"/>
        </w:rPr>
        <w:t>Cho 2,96 gam hỗn hợp Na</w:t>
      </w:r>
      <w:r w:rsidRPr="003F1647">
        <w:rPr>
          <w:sz w:val="26"/>
          <w:szCs w:val="26"/>
          <w:vertAlign w:val="subscript"/>
          <w:lang w:val="fr-FR"/>
        </w:rPr>
        <w:t>2</w:t>
      </w:r>
      <w:r w:rsidRPr="003F1647">
        <w:rPr>
          <w:sz w:val="26"/>
          <w:szCs w:val="26"/>
          <w:lang w:val="fr-FR"/>
        </w:rPr>
        <w:t>CO</w:t>
      </w:r>
      <w:r w:rsidRPr="003F1647">
        <w:rPr>
          <w:sz w:val="26"/>
          <w:szCs w:val="26"/>
          <w:vertAlign w:val="subscript"/>
          <w:lang w:val="fr-FR"/>
        </w:rPr>
        <w:t>3</w:t>
      </w:r>
      <w:r w:rsidRPr="003F1647">
        <w:rPr>
          <w:sz w:val="26"/>
          <w:szCs w:val="26"/>
          <w:lang w:val="fr-FR"/>
        </w:rPr>
        <w:t> và MgCO</w:t>
      </w:r>
      <w:r w:rsidRPr="003F1647">
        <w:rPr>
          <w:sz w:val="26"/>
          <w:szCs w:val="26"/>
          <w:vertAlign w:val="subscript"/>
          <w:lang w:val="fr-FR"/>
        </w:rPr>
        <w:t>3</w:t>
      </w:r>
      <w:r w:rsidRPr="003F1647">
        <w:rPr>
          <w:sz w:val="26"/>
          <w:szCs w:val="26"/>
          <w:lang w:val="fr-FR"/>
        </w:rPr>
        <w:t> tác dụng vừa đủ với dd H</w:t>
      </w:r>
      <w:r w:rsidRPr="003F1647">
        <w:rPr>
          <w:sz w:val="26"/>
          <w:szCs w:val="26"/>
          <w:vertAlign w:val="subscript"/>
          <w:lang w:val="fr-FR"/>
        </w:rPr>
        <w:t>2</w:t>
      </w:r>
      <w:r w:rsidRPr="003F1647">
        <w:rPr>
          <w:sz w:val="26"/>
          <w:szCs w:val="26"/>
          <w:lang w:val="fr-FR"/>
        </w:rPr>
        <w:t>SO</w:t>
      </w:r>
      <w:r w:rsidRPr="003F1647">
        <w:rPr>
          <w:sz w:val="26"/>
          <w:szCs w:val="26"/>
          <w:vertAlign w:val="subscript"/>
          <w:lang w:val="fr-FR"/>
        </w:rPr>
        <w:t>4</w:t>
      </w:r>
      <w:r w:rsidRPr="003F1647">
        <w:rPr>
          <w:sz w:val="26"/>
          <w:szCs w:val="26"/>
          <w:lang w:val="fr-FR"/>
        </w:rPr>
        <w:t>, sau phản ứng thu được 0,672 lít CO</w:t>
      </w:r>
      <w:r w:rsidRPr="003F1647">
        <w:rPr>
          <w:sz w:val="26"/>
          <w:szCs w:val="26"/>
          <w:vertAlign w:val="subscript"/>
          <w:lang w:val="fr-FR"/>
        </w:rPr>
        <w:t>2</w:t>
      </w:r>
      <w:r w:rsidRPr="003F1647">
        <w:rPr>
          <w:sz w:val="26"/>
          <w:szCs w:val="26"/>
          <w:lang w:val="fr-FR"/>
        </w:rPr>
        <w:t xml:space="preserve"> (ở </w:t>
      </w:r>
      <w:r w:rsidR="003F1647" w:rsidRPr="003F1647">
        <w:rPr>
          <w:sz w:val="26"/>
          <w:szCs w:val="26"/>
          <w:lang w:val="fr-FR"/>
        </w:rPr>
        <w:t>đkc</w:t>
      </w:r>
      <w:r w:rsidRPr="003F1647">
        <w:rPr>
          <w:sz w:val="26"/>
          <w:szCs w:val="26"/>
          <w:lang w:val="fr-FR"/>
        </w:rPr>
        <w:t>). Tổng khối lượng muối sunfat sinh ra là</w:t>
      </w:r>
    </w:p>
    <w:p w:rsidR="00223005" w:rsidRPr="003F1647" w:rsidRDefault="00223005" w:rsidP="00B04F55">
      <w:pPr>
        <w:tabs>
          <w:tab w:val="left" w:pos="3402"/>
          <w:tab w:val="left" w:pos="5669"/>
          <w:tab w:val="left" w:pos="7937"/>
        </w:tabs>
        <w:spacing w:after="0" w:line="240" w:lineRule="auto"/>
        <w:ind w:left="992"/>
        <w:rPr>
          <w:rFonts w:ascii="Times New Roman" w:hAnsi="Times New Roman" w:cs="Times New Roman"/>
          <w:sz w:val="26"/>
          <w:szCs w:val="26"/>
        </w:rPr>
      </w:pPr>
      <w:r w:rsidRPr="003F1647">
        <w:rPr>
          <w:rFonts w:ascii="Times New Roman" w:hAnsi="Times New Roman" w:cs="Times New Roman"/>
          <w:b/>
          <w:color w:val="0000FF"/>
          <w:sz w:val="26"/>
          <w:szCs w:val="26"/>
        </w:rPr>
        <w:t xml:space="preserve">A. </w:t>
      </w:r>
      <w:r w:rsidRPr="003F1647">
        <w:rPr>
          <w:rFonts w:ascii="Times New Roman" w:hAnsi="Times New Roman" w:cs="Times New Roman"/>
          <w:sz w:val="26"/>
          <w:szCs w:val="26"/>
        </w:rPr>
        <w:t>3,04 gam.</w:t>
      </w:r>
      <w:r w:rsidRPr="003F1647">
        <w:rPr>
          <w:rFonts w:ascii="Times New Roman" w:hAnsi="Times New Roman" w:cs="Times New Roman"/>
          <w:sz w:val="26"/>
          <w:szCs w:val="26"/>
        </w:rPr>
        <w:tab/>
      </w:r>
      <w:r w:rsidRPr="003F1647">
        <w:rPr>
          <w:rFonts w:ascii="Times New Roman" w:hAnsi="Times New Roman" w:cs="Times New Roman"/>
          <w:b/>
          <w:color w:val="0000FF"/>
          <w:sz w:val="26"/>
          <w:szCs w:val="26"/>
          <w:u w:val="single"/>
        </w:rPr>
        <w:t>B.</w:t>
      </w:r>
      <w:r w:rsidRPr="003F1647">
        <w:rPr>
          <w:rFonts w:ascii="Times New Roman" w:hAnsi="Times New Roman" w:cs="Times New Roman"/>
          <w:b/>
          <w:color w:val="0000FF"/>
          <w:sz w:val="26"/>
          <w:szCs w:val="26"/>
        </w:rPr>
        <w:t xml:space="preserve"> </w:t>
      </w:r>
      <w:r w:rsidRPr="003F1647">
        <w:rPr>
          <w:rFonts w:ascii="Times New Roman" w:hAnsi="Times New Roman" w:cs="Times New Roman"/>
          <w:sz w:val="26"/>
          <w:szCs w:val="26"/>
        </w:rPr>
        <w:t>4,04 gam.</w:t>
      </w:r>
      <w:r w:rsidRPr="003F1647">
        <w:rPr>
          <w:rFonts w:ascii="Times New Roman" w:hAnsi="Times New Roman" w:cs="Times New Roman"/>
          <w:sz w:val="26"/>
          <w:szCs w:val="26"/>
        </w:rPr>
        <w:tab/>
      </w:r>
      <w:r w:rsidRPr="003F1647">
        <w:rPr>
          <w:rFonts w:ascii="Times New Roman" w:hAnsi="Times New Roman" w:cs="Times New Roman"/>
          <w:b/>
          <w:color w:val="0000FF"/>
          <w:sz w:val="26"/>
          <w:szCs w:val="26"/>
        </w:rPr>
        <w:t xml:space="preserve">C. </w:t>
      </w:r>
      <w:r w:rsidRPr="003F1647">
        <w:rPr>
          <w:rFonts w:ascii="Times New Roman" w:hAnsi="Times New Roman" w:cs="Times New Roman"/>
          <w:sz w:val="26"/>
          <w:szCs w:val="26"/>
        </w:rPr>
        <w:t>4,03 gam.</w:t>
      </w:r>
      <w:r w:rsidRPr="003F1647">
        <w:rPr>
          <w:rFonts w:ascii="Times New Roman" w:hAnsi="Times New Roman" w:cs="Times New Roman"/>
          <w:sz w:val="26"/>
          <w:szCs w:val="26"/>
        </w:rPr>
        <w:tab/>
      </w:r>
      <w:r w:rsidRPr="003F1647">
        <w:rPr>
          <w:rFonts w:ascii="Times New Roman" w:hAnsi="Times New Roman" w:cs="Times New Roman"/>
          <w:b/>
          <w:color w:val="0000FF"/>
          <w:sz w:val="26"/>
          <w:szCs w:val="26"/>
        </w:rPr>
        <w:t xml:space="preserve">D. </w:t>
      </w:r>
      <w:r w:rsidRPr="003F1647">
        <w:rPr>
          <w:rFonts w:ascii="Times New Roman" w:hAnsi="Times New Roman" w:cs="Times New Roman"/>
          <w:sz w:val="26"/>
          <w:szCs w:val="26"/>
        </w:rPr>
        <w:t>4,02 gam.</w:t>
      </w:r>
    </w:p>
    <w:p w:rsidR="00223005" w:rsidRPr="003F1647" w:rsidRDefault="00223005" w:rsidP="00B04F55">
      <w:pPr>
        <w:pStyle w:val="ListParagraph"/>
        <w:numPr>
          <w:ilvl w:val="0"/>
          <w:numId w:val="6"/>
        </w:numPr>
        <w:tabs>
          <w:tab w:val="left" w:pos="992"/>
        </w:tabs>
        <w:spacing w:line="240" w:lineRule="auto"/>
        <w:rPr>
          <w:sz w:val="26"/>
          <w:szCs w:val="26"/>
        </w:rPr>
      </w:pPr>
      <w:r w:rsidRPr="003F1647">
        <w:rPr>
          <w:sz w:val="26"/>
          <w:szCs w:val="26"/>
        </w:rPr>
        <w:t>Cho 30 gam hỗn hợp 3 muối gồm Na</w:t>
      </w:r>
      <w:r w:rsidRPr="003F1647">
        <w:rPr>
          <w:sz w:val="26"/>
          <w:szCs w:val="26"/>
          <w:vertAlign w:val="subscript"/>
        </w:rPr>
        <w:t>2</w:t>
      </w:r>
      <w:r w:rsidRPr="003F1647">
        <w:rPr>
          <w:sz w:val="26"/>
          <w:szCs w:val="26"/>
        </w:rPr>
        <w:t>CO</w:t>
      </w:r>
      <w:r w:rsidRPr="003F1647">
        <w:rPr>
          <w:sz w:val="26"/>
          <w:szCs w:val="26"/>
          <w:vertAlign w:val="subscript"/>
        </w:rPr>
        <w:t>3</w:t>
      </w:r>
      <w:r w:rsidRPr="003F1647">
        <w:rPr>
          <w:sz w:val="26"/>
          <w:szCs w:val="26"/>
        </w:rPr>
        <w:t>, K</w:t>
      </w:r>
      <w:r w:rsidRPr="003F1647">
        <w:rPr>
          <w:sz w:val="26"/>
          <w:szCs w:val="26"/>
          <w:vertAlign w:val="subscript"/>
        </w:rPr>
        <w:t>2</w:t>
      </w:r>
      <w:r w:rsidRPr="003F1647">
        <w:rPr>
          <w:sz w:val="26"/>
          <w:szCs w:val="26"/>
        </w:rPr>
        <w:t>CO</w:t>
      </w:r>
      <w:r w:rsidRPr="003F1647">
        <w:rPr>
          <w:sz w:val="26"/>
          <w:szCs w:val="26"/>
          <w:vertAlign w:val="subscript"/>
        </w:rPr>
        <w:t>3</w:t>
      </w:r>
      <w:r w:rsidRPr="003F1647">
        <w:rPr>
          <w:sz w:val="26"/>
          <w:szCs w:val="26"/>
        </w:rPr>
        <w:t>, MgCO</w:t>
      </w:r>
      <w:r w:rsidRPr="003F1647">
        <w:rPr>
          <w:sz w:val="26"/>
          <w:szCs w:val="26"/>
          <w:vertAlign w:val="subscript"/>
        </w:rPr>
        <w:t>3</w:t>
      </w:r>
      <w:r w:rsidRPr="003F1647">
        <w:rPr>
          <w:sz w:val="26"/>
          <w:szCs w:val="26"/>
        </w:rPr>
        <w:t> tác dụng hết với dd H</w:t>
      </w:r>
      <w:r w:rsidRPr="003F1647">
        <w:rPr>
          <w:sz w:val="26"/>
          <w:szCs w:val="26"/>
          <w:vertAlign w:val="subscript"/>
        </w:rPr>
        <w:t>2</w:t>
      </w:r>
      <w:r w:rsidRPr="003F1647">
        <w:rPr>
          <w:sz w:val="26"/>
          <w:szCs w:val="26"/>
        </w:rPr>
        <w:t>SO</w:t>
      </w:r>
      <w:r w:rsidRPr="003F1647">
        <w:rPr>
          <w:sz w:val="26"/>
          <w:szCs w:val="26"/>
          <w:vertAlign w:val="subscript"/>
        </w:rPr>
        <w:t>4</w:t>
      </w:r>
      <w:r w:rsidRPr="003F1647">
        <w:rPr>
          <w:sz w:val="26"/>
          <w:szCs w:val="26"/>
        </w:rPr>
        <w:t> dư thu được 5,6 lít CO</w:t>
      </w:r>
      <w:r w:rsidRPr="003F1647">
        <w:rPr>
          <w:sz w:val="26"/>
          <w:szCs w:val="26"/>
          <w:vertAlign w:val="subscript"/>
        </w:rPr>
        <w:t>2</w:t>
      </w:r>
      <w:r w:rsidRPr="003F1647">
        <w:rPr>
          <w:sz w:val="26"/>
          <w:szCs w:val="26"/>
        </w:rPr>
        <w:t> (</w:t>
      </w:r>
      <w:r w:rsidR="003F1647" w:rsidRPr="003F1647">
        <w:rPr>
          <w:sz w:val="26"/>
          <w:szCs w:val="26"/>
        </w:rPr>
        <w:t>đkc</w:t>
      </w:r>
      <w:r w:rsidRPr="003F1647">
        <w:rPr>
          <w:sz w:val="26"/>
          <w:szCs w:val="26"/>
        </w:rPr>
        <w:t>) và dd X. Khối lượng muối trong dd X là</w:t>
      </w:r>
    </w:p>
    <w:p w:rsidR="00223005" w:rsidRPr="003F1647" w:rsidRDefault="00223005" w:rsidP="00B04F55">
      <w:pPr>
        <w:tabs>
          <w:tab w:val="left" w:pos="3402"/>
          <w:tab w:val="left" w:pos="5669"/>
          <w:tab w:val="left" w:pos="7937"/>
        </w:tabs>
        <w:spacing w:after="0" w:line="240" w:lineRule="auto"/>
        <w:ind w:left="992"/>
        <w:rPr>
          <w:rFonts w:ascii="Times New Roman" w:hAnsi="Times New Roman" w:cs="Times New Roman"/>
          <w:sz w:val="26"/>
          <w:szCs w:val="26"/>
        </w:rPr>
      </w:pPr>
      <w:r w:rsidRPr="003F1647">
        <w:rPr>
          <w:rFonts w:ascii="Times New Roman" w:hAnsi="Times New Roman" w:cs="Times New Roman"/>
          <w:b/>
          <w:bCs/>
          <w:color w:val="0000FF"/>
          <w:sz w:val="26"/>
          <w:szCs w:val="26"/>
        </w:rPr>
        <w:t xml:space="preserve">A. </w:t>
      </w:r>
      <w:r w:rsidRPr="003F1647">
        <w:rPr>
          <w:rFonts w:ascii="Times New Roman" w:hAnsi="Times New Roman" w:cs="Times New Roman"/>
          <w:sz w:val="26"/>
          <w:szCs w:val="26"/>
        </w:rPr>
        <w:t>42 gam.</w:t>
      </w:r>
      <w:r w:rsidRPr="003F1647">
        <w:rPr>
          <w:rFonts w:ascii="Times New Roman" w:hAnsi="Times New Roman" w:cs="Times New Roman"/>
          <w:sz w:val="26"/>
          <w:szCs w:val="26"/>
        </w:rPr>
        <w:tab/>
      </w:r>
      <w:r w:rsidRPr="003F1647">
        <w:rPr>
          <w:rFonts w:ascii="Times New Roman" w:hAnsi="Times New Roman" w:cs="Times New Roman"/>
          <w:b/>
          <w:bCs/>
          <w:color w:val="0000FF"/>
          <w:sz w:val="26"/>
          <w:szCs w:val="26"/>
          <w:u w:val="single"/>
        </w:rPr>
        <w:t>B.</w:t>
      </w:r>
      <w:r w:rsidRPr="003F1647">
        <w:rPr>
          <w:rFonts w:ascii="Times New Roman" w:hAnsi="Times New Roman" w:cs="Times New Roman"/>
          <w:b/>
          <w:bCs/>
          <w:color w:val="0000FF"/>
          <w:sz w:val="26"/>
          <w:szCs w:val="26"/>
        </w:rPr>
        <w:t xml:space="preserve"> </w:t>
      </w:r>
      <w:r w:rsidRPr="003F1647">
        <w:rPr>
          <w:rFonts w:ascii="Times New Roman" w:hAnsi="Times New Roman" w:cs="Times New Roman"/>
          <w:sz w:val="26"/>
          <w:szCs w:val="26"/>
        </w:rPr>
        <w:t>39 gam.</w:t>
      </w:r>
      <w:r w:rsidRPr="003F1647">
        <w:rPr>
          <w:rFonts w:ascii="Times New Roman" w:hAnsi="Times New Roman" w:cs="Times New Roman"/>
          <w:sz w:val="26"/>
          <w:szCs w:val="26"/>
        </w:rPr>
        <w:tab/>
      </w:r>
      <w:r w:rsidRPr="003F1647">
        <w:rPr>
          <w:rFonts w:ascii="Times New Roman" w:hAnsi="Times New Roman" w:cs="Times New Roman"/>
          <w:b/>
          <w:bCs/>
          <w:color w:val="0000FF"/>
          <w:sz w:val="26"/>
          <w:szCs w:val="26"/>
        </w:rPr>
        <w:t xml:space="preserve">C. </w:t>
      </w:r>
      <w:r w:rsidRPr="003F1647">
        <w:rPr>
          <w:rFonts w:ascii="Times New Roman" w:hAnsi="Times New Roman" w:cs="Times New Roman"/>
          <w:sz w:val="26"/>
          <w:szCs w:val="26"/>
        </w:rPr>
        <w:t>34,5gam.</w:t>
      </w:r>
      <w:r w:rsidRPr="003F1647">
        <w:rPr>
          <w:rFonts w:ascii="Times New Roman" w:hAnsi="Times New Roman" w:cs="Times New Roman"/>
          <w:sz w:val="26"/>
          <w:szCs w:val="26"/>
        </w:rPr>
        <w:tab/>
      </w:r>
      <w:r w:rsidRPr="003F1647">
        <w:rPr>
          <w:rFonts w:ascii="Times New Roman" w:hAnsi="Times New Roman" w:cs="Times New Roman"/>
          <w:b/>
          <w:bCs/>
          <w:color w:val="0000FF"/>
          <w:sz w:val="26"/>
          <w:szCs w:val="26"/>
        </w:rPr>
        <w:t xml:space="preserve">D. </w:t>
      </w:r>
      <w:r w:rsidRPr="003F1647">
        <w:rPr>
          <w:rFonts w:ascii="Times New Roman" w:hAnsi="Times New Roman" w:cs="Times New Roman"/>
          <w:sz w:val="26"/>
          <w:szCs w:val="26"/>
        </w:rPr>
        <w:t>48gam.</w:t>
      </w:r>
    </w:p>
    <w:p w:rsidR="00223005" w:rsidRPr="003F1647" w:rsidRDefault="00223005" w:rsidP="00B04F55">
      <w:pPr>
        <w:pStyle w:val="ListParagraph"/>
        <w:numPr>
          <w:ilvl w:val="0"/>
          <w:numId w:val="6"/>
        </w:numPr>
        <w:tabs>
          <w:tab w:val="left" w:pos="992"/>
        </w:tabs>
        <w:spacing w:line="240" w:lineRule="auto"/>
        <w:rPr>
          <w:rStyle w:val="fontstyle21"/>
          <w:rFonts w:ascii="Times New Roman" w:hAnsi="Times New Roman"/>
          <w:sz w:val="26"/>
          <w:szCs w:val="26"/>
        </w:rPr>
      </w:pPr>
      <w:r w:rsidRPr="003F1647">
        <w:rPr>
          <w:b/>
          <w:bCs/>
          <w:sz w:val="26"/>
          <w:szCs w:val="26"/>
        </w:rPr>
        <w:t>(</w:t>
      </w:r>
      <w:r w:rsidRPr="003F1647">
        <w:rPr>
          <w:b/>
          <w:sz w:val="26"/>
          <w:szCs w:val="26"/>
        </w:rPr>
        <w:t>Đề TSĐH A - 2007</w:t>
      </w:r>
      <w:r w:rsidRPr="003F1647">
        <w:rPr>
          <w:b/>
          <w:bCs/>
          <w:sz w:val="26"/>
          <w:szCs w:val="26"/>
        </w:rPr>
        <w:t>)</w:t>
      </w:r>
      <w:r w:rsidRPr="003F1647">
        <w:rPr>
          <w:rStyle w:val="fontstyle01"/>
          <w:rFonts w:ascii="Times New Roman" w:hAnsi="Times New Roman"/>
          <w:sz w:val="26"/>
          <w:szCs w:val="26"/>
        </w:rPr>
        <w:t xml:space="preserve"> </w:t>
      </w:r>
      <w:r w:rsidRPr="003F1647">
        <w:rPr>
          <w:rStyle w:val="fontstyle21"/>
          <w:rFonts w:ascii="Times New Roman" w:hAnsi="Times New Roman"/>
          <w:sz w:val="26"/>
          <w:szCs w:val="26"/>
        </w:rPr>
        <w:t>Cho từ từ dung dịch chứa a mol HCl vào dung dịch chứa b mol Na</w:t>
      </w:r>
      <w:r w:rsidRPr="003F1647">
        <w:rPr>
          <w:rStyle w:val="fontstyle21"/>
          <w:rFonts w:ascii="Times New Roman" w:hAnsi="Times New Roman"/>
          <w:sz w:val="26"/>
          <w:szCs w:val="26"/>
          <w:vertAlign w:val="subscript"/>
        </w:rPr>
        <w:t>2</w:t>
      </w:r>
      <w:r w:rsidRPr="003F1647">
        <w:rPr>
          <w:rStyle w:val="fontstyle21"/>
          <w:rFonts w:ascii="Times New Roman" w:hAnsi="Times New Roman"/>
          <w:sz w:val="26"/>
          <w:szCs w:val="26"/>
        </w:rPr>
        <w:t>CO</w:t>
      </w:r>
      <w:r w:rsidRPr="003F1647">
        <w:rPr>
          <w:rStyle w:val="fontstyle21"/>
          <w:rFonts w:ascii="Times New Roman" w:hAnsi="Times New Roman"/>
          <w:sz w:val="26"/>
          <w:szCs w:val="26"/>
          <w:vertAlign w:val="subscript"/>
        </w:rPr>
        <w:t>3</w:t>
      </w:r>
      <w:r w:rsidRPr="003F1647">
        <w:rPr>
          <w:rStyle w:val="fontstyle21"/>
          <w:rFonts w:ascii="Times New Roman" w:hAnsi="Times New Roman"/>
          <w:sz w:val="26"/>
          <w:szCs w:val="26"/>
        </w:rPr>
        <w:t xml:space="preserve"> đồng thời khuấy đều, thu được V lít khí (ở </w:t>
      </w:r>
      <w:r w:rsidR="003F1647" w:rsidRPr="003F1647">
        <w:rPr>
          <w:rStyle w:val="fontstyle21"/>
          <w:rFonts w:ascii="Times New Roman" w:hAnsi="Times New Roman"/>
          <w:sz w:val="26"/>
          <w:szCs w:val="26"/>
        </w:rPr>
        <w:t>đkc</w:t>
      </w:r>
      <w:r w:rsidRPr="003F1647">
        <w:rPr>
          <w:rStyle w:val="fontstyle21"/>
          <w:rFonts w:ascii="Times New Roman" w:hAnsi="Times New Roman"/>
          <w:sz w:val="26"/>
          <w:szCs w:val="26"/>
        </w:rPr>
        <w:t>) và dung dịch X. Khi cho dư nước vôi trong vào dung dịch X thấy có xuất hiện kết tủa. Biểu thức liên hệ giữa V với a, b là:</w:t>
      </w:r>
    </w:p>
    <w:p w:rsidR="00223005" w:rsidRPr="003F1647" w:rsidRDefault="00223005" w:rsidP="00B04F55">
      <w:pPr>
        <w:tabs>
          <w:tab w:val="left" w:pos="3402"/>
          <w:tab w:val="left" w:pos="5669"/>
          <w:tab w:val="left" w:pos="7937"/>
        </w:tabs>
        <w:spacing w:after="0" w:line="240" w:lineRule="auto"/>
        <w:ind w:left="992"/>
        <w:rPr>
          <w:rStyle w:val="fontstyle21"/>
          <w:rFonts w:ascii="Times New Roman" w:hAnsi="Times New Roman" w:cs="Times New Roman"/>
          <w:sz w:val="26"/>
          <w:szCs w:val="26"/>
        </w:rPr>
      </w:pPr>
      <w:r w:rsidRPr="003F1647">
        <w:rPr>
          <w:rStyle w:val="fontstyle01"/>
          <w:rFonts w:ascii="Times New Roman" w:hAnsi="Times New Roman" w:cs="Times New Roman"/>
          <w:sz w:val="26"/>
          <w:szCs w:val="26"/>
          <w:u w:val="single"/>
        </w:rPr>
        <w:t>A</w:t>
      </w:r>
      <w:r w:rsidRPr="003F1647">
        <w:rPr>
          <w:rStyle w:val="fontstyle01"/>
          <w:rFonts w:ascii="Times New Roman" w:hAnsi="Times New Roman" w:cs="Times New Roman"/>
          <w:sz w:val="26"/>
          <w:szCs w:val="26"/>
        </w:rPr>
        <w:t xml:space="preserve">. </w:t>
      </w:r>
      <w:r w:rsidRPr="003F1647">
        <w:rPr>
          <w:rStyle w:val="fontstyle21"/>
          <w:rFonts w:ascii="Times New Roman" w:hAnsi="Times New Roman" w:cs="Times New Roman"/>
          <w:sz w:val="26"/>
          <w:szCs w:val="26"/>
        </w:rPr>
        <w:t>V = 22,4(a - b).</w:t>
      </w:r>
      <w:r w:rsidRPr="003F1647">
        <w:rPr>
          <w:rStyle w:val="fontstyle21"/>
          <w:rFonts w:ascii="Times New Roman" w:hAnsi="Times New Roman" w:cs="Times New Roman"/>
          <w:sz w:val="26"/>
          <w:szCs w:val="26"/>
        </w:rPr>
        <w:tab/>
      </w:r>
      <w:r w:rsidRPr="003F1647">
        <w:rPr>
          <w:rStyle w:val="fontstyle01"/>
          <w:rFonts w:ascii="Times New Roman" w:hAnsi="Times New Roman" w:cs="Times New Roman"/>
          <w:sz w:val="26"/>
          <w:szCs w:val="26"/>
        </w:rPr>
        <w:t xml:space="preserve">B. </w:t>
      </w:r>
      <w:r w:rsidRPr="003F1647">
        <w:rPr>
          <w:rStyle w:val="fontstyle21"/>
          <w:rFonts w:ascii="Times New Roman" w:hAnsi="Times New Roman" w:cs="Times New Roman"/>
          <w:sz w:val="26"/>
          <w:szCs w:val="26"/>
        </w:rPr>
        <w:t>V = 11,2(a - b).</w:t>
      </w:r>
      <w:r w:rsidRPr="003F1647">
        <w:rPr>
          <w:rStyle w:val="fontstyle21"/>
          <w:rFonts w:ascii="Times New Roman" w:hAnsi="Times New Roman" w:cs="Times New Roman"/>
          <w:sz w:val="26"/>
          <w:szCs w:val="26"/>
        </w:rPr>
        <w:tab/>
      </w:r>
      <w:r w:rsidRPr="003F1647">
        <w:rPr>
          <w:rStyle w:val="fontstyle01"/>
          <w:rFonts w:ascii="Times New Roman" w:hAnsi="Times New Roman" w:cs="Times New Roman"/>
          <w:sz w:val="26"/>
          <w:szCs w:val="26"/>
        </w:rPr>
        <w:t xml:space="preserve">C. </w:t>
      </w:r>
      <w:r w:rsidRPr="003F1647">
        <w:rPr>
          <w:rStyle w:val="fontstyle21"/>
          <w:rFonts w:ascii="Times New Roman" w:hAnsi="Times New Roman" w:cs="Times New Roman"/>
          <w:sz w:val="26"/>
          <w:szCs w:val="26"/>
        </w:rPr>
        <w:t>V = 11,2(a + b).</w:t>
      </w:r>
      <w:r w:rsidRPr="003F1647">
        <w:rPr>
          <w:rStyle w:val="fontstyle21"/>
          <w:rFonts w:ascii="Times New Roman" w:hAnsi="Times New Roman" w:cs="Times New Roman"/>
          <w:sz w:val="26"/>
          <w:szCs w:val="26"/>
        </w:rPr>
        <w:tab/>
      </w:r>
      <w:r w:rsidRPr="003F1647">
        <w:rPr>
          <w:rStyle w:val="fontstyle01"/>
          <w:rFonts w:ascii="Times New Roman" w:hAnsi="Times New Roman" w:cs="Times New Roman"/>
          <w:sz w:val="26"/>
          <w:szCs w:val="26"/>
        </w:rPr>
        <w:t xml:space="preserve">D. </w:t>
      </w:r>
      <w:r w:rsidRPr="003F1647">
        <w:rPr>
          <w:rStyle w:val="fontstyle21"/>
          <w:rFonts w:ascii="Times New Roman" w:hAnsi="Times New Roman" w:cs="Times New Roman"/>
          <w:sz w:val="26"/>
          <w:szCs w:val="26"/>
        </w:rPr>
        <w:t>V = 22,4(a + b).</w:t>
      </w:r>
    </w:p>
    <w:p w:rsidR="00223005" w:rsidRPr="003F1647" w:rsidRDefault="00223005" w:rsidP="00B04F55">
      <w:pPr>
        <w:pStyle w:val="ListParagraph"/>
        <w:numPr>
          <w:ilvl w:val="0"/>
          <w:numId w:val="6"/>
        </w:numPr>
        <w:tabs>
          <w:tab w:val="left" w:pos="992"/>
        </w:tabs>
        <w:spacing w:line="240" w:lineRule="auto"/>
        <w:rPr>
          <w:rStyle w:val="fontstyle21"/>
          <w:rFonts w:ascii="Times New Roman" w:hAnsi="Times New Roman"/>
          <w:sz w:val="26"/>
          <w:szCs w:val="26"/>
        </w:rPr>
      </w:pPr>
      <w:r w:rsidRPr="003F1647">
        <w:rPr>
          <w:b/>
          <w:bCs/>
          <w:sz w:val="26"/>
          <w:szCs w:val="26"/>
        </w:rPr>
        <w:lastRenderedPageBreak/>
        <w:t>(</w:t>
      </w:r>
      <w:r w:rsidRPr="003F1647">
        <w:rPr>
          <w:b/>
          <w:sz w:val="26"/>
          <w:szCs w:val="26"/>
        </w:rPr>
        <w:t>Đề TSĐH A - 2009</w:t>
      </w:r>
      <w:r w:rsidRPr="003F1647">
        <w:rPr>
          <w:b/>
          <w:bCs/>
          <w:sz w:val="26"/>
          <w:szCs w:val="26"/>
        </w:rPr>
        <w:t>)</w:t>
      </w:r>
      <w:r w:rsidRPr="003F1647">
        <w:rPr>
          <w:rStyle w:val="fontstyle01"/>
          <w:rFonts w:ascii="Times New Roman" w:hAnsi="Times New Roman"/>
          <w:sz w:val="26"/>
          <w:szCs w:val="26"/>
        </w:rPr>
        <w:t xml:space="preserve"> </w:t>
      </w:r>
      <w:r w:rsidRPr="003F1647">
        <w:rPr>
          <w:rStyle w:val="fontstyle21"/>
          <w:rFonts w:ascii="Times New Roman" w:hAnsi="Times New Roman"/>
          <w:sz w:val="26"/>
          <w:szCs w:val="26"/>
        </w:rPr>
        <w:t>Dung dịch X chứa hỗn hợp gồm Na</w:t>
      </w:r>
      <w:r w:rsidRPr="003F1647">
        <w:rPr>
          <w:rStyle w:val="fontstyle21"/>
          <w:rFonts w:ascii="Times New Roman" w:hAnsi="Times New Roman"/>
          <w:sz w:val="26"/>
          <w:szCs w:val="26"/>
          <w:vertAlign w:val="subscript"/>
        </w:rPr>
        <w:t>2</w:t>
      </w:r>
      <w:r w:rsidRPr="003F1647">
        <w:rPr>
          <w:rStyle w:val="fontstyle21"/>
          <w:rFonts w:ascii="Times New Roman" w:hAnsi="Times New Roman"/>
          <w:sz w:val="26"/>
          <w:szCs w:val="26"/>
        </w:rPr>
        <w:t>CO</w:t>
      </w:r>
      <w:r w:rsidRPr="003F1647">
        <w:rPr>
          <w:rStyle w:val="fontstyle21"/>
          <w:rFonts w:ascii="Times New Roman" w:hAnsi="Times New Roman"/>
          <w:sz w:val="26"/>
          <w:szCs w:val="26"/>
          <w:vertAlign w:val="subscript"/>
        </w:rPr>
        <w:t>3</w:t>
      </w:r>
      <w:r w:rsidRPr="003F1647">
        <w:rPr>
          <w:rStyle w:val="fontstyle21"/>
          <w:rFonts w:ascii="Times New Roman" w:hAnsi="Times New Roman"/>
          <w:sz w:val="26"/>
          <w:szCs w:val="26"/>
        </w:rPr>
        <w:t xml:space="preserve"> 1,5M và KHCO</w:t>
      </w:r>
      <w:r w:rsidRPr="003F1647">
        <w:rPr>
          <w:rStyle w:val="fontstyle21"/>
          <w:rFonts w:ascii="Times New Roman" w:hAnsi="Times New Roman"/>
          <w:sz w:val="26"/>
          <w:szCs w:val="26"/>
          <w:vertAlign w:val="subscript"/>
        </w:rPr>
        <w:t>3</w:t>
      </w:r>
      <w:r w:rsidRPr="003F1647">
        <w:rPr>
          <w:rStyle w:val="fontstyle21"/>
          <w:rFonts w:ascii="Times New Roman" w:hAnsi="Times New Roman"/>
          <w:sz w:val="26"/>
          <w:szCs w:val="26"/>
        </w:rPr>
        <w:t xml:space="preserve"> 1M. Nhỏ từ từ từng giọt cho đến hết 200 ml dung dịch HCl 1M vào 100 ml dung dịch X, sinh ra V lít khí (ở </w:t>
      </w:r>
      <w:r w:rsidR="003F1647" w:rsidRPr="003F1647">
        <w:rPr>
          <w:rStyle w:val="fontstyle21"/>
          <w:rFonts w:ascii="Times New Roman" w:hAnsi="Times New Roman"/>
          <w:sz w:val="26"/>
          <w:szCs w:val="26"/>
        </w:rPr>
        <w:t>đkc</w:t>
      </w:r>
      <w:r w:rsidRPr="003F1647">
        <w:rPr>
          <w:rStyle w:val="fontstyle21"/>
          <w:rFonts w:ascii="Times New Roman" w:hAnsi="Times New Roman"/>
          <w:sz w:val="26"/>
          <w:szCs w:val="26"/>
        </w:rPr>
        <w:t>). Giá trị của V là</w:t>
      </w:r>
    </w:p>
    <w:p w:rsidR="00223005" w:rsidRPr="003F1647" w:rsidRDefault="00223005" w:rsidP="00B04F55">
      <w:pPr>
        <w:tabs>
          <w:tab w:val="left" w:pos="3402"/>
          <w:tab w:val="left" w:pos="5669"/>
          <w:tab w:val="left" w:pos="7937"/>
        </w:tabs>
        <w:spacing w:after="0" w:line="240" w:lineRule="auto"/>
        <w:ind w:left="992"/>
        <w:rPr>
          <w:rStyle w:val="fontstyle21"/>
          <w:rFonts w:ascii="Times New Roman" w:hAnsi="Times New Roman" w:cs="Times New Roman"/>
          <w:sz w:val="26"/>
          <w:szCs w:val="26"/>
          <w:lang w:val="fr-FR"/>
        </w:rPr>
      </w:pPr>
      <w:r w:rsidRPr="003F1647">
        <w:rPr>
          <w:rStyle w:val="fontstyle01"/>
          <w:rFonts w:ascii="Times New Roman" w:hAnsi="Times New Roman" w:cs="Times New Roman"/>
          <w:sz w:val="26"/>
          <w:szCs w:val="26"/>
          <w:lang w:val="fr-FR"/>
        </w:rPr>
        <w:t xml:space="preserve">A. </w:t>
      </w:r>
      <w:r w:rsidRPr="003F1647">
        <w:rPr>
          <w:rStyle w:val="fontstyle21"/>
          <w:rFonts w:ascii="Times New Roman" w:hAnsi="Times New Roman" w:cs="Times New Roman"/>
          <w:sz w:val="26"/>
          <w:szCs w:val="26"/>
          <w:lang w:val="fr-FR"/>
        </w:rPr>
        <w:t>4,48.</w:t>
      </w:r>
      <w:r w:rsidRPr="003F1647">
        <w:rPr>
          <w:rStyle w:val="fontstyle21"/>
          <w:rFonts w:ascii="Times New Roman" w:hAnsi="Times New Roman" w:cs="Times New Roman"/>
          <w:sz w:val="26"/>
          <w:szCs w:val="26"/>
          <w:lang w:val="fr-FR"/>
        </w:rPr>
        <w:tab/>
      </w:r>
      <w:r w:rsidRPr="003F1647">
        <w:rPr>
          <w:rStyle w:val="fontstyle01"/>
          <w:rFonts w:ascii="Times New Roman" w:hAnsi="Times New Roman" w:cs="Times New Roman"/>
          <w:sz w:val="26"/>
          <w:szCs w:val="26"/>
          <w:u w:val="single"/>
          <w:lang w:val="fr-FR"/>
        </w:rPr>
        <w:t>B</w:t>
      </w:r>
      <w:r w:rsidRPr="003F1647">
        <w:rPr>
          <w:rStyle w:val="fontstyle01"/>
          <w:rFonts w:ascii="Times New Roman" w:hAnsi="Times New Roman" w:cs="Times New Roman"/>
          <w:sz w:val="26"/>
          <w:szCs w:val="26"/>
          <w:lang w:val="fr-FR"/>
        </w:rPr>
        <w:t xml:space="preserve">. </w:t>
      </w:r>
      <w:r w:rsidRPr="003F1647">
        <w:rPr>
          <w:rStyle w:val="fontstyle21"/>
          <w:rFonts w:ascii="Times New Roman" w:hAnsi="Times New Roman" w:cs="Times New Roman"/>
          <w:sz w:val="26"/>
          <w:szCs w:val="26"/>
          <w:lang w:val="fr-FR"/>
        </w:rPr>
        <w:t>1,12.</w:t>
      </w:r>
      <w:r w:rsidRPr="003F1647">
        <w:rPr>
          <w:rStyle w:val="fontstyle21"/>
          <w:rFonts w:ascii="Times New Roman" w:hAnsi="Times New Roman" w:cs="Times New Roman"/>
          <w:sz w:val="26"/>
          <w:szCs w:val="26"/>
          <w:lang w:val="fr-FR"/>
        </w:rPr>
        <w:tab/>
      </w:r>
      <w:r w:rsidRPr="003F1647">
        <w:rPr>
          <w:rStyle w:val="fontstyle01"/>
          <w:rFonts w:ascii="Times New Roman" w:hAnsi="Times New Roman" w:cs="Times New Roman"/>
          <w:sz w:val="26"/>
          <w:szCs w:val="26"/>
          <w:lang w:val="fr-FR"/>
        </w:rPr>
        <w:t xml:space="preserve">C. </w:t>
      </w:r>
      <w:r w:rsidRPr="003F1647">
        <w:rPr>
          <w:rStyle w:val="fontstyle21"/>
          <w:rFonts w:ascii="Times New Roman" w:hAnsi="Times New Roman" w:cs="Times New Roman"/>
          <w:sz w:val="26"/>
          <w:szCs w:val="26"/>
          <w:lang w:val="fr-FR"/>
        </w:rPr>
        <w:t>2,24.</w:t>
      </w:r>
      <w:r w:rsidRPr="003F1647">
        <w:rPr>
          <w:rStyle w:val="fontstyle21"/>
          <w:rFonts w:ascii="Times New Roman" w:hAnsi="Times New Roman" w:cs="Times New Roman"/>
          <w:sz w:val="26"/>
          <w:szCs w:val="26"/>
          <w:lang w:val="fr-FR"/>
        </w:rPr>
        <w:tab/>
      </w:r>
      <w:r w:rsidRPr="003F1647">
        <w:rPr>
          <w:rStyle w:val="fontstyle01"/>
          <w:rFonts w:ascii="Times New Roman" w:hAnsi="Times New Roman" w:cs="Times New Roman"/>
          <w:sz w:val="26"/>
          <w:szCs w:val="26"/>
          <w:lang w:val="fr-FR"/>
        </w:rPr>
        <w:t xml:space="preserve">D. </w:t>
      </w:r>
      <w:r w:rsidRPr="003F1647">
        <w:rPr>
          <w:rStyle w:val="fontstyle21"/>
          <w:rFonts w:ascii="Times New Roman" w:hAnsi="Times New Roman" w:cs="Times New Roman"/>
          <w:sz w:val="26"/>
          <w:szCs w:val="26"/>
          <w:lang w:val="fr-FR"/>
        </w:rPr>
        <w:t>3,36.</w:t>
      </w:r>
    </w:p>
    <w:p w:rsidR="00223005" w:rsidRPr="003F1647" w:rsidRDefault="00223005" w:rsidP="00B04F55">
      <w:pPr>
        <w:pStyle w:val="ListParagraph"/>
        <w:numPr>
          <w:ilvl w:val="0"/>
          <w:numId w:val="6"/>
        </w:numPr>
        <w:tabs>
          <w:tab w:val="left" w:pos="992"/>
        </w:tabs>
        <w:spacing w:line="240" w:lineRule="auto"/>
        <w:rPr>
          <w:rStyle w:val="fontstyle21"/>
          <w:rFonts w:ascii="Times New Roman" w:hAnsi="Times New Roman"/>
          <w:sz w:val="26"/>
          <w:szCs w:val="26"/>
          <w:lang w:val="fr-FR"/>
        </w:rPr>
      </w:pPr>
      <w:r w:rsidRPr="003F1647">
        <w:rPr>
          <w:b/>
          <w:bCs/>
          <w:sz w:val="26"/>
          <w:szCs w:val="26"/>
          <w:lang w:val="fr-FR"/>
        </w:rPr>
        <w:t>(</w:t>
      </w:r>
      <w:r w:rsidRPr="003F1647">
        <w:rPr>
          <w:b/>
          <w:sz w:val="26"/>
          <w:szCs w:val="26"/>
          <w:lang w:val="fr-FR"/>
        </w:rPr>
        <w:t>Đề TSĐH A - 2010</w:t>
      </w:r>
      <w:r w:rsidRPr="003F1647">
        <w:rPr>
          <w:b/>
          <w:bCs/>
          <w:sz w:val="26"/>
          <w:szCs w:val="26"/>
          <w:lang w:val="fr-FR"/>
        </w:rPr>
        <w:t>)</w:t>
      </w:r>
      <w:r w:rsidRPr="003F1647">
        <w:rPr>
          <w:rStyle w:val="fontstyle01"/>
          <w:rFonts w:ascii="Times New Roman" w:hAnsi="Times New Roman"/>
          <w:sz w:val="26"/>
          <w:szCs w:val="26"/>
          <w:lang w:val="fr-FR"/>
        </w:rPr>
        <w:t xml:space="preserve"> </w:t>
      </w:r>
      <w:r w:rsidRPr="003F1647">
        <w:rPr>
          <w:rStyle w:val="fontstyle21"/>
          <w:rFonts w:ascii="Times New Roman" w:hAnsi="Times New Roman"/>
          <w:sz w:val="26"/>
          <w:szCs w:val="26"/>
          <w:lang w:val="fr-FR"/>
        </w:rPr>
        <w:t>Nhỏ từ từ từng giọt đến hết 30 ml dung dịch HCl 1M vào 100 ml dung dịch chứa Na</w:t>
      </w:r>
      <w:r w:rsidRPr="003F1647">
        <w:rPr>
          <w:rStyle w:val="fontstyle21"/>
          <w:rFonts w:ascii="Times New Roman" w:hAnsi="Times New Roman"/>
          <w:sz w:val="26"/>
          <w:szCs w:val="26"/>
          <w:vertAlign w:val="subscript"/>
          <w:lang w:val="fr-FR"/>
        </w:rPr>
        <w:t>2</w:t>
      </w:r>
      <w:r w:rsidRPr="003F1647">
        <w:rPr>
          <w:rStyle w:val="fontstyle21"/>
          <w:rFonts w:ascii="Times New Roman" w:hAnsi="Times New Roman"/>
          <w:sz w:val="26"/>
          <w:szCs w:val="26"/>
          <w:lang w:val="fr-FR"/>
        </w:rPr>
        <w:t>CO</w:t>
      </w:r>
      <w:r w:rsidRPr="003F1647">
        <w:rPr>
          <w:rStyle w:val="fontstyle21"/>
          <w:rFonts w:ascii="Times New Roman" w:hAnsi="Times New Roman"/>
          <w:sz w:val="26"/>
          <w:szCs w:val="26"/>
          <w:vertAlign w:val="subscript"/>
          <w:lang w:val="fr-FR"/>
        </w:rPr>
        <w:t>3</w:t>
      </w:r>
      <w:r w:rsidRPr="003F1647">
        <w:rPr>
          <w:rStyle w:val="fontstyle21"/>
          <w:rFonts w:ascii="Times New Roman" w:hAnsi="Times New Roman"/>
          <w:sz w:val="26"/>
          <w:szCs w:val="26"/>
          <w:lang w:val="fr-FR"/>
        </w:rPr>
        <w:t xml:space="preserve"> 0,2M và NaHCO</w:t>
      </w:r>
      <w:r w:rsidRPr="003F1647">
        <w:rPr>
          <w:rStyle w:val="fontstyle21"/>
          <w:rFonts w:ascii="Times New Roman" w:hAnsi="Times New Roman"/>
          <w:sz w:val="26"/>
          <w:szCs w:val="26"/>
          <w:vertAlign w:val="subscript"/>
          <w:lang w:val="fr-FR"/>
        </w:rPr>
        <w:t>3</w:t>
      </w:r>
      <w:r w:rsidRPr="003F1647">
        <w:rPr>
          <w:rStyle w:val="fontstyle21"/>
          <w:rFonts w:ascii="Times New Roman" w:hAnsi="Times New Roman"/>
          <w:sz w:val="26"/>
          <w:szCs w:val="26"/>
          <w:lang w:val="fr-FR"/>
        </w:rPr>
        <w:t xml:space="preserve"> 0,2M, sau phản ứng thu được số mol CO</w:t>
      </w:r>
      <w:r w:rsidRPr="003F1647">
        <w:rPr>
          <w:rStyle w:val="fontstyle21"/>
          <w:rFonts w:ascii="Times New Roman" w:hAnsi="Times New Roman"/>
          <w:sz w:val="26"/>
          <w:szCs w:val="26"/>
          <w:vertAlign w:val="subscript"/>
          <w:lang w:val="fr-FR"/>
        </w:rPr>
        <w:t>2</w:t>
      </w:r>
      <w:r w:rsidRPr="003F1647">
        <w:rPr>
          <w:rStyle w:val="fontstyle21"/>
          <w:rFonts w:ascii="Times New Roman" w:hAnsi="Times New Roman"/>
          <w:sz w:val="26"/>
          <w:szCs w:val="26"/>
          <w:lang w:val="fr-FR"/>
        </w:rPr>
        <w:t xml:space="preserve"> là</w:t>
      </w:r>
    </w:p>
    <w:p w:rsidR="00223005" w:rsidRPr="003F1647" w:rsidRDefault="00223005" w:rsidP="00B04F55">
      <w:pPr>
        <w:tabs>
          <w:tab w:val="left" w:pos="3402"/>
          <w:tab w:val="left" w:pos="5669"/>
          <w:tab w:val="left" w:pos="7937"/>
        </w:tabs>
        <w:spacing w:after="0" w:line="240" w:lineRule="auto"/>
        <w:ind w:left="992"/>
        <w:rPr>
          <w:rStyle w:val="fontstyle21"/>
          <w:rFonts w:ascii="Times New Roman" w:hAnsi="Times New Roman" w:cs="Times New Roman"/>
          <w:sz w:val="26"/>
          <w:szCs w:val="26"/>
          <w:lang w:val="fr-FR"/>
        </w:rPr>
      </w:pPr>
      <w:r w:rsidRPr="003F1647">
        <w:rPr>
          <w:rStyle w:val="fontstyle01"/>
          <w:rFonts w:ascii="Times New Roman" w:hAnsi="Times New Roman" w:cs="Times New Roman"/>
          <w:sz w:val="26"/>
          <w:szCs w:val="26"/>
          <w:lang w:val="fr-FR"/>
        </w:rPr>
        <w:t xml:space="preserve">A. </w:t>
      </w:r>
      <w:r w:rsidRPr="003F1647">
        <w:rPr>
          <w:rStyle w:val="fontstyle21"/>
          <w:rFonts w:ascii="Times New Roman" w:hAnsi="Times New Roman" w:cs="Times New Roman"/>
          <w:sz w:val="26"/>
          <w:szCs w:val="26"/>
          <w:lang w:val="fr-FR"/>
        </w:rPr>
        <w:t>0,020.</w:t>
      </w:r>
      <w:r w:rsidRPr="003F1647">
        <w:rPr>
          <w:rStyle w:val="fontstyle21"/>
          <w:rFonts w:ascii="Times New Roman" w:hAnsi="Times New Roman" w:cs="Times New Roman"/>
          <w:sz w:val="26"/>
          <w:szCs w:val="26"/>
          <w:lang w:val="fr-FR"/>
        </w:rPr>
        <w:tab/>
      </w:r>
      <w:r w:rsidRPr="003F1647">
        <w:rPr>
          <w:rStyle w:val="fontstyle01"/>
          <w:rFonts w:ascii="Times New Roman" w:hAnsi="Times New Roman" w:cs="Times New Roman"/>
          <w:sz w:val="26"/>
          <w:szCs w:val="26"/>
          <w:lang w:val="fr-FR"/>
        </w:rPr>
        <w:t xml:space="preserve">B. </w:t>
      </w:r>
      <w:r w:rsidRPr="003F1647">
        <w:rPr>
          <w:rStyle w:val="fontstyle21"/>
          <w:rFonts w:ascii="Times New Roman" w:hAnsi="Times New Roman" w:cs="Times New Roman"/>
          <w:sz w:val="26"/>
          <w:szCs w:val="26"/>
          <w:lang w:val="fr-FR"/>
        </w:rPr>
        <w:t>0,030.</w:t>
      </w:r>
      <w:r w:rsidRPr="003F1647">
        <w:rPr>
          <w:rStyle w:val="fontstyle21"/>
          <w:rFonts w:ascii="Times New Roman" w:hAnsi="Times New Roman" w:cs="Times New Roman"/>
          <w:sz w:val="26"/>
          <w:szCs w:val="26"/>
          <w:lang w:val="fr-FR"/>
        </w:rPr>
        <w:tab/>
      </w:r>
      <w:r w:rsidRPr="003F1647">
        <w:rPr>
          <w:rStyle w:val="fontstyle01"/>
          <w:rFonts w:ascii="Times New Roman" w:hAnsi="Times New Roman" w:cs="Times New Roman"/>
          <w:sz w:val="26"/>
          <w:szCs w:val="26"/>
          <w:lang w:val="fr-FR"/>
        </w:rPr>
        <w:t xml:space="preserve">C. </w:t>
      </w:r>
      <w:r w:rsidRPr="003F1647">
        <w:rPr>
          <w:rStyle w:val="fontstyle21"/>
          <w:rFonts w:ascii="Times New Roman" w:hAnsi="Times New Roman" w:cs="Times New Roman"/>
          <w:sz w:val="26"/>
          <w:szCs w:val="26"/>
          <w:lang w:val="fr-FR"/>
        </w:rPr>
        <w:t>0,015.</w:t>
      </w:r>
      <w:r w:rsidRPr="003F1647">
        <w:rPr>
          <w:rStyle w:val="fontstyle21"/>
          <w:rFonts w:ascii="Times New Roman" w:hAnsi="Times New Roman" w:cs="Times New Roman"/>
          <w:sz w:val="26"/>
          <w:szCs w:val="26"/>
          <w:lang w:val="fr-FR"/>
        </w:rPr>
        <w:tab/>
      </w:r>
      <w:r w:rsidRPr="003F1647">
        <w:rPr>
          <w:rStyle w:val="fontstyle01"/>
          <w:rFonts w:ascii="Times New Roman" w:hAnsi="Times New Roman" w:cs="Times New Roman"/>
          <w:sz w:val="26"/>
          <w:szCs w:val="26"/>
          <w:u w:val="single"/>
          <w:lang w:val="fr-FR"/>
        </w:rPr>
        <w:t>D</w:t>
      </w:r>
      <w:r w:rsidRPr="003F1647">
        <w:rPr>
          <w:rStyle w:val="fontstyle01"/>
          <w:rFonts w:ascii="Times New Roman" w:hAnsi="Times New Roman" w:cs="Times New Roman"/>
          <w:sz w:val="26"/>
          <w:szCs w:val="26"/>
          <w:lang w:val="fr-FR"/>
        </w:rPr>
        <w:t xml:space="preserve">. </w:t>
      </w:r>
      <w:r w:rsidRPr="003F1647">
        <w:rPr>
          <w:rStyle w:val="fontstyle21"/>
          <w:rFonts w:ascii="Times New Roman" w:hAnsi="Times New Roman" w:cs="Times New Roman"/>
          <w:sz w:val="26"/>
          <w:szCs w:val="26"/>
          <w:lang w:val="fr-FR"/>
        </w:rPr>
        <w:t>0,010.</w:t>
      </w:r>
    </w:p>
    <w:p w:rsidR="00223005" w:rsidRPr="003F1647" w:rsidRDefault="00223005" w:rsidP="00B04F55">
      <w:pPr>
        <w:pStyle w:val="ListParagraph"/>
        <w:numPr>
          <w:ilvl w:val="0"/>
          <w:numId w:val="6"/>
        </w:numPr>
        <w:tabs>
          <w:tab w:val="left" w:pos="992"/>
        </w:tabs>
        <w:spacing w:line="240" w:lineRule="auto"/>
        <w:rPr>
          <w:sz w:val="26"/>
          <w:szCs w:val="26"/>
          <w:lang w:val="fr-FR"/>
        </w:rPr>
      </w:pPr>
      <w:r w:rsidRPr="003F1647">
        <w:rPr>
          <w:sz w:val="26"/>
          <w:szCs w:val="26"/>
          <w:lang w:val="fr-FR"/>
        </w:rPr>
        <w:t>Nhỏ từ từ từng giọt đến hết 400 ml dung dịch HCl 2M vào 100 ml dung dịch hỗn hợp X chứa K</w:t>
      </w:r>
      <w:r w:rsidRPr="003F1647">
        <w:rPr>
          <w:sz w:val="26"/>
          <w:szCs w:val="26"/>
          <w:vertAlign w:val="subscript"/>
          <w:lang w:val="fr-FR"/>
        </w:rPr>
        <w:t>2</w:t>
      </w:r>
      <w:r w:rsidRPr="003F1647">
        <w:rPr>
          <w:sz w:val="26"/>
          <w:szCs w:val="26"/>
          <w:lang w:val="fr-FR"/>
        </w:rPr>
        <w:t>CO</w:t>
      </w:r>
      <w:r w:rsidRPr="003F1647">
        <w:rPr>
          <w:sz w:val="26"/>
          <w:szCs w:val="26"/>
          <w:vertAlign w:val="subscript"/>
          <w:lang w:val="fr-FR"/>
        </w:rPr>
        <w:t>3</w:t>
      </w:r>
      <w:r w:rsidRPr="003F1647">
        <w:rPr>
          <w:sz w:val="26"/>
          <w:szCs w:val="26"/>
          <w:lang w:val="fr-FR"/>
        </w:rPr>
        <w:t> 3M và Na</w:t>
      </w:r>
      <w:r w:rsidRPr="003F1647">
        <w:rPr>
          <w:sz w:val="26"/>
          <w:szCs w:val="26"/>
          <w:vertAlign w:val="subscript"/>
          <w:lang w:val="fr-FR"/>
        </w:rPr>
        <w:t>2</w:t>
      </w:r>
      <w:r w:rsidRPr="003F1647">
        <w:rPr>
          <w:sz w:val="26"/>
          <w:szCs w:val="26"/>
          <w:lang w:val="fr-FR"/>
        </w:rPr>
        <w:t>CO</w:t>
      </w:r>
      <w:r w:rsidRPr="003F1647">
        <w:rPr>
          <w:sz w:val="26"/>
          <w:szCs w:val="26"/>
          <w:vertAlign w:val="subscript"/>
          <w:lang w:val="fr-FR"/>
        </w:rPr>
        <w:t>3</w:t>
      </w:r>
      <w:r w:rsidRPr="003F1647">
        <w:rPr>
          <w:sz w:val="26"/>
          <w:szCs w:val="26"/>
          <w:lang w:val="fr-FR"/>
        </w:rPr>
        <w:t> 2 M, sau phản ứng thu được V lít khí CO</w:t>
      </w:r>
      <w:r w:rsidRPr="003F1647">
        <w:rPr>
          <w:sz w:val="26"/>
          <w:szCs w:val="26"/>
          <w:vertAlign w:val="subscript"/>
          <w:lang w:val="fr-FR"/>
        </w:rPr>
        <w:t>2</w:t>
      </w:r>
      <w:r w:rsidRPr="003F1647">
        <w:rPr>
          <w:sz w:val="26"/>
          <w:szCs w:val="26"/>
          <w:lang w:val="fr-FR"/>
        </w:rPr>
        <w:t> (</w:t>
      </w:r>
      <w:r w:rsidR="003F1647" w:rsidRPr="003F1647">
        <w:rPr>
          <w:sz w:val="26"/>
          <w:szCs w:val="26"/>
          <w:lang w:val="fr-FR"/>
        </w:rPr>
        <w:t>đkc</w:t>
      </w:r>
      <w:r w:rsidRPr="003F1647">
        <w:rPr>
          <w:sz w:val="26"/>
          <w:szCs w:val="26"/>
          <w:lang w:val="fr-FR"/>
        </w:rPr>
        <w:t>). Giá trị của V là</w:t>
      </w:r>
    </w:p>
    <w:p w:rsidR="00223005" w:rsidRPr="003F1647" w:rsidRDefault="00223005" w:rsidP="00B04F55">
      <w:pPr>
        <w:tabs>
          <w:tab w:val="left" w:pos="3402"/>
          <w:tab w:val="left" w:pos="5669"/>
          <w:tab w:val="left" w:pos="7937"/>
        </w:tabs>
        <w:spacing w:after="0" w:line="240" w:lineRule="auto"/>
        <w:ind w:left="992"/>
        <w:rPr>
          <w:rFonts w:ascii="Times New Roman" w:hAnsi="Times New Roman" w:cs="Times New Roman"/>
          <w:sz w:val="26"/>
          <w:szCs w:val="26"/>
        </w:rPr>
      </w:pPr>
      <w:r w:rsidRPr="003F1647">
        <w:rPr>
          <w:rFonts w:ascii="Times New Roman" w:hAnsi="Times New Roman" w:cs="Times New Roman"/>
          <w:b/>
          <w:bCs/>
          <w:color w:val="0000FF"/>
          <w:sz w:val="26"/>
          <w:szCs w:val="26"/>
        </w:rPr>
        <w:t xml:space="preserve">A. </w:t>
      </w:r>
      <w:r w:rsidRPr="003F1647">
        <w:rPr>
          <w:rFonts w:ascii="Times New Roman" w:hAnsi="Times New Roman" w:cs="Times New Roman"/>
          <w:sz w:val="26"/>
          <w:szCs w:val="26"/>
        </w:rPr>
        <w:t>5,6.</w:t>
      </w:r>
      <w:r w:rsidRPr="003F1647">
        <w:rPr>
          <w:rFonts w:ascii="Times New Roman" w:hAnsi="Times New Roman" w:cs="Times New Roman"/>
          <w:sz w:val="26"/>
          <w:szCs w:val="26"/>
        </w:rPr>
        <w:tab/>
      </w:r>
      <w:r w:rsidRPr="003F1647">
        <w:rPr>
          <w:rFonts w:ascii="Times New Roman" w:hAnsi="Times New Roman" w:cs="Times New Roman"/>
          <w:b/>
          <w:bCs/>
          <w:color w:val="0000FF"/>
          <w:sz w:val="26"/>
          <w:szCs w:val="26"/>
        </w:rPr>
        <w:t xml:space="preserve">B. </w:t>
      </w:r>
      <w:r w:rsidRPr="003F1647">
        <w:rPr>
          <w:rFonts w:ascii="Times New Roman" w:hAnsi="Times New Roman" w:cs="Times New Roman"/>
          <w:sz w:val="26"/>
          <w:szCs w:val="26"/>
        </w:rPr>
        <w:t>8,96.</w:t>
      </w:r>
      <w:r w:rsidRPr="003F1647">
        <w:rPr>
          <w:rFonts w:ascii="Times New Roman" w:hAnsi="Times New Roman" w:cs="Times New Roman"/>
          <w:sz w:val="26"/>
          <w:szCs w:val="26"/>
        </w:rPr>
        <w:tab/>
      </w:r>
      <w:r w:rsidRPr="003F1647">
        <w:rPr>
          <w:rFonts w:ascii="Times New Roman" w:hAnsi="Times New Roman" w:cs="Times New Roman"/>
          <w:b/>
          <w:bCs/>
          <w:color w:val="0000FF"/>
          <w:sz w:val="26"/>
          <w:szCs w:val="26"/>
        </w:rPr>
        <w:t xml:space="preserve">C. </w:t>
      </w:r>
      <w:r w:rsidRPr="003F1647">
        <w:rPr>
          <w:rFonts w:ascii="Times New Roman" w:hAnsi="Times New Roman" w:cs="Times New Roman"/>
          <w:sz w:val="26"/>
          <w:szCs w:val="26"/>
        </w:rPr>
        <w:t>11,2.</w:t>
      </w:r>
      <w:r w:rsidRPr="003F1647">
        <w:rPr>
          <w:rFonts w:ascii="Times New Roman" w:hAnsi="Times New Roman" w:cs="Times New Roman"/>
          <w:sz w:val="26"/>
          <w:szCs w:val="26"/>
        </w:rPr>
        <w:tab/>
      </w:r>
      <w:r w:rsidRPr="003F1647">
        <w:rPr>
          <w:rFonts w:ascii="Times New Roman" w:hAnsi="Times New Roman" w:cs="Times New Roman"/>
          <w:b/>
          <w:bCs/>
          <w:color w:val="0000FF"/>
          <w:sz w:val="26"/>
          <w:szCs w:val="26"/>
          <w:u w:val="single"/>
        </w:rPr>
        <w:t>D.</w:t>
      </w:r>
      <w:r w:rsidRPr="003F1647">
        <w:rPr>
          <w:rFonts w:ascii="Times New Roman" w:hAnsi="Times New Roman" w:cs="Times New Roman"/>
          <w:b/>
          <w:bCs/>
          <w:color w:val="0000FF"/>
          <w:sz w:val="26"/>
          <w:szCs w:val="26"/>
        </w:rPr>
        <w:t xml:space="preserve"> </w:t>
      </w:r>
      <w:r w:rsidRPr="003F1647">
        <w:rPr>
          <w:rFonts w:ascii="Times New Roman" w:hAnsi="Times New Roman" w:cs="Times New Roman"/>
          <w:sz w:val="26"/>
          <w:szCs w:val="26"/>
        </w:rPr>
        <w:t>6,72.</w:t>
      </w:r>
    </w:p>
    <w:p w:rsidR="00223005" w:rsidRPr="003F1647" w:rsidRDefault="00223005" w:rsidP="00B04F55">
      <w:pPr>
        <w:pStyle w:val="ListParagraph"/>
        <w:numPr>
          <w:ilvl w:val="0"/>
          <w:numId w:val="6"/>
        </w:numPr>
        <w:tabs>
          <w:tab w:val="left" w:pos="992"/>
        </w:tabs>
        <w:spacing w:line="240" w:lineRule="auto"/>
        <w:rPr>
          <w:sz w:val="26"/>
          <w:szCs w:val="26"/>
        </w:rPr>
      </w:pPr>
      <w:r w:rsidRPr="003F1647">
        <w:rPr>
          <w:sz w:val="26"/>
          <w:szCs w:val="26"/>
        </w:rPr>
        <w:t>Nhỏ từ từ dung dịch H</w:t>
      </w:r>
      <w:r w:rsidRPr="003F1647">
        <w:rPr>
          <w:sz w:val="26"/>
          <w:szCs w:val="26"/>
          <w:vertAlign w:val="subscript"/>
        </w:rPr>
        <w:t>2</w:t>
      </w:r>
      <w:r w:rsidRPr="003F1647">
        <w:rPr>
          <w:sz w:val="26"/>
          <w:szCs w:val="26"/>
        </w:rPr>
        <w:t>SO</w:t>
      </w:r>
      <w:r w:rsidRPr="003F1647">
        <w:rPr>
          <w:sz w:val="26"/>
          <w:szCs w:val="26"/>
          <w:vertAlign w:val="subscript"/>
        </w:rPr>
        <w:t>4</w:t>
      </w:r>
      <w:r w:rsidRPr="003F1647">
        <w:rPr>
          <w:sz w:val="26"/>
          <w:szCs w:val="26"/>
        </w:rPr>
        <w:t xml:space="preserve"> loãng vào dd X chứa 0,1 mol Na</w:t>
      </w:r>
      <w:r w:rsidRPr="003F1647">
        <w:rPr>
          <w:sz w:val="26"/>
          <w:szCs w:val="26"/>
          <w:vertAlign w:val="subscript"/>
        </w:rPr>
        <w:t>2</w:t>
      </w:r>
      <w:r w:rsidRPr="003F1647">
        <w:rPr>
          <w:sz w:val="26"/>
          <w:szCs w:val="26"/>
        </w:rPr>
        <w:t>CO</w:t>
      </w:r>
      <w:r w:rsidRPr="003F1647">
        <w:rPr>
          <w:sz w:val="26"/>
          <w:szCs w:val="26"/>
          <w:vertAlign w:val="subscript"/>
        </w:rPr>
        <w:t>3</w:t>
      </w:r>
      <w:r w:rsidRPr="003F1647">
        <w:rPr>
          <w:sz w:val="26"/>
          <w:szCs w:val="26"/>
        </w:rPr>
        <w:t xml:space="preserve"> và 0,2 mol NaHCO</w:t>
      </w:r>
      <w:r w:rsidRPr="003F1647">
        <w:rPr>
          <w:sz w:val="26"/>
          <w:szCs w:val="26"/>
          <w:vertAlign w:val="subscript"/>
        </w:rPr>
        <w:t>3</w:t>
      </w:r>
      <w:r w:rsidRPr="003F1647">
        <w:rPr>
          <w:sz w:val="26"/>
          <w:szCs w:val="26"/>
        </w:rPr>
        <w:t>, thu được dung dịch Y và 4,48 lít khí (</w:t>
      </w:r>
      <w:r w:rsidR="003F1647" w:rsidRPr="003F1647">
        <w:rPr>
          <w:sz w:val="26"/>
          <w:szCs w:val="26"/>
        </w:rPr>
        <w:t>đkc</w:t>
      </w:r>
      <w:r w:rsidRPr="003F1647">
        <w:rPr>
          <w:sz w:val="26"/>
          <w:szCs w:val="26"/>
        </w:rPr>
        <w:t>). Tính khối lượng kết tủa thu được khí cho dd Ba(OH)</w:t>
      </w:r>
      <w:r w:rsidRPr="003F1647">
        <w:rPr>
          <w:sz w:val="26"/>
          <w:szCs w:val="26"/>
          <w:vertAlign w:val="subscript"/>
        </w:rPr>
        <w:t>2</w:t>
      </w:r>
      <w:r w:rsidRPr="003F1647">
        <w:rPr>
          <w:sz w:val="26"/>
          <w:szCs w:val="26"/>
        </w:rPr>
        <w:t xml:space="preserve"> dư vào dung dịch Y?</w:t>
      </w:r>
    </w:p>
    <w:p w:rsidR="00223005" w:rsidRPr="003F1647" w:rsidRDefault="00223005" w:rsidP="00B04F55">
      <w:pPr>
        <w:tabs>
          <w:tab w:val="left" w:pos="3402"/>
          <w:tab w:val="left" w:pos="5669"/>
          <w:tab w:val="left" w:pos="7937"/>
        </w:tabs>
        <w:spacing w:after="0" w:line="240" w:lineRule="auto"/>
        <w:ind w:left="992"/>
        <w:rPr>
          <w:rFonts w:ascii="Times New Roman" w:hAnsi="Times New Roman" w:cs="Times New Roman"/>
          <w:sz w:val="26"/>
          <w:szCs w:val="26"/>
        </w:rPr>
      </w:pPr>
      <w:r w:rsidRPr="003F1647">
        <w:rPr>
          <w:rFonts w:ascii="Times New Roman" w:hAnsi="Times New Roman" w:cs="Times New Roman"/>
          <w:b/>
          <w:bCs/>
          <w:color w:val="0000FF"/>
          <w:sz w:val="26"/>
          <w:szCs w:val="26"/>
          <w:u w:val="single"/>
        </w:rPr>
        <w:t>A.</w:t>
      </w:r>
      <w:r w:rsidRPr="003F1647">
        <w:rPr>
          <w:rFonts w:ascii="Times New Roman" w:hAnsi="Times New Roman" w:cs="Times New Roman"/>
          <w:b/>
          <w:bCs/>
          <w:color w:val="0000FF"/>
          <w:sz w:val="26"/>
          <w:szCs w:val="26"/>
        </w:rPr>
        <w:t xml:space="preserve"> </w:t>
      </w:r>
      <w:r w:rsidRPr="003F1647">
        <w:rPr>
          <w:rFonts w:ascii="Times New Roman" w:hAnsi="Times New Roman" w:cs="Times New Roman"/>
          <w:sz w:val="26"/>
          <w:szCs w:val="26"/>
        </w:rPr>
        <w:t>54,65 gam.</w:t>
      </w:r>
      <w:r w:rsidRPr="003F1647">
        <w:rPr>
          <w:rFonts w:ascii="Times New Roman" w:hAnsi="Times New Roman" w:cs="Times New Roman"/>
          <w:sz w:val="26"/>
          <w:szCs w:val="26"/>
        </w:rPr>
        <w:tab/>
      </w:r>
      <w:r w:rsidRPr="003F1647">
        <w:rPr>
          <w:rFonts w:ascii="Times New Roman" w:hAnsi="Times New Roman" w:cs="Times New Roman"/>
          <w:b/>
          <w:bCs/>
          <w:color w:val="0000FF"/>
          <w:sz w:val="26"/>
          <w:szCs w:val="26"/>
        </w:rPr>
        <w:t xml:space="preserve">B. </w:t>
      </w:r>
      <w:r w:rsidRPr="003F1647">
        <w:rPr>
          <w:rFonts w:ascii="Times New Roman" w:hAnsi="Times New Roman" w:cs="Times New Roman"/>
          <w:sz w:val="26"/>
          <w:szCs w:val="26"/>
        </w:rPr>
        <w:t>46,60 gam.</w:t>
      </w:r>
      <w:r w:rsidRPr="003F1647">
        <w:rPr>
          <w:rFonts w:ascii="Times New Roman" w:hAnsi="Times New Roman" w:cs="Times New Roman"/>
          <w:sz w:val="26"/>
          <w:szCs w:val="26"/>
        </w:rPr>
        <w:tab/>
      </w:r>
      <w:r w:rsidRPr="003F1647">
        <w:rPr>
          <w:rFonts w:ascii="Times New Roman" w:hAnsi="Times New Roman" w:cs="Times New Roman"/>
          <w:b/>
          <w:bCs/>
          <w:color w:val="0000FF"/>
          <w:sz w:val="26"/>
          <w:szCs w:val="26"/>
        </w:rPr>
        <w:t xml:space="preserve">C. </w:t>
      </w:r>
      <w:r w:rsidRPr="003F1647">
        <w:rPr>
          <w:rFonts w:ascii="Times New Roman" w:hAnsi="Times New Roman" w:cs="Times New Roman"/>
          <w:sz w:val="26"/>
          <w:szCs w:val="26"/>
        </w:rPr>
        <w:t>19,70 gam.</w:t>
      </w:r>
      <w:r w:rsidRPr="003F1647">
        <w:rPr>
          <w:rFonts w:ascii="Times New Roman" w:hAnsi="Times New Roman" w:cs="Times New Roman"/>
          <w:sz w:val="26"/>
          <w:szCs w:val="26"/>
        </w:rPr>
        <w:tab/>
      </w:r>
      <w:r w:rsidRPr="003F1647">
        <w:rPr>
          <w:rFonts w:ascii="Times New Roman" w:hAnsi="Times New Roman" w:cs="Times New Roman"/>
          <w:b/>
          <w:bCs/>
          <w:color w:val="0000FF"/>
          <w:sz w:val="26"/>
          <w:szCs w:val="26"/>
        </w:rPr>
        <w:t xml:space="preserve">D. </w:t>
      </w:r>
      <w:r w:rsidRPr="003F1647">
        <w:rPr>
          <w:rFonts w:ascii="Times New Roman" w:hAnsi="Times New Roman" w:cs="Times New Roman"/>
          <w:sz w:val="26"/>
          <w:szCs w:val="26"/>
        </w:rPr>
        <w:t>66,30 gam.</w:t>
      </w:r>
    </w:p>
    <w:p w:rsidR="00223005" w:rsidRPr="003F1647" w:rsidRDefault="00223005" w:rsidP="00B04F55">
      <w:pPr>
        <w:pStyle w:val="ListParagraph"/>
        <w:numPr>
          <w:ilvl w:val="0"/>
          <w:numId w:val="6"/>
        </w:numPr>
        <w:tabs>
          <w:tab w:val="left" w:pos="992"/>
        </w:tabs>
        <w:spacing w:line="240" w:lineRule="auto"/>
        <w:rPr>
          <w:sz w:val="26"/>
          <w:szCs w:val="26"/>
        </w:rPr>
      </w:pPr>
      <w:r w:rsidRPr="003F1647">
        <w:rPr>
          <w:sz w:val="26"/>
          <w:szCs w:val="26"/>
        </w:rPr>
        <w:t>Thêm từ từ từng giọt 100 ml dung dịch chứa Na</w:t>
      </w:r>
      <w:r w:rsidRPr="003F1647">
        <w:rPr>
          <w:sz w:val="26"/>
          <w:szCs w:val="26"/>
          <w:vertAlign w:val="subscript"/>
        </w:rPr>
        <w:t>2</w:t>
      </w:r>
      <w:r w:rsidRPr="003F1647">
        <w:rPr>
          <w:sz w:val="26"/>
          <w:szCs w:val="26"/>
        </w:rPr>
        <w:t>CO</w:t>
      </w:r>
      <w:r w:rsidRPr="003F1647">
        <w:rPr>
          <w:sz w:val="26"/>
          <w:szCs w:val="26"/>
          <w:vertAlign w:val="subscript"/>
        </w:rPr>
        <w:t>3</w:t>
      </w:r>
      <w:r w:rsidRPr="003F1647">
        <w:rPr>
          <w:sz w:val="26"/>
          <w:szCs w:val="26"/>
        </w:rPr>
        <w:t xml:space="preserve"> 1,2M và NaHCO</w:t>
      </w:r>
      <w:r w:rsidRPr="003F1647">
        <w:rPr>
          <w:sz w:val="26"/>
          <w:szCs w:val="26"/>
          <w:vertAlign w:val="subscript"/>
        </w:rPr>
        <w:t>3</w:t>
      </w:r>
      <w:r w:rsidRPr="003F1647">
        <w:rPr>
          <w:sz w:val="26"/>
          <w:szCs w:val="26"/>
        </w:rPr>
        <w:t xml:space="preserve"> 0,6M vào 200 ml dung dịch HCl 1 M. Sau khi phản ứng hoàn toàn thu được dung dịch X. Cho dung dịch BaCl</w:t>
      </w:r>
      <w:r w:rsidRPr="003F1647">
        <w:rPr>
          <w:sz w:val="26"/>
          <w:szCs w:val="26"/>
          <w:vertAlign w:val="subscript"/>
        </w:rPr>
        <w:t>2</w:t>
      </w:r>
      <w:r w:rsidRPr="003F1647">
        <w:rPr>
          <w:sz w:val="26"/>
          <w:szCs w:val="26"/>
        </w:rPr>
        <w:t xml:space="preserve"> đến dư vào X thu được m gam kết tủa. Giá trị của m là</w:t>
      </w:r>
    </w:p>
    <w:p w:rsidR="00223005" w:rsidRPr="003F1647" w:rsidRDefault="00223005" w:rsidP="00B04F55">
      <w:pPr>
        <w:tabs>
          <w:tab w:val="left" w:pos="3402"/>
          <w:tab w:val="left" w:pos="5669"/>
          <w:tab w:val="left" w:pos="7937"/>
        </w:tabs>
        <w:spacing w:after="0" w:line="240" w:lineRule="auto"/>
        <w:ind w:left="992"/>
        <w:rPr>
          <w:rStyle w:val="fontstyle11"/>
          <w:sz w:val="26"/>
          <w:szCs w:val="26"/>
        </w:rPr>
      </w:pPr>
      <w:r w:rsidRPr="003F1647">
        <w:rPr>
          <w:rStyle w:val="fontstyle01"/>
          <w:rFonts w:ascii="Times New Roman" w:hAnsi="Times New Roman" w:cs="Times New Roman"/>
          <w:sz w:val="26"/>
          <w:szCs w:val="26"/>
        </w:rPr>
        <w:t>A</w:t>
      </w:r>
      <w:r w:rsidRPr="003F1647">
        <w:rPr>
          <w:rStyle w:val="fontstyle11"/>
          <w:b/>
          <w:color w:val="0000FF"/>
          <w:sz w:val="26"/>
          <w:szCs w:val="26"/>
        </w:rPr>
        <w:t xml:space="preserve">. </w:t>
      </w:r>
      <w:r w:rsidRPr="003F1647">
        <w:rPr>
          <w:rStyle w:val="fontstyle11"/>
          <w:sz w:val="26"/>
          <w:szCs w:val="26"/>
        </w:rPr>
        <w:t>9,85.</w:t>
      </w:r>
      <w:r w:rsidRPr="003F1647">
        <w:rPr>
          <w:rStyle w:val="fontstyle11"/>
          <w:sz w:val="26"/>
          <w:szCs w:val="26"/>
        </w:rPr>
        <w:tab/>
      </w:r>
      <w:r w:rsidRPr="003F1647">
        <w:rPr>
          <w:rStyle w:val="fontstyle01"/>
          <w:rFonts w:ascii="Times New Roman" w:hAnsi="Times New Roman" w:cs="Times New Roman"/>
          <w:sz w:val="26"/>
          <w:szCs w:val="26"/>
        </w:rPr>
        <w:t>B</w:t>
      </w:r>
      <w:r w:rsidRPr="003F1647">
        <w:rPr>
          <w:rStyle w:val="fontstyle11"/>
          <w:b/>
          <w:color w:val="0000FF"/>
          <w:sz w:val="26"/>
          <w:szCs w:val="26"/>
        </w:rPr>
        <w:t xml:space="preserve">. </w:t>
      </w:r>
      <w:r w:rsidRPr="003F1647">
        <w:rPr>
          <w:rStyle w:val="fontstyle11"/>
          <w:sz w:val="26"/>
          <w:szCs w:val="26"/>
        </w:rPr>
        <w:t>7,88.</w:t>
      </w:r>
      <w:r w:rsidRPr="003F1647">
        <w:rPr>
          <w:rStyle w:val="fontstyle11"/>
          <w:sz w:val="26"/>
          <w:szCs w:val="26"/>
        </w:rPr>
        <w:tab/>
      </w:r>
      <w:r w:rsidRPr="003F1647">
        <w:rPr>
          <w:rStyle w:val="fontstyle01"/>
          <w:rFonts w:ascii="Times New Roman" w:hAnsi="Times New Roman" w:cs="Times New Roman"/>
          <w:sz w:val="26"/>
          <w:szCs w:val="26"/>
        </w:rPr>
        <w:t>C</w:t>
      </w:r>
      <w:r w:rsidRPr="003F1647">
        <w:rPr>
          <w:rStyle w:val="fontstyle11"/>
          <w:b/>
          <w:color w:val="0000FF"/>
          <w:sz w:val="26"/>
          <w:szCs w:val="26"/>
        </w:rPr>
        <w:t xml:space="preserve">. </w:t>
      </w:r>
      <w:r w:rsidRPr="003F1647">
        <w:rPr>
          <w:rStyle w:val="fontstyle11"/>
          <w:sz w:val="26"/>
          <w:szCs w:val="26"/>
        </w:rPr>
        <w:t>23,64.</w:t>
      </w:r>
      <w:r w:rsidRPr="003F1647">
        <w:rPr>
          <w:rStyle w:val="fontstyle11"/>
          <w:sz w:val="26"/>
          <w:szCs w:val="26"/>
        </w:rPr>
        <w:tab/>
      </w:r>
      <w:r w:rsidRPr="003F1647">
        <w:rPr>
          <w:rStyle w:val="fontstyle01"/>
          <w:rFonts w:ascii="Times New Roman" w:hAnsi="Times New Roman" w:cs="Times New Roman"/>
          <w:sz w:val="26"/>
          <w:szCs w:val="26"/>
        </w:rPr>
        <w:t>D</w:t>
      </w:r>
      <w:r w:rsidRPr="003F1647">
        <w:rPr>
          <w:rStyle w:val="fontstyle11"/>
          <w:b/>
          <w:color w:val="0000FF"/>
          <w:sz w:val="26"/>
          <w:szCs w:val="26"/>
        </w:rPr>
        <w:t xml:space="preserve">. </w:t>
      </w:r>
      <w:r w:rsidRPr="003F1647">
        <w:rPr>
          <w:rStyle w:val="fontstyle11"/>
          <w:sz w:val="26"/>
          <w:szCs w:val="26"/>
        </w:rPr>
        <w:t>11,82.</w:t>
      </w:r>
    </w:p>
    <w:p w:rsidR="00223005" w:rsidRPr="003F1647" w:rsidRDefault="00223005" w:rsidP="00B04F55">
      <w:pPr>
        <w:pStyle w:val="ListParagraph"/>
        <w:numPr>
          <w:ilvl w:val="0"/>
          <w:numId w:val="6"/>
        </w:numPr>
        <w:tabs>
          <w:tab w:val="left" w:pos="992"/>
        </w:tabs>
        <w:spacing w:line="240" w:lineRule="auto"/>
        <w:rPr>
          <w:sz w:val="26"/>
          <w:szCs w:val="26"/>
        </w:rPr>
      </w:pPr>
      <w:r w:rsidRPr="003F1647">
        <w:rPr>
          <w:sz w:val="26"/>
          <w:szCs w:val="26"/>
        </w:rPr>
        <w:t>Cho từ từ 100 ml dung dịch HCl 1,5 M vào 0,4 lít dung dịch X gồm Na</w:t>
      </w:r>
      <w:r w:rsidRPr="003F1647">
        <w:rPr>
          <w:sz w:val="26"/>
          <w:szCs w:val="26"/>
          <w:vertAlign w:val="subscript"/>
        </w:rPr>
        <w:t>2</w:t>
      </w:r>
      <w:r w:rsidRPr="003F1647">
        <w:rPr>
          <w:sz w:val="26"/>
          <w:szCs w:val="26"/>
        </w:rPr>
        <w:t>CO</w:t>
      </w:r>
      <w:r w:rsidRPr="003F1647">
        <w:rPr>
          <w:sz w:val="26"/>
          <w:szCs w:val="26"/>
          <w:vertAlign w:val="subscript"/>
        </w:rPr>
        <w:t>3</w:t>
      </w:r>
      <w:r w:rsidRPr="003F1647">
        <w:rPr>
          <w:sz w:val="26"/>
          <w:szCs w:val="26"/>
        </w:rPr>
        <w:t xml:space="preserve"> và KHCO</w:t>
      </w:r>
      <w:r w:rsidRPr="003F1647">
        <w:rPr>
          <w:sz w:val="26"/>
          <w:szCs w:val="26"/>
          <w:vertAlign w:val="subscript"/>
        </w:rPr>
        <w:t>3</w:t>
      </w:r>
      <w:r w:rsidRPr="003F1647">
        <w:rPr>
          <w:sz w:val="26"/>
          <w:szCs w:val="26"/>
        </w:rPr>
        <w:t xml:space="preserve"> thu được 1,008 lít CO</w:t>
      </w:r>
      <w:r w:rsidRPr="003F1647">
        <w:rPr>
          <w:sz w:val="26"/>
          <w:szCs w:val="26"/>
          <w:vertAlign w:val="subscript"/>
        </w:rPr>
        <w:t>2</w:t>
      </w:r>
      <w:r w:rsidRPr="003F1647">
        <w:rPr>
          <w:sz w:val="26"/>
          <w:szCs w:val="26"/>
        </w:rPr>
        <w:t xml:space="preserve"> (</w:t>
      </w:r>
      <w:r w:rsidR="003F1647" w:rsidRPr="003F1647">
        <w:rPr>
          <w:sz w:val="26"/>
          <w:szCs w:val="26"/>
        </w:rPr>
        <w:t>đkc</w:t>
      </w:r>
      <w:r w:rsidRPr="003F1647">
        <w:rPr>
          <w:sz w:val="26"/>
          <w:szCs w:val="26"/>
        </w:rPr>
        <w:t>) và dung dịch Y. Thêm dung dịch Ba(OH)</w:t>
      </w:r>
      <w:r w:rsidRPr="003F1647">
        <w:rPr>
          <w:sz w:val="26"/>
          <w:szCs w:val="26"/>
          <w:vertAlign w:val="subscript"/>
        </w:rPr>
        <w:t>2</w:t>
      </w:r>
      <w:r w:rsidRPr="003F1647">
        <w:rPr>
          <w:sz w:val="26"/>
          <w:szCs w:val="26"/>
        </w:rPr>
        <w:t xml:space="preserve"> dư vào dung dịch Y thu được 29,55 gam kết tủa. Nồng độ mol/L của Na</w:t>
      </w:r>
      <w:r w:rsidRPr="003F1647">
        <w:rPr>
          <w:sz w:val="26"/>
          <w:szCs w:val="26"/>
          <w:vertAlign w:val="subscript"/>
        </w:rPr>
        <w:t>2</w:t>
      </w:r>
      <w:r w:rsidRPr="003F1647">
        <w:rPr>
          <w:sz w:val="26"/>
          <w:szCs w:val="26"/>
        </w:rPr>
        <w:t>CO</w:t>
      </w:r>
      <w:r w:rsidRPr="003F1647">
        <w:rPr>
          <w:sz w:val="26"/>
          <w:szCs w:val="26"/>
          <w:vertAlign w:val="subscript"/>
        </w:rPr>
        <w:t>3</w:t>
      </w:r>
      <w:r w:rsidRPr="003F1647">
        <w:rPr>
          <w:sz w:val="26"/>
          <w:szCs w:val="26"/>
        </w:rPr>
        <w:t xml:space="preserve"> và KHCO</w:t>
      </w:r>
      <w:r w:rsidRPr="003F1647">
        <w:rPr>
          <w:sz w:val="26"/>
          <w:szCs w:val="26"/>
          <w:vertAlign w:val="subscript"/>
        </w:rPr>
        <w:t>3</w:t>
      </w:r>
      <w:r w:rsidRPr="003F1647">
        <w:rPr>
          <w:sz w:val="26"/>
          <w:szCs w:val="26"/>
        </w:rPr>
        <w:t xml:space="preserve"> trong dung dịch X lần lượt là</w:t>
      </w:r>
    </w:p>
    <w:p w:rsidR="00223005" w:rsidRPr="003F1647" w:rsidRDefault="00223005" w:rsidP="00B04F55">
      <w:pPr>
        <w:tabs>
          <w:tab w:val="left" w:pos="3402"/>
          <w:tab w:val="left" w:pos="5669"/>
          <w:tab w:val="left" w:pos="7937"/>
        </w:tabs>
        <w:spacing w:after="0" w:line="240" w:lineRule="auto"/>
        <w:ind w:left="992"/>
        <w:rPr>
          <w:rFonts w:ascii="Times New Roman" w:hAnsi="Times New Roman" w:cs="Times New Roman"/>
          <w:sz w:val="26"/>
          <w:szCs w:val="26"/>
          <w:lang w:val="fr-FR"/>
        </w:rPr>
      </w:pPr>
      <w:r w:rsidRPr="003F1647">
        <w:rPr>
          <w:rFonts w:ascii="Times New Roman" w:hAnsi="Times New Roman" w:cs="Times New Roman"/>
          <w:b/>
          <w:bCs/>
          <w:color w:val="0000FF"/>
          <w:sz w:val="26"/>
          <w:szCs w:val="26"/>
          <w:lang w:val="fr-FR"/>
        </w:rPr>
        <w:t xml:space="preserve">A. </w:t>
      </w:r>
      <w:r w:rsidRPr="003F1647">
        <w:rPr>
          <w:rFonts w:ascii="Times New Roman" w:hAnsi="Times New Roman" w:cs="Times New Roman"/>
          <w:sz w:val="26"/>
          <w:szCs w:val="26"/>
          <w:lang w:val="fr-FR"/>
        </w:rPr>
        <w:t>0,0375 M và 0,05M.</w:t>
      </w:r>
      <w:r w:rsidRPr="003F1647">
        <w:rPr>
          <w:rFonts w:ascii="Times New Roman" w:hAnsi="Times New Roman" w:cs="Times New Roman"/>
          <w:sz w:val="26"/>
          <w:szCs w:val="26"/>
          <w:lang w:val="fr-FR"/>
        </w:rPr>
        <w:tab/>
      </w:r>
      <w:r w:rsidRPr="003F1647">
        <w:rPr>
          <w:rFonts w:ascii="Times New Roman" w:hAnsi="Times New Roman" w:cs="Times New Roman"/>
          <w:sz w:val="26"/>
          <w:szCs w:val="26"/>
          <w:lang w:val="fr-FR"/>
        </w:rPr>
        <w:tab/>
      </w:r>
      <w:r w:rsidRPr="003F1647">
        <w:rPr>
          <w:rFonts w:ascii="Times New Roman" w:hAnsi="Times New Roman" w:cs="Times New Roman"/>
          <w:b/>
          <w:bCs/>
          <w:color w:val="0000FF"/>
          <w:sz w:val="26"/>
          <w:szCs w:val="26"/>
          <w:lang w:val="fr-FR"/>
        </w:rPr>
        <w:t xml:space="preserve">B. </w:t>
      </w:r>
      <w:r w:rsidRPr="003F1647">
        <w:rPr>
          <w:rFonts w:ascii="Times New Roman" w:hAnsi="Times New Roman" w:cs="Times New Roman"/>
          <w:sz w:val="26"/>
          <w:szCs w:val="26"/>
          <w:lang w:val="fr-FR"/>
        </w:rPr>
        <w:t>0,1125M và 0,225M.</w:t>
      </w:r>
    </w:p>
    <w:p w:rsidR="00223005" w:rsidRPr="003F1647" w:rsidRDefault="00223005" w:rsidP="00B04F55">
      <w:pPr>
        <w:tabs>
          <w:tab w:val="left" w:pos="3402"/>
          <w:tab w:val="left" w:pos="5669"/>
          <w:tab w:val="left" w:pos="7937"/>
        </w:tabs>
        <w:spacing w:after="0" w:line="240" w:lineRule="auto"/>
        <w:ind w:left="992"/>
        <w:rPr>
          <w:rFonts w:ascii="Times New Roman" w:hAnsi="Times New Roman" w:cs="Times New Roman"/>
          <w:sz w:val="26"/>
          <w:szCs w:val="26"/>
          <w:lang w:val="fr-FR"/>
        </w:rPr>
      </w:pPr>
      <w:r w:rsidRPr="003F1647">
        <w:rPr>
          <w:rFonts w:ascii="Times New Roman" w:hAnsi="Times New Roman" w:cs="Times New Roman"/>
          <w:b/>
          <w:bCs/>
          <w:color w:val="0000FF"/>
          <w:sz w:val="26"/>
          <w:szCs w:val="26"/>
          <w:u w:val="single"/>
          <w:lang w:val="fr-FR"/>
        </w:rPr>
        <w:t>C.</w:t>
      </w:r>
      <w:r w:rsidRPr="003F1647">
        <w:rPr>
          <w:rFonts w:ascii="Times New Roman" w:hAnsi="Times New Roman" w:cs="Times New Roman"/>
          <w:b/>
          <w:bCs/>
          <w:color w:val="0000FF"/>
          <w:sz w:val="26"/>
          <w:szCs w:val="26"/>
          <w:lang w:val="fr-FR"/>
        </w:rPr>
        <w:t xml:space="preserve"> </w:t>
      </w:r>
      <w:r w:rsidRPr="003F1647">
        <w:rPr>
          <w:rFonts w:ascii="Times New Roman" w:hAnsi="Times New Roman" w:cs="Times New Roman"/>
          <w:sz w:val="26"/>
          <w:szCs w:val="26"/>
          <w:lang w:val="fr-FR"/>
        </w:rPr>
        <w:t>0,2625M và 0,225M.</w:t>
      </w:r>
      <w:r w:rsidRPr="003F1647">
        <w:rPr>
          <w:rFonts w:ascii="Times New Roman" w:hAnsi="Times New Roman" w:cs="Times New Roman"/>
          <w:sz w:val="26"/>
          <w:szCs w:val="26"/>
          <w:lang w:val="fr-FR"/>
        </w:rPr>
        <w:tab/>
      </w:r>
      <w:r w:rsidRPr="003F1647">
        <w:rPr>
          <w:rFonts w:ascii="Times New Roman" w:hAnsi="Times New Roman" w:cs="Times New Roman"/>
          <w:sz w:val="26"/>
          <w:szCs w:val="26"/>
          <w:lang w:val="fr-FR"/>
        </w:rPr>
        <w:tab/>
      </w:r>
      <w:r w:rsidRPr="003F1647">
        <w:rPr>
          <w:rFonts w:ascii="Times New Roman" w:hAnsi="Times New Roman" w:cs="Times New Roman"/>
          <w:b/>
          <w:bCs/>
          <w:color w:val="0000FF"/>
          <w:sz w:val="26"/>
          <w:szCs w:val="26"/>
          <w:lang w:val="fr-FR"/>
        </w:rPr>
        <w:t xml:space="preserve">D. </w:t>
      </w:r>
      <w:r w:rsidRPr="003F1647">
        <w:rPr>
          <w:rFonts w:ascii="Times New Roman" w:hAnsi="Times New Roman" w:cs="Times New Roman"/>
          <w:sz w:val="26"/>
          <w:szCs w:val="26"/>
          <w:lang w:val="fr-FR"/>
        </w:rPr>
        <w:t>0,2625M và 0,1225M.</w:t>
      </w:r>
    </w:p>
    <w:p w:rsidR="00223005" w:rsidRPr="003F1647" w:rsidRDefault="00223005" w:rsidP="00B04F55">
      <w:pPr>
        <w:pStyle w:val="ListParagraph"/>
        <w:numPr>
          <w:ilvl w:val="0"/>
          <w:numId w:val="6"/>
        </w:numPr>
        <w:tabs>
          <w:tab w:val="left" w:pos="992"/>
        </w:tabs>
        <w:spacing w:line="240" w:lineRule="auto"/>
        <w:rPr>
          <w:rStyle w:val="fontstyle21"/>
          <w:rFonts w:ascii="Times New Roman" w:hAnsi="Times New Roman"/>
          <w:sz w:val="26"/>
          <w:szCs w:val="26"/>
          <w:lang w:val="fr-FR"/>
        </w:rPr>
      </w:pPr>
      <w:r w:rsidRPr="003F1647">
        <w:rPr>
          <w:b/>
          <w:bCs/>
          <w:sz w:val="26"/>
          <w:szCs w:val="26"/>
          <w:lang w:val="fr-FR"/>
        </w:rPr>
        <w:t>(</w:t>
      </w:r>
      <w:r w:rsidRPr="003F1647">
        <w:rPr>
          <w:b/>
          <w:sz w:val="26"/>
          <w:szCs w:val="26"/>
          <w:lang w:val="fr-FR"/>
        </w:rPr>
        <w:t>Đề THPT QG - 2015</w:t>
      </w:r>
      <w:r w:rsidRPr="003F1647">
        <w:rPr>
          <w:b/>
          <w:bCs/>
          <w:sz w:val="26"/>
          <w:szCs w:val="26"/>
          <w:lang w:val="fr-FR"/>
        </w:rPr>
        <w:t>)</w:t>
      </w:r>
      <w:r w:rsidRPr="003F1647">
        <w:rPr>
          <w:rStyle w:val="fontstyle01"/>
          <w:rFonts w:ascii="Times New Roman" w:hAnsi="Times New Roman"/>
          <w:sz w:val="26"/>
          <w:szCs w:val="26"/>
          <w:lang w:val="fr-FR"/>
        </w:rPr>
        <w:t xml:space="preserve"> </w:t>
      </w:r>
      <w:r w:rsidRPr="003F1647">
        <w:rPr>
          <w:rStyle w:val="fontstyle21"/>
          <w:rFonts w:ascii="Times New Roman" w:hAnsi="Times New Roman"/>
          <w:sz w:val="26"/>
          <w:szCs w:val="26"/>
          <w:lang w:val="fr-FR"/>
        </w:rPr>
        <w:t>X là dd HCl nồng độ x mol/l. Y là dd Na</w:t>
      </w:r>
      <w:r w:rsidRPr="003F1647">
        <w:rPr>
          <w:rStyle w:val="fontstyle21"/>
          <w:rFonts w:ascii="Times New Roman" w:hAnsi="Times New Roman"/>
          <w:sz w:val="26"/>
          <w:szCs w:val="26"/>
          <w:vertAlign w:val="subscript"/>
          <w:lang w:val="fr-FR"/>
        </w:rPr>
        <w:t>2</w:t>
      </w:r>
      <w:r w:rsidRPr="003F1647">
        <w:rPr>
          <w:rStyle w:val="fontstyle21"/>
          <w:rFonts w:ascii="Times New Roman" w:hAnsi="Times New Roman"/>
          <w:sz w:val="26"/>
          <w:szCs w:val="26"/>
          <w:lang w:val="fr-FR"/>
        </w:rPr>
        <w:t>CO</w:t>
      </w:r>
      <w:r w:rsidRPr="003F1647">
        <w:rPr>
          <w:rStyle w:val="fontstyle21"/>
          <w:rFonts w:ascii="Times New Roman" w:hAnsi="Times New Roman"/>
          <w:sz w:val="26"/>
          <w:szCs w:val="26"/>
          <w:vertAlign w:val="subscript"/>
          <w:lang w:val="fr-FR"/>
        </w:rPr>
        <w:t>3</w:t>
      </w:r>
      <w:r w:rsidRPr="003F1647">
        <w:rPr>
          <w:rStyle w:val="fontstyle21"/>
          <w:rFonts w:ascii="Times New Roman" w:hAnsi="Times New Roman"/>
          <w:sz w:val="26"/>
          <w:szCs w:val="26"/>
          <w:lang w:val="fr-FR"/>
        </w:rPr>
        <w:t xml:space="preserve"> nồng độ y mol/l. Nhỏ từ từ 100 ml X vào 100 ml Y, sau các phản ứng thu được V</w:t>
      </w:r>
      <w:r w:rsidRPr="003F1647">
        <w:rPr>
          <w:rStyle w:val="fontstyle21"/>
          <w:rFonts w:ascii="Times New Roman" w:hAnsi="Times New Roman"/>
          <w:sz w:val="26"/>
          <w:szCs w:val="26"/>
          <w:vertAlign w:val="subscript"/>
          <w:lang w:val="fr-FR"/>
        </w:rPr>
        <w:t>1</w:t>
      </w:r>
      <w:r w:rsidRPr="003F1647">
        <w:rPr>
          <w:rStyle w:val="fontstyle21"/>
          <w:rFonts w:ascii="Times New Roman" w:hAnsi="Times New Roman"/>
          <w:sz w:val="26"/>
          <w:szCs w:val="26"/>
          <w:lang w:val="fr-FR"/>
        </w:rPr>
        <w:t xml:space="preserve"> lít CO</w:t>
      </w:r>
      <w:r w:rsidRPr="003F1647">
        <w:rPr>
          <w:rStyle w:val="fontstyle21"/>
          <w:rFonts w:ascii="Times New Roman" w:hAnsi="Times New Roman"/>
          <w:sz w:val="26"/>
          <w:szCs w:val="26"/>
          <w:vertAlign w:val="subscript"/>
          <w:lang w:val="fr-FR"/>
        </w:rPr>
        <w:t>2</w:t>
      </w:r>
      <w:r w:rsidRPr="003F1647">
        <w:rPr>
          <w:rStyle w:val="fontstyle21"/>
          <w:rFonts w:ascii="Times New Roman" w:hAnsi="Times New Roman"/>
          <w:sz w:val="26"/>
          <w:szCs w:val="26"/>
          <w:lang w:val="fr-FR"/>
        </w:rPr>
        <w:t xml:space="preserve"> (</w:t>
      </w:r>
      <w:r w:rsidR="003F1647" w:rsidRPr="003F1647">
        <w:rPr>
          <w:rStyle w:val="fontstyle21"/>
          <w:rFonts w:ascii="Times New Roman" w:hAnsi="Times New Roman"/>
          <w:sz w:val="26"/>
          <w:szCs w:val="26"/>
          <w:lang w:val="fr-FR"/>
        </w:rPr>
        <w:t>đkc</w:t>
      </w:r>
      <w:r w:rsidRPr="003F1647">
        <w:rPr>
          <w:rStyle w:val="fontstyle21"/>
          <w:rFonts w:ascii="Times New Roman" w:hAnsi="Times New Roman"/>
          <w:sz w:val="26"/>
          <w:szCs w:val="26"/>
          <w:lang w:val="fr-FR"/>
        </w:rPr>
        <w:t>). Nhỏ từ từ 100 ml Y vào 100 ml X, sau phản ứng thu được V</w:t>
      </w:r>
      <w:r w:rsidRPr="003F1647">
        <w:rPr>
          <w:rStyle w:val="fontstyle21"/>
          <w:rFonts w:ascii="Times New Roman" w:hAnsi="Times New Roman"/>
          <w:sz w:val="26"/>
          <w:szCs w:val="26"/>
          <w:vertAlign w:val="subscript"/>
          <w:lang w:val="fr-FR"/>
        </w:rPr>
        <w:t>2</w:t>
      </w:r>
      <w:r w:rsidRPr="003F1647">
        <w:rPr>
          <w:rStyle w:val="fontstyle21"/>
          <w:rFonts w:ascii="Times New Roman" w:hAnsi="Times New Roman"/>
          <w:sz w:val="26"/>
          <w:szCs w:val="26"/>
          <w:lang w:val="fr-FR"/>
        </w:rPr>
        <w:t xml:space="preserve"> lít CO</w:t>
      </w:r>
      <w:r w:rsidRPr="003F1647">
        <w:rPr>
          <w:rStyle w:val="fontstyle21"/>
          <w:rFonts w:ascii="Times New Roman" w:hAnsi="Times New Roman"/>
          <w:sz w:val="26"/>
          <w:szCs w:val="26"/>
          <w:vertAlign w:val="subscript"/>
          <w:lang w:val="fr-FR"/>
        </w:rPr>
        <w:t>2</w:t>
      </w:r>
      <w:r w:rsidRPr="003F1647">
        <w:rPr>
          <w:rStyle w:val="fontstyle21"/>
          <w:rFonts w:ascii="Times New Roman" w:hAnsi="Times New Roman"/>
          <w:sz w:val="26"/>
          <w:szCs w:val="26"/>
          <w:lang w:val="fr-FR"/>
        </w:rPr>
        <w:t xml:space="preserve"> (</w:t>
      </w:r>
      <w:r w:rsidR="003F1647" w:rsidRPr="003F1647">
        <w:rPr>
          <w:rStyle w:val="fontstyle21"/>
          <w:rFonts w:ascii="Times New Roman" w:hAnsi="Times New Roman"/>
          <w:sz w:val="26"/>
          <w:szCs w:val="26"/>
          <w:lang w:val="fr-FR"/>
        </w:rPr>
        <w:t>đkc</w:t>
      </w:r>
      <w:r w:rsidRPr="003F1647">
        <w:rPr>
          <w:rStyle w:val="fontstyle21"/>
          <w:rFonts w:ascii="Times New Roman" w:hAnsi="Times New Roman"/>
          <w:sz w:val="26"/>
          <w:szCs w:val="26"/>
          <w:lang w:val="fr-FR"/>
        </w:rPr>
        <w:t>). Biết tỉ lệ V</w:t>
      </w:r>
      <w:r w:rsidRPr="003F1647">
        <w:rPr>
          <w:rStyle w:val="fontstyle21"/>
          <w:rFonts w:ascii="Times New Roman" w:hAnsi="Times New Roman"/>
          <w:sz w:val="26"/>
          <w:szCs w:val="26"/>
          <w:vertAlign w:val="subscript"/>
          <w:lang w:val="fr-FR"/>
        </w:rPr>
        <w:t>1</w:t>
      </w:r>
      <w:r w:rsidRPr="003F1647">
        <w:rPr>
          <w:rStyle w:val="fontstyle21"/>
          <w:rFonts w:ascii="Times New Roman" w:hAnsi="Times New Roman"/>
          <w:sz w:val="26"/>
          <w:szCs w:val="26"/>
          <w:lang w:val="fr-FR"/>
        </w:rPr>
        <w:t>: V</w:t>
      </w:r>
      <w:r w:rsidRPr="003F1647">
        <w:rPr>
          <w:rStyle w:val="fontstyle21"/>
          <w:rFonts w:ascii="Times New Roman" w:hAnsi="Times New Roman"/>
          <w:sz w:val="26"/>
          <w:szCs w:val="26"/>
          <w:vertAlign w:val="subscript"/>
          <w:lang w:val="fr-FR"/>
        </w:rPr>
        <w:t>2</w:t>
      </w:r>
      <w:r w:rsidRPr="003F1647">
        <w:rPr>
          <w:rStyle w:val="fontstyle21"/>
          <w:rFonts w:ascii="Times New Roman" w:hAnsi="Times New Roman"/>
          <w:sz w:val="26"/>
          <w:szCs w:val="26"/>
          <w:lang w:val="fr-FR"/>
        </w:rPr>
        <w:t xml:space="preserve"> = 4: 7. Tỉ lệ x: y bằng</w:t>
      </w:r>
    </w:p>
    <w:p w:rsidR="00223005" w:rsidRPr="003F1647" w:rsidRDefault="00223005" w:rsidP="00B04F55">
      <w:pPr>
        <w:tabs>
          <w:tab w:val="left" w:pos="3402"/>
          <w:tab w:val="left" w:pos="5669"/>
          <w:tab w:val="left" w:pos="7937"/>
        </w:tabs>
        <w:spacing w:after="0" w:line="240" w:lineRule="auto"/>
        <w:ind w:left="992"/>
        <w:rPr>
          <w:rStyle w:val="fontstyle21"/>
          <w:rFonts w:ascii="Times New Roman" w:hAnsi="Times New Roman" w:cs="Times New Roman"/>
          <w:sz w:val="26"/>
          <w:szCs w:val="26"/>
          <w:lang w:val="fr-FR"/>
        </w:rPr>
      </w:pPr>
      <w:r w:rsidRPr="003F1647">
        <w:rPr>
          <w:rStyle w:val="fontstyle01"/>
          <w:rFonts w:ascii="Times New Roman" w:hAnsi="Times New Roman" w:cs="Times New Roman"/>
          <w:sz w:val="26"/>
          <w:szCs w:val="26"/>
          <w:lang w:val="fr-FR"/>
        </w:rPr>
        <w:t xml:space="preserve">A. </w:t>
      </w:r>
      <w:r w:rsidRPr="003F1647">
        <w:rPr>
          <w:rStyle w:val="fontstyle21"/>
          <w:rFonts w:ascii="Times New Roman" w:hAnsi="Times New Roman" w:cs="Times New Roman"/>
          <w:sz w:val="26"/>
          <w:szCs w:val="26"/>
          <w:lang w:val="fr-FR"/>
        </w:rPr>
        <w:t>11: 4.</w:t>
      </w:r>
      <w:r w:rsidRPr="003F1647">
        <w:rPr>
          <w:rStyle w:val="fontstyle21"/>
          <w:rFonts w:ascii="Times New Roman" w:hAnsi="Times New Roman" w:cs="Times New Roman"/>
          <w:sz w:val="26"/>
          <w:szCs w:val="26"/>
          <w:lang w:val="fr-FR"/>
        </w:rPr>
        <w:tab/>
      </w:r>
      <w:r w:rsidRPr="003F1647">
        <w:rPr>
          <w:rStyle w:val="fontstyle01"/>
          <w:rFonts w:ascii="Times New Roman" w:hAnsi="Times New Roman" w:cs="Times New Roman"/>
          <w:sz w:val="26"/>
          <w:szCs w:val="26"/>
          <w:lang w:val="fr-FR"/>
        </w:rPr>
        <w:t xml:space="preserve">B. </w:t>
      </w:r>
      <w:r w:rsidRPr="003F1647">
        <w:rPr>
          <w:rStyle w:val="fontstyle21"/>
          <w:rFonts w:ascii="Times New Roman" w:hAnsi="Times New Roman" w:cs="Times New Roman"/>
          <w:sz w:val="26"/>
          <w:szCs w:val="26"/>
          <w:lang w:val="fr-FR"/>
        </w:rPr>
        <w:t>11: 7.</w:t>
      </w:r>
      <w:r w:rsidRPr="003F1647">
        <w:rPr>
          <w:rStyle w:val="fontstyle21"/>
          <w:rFonts w:ascii="Times New Roman" w:hAnsi="Times New Roman" w:cs="Times New Roman"/>
          <w:sz w:val="26"/>
          <w:szCs w:val="26"/>
          <w:lang w:val="fr-FR"/>
        </w:rPr>
        <w:tab/>
      </w:r>
      <w:r w:rsidRPr="003F1647">
        <w:rPr>
          <w:rStyle w:val="fontstyle01"/>
          <w:rFonts w:ascii="Times New Roman" w:hAnsi="Times New Roman" w:cs="Times New Roman"/>
          <w:sz w:val="26"/>
          <w:szCs w:val="26"/>
          <w:u w:val="single"/>
          <w:lang w:val="fr-FR"/>
        </w:rPr>
        <w:t>C</w:t>
      </w:r>
      <w:r w:rsidRPr="003F1647">
        <w:rPr>
          <w:rStyle w:val="fontstyle01"/>
          <w:rFonts w:ascii="Times New Roman" w:hAnsi="Times New Roman" w:cs="Times New Roman"/>
          <w:sz w:val="26"/>
          <w:szCs w:val="26"/>
          <w:lang w:val="fr-FR"/>
        </w:rPr>
        <w:t xml:space="preserve">. </w:t>
      </w:r>
      <w:r w:rsidRPr="003F1647">
        <w:rPr>
          <w:rStyle w:val="fontstyle21"/>
          <w:rFonts w:ascii="Times New Roman" w:hAnsi="Times New Roman" w:cs="Times New Roman"/>
          <w:sz w:val="26"/>
          <w:szCs w:val="26"/>
          <w:lang w:val="fr-FR"/>
        </w:rPr>
        <w:t>7: 5.</w:t>
      </w:r>
      <w:r w:rsidRPr="003F1647">
        <w:rPr>
          <w:rStyle w:val="fontstyle21"/>
          <w:rFonts w:ascii="Times New Roman" w:hAnsi="Times New Roman" w:cs="Times New Roman"/>
          <w:sz w:val="26"/>
          <w:szCs w:val="26"/>
          <w:lang w:val="fr-FR"/>
        </w:rPr>
        <w:tab/>
      </w:r>
      <w:r w:rsidRPr="003F1647">
        <w:rPr>
          <w:rStyle w:val="fontstyle01"/>
          <w:rFonts w:ascii="Times New Roman" w:hAnsi="Times New Roman" w:cs="Times New Roman"/>
          <w:sz w:val="26"/>
          <w:szCs w:val="26"/>
          <w:lang w:val="fr-FR"/>
        </w:rPr>
        <w:t xml:space="preserve">D. </w:t>
      </w:r>
      <w:r w:rsidRPr="003F1647">
        <w:rPr>
          <w:rStyle w:val="fontstyle21"/>
          <w:rFonts w:ascii="Times New Roman" w:hAnsi="Times New Roman" w:cs="Times New Roman"/>
          <w:sz w:val="26"/>
          <w:szCs w:val="26"/>
          <w:lang w:val="fr-FR"/>
        </w:rPr>
        <w:t>7: 3.</w:t>
      </w:r>
    </w:p>
    <w:p w:rsidR="00223005" w:rsidRPr="003F1647" w:rsidRDefault="00223005" w:rsidP="00B04F55">
      <w:pPr>
        <w:pStyle w:val="ListParagraph"/>
        <w:numPr>
          <w:ilvl w:val="0"/>
          <w:numId w:val="6"/>
        </w:numPr>
        <w:tabs>
          <w:tab w:val="left" w:pos="992"/>
        </w:tabs>
        <w:spacing w:line="240" w:lineRule="auto"/>
        <w:rPr>
          <w:sz w:val="26"/>
          <w:szCs w:val="26"/>
          <w:lang w:val="pt-BR"/>
        </w:rPr>
      </w:pPr>
      <w:r w:rsidRPr="003F1647">
        <w:rPr>
          <w:sz w:val="26"/>
          <w:szCs w:val="26"/>
          <w:lang w:val="pt-BR"/>
        </w:rPr>
        <w:t>Thêm từ từ đến hết 100 ml dung dịch X gồm NaHCO</w:t>
      </w:r>
      <w:r w:rsidRPr="003F1647">
        <w:rPr>
          <w:sz w:val="26"/>
          <w:szCs w:val="26"/>
          <w:vertAlign w:val="subscript"/>
          <w:lang w:val="pt-BR"/>
        </w:rPr>
        <w:t>3</w:t>
      </w:r>
      <w:r w:rsidRPr="003F1647">
        <w:rPr>
          <w:sz w:val="26"/>
          <w:szCs w:val="26"/>
          <w:lang w:val="pt-BR"/>
        </w:rPr>
        <w:t xml:space="preserve"> 2M và K</w:t>
      </w:r>
      <w:r w:rsidRPr="003F1647">
        <w:rPr>
          <w:sz w:val="26"/>
          <w:szCs w:val="26"/>
          <w:vertAlign w:val="subscript"/>
          <w:lang w:val="pt-BR"/>
        </w:rPr>
        <w:t>2</w:t>
      </w:r>
      <w:r w:rsidRPr="003F1647">
        <w:rPr>
          <w:sz w:val="26"/>
          <w:szCs w:val="26"/>
          <w:lang w:val="pt-BR"/>
        </w:rPr>
        <w:t>CO</w:t>
      </w:r>
      <w:r w:rsidRPr="003F1647">
        <w:rPr>
          <w:sz w:val="26"/>
          <w:szCs w:val="26"/>
          <w:vertAlign w:val="subscript"/>
          <w:lang w:val="pt-BR"/>
        </w:rPr>
        <w:t>3</w:t>
      </w:r>
      <w:r w:rsidRPr="003F1647">
        <w:rPr>
          <w:sz w:val="26"/>
          <w:szCs w:val="26"/>
          <w:lang w:val="pt-BR"/>
        </w:rPr>
        <w:t xml:space="preserve"> 3M vào 150 ml dung dịch Y chứa HCl 2M và H</w:t>
      </w:r>
      <w:r w:rsidRPr="003F1647">
        <w:rPr>
          <w:sz w:val="26"/>
          <w:szCs w:val="26"/>
          <w:vertAlign w:val="subscript"/>
          <w:lang w:val="pt-BR"/>
        </w:rPr>
        <w:t>2</w:t>
      </w:r>
      <w:r w:rsidRPr="003F1647">
        <w:rPr>
          <w:sz w:val="26"/>
          <w:szCs w:val="26"/>
          <w:lang w:val="pt-BR"/>
        </w:rPr>
        <w:t>SO</w:t>
      </w:r>
      <w:r w:rsidRPr="003F1647">
        <w:rPr>
          <w:sz w:val="26"/>
          <w:szCs w:val="26"/>
          <w:vertAlign w:val="subscript"/>
          <w:lang w:val="pt-BR"/>
        </w:rPr>
        <w:t>4</w:t>
      </w:r>
      <w:r w:rsidRPr="003F1647">
        <w:rPr>
          <w:sz w:val="26"/>
          <w:szCs w:val="26"/>
          <w:lang w:val="pt-BR"/>
        </w:rPr>
        <w:t xml:space="preserve"> 1M, thu được dung dịch Z. Thêm Ba(OH)</w:t>
      </w:r>
      <w:r w:rsidRPr="003F1647">
        <w:rPr>
          <w:sz w:val="26"/>
          <w:szCs w:val="26"/>
          <w:vertAlign w:val="subscript"/>
          <w:lang w:val="pt-BR"/>
        </w:rPr>
        <w:t>2</w:t>
      </w:r>
      <w:r w:rsidRPr="003F1647">
        <w:rPr>
          <w:sz w:val="26"/>
          <w:szCs w:val="26"/>
          <w:lang w:val="pt-BR"/>
        </w:rPr>
        <w:t xml:space="preserve"> dư và Z thu được m gam kết tủa. Giá trị của m </w:t>
      </w:r>
      <w:r w:rsidRPr="003F1647">
        <w:rPr>
          <w:b/>
          <w:bCs/>
          <w:sz w:val="26"/>
          <w:szCs w:val="26"/>
          <w:lang w:val="pt-BR"/>
        </w:rPr>
        <w:t>gần nhất</w:t>
      </w:r>
      <w:r w:rsidRPr="003F1647">
        <w:rPr>
          <w:sz w:val="26"/>
          <w:szCs w:val="26"/>
          <w:lang w:val="pt-BR"/>
        </w:rPr>
        <w:t xml:space="preserve"> với</w:t>
      </w:r>
    </w:p>
    <w:p w:rsidR="00223005" w:rsidRPr="003F1647" w:rsidRDefault="00223005" w:rsidP="00B04F55">
      <w:pPr>
        <w:tabs>
          <w:tab w:val="left" w:pos="3402"/>
          <w:tab w:val="left" w:pos="5669"/>
          <w:tab w:val="left" w:pos="7937"/>
        </w:tabs>
        <w:spacing w:after="0" w:line="240" w:lineRule="auto"/>
        <w:ind w:left="992"/>
        <w:rPr>
          <w:rFonts w:ascii="Times New Roman" w:hAnsi="Times New Roman" w:cs="Times New Roman"/>
          <w:sz w:val="26"/>
          <w:szCs w:val="26"/>
          <w:lang w:val="pt-BR"/>
        </w:rPr>
      </w:pPr>
      <w:r w:rsidRPr="003F1647">
        <w:rPr>
          <w:rFonts w:ascii="Times New Roman" w:hAnsi="Times New Roman" w:cs="Times New Roman"/>
          <w:b/>
          <w:color w:val="0000FF"/>
          <w:sz w:val="26"/>
          <w:szCs w:val="26"/>
          <w:u w:val="single"/>
        </w:rPr>
        <w:t>A</w:t>
      </w:r>
      <w:r w:rsidRPr="003F1647">
        <w:rPr>
          <w:rFonts w:ascii="Times New Roman" w:hAnsi="Times New Roman" w:cs="Times New Roman"/>
          <w:b/>
          <w:color w:val="0000FF"/>
          <w:sz w:val="26"/>
          <w:szCs w:val="26"/>
        </w:rPr>
        <w:t xml:space="preserve">. </w:t>
      </w:r>
      <w:r w:rsidRPr="003F1647">
        <w:rPr>
          <w:rFonts w:ascii="Times New Roman" w:hAnsi="Times New Roman" w:cs="Times New Roman"/>
          <w:sz w:val="26"/>
          <w:szCs w:val="26"/>
          <w:lang w:val="pt-BR"/>
        </w:rPr>
        <w:t>59,5.</w:t>
      </w:r>
      <w:r w:rsidRPr="003F1647">
        <w:rPr>
          <w:rFonts w:ascii="Times New Roman" w:hAnsi="Times New Roman" w:cs="Times New Roman"/>
          <w:sz w:val="26"/>
          <w:szCs w:val="26"/>
          <w:lang w:val="pt-BR"/>
        </w:rPr>
        <w:tab/>
      </w:r>
      <w:r w:rsidRPr="003F1647">
        <w:rPr>
          <w:rFonts w:ascii="Times New Roman" w:hAnsi="Times New Roman" w:cs="Times New Roman"/>
          <w:b/>
          <w:color w:val="0000FF"/>
          <w:sz w:val="26"/>
          <w:szCs w:val="26"/>
        </w:rPr>
        <w:t xml:space="preserve">B. </w:t>
      </w:r>
      <w:r w:rsidRPr="003F1647">
        <w:rPr>
          <w:rFonts w:ascii="Times New Roman" w:hAnsi="Times New Roman" w:cs="Times New Roman"/>
          <w:sz w:val="26"/>
          <w:szCs w:val="26"/>
          <w:lang w:val="pt-BR"/>
        </w:rPr>
        <w:t>74,5.</w:t>
      </w:r>
      <w:r w:rsidRPr="003F1647">
        <w:rPr>
          <w:rFonts w:ascii="Times New Roman" w:hAnsi="Times New Roman" w:cs="Times New Roman"/>
          <w:sz w:val="26"/>
          <w:szCs w:val="26"/>
          <w:lang w:val="pt-BR"/>
        </w:rPr>
        <w:tab/>
      </w:r>
      <w:r w:rsidRPr="003F1647">
        <w:rPr>
          <w:rFonts w:ascii="Times New Roman" w:hAnsi="Times New Roman" w:cs="Times New Roman"/>
          <w:b/>
          <w:color w:val="0000FF"/>
          <w:sz w:val="26"/>
          <w:szCs w:val="26"/>
        </w:rPr>
        <w:t xml:space="preserve">C. </w:t>
      </w:r>
      <w:r w:rsidRPr="003F1647">
        <w:rPr>
          <w:rFonts w:ascii="Times New Roman" w:hAnsi="Times New Roman" w:cs="Times New Roman"/>
          <w:sz w:val="26"/>
          <w:szCs w:val="26"/>
          <w:lang w:val="pt-BR"/>
        </w:rPr>
        <w:t>49,5.</w:t>
      </w:r>
      <w:r w:rsidRPr="003F1647">
        <w:rPr>
          <w:rFonts w:ascii="Times New Roman" w:hAnsi="Times New Roman" w:cs="Times New Roman"/>
          <w:sz w:val="26"/>
          <w:szCs w:val="26"/>
          <w:lang w:val="pt-BR"/>
        </w:rPr>
        <w:tab/>
      </w:r>
      <w:r w:rsidRPr="003F1647">
        <w:rPr>
          <w:rFonts w:ascii="Times New Roman" w:hAnsi="Times New Roman" w:cs="Times New Roman"/>
          <w:b/>
          <w:color w:val="0000FF"/>
          <w:sz w:val="26"/>
          <w:szCs w:val="26"/>
        </w:rPr>
        <w:t xml:space="preserve">D. </w:t>
      </w:r>
      <w:r w:rsidRPr="003F1647">
        <w:rPr>
          <w:rFonts w:ascii="Times New Roman" w:hAnsi="Times New Roman" w:cs="Times New Roman"/>
          <w:sz w:val="26"/>
          <w:szCs w:val="26"/>
          <w:lang w:val="pt-BR"/>
        </w:rPr>
        <w:t>24,5.</w:t>
      </w:r>
    </w:p>
    <w:p w:rsidR="00223005" w:rsidRPr="003F1647" w:rsidRDefault="00223005" w:rsidP="00B04F55">
      <w:pPr>
        <w:pStyle w:val="ListParagraph"/>
        <w:numPr>
          <w:ilvl w:val="0"/>
          <w:numId w:val="6"/>
        </w:numPr>
        <w:tabs>
          <w:tab w:val="left" w:pos="992"/>
        </w:tabs>
        <w:spacing w:line="240" w:lineRule="auto"/>
        <w:rPr>
          <w:sz w:val="26"/>
          <w:szCs w:val="26"/>
          <w:lang w:val="nl-NL"/>
        </w:rPr>
      </w:pPr>
      <w:r w:rsidRPr="003F1647">
        <w:rPr>
          <w:sz w:val="26"/>
          <w:szCs w:val="26"/>
          <w:lang w:val="nl-NL"/>
        </w:rPr>
        <w:t>Dung dịch X chứa 0,375 mol K</w:t>
      </w:r>
      <w:r w:rsidRPr="003F1647">
        <w:rPr>
          <w:sz w:val="26"/>
          <w:szCs w:val="26"/>
          <w:vertAlign w:val="subscript"/>
          <w:lang w:val="nl-NL"/>
        </w:rPr>
        <w:t>2</w:t>
      </w:r>
      <w:r w:rsidRPr="003F1647">
        <w:rPr>
          <w:sz w:val="26"/>
          <w:szCs w:val="26"/>
          <w:lang w:val="nl-NL"/>
        </w:rPr>
        <w:t>CO</w:t>
      </w:r>
      <w:r w:rsidRPr="003F1647">
        <w:rPr>
          <w:sz w:val="26"/>
          <w:szCs w:val="26"/>
          <w:vertAlign w:val="subscript"/>
          <w:lang w:val="nl-NL"/>
        </w:rPr>
        <w:t>3</w:t>
      </w:r>
      <w:r w:rsidRPr="003F1647">
        <w:rPr>
          <w:sz w:val="26"/>
          <w:szCs w:val="26"/>
          <w:lang w:val="nl-NL"/>
        </w:rPr>
        <w:t xml:space="preserve"> và 0,3 mol KHCO</w:t>
      </w:r>
      <w:r w:rsidRPr="003F1647">
        <w:rPr>
          <w:sz w:val="26"/>
          <w:szCs w:val="26"/>
          <w:vertAlign w:val="subscript"/>
          <w:lang w:val="nl-NL"/>
        </w:rPr>
        <w:t>3</w:t>
      </w:r>
      <w:r w:rsidRPr="003F1647">
        <w:rPr>
          <w:sz w:val="26"/>
          <w:szCs w:val="26"/>
          <w:lang w:val="nl-NL"/>
        </w:rPr>
        <w:t>. Thêm từ từ dung dịch chứa 0,525 mol HCl và dung dịch X được dung dịch Y và V lít CO</w:t>
      </w:r>
      <w:r w:rsidRPr="003F1647">
        <w:rPr>
          <w:sz w:val="26"/>
          <w:szCs w:val="26"/>
          <w:vertAlign w:val="subscript"/>
          <w:lang w:val="nl-NL"/>
        </w:rPr>
        <w:t>2</w:t>
      </w:r>
      <w:r w:rsidRPr="003F1647">
        <w:rPr>
          <w:sz w:val="26"/>
          <w:szCs w:val="26"/>
          <w:lang w:val="nl-NL"/>
        </w:rPr>
        <w:t xml:space="preserve"> (</w:t>
      </w:r>
      <w:r w:rsidR="003F1647" w:rsidRPr="003F1647">
        <w:rPr>
          <w:sz w:val="26"/>
          <w:szCs w:val="26"/>
          <w:lang w:val="nl-NL"/>
        </w:rPr>
        <w:t>đkc</w:t>
      </w:r>
      <w:r w:rsidRPr="003F1647">
        <w:rPr>
          <w:sz w:val="26"/>
          <w:szCs w:val="26"/>
          <w:lang w:val="nl-NL"/>
        </w:rPr>
        <w:t>). Thêm dung dịch nước vôi trong dư vào Y thấy tạo thành m gam kết tủa. Giá trị của V và m là:</w:t>
      </w:r>
    </w:p>
    <w:p w:rsidR="00223005" w:rsidRPr="003F1647" w:rsidRDefault="00223005" w:rsidP="00B04F55">
      <w:pPr>
        <w:tabs>
          <w:tab w:val="left" w:pos="3402"/>
          <w:tab w:val="left" w:pos="5669"/>
          <w:tab w:val="left" w:pos="7937"/>
        </w:tabs>
        <w:spacing w:after="0" w:line="240" w:lineRule="auto"/>
        <w:ind w:left="992"/>
        <w:rPr>
          <w:rFonts w:ascii="Times New Roman" w:hAnsi="Times New Roman" w:cs="Times New Roman"/>
          <w:sz w:val="26"/>
          <w:szCs w:val="26"/>
          <w:lang w:val="nl-NL"/>
        </w:rPr>
      </w:pPr>
      <w:r w:rsidRPr="003F1647">
        <w:rPr>
          <w:rFonts w:ascii="Times New Roman" w:hAnsi="Times New Roman" w:cs="Times New Roman"/>
          <w:b/>
          <w:color w:val="0000FF"/>
          <w:sz w:val="26"/>
          <w:szCs w:val="26"/>
          <w:lang w:val="nl-NL"/>
        </w:rPr>
        <w:t xml:space="preserve">A. </w:t>
      </w:r>
      <w:r w:rsidRPr="003F1647">
        <w:rPr>
          <w:rFonts w:ascii="Times New Roman" w:hAnsi="Times New Roman" w:cs="Times New Roman"/>
          <w:sz w:val="26"/>
          <w:szCs w:val="26"/>
          <w:lang w:val="nl-NL"/>
        </w:rPr>
        <w:t>3,36 lít; 17,5 gam.</w:t>
      </w:r>
      <w:r w:rsidRPr="003F1647">
        <w:rPr>
          <w:rFonts w:ascii="Times New Roman" w:hAnsi="Times New Roman" w:cs="Times New Roman"/>
          <w:sz w:val="26"/>
          <w:szCs w:val="26"/>
          <w:lang w:val="nl-NL"/>
        </w:rPr>
        <w:tab/>
      </w:r>
      <w:r w:rsidRPr="003F1647">
        <w:rPr>
          <w:rFonts w:ascii="Times New Roman" w:hAnsi="Times New Roman" w:cs="Times New Roman"/>
          <w:b/>
          <w:color w:val="0000FF"/>
          <w:sz w:val="26"/>
          <w:szCs w:val="26"/>
          <w:u w:val="single"/>
          <w:lang w:val="nl-NL"/>
        </w:rPr>
        <w:t>B</w:t>
      </w:r>
      <w:r w:rsidRPr="003F1647">
        <w:rPr>
          <w:rFonts w:ascii="Times New Roman" w:hAnsi="Times New Roman" w:cs="Times New Roman"/>
          <w:b/>
          <w:color w:val="0000FF"/>
          <w:sz w:val="26"/>
          <w:szCs w:val="26"/>
          <w:lang w:val="nl-NL"/>
        </w:rPr>
        <w:t xml:space="preserve">. </w:t>
      </w:r>
      <w:r w:rsidRPr="003F1647">
        <w:rPr>
          <w:rFonts w:ascii="Times New Roman" w:hAnsi="Times New Roman" w:cs="Times New Roman"/>
          <w:sz w:val="26"/>
          <w:szCs w:val="26"/>
          <w:lang w:val="nl-NL"/>
        </w:rPr>
        <w:t>3,36 lít; 52,5 gam.</w:t>
      </w:r>
      <w:r w:rsidRPr="003F1647">
        <w:rPr>
          <w:rFonts w:ascii="Times New Roman" w:hAnsi="Times New Roman" w:cs="Times New Roman"/>
          <w:sz w:val="26"/>
          <w:szCs w:val="26"/>
          <w:lang w:val="nl-NL"/>
        </w:rPr>
        <w:tab/>
      </w:r>
      <w:r w:rsidRPr="003F1647">
        <w:rPr>
          <w:rFonts w:ascii="Times New Roman" w:hAnsi="Times New Roman" w:cs="Times New Roman"/>
          <w:b/>
          <w:color w:val="0000FF"/>
          <w:sz w:val="26"/>
          <w:szCs w:val="26"/>
          <w:lang w:val="nl-NL"/>
        </w:rPr>
        <w:t xml:space="preserve">C. </w:t>
      </w:r>
      <w:r w:rsidRPr="003F1647">
        <w:rPr>
          <w:rFonts w:ascii="Times New Roman" w:hAnsi="Times New Roman" w:cs="Times New Roman"/>
          <w:sz w:val="26"/>
          <w:szCs w:val="26"/>
          <w:lang w:val="nl-NL"/>
        </w:rPr>
        <w:t>6,72 lít; 26,25 gam.</w:t>
      </w:r>
      <w:r w:rsidRPr="003F1647">
        <w:rPr>
          <w:rFonts w:ascii="Times New Roman" w:hAnsi="Times New Roman" w:cs="Times New Roman"/>
          <w:sz w:val="26"/>
          <w:szCs w:val="26"/>
          <w:lang w:val="nl-NL"/>
        </w:rPr>
        <w:tab/>
      </w:r>
      <w:r w:rsidRPr="003F1647">
        <w:rPr>
          <w:rFonts w:ascii="Times New Roman" w:hAnsi="Times New Roman" w:cs="Times New Roman"/>
          <w:b/>
          <w:color w:val="0000FF"/>
          <w:sz w:val="26"/>
          <w:szCs w:val="26"/>
          <w:lang w:val="nl-NL"/>
        </w:rPr>
        <w:t xml:space="preserve">D. </w:t>
      </w:r>
      <w:r w:rsidRPr="003F1647">
        <w:rPr>
          <w:rFonts w:ascii="Times New Roman" w:hAnsi="Times New Roman" w:cs="Times New Roman"/>
          <w:sz w:val="26"/>
          <w:szCs w:val="26"/>
          <w:lang w:val="nl-NL"/>
        </w:rPr>
        <w:t>8,4 lít; 52,5 gam.</w:t>
      </w:r>
    </w:p>
    <w:p w:rsidR="00223005" w:rsidRPr="003F1647" w:rsidRDefault="00223005" w:rsidP="00B04F55">
      <w:pPr>
        <w:pStyle w:val="ListParagraph"/>
        <w:numPr>
          <w:ilvl w:val="0"/>
          <w:numId w:val="6"/>
        </w:numPr>
        <w:tabs>
          <w:tab w:val="left" w:pos="992"/>
        </w:tabs>
        <w:spacing w:line="240" w:lineRule="auto"/>
        <w:rPr>
          <w:sz w:val="26"/>
          <w:szCs w:val="26"/>
        </w:rPr>
      </w:pPr>
      <w:r w:rsidRPr="003F1647">
        <w:rPr>
          <w:color w:val="000000"/>
          <w:sz w:val="26"/>
          <w:szCs w:val="26"/>
          <w:lang w:val="nl-NL"/>
        </w:rPr>
        <w:t>Nhỏ từ từ từng giọt đến hết 300 ml dung dịch HCl 1M vào 100 ml dung dịch chứa Na</w:t>
      </w:r>
      <w:r w:rsidRPr="003F1647">
        <w:rPr>
          <w:color w:val="000000"/>
          <w:sz w:val="26"/>
          <w:szCs w:val="26"/>
          <w:vertAlign w:val="subscript"/>
          <w:lang w:val="nl-NL"/>
        </w:rPr>
        <w:t>2</w:t>
      </w:r>
      <w:r w:rsidRPr="003F1647">
        <w:rPr>
          <w:color w:val="000000"/>
          <w:sz w:val="26"/>
          <w:szCs w:val="26"/>
          <w:lang w:val="nl-NL"/>
        </w:rPr>
        <w:t>CO</w:t>
      </w:r>
      <w:r w:rsidRPr="003F1647">
        <w:rPr>
          <w:color w:val="000000"/>
          <w:sz w:val="26"/>
          <w:szCs w:val="26"/>
          <w:vertAlign w:val="subscript"/>
          <w:lang w:val="nl-NL"/>
        </w:rPr>
        <w:t>3</w:t>
      </w:r>
      <w:r w:rsidRPr="003F1647">
        <w:rPr>
          <w:color w:val="000000"/>
          <w:sz w:val="26"/>
          <w:szCs w:val="26"/>
          <w:lang w:val="nl-NL"/>
        </w:rPr>
        <w:t xml:space="preserve"> 2M và NaHCO</w:t>
      </w:r>
      <w:r w:rsidRPr="003F1647">
        <w:rPr>
          <w:color w:val="000000"/>
          <w:sz w:val="26"/>
          <w:szCs w:val="26"/>
          <w:vertAlign w:val="subscript"/>
          <w:lang w:val="nl-NL"/>
        </w:rPr>
        <w:t>3</w:t>
      </w:r>
      <w:r w:rsidRPr="003F1647">
        <w:rPr>
          <w:color w:val="000000"/>
          <w:sz w:val="26"/>
          <w:szCs w:val="26"/>
          <w:lang w:val="nl-NL"/>
        </w:rPr>
        <w:t xml:space="preserve"> 2M, sau phản ứng thu được khí CO</w:t>
      </w:r>
      <w:r w:rsidRPr="003F1647">
        <w:rPr>
          <w:color w:val="000000"/>
          <w:sz w:val="26"/>
          <w:szCs w:val="26"/>
          <w:vertAlign w:val="subscript"/>
          <w:lang w:val="nl-NL"/>
        </w:rPr>
        <w:t>2</w:t>
      </w:r>
      <w:r w:rsidRPr="003F1647">
        <w:rPr>
          <w:color w:val="000000"/>
          <w:sz w:val="26"/>
          <w:szCs w:val="26"/>
          <w:lang w:val="nl-NL"/>
        </w:rPr>
        <w:t xml:space="preserve"> và dung dịch X. Cho dung dịch Ba(OH)</w:t>
      </w:r>
      <w:r w:rsidRPr="003F1647">
        <w:rPr>
          <w:color w:val="000000"/>
          <w:sz w:val="26"/>
          <w:szCs w:val="26"/>
          <w:vertAlign w:val="subscript"/>
          <w:lang w:val="nl-NL"/>
        </w:rPr>
        <w:t>2</w:t>
      </w:r>
      <w:r w:rsidRPr="003F1647">
        <w:rPr>
          <w:color w:val="000000"/>
          <w:sz w:val="26"/>
          <w:szCs w:val="26"/>
          <w:lang w:val="nl-NL"/>
        </w:rPr>
        <w:t xml:space="preserve"> dư vào dung dịch X đến phản ứng hoàn toàn, thu được m gam kết tủa. </w:t>
      </w:r>
      <w:r w:rsidRPr="003F1647">
        <w:rPr>
          <w:color w:val="000000"/>
          <w:sz w:val="26"/>
          <w:szCs w:val="26"/>
        </w:rPr>
        <w:t>Giá trị của m là</w:t>
      </w:r>
    </w:p>
    <w:p w:rsidR="00223005" w:rsidRPr="003F1647" w:rsidRDefault="00223005" w:rsidP="00B04F55">
      <w:pPr>
        <w:tabs>
          <w:tab w:val="left" w:pos="3402"/>
          <w:tab w:val="left" w:pos="5669"/>
          <w:tab w:val="left" w:pos="7937"/>
        </w:tabs>
        <w:spacing w:after="0" w:line="240" w:lineRule="auto"/>
        <w:ind w:left="992"/>
        <w:rPr>
          <w:rFonts w:ascii="Times New Roman" w:hAnsi="Times New Roman" w:cs="Times New Roman"/>
          <w:sz w:val="26"/>
          <w:szCs w:val="26"/>
        </w:rPr>
      </w:pPr>
      <w:r w:rsidRPr="003F1647">
        <w:rPr>
          <w:rFonts w:ascii="Times New Roman" w:hAnsi="Times New Roman" w:cs="Times New Roman"/>
          <w:b/>
          <w:color w:val="0000FF"/>
          <w:sz w:val="26"/>
          <w:szCs w:val="26"/>
        </w:rPr>
        <w:t xml:space="preserve">A. </w:t>
      </w:r>
      <w:r w:rsidRPr="003F1647">
        <w:rPr>
          <w:rFonts w:ascii="Times New Roman" w:hAnsi="Times New Roman" w:cs="Times New Roman"/>
          <w:color w:val="000000"/>
          <w:sz w:val="26"/>
          <w:szCs w:val="26"/>
        </w:rPr>
        <w:t>39,4</w:t>
      </w:r>
      <w:r w:rsidRPr="003F1647">
        <w:rPr>
          <w:rFonts w:ascii="Times New Roman" w:hAnsi="Times New Roman" w:cs="Times New Roman"/>
          <w:sz w:val="26"/>
          <w:szCs w:val="26"/>
        </w:rPr>
        <w:t>.</w:t>
      </w:r>
      <w:r w:rsidRPr="003F1647">
        <w:rPr>
          <w:rFonts w:ascii="Times New Roman" w:hAnsi="Times New Roman" w:cs="Times New Roman"/>
          <w:sz w:val="26"/>
          <w:szCs w:val="26"/>
        </w:rPr>
        <w:tab/>
      </w:r>
      <w:r w:rsidRPr="003F1647">
        <w:rPr>
          <w:rFonts w:ascii="Times New Roman" w:hAnsi="Times New Roman" w:cs="Times New Roman"/>
          <w:b/>
          <w:color w:val="0000FF"/>
          <w:sz w:val="26"/>
          <w:szCs w:val="26"/>
          <w:u w:val="single"/>
        </w:rPr>
        <w:t>B</w:t>
      </w:r>
      <w:r w:rsidRPr="003F1647">
        <w:rPr>
          <w:rFonts w:ascii="Times New Roman" w:hAnsi="Times New Roman" w:cs="Times New Roman"/>
          <w:b/>
          <w:color w:val="0000FF"/>
          <w:sz w:val="26"/>
          <w:szCs w:val="26"/>
        </w:rPr>
        <w:t xml:space="preserve">. </w:t>
      </w:r>
      <w:r w:rsidRPr="003F1647">
        <w:rPr>
          <w:rFonts w:ascii="Times New Roman" w:hAnsi="Times New Roman" w:cs="Times New Roman"/>
          <w:color w:val="000000"/>
          <w:sz w:val="26"/>
          <w:szCs w:val="26"/>
        </w:rPr>
        <w:t>59,1</w:t>
      </w:r>
      <w:r w:rsidRPr="003F1647">
        <w:rPr>
          <w:rFonts w:ascii="Times New Roman" w:hAnsi="Times New Roman" w:cs="Times New Roman"/>
          <w:sz w:val="26"/>
          <w:szCs w:val="26"/>
        </w:rPr>
        <w:t>.</w:t>
      </w:r>
      <w:r w:rsidRPr="003F1647">
        <w:rPr>
          <w:rFonts w:ascii="Times New Roman" w:hAnsi="Times New Roman" w:cs="Times New Roman"/>
          <w:sz w:val="26"/>
          <w:szCs w:val="26"/>
        </w:rPr>
        <w:tab/>
      </w:r>
      <w:r w:rsidRPr="003F1647">
        <w:rPr>
          <w:rFonts w:ascii="Times New Roman" w:hAnsi="Times New Roman" w:cs="Times New Roman"/>
          <w:b/>
          <w:color w:val="0000FF"/>
          <w:sz w:val="26"/>
          <w:szCs w:val="26"/>
        </w:rPr>
        <w:t xml:space="preserve">C. </w:t>
      </w:r>
      <w:r w:rsidRPr="003F1647">
        <w:rPr>
          <w:rFonts w:ascii="Times New Roman" w:hAnsi="Times New Roman" w:cs="Times New Roman"/>
          <w:color w:val="000000"/>
          <w:sz w:val="26"/>
          <w:szCs w:val="26"/>
        </w:rPr>
        <w:t>29,55</w:t>
      </w:r>
      <w:r w:rsidRPr="003F1647">
        <w:rPr>
          <w:rFonts w:ascii="Times New Roman" w:hAnsi="Times New Roman" w:cs="Times New Roman"/>
          <w:sz w:val="26"/>
          <w:szCs w:val="26"/>
        </w:rPr>
        <w:t>.</w:t>
      </w:r>
      <w:r w:rsidRPr="003F1647">
        <w:rPr>
          <w:rFonts w:ascii="Times New Roman" w:hAnsi="Times New Roman" w:cs="Times New Roman"/>
          <w:sz w:val="26"/>
          <w:szCs w:val="26"/>
        </w:rPr>
        <w:tab/>
      </w:r>
      <w:r w:rsidRPr="003F1647">
        <w:rPr>
          <w:rFonts w:ascii="Times New Roman" w:hAnsi="Times New Roman" w:cs="Times New Roman"/>
          <w:b/>
          <w:color w:val="0000FF"/>
          <w:sz w:val="26"/>
          <w:szCs w:val="26"/>
        </w:rPr>
        <w:t xml:space="preserve">D. </w:t>
      </w:r>
      <w:r w:rsidRPr="003F1647">
        <w:rPr>
          <w:rFonts w:ascii="Times New Roman" w:hAnsi="Times New Roman" w:cs="Times New Roman"/>
          <w:color w:val="000000"/>
          <w:sz w:val="26"/>
          <w:szCs w:val="26"/>
        </w:rPr>
        <w:t>19,7</w:t>
      </w:r>
      <w:r w:rsidRPr="003F1647">
        <w:rPr>
          <w:rFonts w:ascii="Times New Roman" w:hAnsi="Times New Roman" w:cs="Times New Roman"/>
          <w:sz w:val="26"/>
          <w:szCs w:val="26"/>
        </w:rPr>
        <w:t>.</w:t>
      </w:r>
    </w:p>
    <w:p w:rsidR="00223005" w:rsidRPr="003F1647" w:rsidRDefault="00223005" w:rsidP="00B04F55">
      <w:pPr>
        <w:pStyle w:val="ListParagraph"/>
        <w:numPr>
          <w:ilvl w:val="0"/>
          <w:numId w:val="6"/>
        </w:numPr>
        <w:tabs>
          <w:tab w:val="left" w:pos="992"/>
        </w:tabs>
        <w:spacing w:line="240" w:lineRule="auto"/>
        <w:rPr>
          <w:sz w:val="26"/>
          <w:szCs w:val="26"/>
        </w:rPr>
      </w:pPr>
      <w:r w:rsidRPr="003F1647">
        <w:rPr>
          <w:color w:val="000000"/>
          <w:sz w:val="26"/>
          <w:szCs w:val="26"/>
        </w:rPr>
        <w:t>Cho m gam hỗn hợp gồm Na</w:t>
      </w:r>
      <w:r w:rsidRPr="003F1647">
        <w:rPr>
          <w:color w:val="000000"/>
          <w:sz w:val="26"/>
          <w:szCs w:val="26"/>
          <w:vertAlign w:val="subscript"/>
        </w:rPr>
        <w:t>2</w:t>
      </w:r>
      <w:r w:rsidRPr="003F1647">
        <w:rPr>
          <w:color w:val="000000"/>
          <w:sz w:val="26"/>
          <w:szCs w:val="26"/>
        </w:rPr>
        <w:t>CO</w:t>
      </w:r>
      <w:r w:rsidRPr="003F1647">
        <w:rPr>
          <w:color w:val="000000"/>
          <w:sz w:val="26"/>
          <w:szCs w:val="26"/>
          <w:vertAlign w:val="subscript"/>
        </w:rPr>
        <w:t>3</w:t>
      </w:r>
      <w:r w:rsidRPr="003F1647">
        <w:rPr>
          <w:color w:val="000000"/>
          <w:sz w:val="26"/>
          <w:szCs w:val="26"/>
        </w:rPr>
        <w:t xml:space="preserve"> và NaHCO</w:t>
      </w:r>
      <w:r w:rsidRPr="003F1647">
        <w:rPr>
          <w:color w:val="000000"/>
          <w:sz w:val="26"/>
          <w:szCs w:val="26"/>
          <w:vertAlign w:val="subscript"/>
        </w:rPr>
        <w:t>3</w:t>
      </w:r>
      <w:r w:rsidRPr="003F1647">
        <w:rPr>
          <w:color w:val="000000"/>
          <w:sz w:val="26"/>
          <w:szCs w:val="26"/>
        </w:rPr>
        <w:t xml:space="preserve"> vào nước thu được dung dịch X. Cho từ từ 250 ml dung dịch HCl 1M vào dung dịch X thu được dung dịch Y và 2,24 lít khí CO</w:t>
      </w:r>
      <w:r w:rsidRPr="003F1647">
        <w:rPr>
          <w:color w:val="000000"/>
          <w:sz w:val="26"/>
          <w:szCs w:val="26"/>
          <w:vertAlign w:val="subscript"/>
        </w:rPr>
        <w:t>2</w:t>
      </w:r>
      <w:r w:rsidRPr="003F1647">
        <w:rPr>
          <w:color w:val="000000"/>
          <w:sz w:val="26"/>
          <w:szCs w:val="26"/>
        </w:rPr>
        <w:t xml:space="preserve"> (</w:t>
      </w:r>
      <w:r w:rsidR="003F1647" w:rsidRPr="003F1647">
        <w:rPr>
          <w:color w:val="000000"/>
          <w:sz w:val="26"/>
          <w:szCs w:val="26"/>
        </w:rPr>
        <w:t>đkc</w:t>
      </w:r>
      <w:r w:rsidRPr="003F1647">
        <w:rPr>
          <w:color w:val="000000"/>
          <w:sz w:val="26"/>
          <w:szCs w:val="26"/>
        </w:rPr>
        <w:t>). Dung dịch Y tác dụng với dung dịch Ba(OH)</w:t>
      </w:r>
      <w:r w:rsidRPr="003F1647">
        <w:rPr>
          <w:color w:val="000000"/>
          <w:sz w:val="26"/>
          <w:szCs w:val="26"/>
        </w:rPr>
        <w:softHyphen/>
      </w:r>
      <w:r w:rsidRPr="003F1647">
        <w:rPr>
          <w:color w:val="000000"/>
          <w:sz w:val="26"/>
          <w:szCs w:val="26"/>
          <w:vertAlign w:val="subscript"/>
        </w:rPr>
        <w:t>2</w:t>
      </w:r>
      <w:r w:rsidRPr="003F1647">
        <w:rPr>
          <w:color w:val="000000"/>
          <w:sz w:val="26"/>
          <w:szCs w:val="26"/>
        </w:rPr>
        <w:t xml:space="preserve"> dư thu được 49,25 gam kết tủa. Giá trị của m là</w:t>
      </w:r>
    </w:p>
    <w:p w:rsidR="00223005" w:rsidRPr="003F1647" w:rsidRDefault="00223005" w:rsidP="00B04F55">
      <w:pPr>
        <w:tabs>
          <w:tab w:val="left" w:pos="3402"/>
          <w:tab w:val="left" w:pos="5669"/>
          <w:tab w:val="left" w:pos="7937"/>
        </w:tabs>
        <w:spacing w:after="0" w:line="240" w:lineRule="auto"/>
        <w:ind w:left="992"/>
        <w:rPr>
          <w:rFonts w:ascii="Times New Roman" w:hAnsi="Times New Roman" w:cs="Times New Roman"/>
          <w:sz w:val="26"/>
          <w:szCs w:val="26"/>
        </w:rPr>
      </w:pPr>
      <w:r w:rsidRPr="003F1647">
        <w:rPr>
          <w:rFonts w:ascii="Times New Roman" w:hAnsi="Times New Roman" w:cs="Times New Roman"/>
          <w:b/>
          <w:color w:val="0000FF"/>
          <w:sz w:val="26"/>
          <w:szCs w:val="26"/>
          <w:u w:val="single"/>
        </w:rPr>
        <w:lastRenderedPageBreak/>
        <w:t>A</w:t>
      </w:r>
      <w:r w:rsidRPr="003F1647">
        <w:rPr>
          <w:rFonts w:ascii="Times New Roman" w:hAnsi="Times New Roman" w:cs="Times New Roman"/>
          <w:b/>
          <w:color w:val="0000FF"/>
          <w:sz w:val="26"/>
          <w:szCs w:val="26"/>
        </w:rPr>
        <w:t xml:space="preserve">. </w:t>
      </w:r>
      <w:r w:rsidRPr="003F1647">
        <w:rPr>
          <w:rFonts w:ascii="Times New Roman" w:hAnsi="Times New Roman" w:cs="Times New Roman"/>
          <w:color w:val="000000"/>
          <w:sz w:val="26"/>
          <w:szCs w:val="26"/>
        </w:rPr>
        <w:t>32,7</w:t>
      </w:r>
      <w:r w:rsidRPr="003F1647">
        <w:rPr>
          <w:rFonts w:ascii="Times New Roman" w:hAnsi="Times New Roman" w:cs="Times New Roman"/>
          <w:sz w:val="26"/>
          <w:szCs w:val="26"/>
        </w:rPr>
        <w:t>.</w:t>
      </w:r>
      <w:r w:rsidRPr="003F1647">
        <w:rPr>
          <w:rFonts w:ascii="Times New Roman" w:hAnsi="Times New Roman" w:cs="Times New Roman"/>
          <w:sz w:val="26"/>
          <w:szCs w:val="26"/>
        </w:rPr>
        <w:tab/>
      </w:r>
      <w:r w:rsidRPr="003F1647">
        <w:rPr>
          <w:rFonts w:ascii="Times New Roman" w:hAnsi="Times New Roman" w:cs="Times New Roman"/>
          <w:b/>
          <w:color w:val="0000FF"/>
          <w:sz w:val="26"/>
          <w:szCs w:val="26"/>
        </w:rPr>
        <w:t xml:space="preserve">B. </w:t>
      </w:r>
      <w:r w:rsidRPr="003F1647">
        <w:rPr>
          <w:rFonts w:ascii="Times New Roman" w:hAnsi="Times New Roman" w:cs="Times New Roman"/>
          <w:color w:val="000000"/>
          <w:sz w:val="26"/>
          <w:szCs w:val="26"/>
        </w:rPr>
        <w:t>33,8</w:t>
      </w:r>
      <w:r w:rsidRPr="003F1647">
        <w:rPr>
          <w:rFonts w:ascii="Times New Roman" w:hAnsi="Times New Roman" w:cs="Times New Roman"/>
          <w:sz w:val="26"/>
          <w:szCs w:val="26"/>
        </w:rPr>
        <w:t>.</w:t>
      </w:r>
      <w:r w:rsidRPr="003F1647">
        <w:rPr>
          <w:rFonts w:ascii="Times New Roman" w:hAnsi="Times New Roman" w:cs="Times New Roman"/>
          <w:sz w:val="26"/>
          <w:szCs w:val="26"/>
        </w:rPr>
        <w:tab/>
      </w:r>
      <w:r w:rsidRPr="003F1647">
        <w:rPr>
          <w:rFonts w:ascii="Times New Roman" w:hAnsi="Times New Roman" w:cs="Times New Roman"/>
          <w:b/>
          <w:color w:val="0000FF"/>
          <w:sz w:val="26"/>
          <w:szCs w:val="26"/>
        </w:rPr>
        <w:t xml:space="preserve">C. </w:t>
      </w:r>
      <w:r w:rsidRPr="003F1647">
        <w:rPr>
          <w:rFonts w:ascii="Times New Roman" w:hAnsi="Times New Roman" w:cs="Times New Roman"/>
          <w:color w:val="000000"/>
          <w:sz w:val="26"/>
          <w:szCs w:val="26"/>
        </w:rPr>
        <w:t>29,6</w:t>
      </w:r>
      <w:r w:rsidRPr="003F1647">
        <w:rPr>
          <w:rFonts w:ascii="Times New Roman" w:hAnsi="Times New Roman" w:cs="Times New Roman"/>
          <w:sz w:val="26"/>
          <w:szCs w:val="26"/>
        </w:rPr>
        <w:t>.</w:t>
      </w:r>
      <w:r w:rsidRPr="003F1647">
        <w:rPr>
          <w:rFonts w:ascii="Times New Roman" w:hAnsi="Times New Roman" w:cs="Times New Roman"/>
          <w:sz w:val="26"/>
          <w:szCs w:val="26"/>
        </w:rPr>
        <w:tab/>
      </w:r>
      <w:r w:rsidRPr="003F1647">
        <w:rPr>
          <w:rFonts w:ascii="Times New Roman" w:hAnsi="Times New Roman" w:cs="Times New Roman"/>
          <w:b/>
          <w:color w:val="0000FF"/>
          <w:sz w:val="26"/>
          <w:szCs w:val="26"/>
        </w:rPr>
        <w:t xml:space="preserve">D. </w:t>
      </w:r>
      <w:r w:rsidRPr="003F1647">
        <w:rPr>
          <w:rFonts w:ascii="Times New Roman" w:hAnsi="Times New Roman" w:cs="Times New Roman"/>
          <w:color w:val="000000"/>
          <w:sz w:val="26"/>
          <w:szCs w:val="26"/>
        </w:rPr>
        <w:t>35,16</w:t>
      </w:r>
      <w:r w:rsidRPr="003F1647">
        <w:rPr>
          <w:rFonts w:ascii="Times New Roman" w:hAnsi="Times New Roman" w:cs="Times New Roman"/>
          <w:sz w:val="26"/>
          <w:szCs w:val="26"/>
        </w:rPr>
        <w:t>.</w:t>
      </w:r>
    </w:p>
    <w:p w:rsidR="00223005" w:rsidRPr="003F1647" w:rsidRDefault="00223005" w:rsidP="00B04F55">
      <w:pPr>
        <w:pStyle w:val="ListParagraph"/>
        <w:numPr>
          <w:ilvl w:val="0"/>
          <w:numId w:val="6"/>
        </w:numPr>
        <w:tabs>
          <w:tab w:val="left" w:pos="992"/>
        </w:tabs>
        <w:spacing w:line="240" w:lineRule="auto"/>
        <w:rPr>
          <w:sz w:val="26"/>
          <w:szCs w:val="26"/>
        </w:rPr>
      </w:pPr>
      <w:r w:rsidRPr="003F1647">
        <w:rPr>
          <w:sz w:val="26"/>
          <w:szCs w:val="26"/>
        </w:rPr>
        <w:t>Trộn 100 ml dung dịch X gồm KHCO</w:t>
      </w:r>
      <w:r w:rsidRPr="003F1647">
        <w:rPr>
          <w:sz w:val="26"/>
          <w:szCs w:val="26"/>
          <w:vertAlign w:val="subscript"/>
        </w:rPr>
        <w:t>3</w:t>
      </w:r>
      <w:r w:rsidRPr="003F1647">
        <w:rPr>
          <w:sz w:val="26"/>
          <w:szCs w:val="26"/>
        </w:rPr>
        <w:t xml:space="preserve"> 1M và K</w:t>
      </w:r>
      <w:r w:rsidRPr="003F1647">
        <w:rPr>
          <w:sz w:val="26"/>
          <w:szCs w:val="26"/>
          <w:vertAlign w:val="subscript"/>
        </w:rPr>
        <w:t>2</w:t>
      </w:r>
      <w:r w:rsidRPr="003F1647">
        <w:rPr>
          <w:sz w:val="26"/>
          <w:szCs w:val="26"/>
        </w:rPr>
        <w:t>CO</w:t>
      </w:r>
      <w:r w:rsidRPr="003F1647">
        <w:rPr>
          <w:sz w:val="26"/>
          <w:szCs w:val="26"/>
          <w:vertAlign w:val="subscript"/>
        </w:rPr>
        <w:t>3</w:t>
      </w:r>
      <w:r w:rsidRPr="003F1647">
        <w:rPr>
          <w:sz w:val="26"/>
          <w:szCs w:val="26"/>
        </w:rPr>
        <w:t xml:space="preserve"> 1M vào 100 ml dung dịch Y gồm NaHCO</w:t>
      </w:r>
      <w:r w:rsidRPr="003F1647">
        <w:rPr>
          <w:sz w:val="26"/>
          <w:szCs w:val="26"/>
          <w:vertAlign w:val="subscript"/>
        </w:rPr>
        <w:t>3</w:t>
      </w:r>
      <w:r w:rsidRPr="003F1647">
        <w:rPr>
          <w:sz w:val="26"/>
          <w:szCs w:val="26"/>
        </w:rPr>
        <w:t xml:space="preserve"> 1M và Na</w:t>
      </w:r>
      <w:r w:rsidRPr="003F1647">
        <w:rPr>
          <w:sz w:val="26"/>
          <w:szCs w:val="26"/>
          <w:vertAlign w:val="subscript"/>
        </w:rPr>
        <w:t>2</w:t>
      </w:r>
      <w:r w:rsidRPr="003F1647">
        <w:rPr>
          <w:sz w:val="26"/>
          <w:szCs w:val="26"/>
        </w:rPr>
        <w:t>CO</w:t>
      </w:r>
      <w:r w:rsidRPr="003F1647">
        <w:rPr>
          <w:sz w:val="26"/>
          <w:szCs w:val="26"/>
          <w:vertAlign w:val="subscript"/>
        </w:rPr>
        <w:t>3</w:t>
      </w:r>
      <w:r w:rsidRPr="003F1647">
        <w:rPr>
          <w:sz w:val="26"/>
          <w:szCs w:val="26"/>
        </w:rPr>
        <w:t xml:space="preserve"> 1M, thu được dung dịch Z. Nhỏ từ từ 100 ml dung dịch T gồm H</w:t>
      </w:r>
      <w:r w:rsidRPr="003F1647">
        <w:rPr>
          <w:sz w:val="26"/>
          <w:szCs w:val="26"/>
          <w:vertAlign w:val="subscript"/>
        </w:rPr>
        <w:t>2</w:t>
      </w:r>
      <w:r w:rsidRPr="003F1647">
        <w:rPr>
          <w:sz w:val="26"/>
          <w:szCs w:val="26"/>
        </w:rPr>
        <w:t>SO</w:t>
      </w:r>
      <w:r w:rsidRPr="003F1647">
        <w:rPr>
          <w:sz w:val="26"/>
          <w:szCs w:val="26"/>
          <w:vertAlign w:val="subscript"/>
        </w:rPr>
        <w:t>4</w:t>
      </w:r>
      <w:r w:rsidRPr="003F1647">
        <w:rPr>
          <w:sz w:val="26"/>
          <w:szCs w:val="26"/>
        </w:rPr>
        <w:t xml:space="preserve"> 1M và HCl 1M vào dung dịch Z, thu được V lít khí CO</w:t>
      </w:r>
      <w:r w:rsidRPr="003F1647">
        <w:rPr>
          <w:sz w:val="26"/>
          <w:szCs w:val="26"/>
          <w:vertAlign w:val="subscript"/>
        </w:rPr>
        <w:t>2</w:t>
      </w:r>
      <w:r w:rsidRPr="003F1647">
        <w:rPr>
          <w:sz w:val="26"/>
          <w:szCs w:val="26"/>
        </w:rPr>
        <w:t xml:space="preserve"> (</w:t>
      </w:r>
      <w:r w:rsidR="003F1647" w:rsidRPr="003F1647">
        <w:rPr>
          <w:sz w:val="26"/>
          <w:szCs w:val="26"/>
        </w:rPr>
        <w:t>đkc</w:t>
      </w:r>
      <w:r w:rsidRPr="003F1647">
        <w:rPr>
          <w:sz w:val="26"/>
          <w:szCs w:val="26"/>
        </w:rPr>
        <w:t>) và dung dịch G. Cho dung dịch Ba(OH)</w:t>
      </w:r>
      <w:r w:rsidRPr="003F1647">
        <w:rPr>
          <w:sz w:val="26"/>
          <w:szCs w:val="26"/>
          <w:vertAlign w:val="subscript"/>
        </w:rPr>
        <w:t>2</w:t>
      </w:r>
      <w:r w:rsidRPr="003F1647">
        <w:rPr>
          <w:sz w:val="26"/>
          <w:szCs w:val="26"/>
        </w:rPr>
        <w:t xml:space="preserve"> tới dư vào dung dịch G thu được m gam kết tủa. Giá trị của m và V là</w:t>
      </w:r>
    </w:p>
    <w:p w:rsidR="00223005" w:rsidRPr="003F1647" w:rsidRDefault="00223005" w:rsidP="00B04F55">
      <w:pPr>
        <w:tabs>
          <w:tab w:val="left" w:pos="3402"/>
          <w:tab w:val="left" w:pos="5669"/>
          <w:tab w:val="left" w:pos="7937"/>
        </w:tabs>
        <w:spacing w:after="0" w:line="240" w:lineRule="auto"/>
        <w:ind w:left="992"/>
        <w:rPr>
          <w:rFonts w:ascii="Times New Roman" w:hAnsi="Times New Roman" w:cs="Times New Roman"/>
          <w:sz w:val="26"/>
          <w:szCs w:val="26"/>
          <w:lang w:val="fr-FR"/>
        </w:rPr>
      </w:pPr>
      <w:r w:rsidRPr="003F1647">
        <w:rPr>
          <w:rFonts w:ascii="Times New Roman" w:hAnsi="Times New Roman" w:cs="Times New Roman"/>
          <w:b/>
          <w:color w:val="0000FF"/>
          <w:sz w:val="26"/>
          <w:szCs w:val="26"/>
          <w:u w:val="single"/>
          <w:lang w:val="fr-FR"/>
        </w:rPr>
        <w:t>A</w:t>
      </w:r>
      <w:r w:rsidRPr="003F1647">
        <w:rPr>
          <w:rFonts w:ascii="Times New Roman" w:hAnsi="Times New Roman" w:cs="Times New Roman"/>
          <w:b/>
          <w:color w:val="0000FF"/>
          <w:sz w:val="26"/>
          <w:szCs w:val="26"/>
          <w:lang w:val="fr-FR"/>
        </w:rPr>
        <w:t xml:space="preserve">. </w:t>
      </w:r>
      <w:r w:rsidRPr="003F1647">
        <w:rPr>
          <w:rFonts w:ascii="Times New Roman" w:hAnsi="Times New Roman" w:cs="Times New Roman"/>
          <w:sz w:val="26"/>
          <w:szCs w:val="26"/>
          <w:lang w:val="fr-FR"/>
        </w:rPr>
        <w:t>82,4 và 2,24.</w:t>
      </w:r>
      <w:r w:rsidRPr="003F1647">
        <w:rPr>
          <w:rFonts w:ascii="Times New Roman" w:hAnsi="Times New Roman" w:cs="Times New Roman"/>
          <w:sz w:val="26"/>
          <w:szCs w:val="26"/>
          <w:lang w:val="fr-FR"/>
        </w:rPr>
        <w:tab/>
      </w:r>
      <w:r w:rsidRPr="003F1647">
        <w:rPr>
          <w:rFonts w:ascii="Times New Roman" w:hAnsi="Times New Roman" w:cs="Times New Roman"/>
          <w:b/>
          <w:color w:val="0000FF"/>
          <w:sz w:val="26"/>
          <w:szCs w:val="26"/>
          <w:lang w:val="fr-FR"/>
        </w:rPr>
        <w:t xml:space="preserve">B. </w:t>
      </w:r>
      <w:r w:rsidRPr="003F1647">
        <w:rPr>
          <w:rFonts w:ascii="Times New Roman" w:hAnsi="Times New Roman" w:cs="Times New Roman"/>
          <w:sz w:val="26"/>
          <w:szCs w:val="26"/>
          <w:lang w:val="fr-FR"/>
        </w:rPr>
        <w:t>59,1 và 2,24.</w:t>
      </w:r>
      <w:r w:rsidRPr="003F1647">
        <w:rPr>
          <w:rFonts w:ascii="Times New Roman" w:hAnsi="Times New Roman" w:cs="Times New Roman"/>
          <w:sz w:val="26"/>
          <w:szCs w:val="26"/>
          <w:lang w:val="fr-FR"/>
        </w:rPr>
        <w:tab/>
      </w:r>
      <w:r w:rsidRPr="003F1647">
        <w:rPr>
          <w:rFonts w:ascii="Times New Roman" w:hAnsi="Times New Roman" w:cs="Times New Roman"/>
          <w:b/>
          <w:color w:val="0000FF"/>
          <w:sz w:val="26"/>
          <w:szCs w:val="26"/>
          <w:lang w:val="fr-FR"/>
        </w:rPr>
        <w:t xml:space="preserve">C. </w:t>
      </w:r>
      <w:r w:rsidRPr="003F1647">
        <w:rPr>
          <w:rFonts w:ascii="Times New Roman" w:hAnsi="Times New Roman" w:cs="Times New Roman"/>
          <w:sz w:val="26"/>
          <w:szCs w:val="26"/>
          <w:lang w:val="fr-FR"/>
        </w:rPr>
        <w:t>82,4 và 5,6.</w:t>
      </w:r>
      <w:r w:rsidRPr="003F1647">
        <w:rPr>
          <w:rFonts w:ascii="Times New Roman" w:hAnsi="Times New Roman" w:cs="Times New Roman"/>
          <w:sz w:val="26"/>
          <w:szCs w:val="26"/>
          <w:lang w:val="fr-FR"/>
        </w:rPr>
        <w:tab/>
      </w:r>
      <w:r w:rsidRPr="003F1647">
        <w:rPr>
          <w:rFonts w:ascii="Times New Roman" w:hAnsi="Times New Roman" w:cs="Times New Roman"/>
          <w:b/>
          <w:color w:val="0000FF"/>
          <w:sz w:val="26"/>
          <w:szCs w:val="26"/>
          <w:lang w:val="fr-FR"/>
        </w:rPr>
        <w:t xml:space="preserve">D. </w:t>
      </w:r>
      <w:r w:rsidRPr="003F1647">
        <w:rPr>
          <w:rFonts w:ascii="Times New Roman" w:hAnsi="Times New Roman" w:cs="Times New Roman"/>
          <w:sz w:val="26"/>
          <w:szCs w:val="26"/>
          <w:lang w:val="fr-FR"/>
        </w:rPr>
        <w:t>59,1 và 5,6.</w:t>
      </w:r>
    </w:p>
    <w:p w:rsidR="00223005" w:rsidRPr="003F1647" w:rsidRDefault="00223005" w:rsidP="00B04F55">
      <w:pPr>
        <w:pStyle w:val="ListParagraph"/>
        <w:numPr>
          <w:ilvl w:val="0"/>
          <w:numId w:val="6"/>
        </w:numPr>
        <w:tabs>
          <w:tab w:val="left" w:pos="992"/>
        </w:tabs>
        <w:spacing w:line="240" w:lineRule="auto"/>
        <w:rPr>
          <w:sz w:val="26"/>
          <w:szCs w:val="26"/>
          <w:lang w:val="fr-FR"/>
        </w:rPr>
      </w:pPr>
      <w:r w:rsidRPr="003F1647">
        <w:rPr>
          <w:sz w:val="26"/>
          <w:szCs w:val="26"/>
          <w:lang w:val="fr-FR"/>
        </w:rPr>
        <w:t xml:space="preserve">Trộn 100 ml dung dịch </w:t>
      </w:r>
      <w:r w:rsidRPr="003F1647">
        <w:rPr>
          <w:b/>
          <w:sz w:val="26"/>
          <w:szCs w:val="26"/>
          <w:lang w:val="fr-FR"/>
        </w:rPr>
        <w:t>A</w:t>
      </w:r>
      <w:r w:rsidRPr="003F1647">
        <w:rPr>
          <w:sz w:val="26"/>
          <w:szCs w:val="26"/>
          <w:lang w:val="fr-FR"/>
        </w:rPr>
        <w:t xml:space="preserve"> gồm KHCO</w:t>
      </w:r>
      <w:r w:rsidRPr="003F1647">
        <w:rPr>
          <w:sz w:val="26"/>
          <w:szCs w:val="26"/>
          <w:vertAlign w:val="subscript"/>
          <w:lang w:val="fr-FR"/>
        </w:rPr>
        <w:t>3</w:t>
      </w:r>
      <w:r w:rsidRPr="003F1647">
        <w:rPr>
          <w:sz w:val="26"/>
          <w:szCs w:val="26"/>
          <w:lang w:val="fr-FR"/>
        </w:rPr>
        <w:t xml:space="preserve"> 1M và K</w:t>
      </w:r>
      <w:r w:rsidRPr="003F1647">
        <w:rPr>
          <w:sz w:val="26"/>
          <w:szCs w:val="26"/>
          <w:vertAlign w:val="subscript"/>
          <w:lang w:val="fr-FR"/>
        </w:rPr>
        <w:t>2</w:t>
      </w:r>
      <w:r w:rsidRPr="003F1647">
        <w:rPr>
          <w:sz w:val="26"/>
          <w:szCs w:val="26"/>
          <w:lang w:val="fr-FR"/>
        </w:rPr>
        <w:t>CO</w:t>
      </w:r>
      <w:r w:rsidRPr="003F1647">
        <w:rPr>
          <w:sz w:val="26"/>
          <w:szCs w:val="26"/>
          <w:vertAlign w:val="subscript"/>
          <w:lang w:val="fr-FR"/>
        </w:rPr>
        <w:t>3</w:t>
      </w:r>
      <w:r w:rsidRPr="003F1647">
        <w:rPr>
          <w:sz w:val="26"/>
          <w:szCs w:val="26"/>
          <w:lang w:val="fr-FR"/>
        </w:rPr>
        <w:t xml:space="preserve"> 1M vào 100 ml dung dịch </w:t>
      </w:r>
      <w:r w:rsidRPr="003F1647">
        <w:rPr>
          <w:b/>
          <w:sz w:val="26"/>
          <w:szCs w:val="26"/>
          <w:lang w:val="fr-FR"/>
        </w:rPr>
        <w:t>B</w:t>
      </w:r>
      <w:r w:rsidRPr="003F1647">
        <w:rPr>
          <w:sz w:val="26"/>
          <w:szCs w:val="26"/>
          <w:lang w:val="fr-FR"/>
        </w:rPr>
        <w:t xml:space="preserve"> gồm NaHCO</w:t>
      </w:r>
      <w:r w:rsidRPr="003F1647">
        <w:rPr>
          <w:sz w:val="26"/>
          <w:szCs w:val="26"/>
          <w:vertAlign w:val="subscript"/>
          <w:lang w:val="fr-FR"/>
        </w:rPr>
        <w:t>3</w:t>
      </w:r>
      <w:r w:rsidRPr="003F1647">
        <w:rPr>
          <w:sz w:val="26"/>
          <w:szCs w:val="26"/>
          <w:lang w:val="fr-FR"/>
        </w:rPr>
        <w:t xml:space="preserve"> 1M và Na</w:t>
      </w:r>
      <w:r w:rsidRPr="003F1647">
        <w:rPr>
          <w:sz w:val="26"/>
          <w:szCs w:val="26"/>
          <w:vertAlign w:val="subscript"/>
          <w:lang w:val="fr-FR"/>
        </w:rPr>
        <w:t>2</w:t>
      </w:r>
      <w:r w:rsidRPr="003F1647">
        <w:rPr>
          <w:sz w:val="26"/>
          <w:szCs w:val="26"/>
          <w:lang w:val="fr-FR"/>
        </w:rPr>
        <w:t>CO</w:t>
      </w:r>
      <w:r w:rsidRPr="003F1647">
        <w:rPr>
          <w:sz w:val="26"/>
          <w:szCs w:val="26"/>
          <w:vertAlign w:val="subscript"/>
          <w:lang w:val="fr-FR"/>
        </w:rPr>
        <w:t>3</w:t>
      </w:r>
      <w:r w:rsidRPr="003F1647">
        <w:rPr>
          <w:sz w:val="26"/>
          <w:szCs w:val="26"/>
          <w:lang w:val="fr-FR"/>
        </w:rPr>
        <w:t xml:space="preserve"> 1M thu được dung dịch </w:t>
      </w:r>
      <w:r w:rsidRPr="003F1647">
        <w:rPr>
          <w:b/>
          <w:sz w:val="26"/>
          <w:szCs w:val="26"/>
          <w:lang w:val="fr-FR"/>
        </w:rPr>
        <w:t>C</w:t>
      </w:r>
      <w:r w:rsidRPr="003F1647">
        <w:rPr>
          <w:bCs/>
          <w:sz w:val="26"/>
          <w:szCs w:val="26"/>
          <w:lang w:val="fr-FR"/>
        </w:rPr>
        <w:t>.</w:t>
      </w:r>
      <w:r w:rsidRPr="003F1647">
        <w:rPr>
          <w:sz w:val="26"/>
          <w:szCs w:val="26"/>
          <w:lang w:val="fr-FR"/>
        </w:rPr>
        <w:t xml:space="preserve"> Nhỏ từ từ 100 ml dung dịch </w:t>
      </w:r>
      <w:r w:rsidRPr="003F1647">
        <w:rPr>
          <w:b/>
          <w:sz w:val="26"/>
          <w:szCs w:val="26"/>
          <w:lang w:val="fr-FR"/>
        </w:rPr>
        <w:t xml:space="preserve">D </w:t>
      </w:r>
      <w:r w:rsidRPr="003F1647">
        <w:rPr>
          <w:sz w:val="26"/>
          <w:szCs w:val="26"/>
          <w:lang w:val="fr-FR"/>
        </w:rPr>
        <w:t>gồm H</w:t>
      </w:r>
      <w:r w:rsidRPr="003F1647">
        <w:rPr>
          <w:sz w:val="26"/>
          <w:szCs w:val="26"/>
          <w:vertAlign w:val="subscript"/>
          <w:lang w:val="fr-FR"/>
        </w:rPr>
        <w:t>2</w:t>
      </w:r>
      <w:r w:rsidRPr="003F1647">
        <w:rPr>
          <w:sz w:val="26"/>
          <w:szCs w:val="26"/>
          <w:lang w:val="fr-FR"/>
        </w:rPr>
        <w:t>SO</w:t>
      </w:r>
      <w:r w:rsidRPr="003F1647">
        <w:rPr>
          <w:sz w:val="26"/>
          <w:szCs w:val="26"/>
          <w:vertAlign w:val="subscript"/>
          <w:lang w:val="fr-FR"/>
        </w:rPr>
        <w:t>4</w:t>
      </w:r>
      <w:r w:rsidRPr="003F1647">
        <w:rPr>
          <w:sz w:val="26"/>
          <w:szCs w:val="26"/>
          <w:lang w:val="fr-FR"/>
        </w:rPr>
        <w:t xml:space="preserve"> 1M và HC1 1M vào dung dịch </w:t>
      </w:r>
      <w:r w:rsidRPr="003F1647">
        <w:rPr>
          <w:b/>
          <w:sz w:val="26"/>
          <w:szCs w:val="26"/>
          <w:lang w:val="fr-FR"/>
        </w:rPr>
        <w:t>C</w:t>
      </w:r>
      <w:r w:rsidRPr="003F1647">
        <w:rPr>
          <w:sz w:val="26"/>
          <w:szCs w:val="26"/>
          <w:lang w:val="fr-FR"/>
        </w:rPr>
        <w:t xml:space="preserve"> thu được V lít CO</w:t>
      </w:r>
      <w:r w:rsidRPr="003F1647">
        <w:rPr>
          <w:sz w:val="26"/>
          <w:szCs w:val="26"/>
          <w:vertAlign w:val="subscript"/>
          <w:lang w:val="fr-FR"/>
        </w:rPr>
        <w:t>2</w:t>
      </w:r>
      <w:r w:rsidRPr="003F1647">
        <w:rPr>
          <w:sz w:val="26"/>
          <w:szCs w:val="26"/>
          <w:lang w:val="fr-FR"/>
        </w:rPr>
        <w:t xml:space="preserve"> (</w:t>
      </w:r>
      <w:r w:rsidR="003F1647" w:rsidRPr="003F1647">
        <w:rPr>
          <w:sz w:val="26"/>
          <w:szCs w:val="26"/>
          <w:lang w:val="fr-FR"/>
        </w:rPr>
        <w:t>đkc</w:t>
      </w:r>
      <w:r w:rsidRPr="003F1647">
        <w:rPr>
          <w:sz w:val="26"/>
          <w:szCs w:val="26"/>
          <w:lang w:val="fr-FR"/>
        </w:rPr>
        <w:t xml:space="preserve">) và dung dịch </w:t>
      </w:r>
      <w:r w:rsidRPr="003F1647">
        <w:rPr>
          <w:b/>
          <w:sz w:val="26"/>
          <w:szCs w:val="26"/>
          <w:lang w:val="fr-FR"/>
        </w:rPr>
        <w:t>E</w:t>
      </w:r>
      <w:r w:rsidRPr="003F1647">
        <w:rPr>
          <w:sz w:val="26"/>
          <w:szCs w:val="26"/>
          <w:lang w:val="fr-FR"/>
        </w:rPr>
        <w:t>. Cho dung dịch Ba(OH)</w:t>
      </w:r>
      <w:r w:rsidRPr="003F1647">
        <w:rPr>
          <w:sz w:val="26"/>
          <w:szCs w:val="26"/>
          <w:vertAlign w:val="subscript"/>
          <w:lang w:val="fr-FR"/>
        </w:rPr>
        <w:t>2</w:t>
      </w:r>
      <w:r w:rsidRPr="003F1647">
        <w:rPr>
          <w:sz w:val="26"/>
          <w:szCs w:val="26"/>
          <w:lang w:val="fr-FR"/>
        </w:rPr>
        <w:t xml:space="preserve"> tới dư vào dung dịch </w:t>
      </w:r>
      <w:r w:rsidRPr="003F1647">
        <w:rPr>
          <w:b/>
          <w:sz w:val="26"/>
          <w:szCs w:val="26"/>
          <w:lang w:val="fr-FR"/>
        </w:rPr>
        <w:t>E</w:t>
      </w:r>
      <w:r w:rsidRPr="003F1647">
        <w:rPr>
          <w:sz w:val="26"/>
          <w:szCs w:val="26"/>
          <w:lang w:val="fr-FR"/>
        </w:rPr>
        <w:t xml:space="preserve"> thì thu được m gam kết tủa. Giá trị của m và V lần lượt là:</w:t>
      </w:r>
    </w:p>
    <w:p w:rsidR="00223005" w:rsidRPr="003F1647" w:rsidRDefault="00223005" w:rsidP="00B04F55">
      <w:pPr>
        <w:tabs>
          <w:tab w:val="left" w:pos="3402"/>
          <w:tab w:val="left" w:pos="5669"/>
          <w:tab w:val="left" w:pos="7937"/>
        </w:tabs>
        <w:spacing w:after="0" w:line="240" w:lineRule="auto"/>
        <w:ind w:left="992"/>
        <w:rPr>
          <w:rFonts w:ascii="Times New Roman" w:hAnsi="Times New Roman" w:cs="Times New Roman"/>
          <w:sz w:val="26"/>
          <w:szCs w:val="26"/>
        </w:rPr>
      </w:pPr>
      <w:r w:rsidRPr="003F1647">
        <w:rPr>
          <w:rFonts w:ascii="Times New Roman" w:hAnsi="Times New Roman" w:cs="Times New Roman"/>
          <w:b/>
          <w:color w:val="0000FF"/>
          <w:sz w:val="26"/>
          <w:szCs w:val="26"/>
        </w:rPr>
        <w:t xml:space="preserve">A. </w:t>
      </w:r>
      <w:r w:rsidRPr="003F1647">
        <w:rPr>
          <w:rFonts w:ascii="Times New Roman" w:hAnsi="Times New Roman" w:cs="Times New Roman"/>
          <w:sz w:val="26"/>
          <w:szCs w:val="26"/>
        </w:rPr>
        <w:t>3,4 gam và 5,6 lít.</w:t>
      </w:r>
      <w:r w:rsidRPr="003F1647">
        <w:rPr>
          <w:rFonts w:ascii="Times New Roman" w:hAnsi="Times New Roman" w:cs="Times New Roman"/>
          <w:sz w:val="26"/>
          <w:szCs w:val="26"/>
        </w:rPr>
        <w:tab/>
      </w:r>
      <w:r w:rsidRPr="003F1647">
        <w:rPr>
          <w:rFonts w:ascii="Times New Roman" w:hAnsi="Times New Roman" w:cs="Times New Roman"/>
          <w:sz w:val="26"/>
          <w:szCs w:val="26"/>
        </w:rPr>
        <w:tab/>
      </w:r>
      <w:r w:rsidRPr="003F1647">
        <w:rPr>
          <w:rFonts w:ascii="Times New Roman" w:hAnsi="Times New Roman" w:cs="Times New Roman"/>
          <w:b/>
          <w:color w:val="0000FF"/>
          <w:sz w:val="26"/>
          <w:szCs w:val="26"/>
        </w:rPr>
        <w:t xml:space="preserve">B. </w:t>
      </w:r>
      <w:r w:rsidRPr="003F1647">
        <w:rPr>
          <w:rFonts w:ascii="Times New Roman" w:hAnsi="Times New Roman" w:cs="Times New Roman"/>
          <w:sz w:val="26"/>
          <w:szCs w:val="26"/>
        </w:rPr>
        <w:t>4,3 gam và 1,12 lít.</w:t>
      </w:r>
    </w:p>
    <w:p w:rsidR="00223005" w:rsidRPr="003F1647" w:rsidRDefault="00223005" w:rsidP="00B04F55">
      <w:pPr>
        <w:tabs>
          <w:tab w:val="left" w:pos="3402"/>
          <w:tab w:val="left" w:pos="5669"/>
          <w:tab w:val="left" w:pos="7937"/>
        </w:tabs>
        <w:spacing w:after="0" w:line="240" w:lineRule="auto"/>
        <w:ind w:left="992"/>
        <w:rPr>
          <w:rFonts w:ascii="Times New Roman" w:hAnsi="Times New Roman" w:cs="Times New Roman"/>
          <w:sz w:val="26"/>
          <w:szCs w:val="26"/>
        </w:rPr>
      </w:pPr>
      <w:r w:rsidRPr="003F1647">
        <w:rPr>
          <w:rFonts w:ascii="Times New Roman" w:hAnsi="Times New Roman" w:cs="Times New Roman"/>
          <w:b/>
          <w:color w:val="0000FF"/>
          <w:sz w:val="26"/>
          <w:szCs w:val="26"/>
        </w:rPr>
        <w:t xml:space="preserve">C. </w:t>
      </w:r>
      <w:r w:rsidRPr="003F1647">
        <w:rPr>
          <w:rFonts w:ascii="Times New Roman" w:hAnsi="Times New Roman" w:cs="Times New Roman"/>
          <w:sz w:val="26"/>
          <w:szCs w:val="26"/>
        </w:rPr>
        <w:t>43 gam và 2,24 lít.</w:t>
      </w:r>
      <w:r w:rsidRPr="003F1647">
        <w:rPr>
          <w:rFonts w:ascii="Times New Roman" w:hAnsi="Times New Roman" w:cs="Times New Roman"/>
          <w:sz w:val="26"/>
          <w:szCs w:val="26"/>
        </w:rPr>
        <w:tab/>
      </w:r>
      <w:r w:rsidRPr="003F1647">
        <w:rPr>
          <w:rFonts w:ascii="Times New Roman" w:hAnsi="Times New Roman" w:cs="Times New Roman"/>
          <w:sz w:val="26"/>
          <w:szCs w:val="26"/>
        </w:rPr>
        <w:tab/>
      </w:r>
      <w:r w:rsidRPr="003F1647">
        <w:rPr>
          <w:rFonts w:ascii="Times New Roman" w:hAnsi="Times New Roman" w:cs="Times New Roman"/>
          <w:b/>
          <w:color w:val="0000FF"/>
          <w:sz w:val="26"/>
          <w:szCs w:val="26"/>
          <w:u w:val="single"/>
        </w:rPr>
        <w:t>D</w:t>
      </w:r>
      <w:r w:rsidRPr="003F1647">
        <w:rPr>
          <w:rFonts w:ascii="Times New Roman" w:hAnsi="Times New Roman" w:cs="Times New Roman"/>
          <w:b/>
          <w:color w:val="0000FF"/>
          <w:sz w:val="26"/>
          <w:szCs w:val="26"/>
        </w:rPr>
        <w:t xml:space="preserve">. </w:t>
      </w:r>
      <w:r w:rsidRPr="003F1647">
        <w:rPr>
          <w:rFonts w:ascii="Times New Roman" w:hAnsi="Times New Roman" w:cs="Times New Roman"/>
          <w:sz w:val="26"/>
          <w:szCs w:val="26"/>
        </w:rPr>
        <w:t>82,4 gam và 2,24 lít.</w:t>
      </w:r>
    </w:p>
    <w:p w:rsidR="00223005" w:rsidRPr="003F1647" w:rsidRDefault="00223005" w:rsidP="00B04F55">
      <w:pPr>
        <w:pStyle w:val="ListParagraph"/>
        <w:numPr>
          <w:ilvl w:val="0"/>
          <w:numId w:val="6"/>
        </w:numPr>
        <w:tabs>
          <w:tab w:val="left" w:pos="992"/>
        </w:tabs>
        <w:spacing w:line="240" w:lineRule="auto"/>
        <w:rPr>
          <w:rStyle w:val="fontstyle21"/>
          <w:rFonts w:ascii="Times New Roman" w:hAnsi="Times New Roman"/>
          <w:sz w:val="26"/>
          <w:szCs w:val="26"/>
        </w:rPr>
      </w:pPr>
      <w:r w:rsidRPr="003F1647">
        <w:rPr>
          <w:b/>
          <w:bCs/>
          <w:sz w:val="26"/>
          <w:szCs w:val="26"/>
        </w:rPr>
        <w:t>(</w:t>
      </w:r>
      <w:r w:rsidRPr="003F1647">
        <w:rPr>
          <w:b/>
          <w:sz w:val="26"/>
          <w:szCs w:val="26"/>
        </w:rPr>
        <w:t>Đề TSĐH B - 2013</w:t>
      </w:r>
      <w:r w:rsidRPr="003F1647">
        <w:rPr>
          <w:b/>
          <w:bCs/>
          <w:sz w:val="26"/>
          <w:szCs w:val="26"/>
        </w:rPr>
        <w:t>)</w:t>
      </w:r>
      <w:r w:rsidRPr="003F1647">
        <w:rPr>
          <w:rStyle w:val="fontstyle01"/>
          <w:rFonts w:ascii="Times New Roman" w:hAnsi="Times New Roman"/>
          <w:sz w:val="26"/>
          <w:szCs w:val="26"/>
        </w:rPr>
        <w:t xml:space="preserve"> </w:t>
      </w:r>
      <w:r w:rsidRPr="003F1647">
        <w:rPr>
          <w:rStyle w:val="fontstyle21"/>
          <w:rFonts w:ascii="Times New Roman" w:hAnsi="Times New Roman"/>
          <w:sz w:val="26"/>
          <w:szCs w:val="26"/>
        </w:rPr>
        <w:t>Cho 200 ml dung dịch Ba(OH)</w:t>
      </w:r>
      <w:r w:rsidRPr="003F1647">
        <w:rPr>
          <w:rStyle w:val="fontstyle21"/>
          <w:rFonts w:ascii="Times New Roman" w:hAnsi="Times New Roman"/>
          <w:sz w:val="26"/>
          <w:szCs w:val="26"/>
          <w:vertAlign w:val="subscript"/>
        </w:rPr>
        <w:t>2</w:t>
      </w:r>
      <w:r w:rsidRPr="003F1647">
        <w:rPr>
          <w:rStyle w:val="fontstyle21"/>
          <w:rFonts w:ascii="Times New Roman" w:hAnsi="Times New Roman"/>
          <w:sz w:val="26"/>
          <w:szCs w:val="26"/>
        </w:rPr>
        <w:t xml:space="preserve"> 0,1M vào 300 ml dung dịch NaHCO</w:t>
      </w:r>
      <w:r w:rsidRPr="003F1647">
        <w:rPr>
          <w:rStyle w:val="fontstyle21"/>
          <w:rFonts w:ascii="Times New Roman" w:hAnsi="Times New Roman"/>
          <w:sz w:val="26"/>
          <w:szCs w:val="26"/>
          <w:vertAlign w:val="subscript"/>
        </w:rPr>
        <w:t>3</w:t>
      </w:r>
      <w:r w:rsidRPr="003F1647">
        <w:rPr>
          <w:rStyle w:val="fontstyle21"/>
          <w:rFonts w:ascii="Times New Roman" w:hAnsi="Times New Roman"/>
          <w:sz w:val="26"/>
          <w:szCs w:val="26"/>
        </w:rPr>
        <w:t xml:space="preserve"> 0,1M, thu được dung dịch X và kết tủa Y. Cho từ từ dung dịch HCl 0,25M vào X đến khi bắt đầu có khí sinh ra thì hết V ml. Biết các phản ứng đều xảy ra hoàn toàn. Giá trị của V là</w:t>
      </w:r>
    </w:p>
    <w:p w:rsidR="00223005" w:rsidRPr="003F1647" w:rsidRDefault="00223005" w:rsidP="00B04F55">
      <w:pPr>
        <w:tabs>
          <w:tab w:val="left" w:pos="3402"/>
          <w:tab w:val="left" w:pos="5669"/>
          <w:tab w:val="left" w:pos="7937"/>
        </w:tabs>
        <w:spacing w:after="0" w:line="240" w:lineRule="auto"/>
        <w:ind w:left="992"/>
        <w:rPr>
          <w:rStyle w:val="fontstyle21"/>
          <w:rFonts w:ascii="Times New Roman" w:hAnsi="Times New Roman" w:cs="Times New Roman"/>
          <w:sz w:val="26"/>
          <w:szCs w:val="26"/>
        </w:rPr>
      </w:pPr>
      <w:r w:rsidRPr="003F1647">
        <w:rPr>
          <w:rStyle w:val="fontstyle01"/>
          <w:rFonts w:ascii="Times New Roman" w:hAnsi="Times New Roman" w:cs="Times New Roman"/>
          <w:sz w:val="26"/>
          <w:szCs w:val="26"/>
          <w:u w:val="single"/>
        </w:rPr>
        <w:t>A</w:t>
      </w:r>
      <w:r w:rsidRPr="003F1647">
        <w:rPr>
          <w:rStyle w:val="fontstyle01"/>
          <w:rFonts w:ascii="Times New Roman" w:hAnsi="Times New Roman" w:cs="Times New Roman"/>
          <w:sz w:val="26"/>
          <w:szCs w:val="26"/>
        </w:rPr>
        <w:t xml:space="preserve">. </w:t>
      </w:r>
      <w:r w:rsidRPr="003F1647">
        <w:rPr>
          <w:rStyle w:val="fontstyle21"/>
          <w:rFonts w:ascii="Times New Roman" w:hAnsi="Times New Roman" w:cs="Times New Roman"/>
          <w:sz w:val="26"/>
          <w:szCs w:val="26"/>
        </w:rPr>
        <w:t>80.</w:t>
      </w:r>
      <w:r w:rsidRPr="003F1647">
        <w:rPr>
          <w:rStyle w:val="fontstyle21"/>
          <w:rFonts w:ascii="Times New Roman" w:hAnsi="Times New Roman" w:cs="Times New Roman"/>
          <w:sz w:val="26"/>
          <w:szCs w:val="26"/>
        </w:rPr>
        <w:tab/>
      </w:r>
      <w:r w:rsidRPr="003F1647">
        <w:rPr>
          <w:rStyle w:val="fontstyle01"/>
          <w:rFonts w:ascii="Times New Roman" w:hAnsi="Times New Roman" w:cs="Times New Roman"/>
          <w:sz w:val="26"/>
          <w:szCs w:val="26"/>
        </w:rPr>
        <w:t xml:space="preserve">B. </w:t>
      </w:r>
      <w:r w:rsidRPr="003F1647">
        <w:rPr>
          <w:rStyle w:val="fontstyle21"/>
          <w:rFonts w:ascii="Times New Roman" w:hAnsi="Times New Roman" w:cs="Times New Roman"/>
          <w:sz w:val="26"/>
          <w:szCs w:val="26"/>
        </w:rPr>
        <w:t>40.</w:t>
      </w:r>
      <w:r w:rsidRPr="003F1647">
        <w:rPr>
          <w:rStyle w:val="fontstyle21"/>
          <w:rFonts w:ascii="Times New Roman" w:hAnsi="Times New Roman" w:cs="Times New Roman"/>
          <w:sz w:val="26"/>
          <w:szCs w:val="26"/>
        </w:rPr>
        <w:tab/>
      </w:r>
      <w:r w:rsidRPr="003F1647">
        <w:rPr>
          <w:rStyle w:val="fontstyle01"/>
          <w:rFonts w:ascii="Times New Roman" w:hAnsi="Times New Roman" w:cs="Times New Roman"/>
          <w:sz w:val="26"/>
          <w:szCs w:val="26"/>
        </w:rPr>
        <w:t xml:space="preserve">C. </w:t>
      </w:r>
      <w:r w:rsidRPr="003F1647">
        <w:rPr>
          <w:rStyle w:val="fontstyle21"/>
          <w:rFonts w:ascii="Times New Roman" w:hAnsi="Times New Roman" w:cs="Times New Roman"/>
          <w:sz w:val="26"/>
          <w:szCs w:val="26"/>
        </w:rPr>
        <w:t>160.</w:t>
      </w:r>
      <w:r w:rsidRPr="003F1647">
        <w:rPr>
          <w:rStyle w:val="fontstyle21"/>
          <w:rFonts w:ascii="Times New Roman" w:hAnsi="Times New Roman" w:cs="Times New Roman"/>
          <w:sz w:val="26"/>
          <w:szCs w:val="26"/>
        </w:rPr>
        <w:tab/>
      </w:r>
      <w:r w:rsidRPr="003F1647">
        <w:rPr>
          <w:rStyle w:val="fontstyle01"/>
          <w:rFonts w:ascii="Times New Roman" w:hAnsi="Times New Roman" w:cs="Times New Roman"/>
          <w:sz w:val="26"/>
          <w:szCs w:val="26"/>
        </w:rPr>
        <w:t xml:space="preserve">D. </w:t>
      </w:r>
      <w:r w:rsidRPr="003F1647">
        <w:rPr>
          <w:rStyle w:val="fontstyle21"/>
          <w:rFonts w:ascii="Times New Roman" w:hAnsi="Times New Roman" w:cs="Times New Roman"/>
          <w:sz w:val="26"/>
          <w:szCs w:val="26"/>
        </w:rPr>
        <w:t>60.</w:t>
      </w:r>
    </w:p>
    <w:p w:rsidR="00223005" w:rsidRPr="003F1647" w:rsidRDefault="00223005" w:rsidP="00B04F55">
      <w:pPr>
        <w:pStyle w:val="Heading3"/>
        <w:spacing w:before="0" w:after="0" w:line="240" w:lineRule="auto"/>
        <w:rPr>
          <w:rStyle w:val="fontstyle01"/>
          <w:rFonts w:ascii="Times New Roman" w:hAnsi="Times New Roman"/>
          <w:b w:val="0"/>
          <w:sz w:val="26"/>
          <w:szCs w:val="26"/>
        </w:rPr>
      </w:pPr>
      <w:bookmarkStart w:id="12" w:name="_Toc80193507"/>
      <w:bookmarkStart w:id="13" w:name="_Toc81547572"/>
      <w:r w:rsidRPr="003F1647">
        <w:rPr>
          <w:rStyle w:val="fontstyle01"/>
          <w:rFonts w:ascii="Times New Roman" w:hAnsi="Times New Roman"/>
          <w:sz w:val="26"/>
          <w:szCs w:val="26"/>
        </w:rPr>
        <w:t>3.3. Đáp án + hướng dẫn chi tiết</w:t>
      </w:r>
      <w:bookmarkEnd w:id="12"/>
      <w:bookmarkEnd w:id="13"/>
    </w:p>
    <w:tbl>
      <w:tblPr>
        <w:tblStyle w:val="TableGrid"/>
        <w:tblW w:w="0" w:type="auto"/>
        <w:jc w:val="center"/>
        <w:tblLook w:val="04A0" w:firstRow="1" w:lastRow="0" w:firstColumn="1" w:lastColumn="0" w:noHBand="0" w:noVBand="1"/>
      </w:tblPr>
      <w:tblGrid>
        <w:gridCol w:w="1019"/>
        <w:gridCol w:w="1019"/>
        <w:gridCol w:w="1019"/>
        <w:gridCol w:w="1019"/>
        <w:gridCol w:w="1020"/>
        <w:gridCol w:w="1020"/>
        <w:gridCol w:w="1020"/>
        <w:gridCol w:w="1020"/>
        <w:gridCol w:w="1020"/>
        <w:gridCol w:w="1020"/>
      </w:tblGrid>
      <w:tr w:rsidR="00223005" w:rsidRPr="003F1647" w:rsidTr="00223005">
        <w:trPr>
          <w:jc w:val="center"/>
        </w:trPr>
        <w:tc>
          <w:tcPr>
            <w:tcW w:w="1019" w:type="dxa"/>
          </w:tcPr>
          <w:p w:rsidR="00223005" w:rsidRPr="003F1647" w:rsidRDefault="00223005" w:rsidP="00B04F55">
            <w:pPr>
              <w:jc w:val="center"/>
              <w:rPr>
                <w:b/>
                <w:color w:val="0000CC"/>
                <w:sz w:val="26"/>
                <w:szCs w:val="26"/>
              </w:rPr>
            </w:pPr>
            <w:r w:rsidRPr="003F1647">
              <w:rPr>
                <w:b/>
                <w:color w:val="0000CC"/>
                <w:sz w:val="26"/>
                <w:szCs w:val="26"/>
              </w:rPr>
              <w:t>1</w:t>
            </w:r>
          </w:p>
        </w:tc>
        <w:tc>
          <w:tcPr>
            <w:tcW w:w="1019" w:type="dxa"/>
          </w:tcPr>
          <w:p w:rsidR="00223005" w:rsidRPr="003F1647" w:rsidRDefault="00223005" w:rsidP="00B04F55">
            <w:pPr>
              <w:jc w:val="center"/>
              <w:rPr>
                <w:b/>
                <w:color w:val="0000CC"/>
                <w:sz w:val="26"/>
                <w:szCs w:val="26"/>
              </w:rPr>
            </w:pPr>
            <w:r w:rsidRPr="003F1647">
              <w:rPr>
                <w:b/>
                <w:color w:val="0000CC"/>
                <w:sz w:val="26"/>
                <w:szCs w:val="26"/>
              </w:rPr>
              <w:t>2</w:t>
            </w:r>
          </w:p>
        </w:tc>
        <w:tc>
          <w:tcPr>
            <w:tcW w:w="1019" w:type="dxa"/>
          </w:tcPr>
          <w:p w:rsidR="00223005" w:rsidRPr="003F1647" w:rsidRDefault="00223005" w:rsidP="00B04F55">
            <w:pPr>
              <w:jc w:val="center"/>
              <w:rPr>
                <w:b/>
                <w:color w:val="0000CC"/>
                <w:sz w:val="26"/>
                <w:szCs w:val="26"/>
              </w:rPr>
            </w:pPr>
            <w:r w:rsidRPr="003F1647">
              <w:rPr>
                <w:b/>
                <w:color w:val="0000CC"/>
                <w:sz w:val="26"/>
                <w:szCs w:val="26"/>
              </w:rPr>
              <w:t>3</w:t>
            </w:r>
          </w:p>
        </w:tc>
        <w:tc>
          <w:tcPr>
            <w:tcW w:w="1019" w:type="dxa"/>
          </w:tcPr>
          <w:p w:rsidR="00223005" w:rsidRPr="003F1647" w:rsidRDefault="00223005" w:rsidP="00B04F55">
            <w:pPr>
              <w:jc w:val="center"/>
              <w:rPr>
                <w:b/>
                <w:color w:val="0000CC"/>
                <w:sz w:val="26"/>
                <w:szCs w:val="26"/>
              </w:rPr>
            </w:pPr>
            <w:r w:rsidRPr="003F1647">
              <w:rPr>
                <w:b/>
                <w:color w:val="0000CC"/>
                <w:sz w:val="26"/>
                <w:szCs w:val="26"/>
              </w:rPr>
              <w:t>4</w:t>
            </w:r>
          </w:p>
        </w:tc>
        <w:tc>
          <w:tcPr>
            <w:tcW w:w="1020" w:type="dxa"/>
          </w:tcPr>
          <w:p w:rsidR="00223005" w:rsidRPr="003F1647" w:rsidRDefault="00223005" w:rsidP="00B04F55">
            <w:pPr>
              <w:jc w:val="center"/>
              <w:rPr>
                <w:b/>
                <w:color w:val="0000CC"/>
                <w:sz w:val="26"/>
                <w:szCs w:val="26"/>
              </w:rPr>
            </w:pPr>
            <w:r w:rsidRPr="003F1647">
              <w:rPr>
                <w:b/>
                <w:color w:val="0000CC"/>
                <w:sz w:val="26"/>
                <w:szCs w:val="26"/>
              </w:rPr>
              <w:t>5</w:t>
            </w:r>
          </w:p>
        </w:tc>
        <w:tc>
          <w:tcPr>
            <w:tcW w:w="1020" w:type="dxa"/>
          </w:tcPr>
          <w:p w:rsidR="00223005" w:rsidRPr="003F1647" w:rsidRDefault="00223005" w:rsidP="00B04F55">
            <w:pPr>
              <w:jc w:val="center"/>
              <w:rPr>
                <w:b/>
                <w:color w:val="0000CC"/>
                <w:sz w:val="26"/>
                <w:szCs w:val="26"/>
              </w:rPr>
            </w:pPr>
            <w:r w:rsidRPr="003F1647">
              <w:rPr>
                <w:b/>
                <w:color w:val="0000CC"/>
                <w:sz w:val="26"/>
                <w:szCs w:val="26"/>
              </w:rPr>
              <w:t>6</w:t>
            </w:r>
          </w:p>
        </w:tc>
        <w:tc>
          <w:tcPr>
            <w:tcW w:w="1020" w:type="dxa"/>
          </w:tcPr>
          <w:p w:rsidR="00223005" w:rsidRPr="003F1647" w:rsidRDefault="00223005" w:rsidP="00B04F55">
            <w:pPr>
              <w:jc w:val="center"/>
              <w:rPr>
                <w:b/>
                <w:color w:val="0000CC"/>
                <w:sz w:val="26"/>
                <w:szCs w:val="26"/>
              </w:rPr>
            </w:pPr>
            <w:r w:rsidRPr="003F1647">
              <w:rPr>
                <w:b/>
                <w:color w:val="0000CC"/>
                <w:sz w:val="26"/>
                <w:szCs w:val="26"/>
              </w:rPr>
              <w:t>7</w:t>
            </w:r>
          </w:p>
        </w:tc>
        <w:tc>
          <w:tcPr>
            <w:tcW w:w="1020" w:type="dxa"/>
          </w:tcPr>
          <w:p w:rsidR="00223005" w:rsidRPr="003F1647" w:rsidRDefault="00223005" w:rsidP="00B04F55">
            <w:pPr>
              <w:jc w:val="center"/>
              <w:rPr>
                <w:b/>
                <w:color w:val="0000CC"/>
                <w:sz w:val="26"/>
                <w:szCs w:val="26"/>
              </w:rPr>
            </w:pPr>
            <w:r w:rsidRPr="003F1647">
              <w:rPr>
                <w:b/>
                <w:color w:val="0000CC"/>
                <w:sz w:val="26"/>
                <w:szCs w:val="26"/>
              </w:rPr>
              <w:t>8</w:t>
            </w:r>
          </w:p>
        </w:tc>
        <w:tc>
          <w:tcPr>
            <w:tcW w:w="1020" w:type="dxa"/>
          </w:tcPr>
          <w:p w:rsidR="00223005" w:rsidRPr="003F1647" w:rsidRDefault="00223005" w:rsidP="00B04F55">
            <w:pPr>
              <w:jc w:val="center"/>
              <w:rPr>
                <w:b/>
                <w:color w:val="0000CC"/>
                <w:sz w:val="26"/>
                <w:szCs w:val="26"/>
              </w:rPr>
            </w:pPr>
            <w:r w:rsidRPr="003F1647">
              <w:rPr>
                <w:b/>
                <w:color w:val="0000CC"/>
                <w:sz w:val="26"/>
                <w:szCs w:val="26"/>
              </w:rPr>
              <w:t>9</w:t>
            </w:r>
          </w:p>
        </w:tc>
        <w:tc>
          <w:tcPr>
            <w:tcW w:w="1020" w:type="dxa"/>
          </w:tcPr>
          <w:p w:rsidR="00223005" w:rsidRPr="003F1647" w:rsidRDefault="00223005" w:rsidP="00B04F55">
            <w:pPr>
              <w:jc w:val="center"/>
              <w:rPr>
                <w:b/>
                <w:color w:val="0000CC"/>
                <w:sz w:val="26"/>
                <w:szCs w:val="26"/>
              </w:rPr>
            </w:pPr>
            <w:r w:rsidRPr="003F1647">
              <w:rPr>
                <w:b/>
                <w:color w:val="0000CC"/>
                <w:sz w:val="26"/>
                <w:szCs w:val="26"/>
              </w:rPr>
              <w:t>10</w:t>
            </w:r>
          </w:p>
        </w:tc>
      </w:tr>
      <w:tr w:rsidR="00223005" w:rsidRPr="003F1647" w:rsidTr="00223005">
        <w:trPr>
          <w:jc w:val="center"/>
        </w:trPr>
        <w:tc>
          <w:tcPr>
            <w:tcW w:w="1019" w:type="dxa"/>
          </w:tcPr>
          <w:p w:rsidR="00223005" w:rsidRPr="003F1647" w:rsidRDefault="00223005" w:rsidP="00B04F55">
            <w:pPr>
              <w:jc w:val="center"/>
              <w:rPr>
                <w:b/>
                <w:color w:val="FF0000"/>
                <w:sz w:val="26"/>
                <w:szCs w:val="26"/>
              </w:rPr>
            </w:pPr>
            <w:r w:rsidRPr="003F1647">
              <w:rPr>
                <w:rStyle w:val="fontstyle21"/>
                <w:rFonts w:ascii="Times New Roman" w:hAnsi="Times New Roman"/>
                <w:b/>
                <w:bCs/>
                <w:color w:val="FF0000"/>
                <w:sz w:val="26"/>
                <w:szCs w:val="26"/>
              </w:rPr>
              <w:t>D</w:t>
            </w:r>
          </w:p>
        </w:tc>
        <w:tc>
          <w:tcPr>
            <w:tcW w:w="1019" w:type="dxa"/>
          </w:tcPr>
          <w:p w:rsidR="00223005" w:rsidRPr="003F1647" w:rsidRDefault="00223005" w:rsidP="00B04F55">
            <w:pPr>
              <w:jc w:val="center"/>
              <w:rPr>
                <w:b/>
                <w:color w:val="FF0000"/>
                <w:sz w:val="26"/>
                <w:szCs w:val="26"/>
              </w:rPr>
            </w:pPr>
            <w:r w:rsidRPr="003F1647">
              <w:rPr>
                <w:rStyle w:val="fontstyle21"/>
                <w:rFonts w:ascii="Times New Roman" w:hAnsi="Times New Roman"/>
                <w:b/>
                <w:bCs/>
                <w:color w:val="FF0000"/>
                <w:sz w:val="26"/>
                <w:szCs w:val="26"/>
              </w:rPr>
              <w:t>C</w:t>
            </w:r>
          </w:p>
        </w:tc>
        <w:tc>
          <w:tcPr>
            <w:tcW w:w="1019" w:type="dxa"/>
          </w:tcPr>
          <w:p w:rsidR="00223005" w:rsidRPr="003F1647" w:rsidRDefault="00223005" w:rsidP="00B04F55">
            <w:pPr>
              <w:jc w:val="center"/>
              <w:rPr>
                <w:b/>
                <w:color w:val="FF0000"/>
                <w:sz w:val="26"/>
                <w:szCs w:val="26"/>
              </w:rPr>
            </w:pPr>
            <w:r w:rsidRPr="003F1647">
              <w:rPr>
                <w:rStyle w:val="fontstyle21"/>
                <w:rFonts w:ascii="Times New Roman" w:hAnsi="Times New Roman"/>
                <w:b/>
                <w:bCs/>
                <w:color w:val="FF0000"/>
                <w:sz w:val="26"/>
                <w:szCs w:val="26"/>
              </w:rPr>
              <w:t>B</w:t>
            </w:r>
          </w:p>
        </w:tc>
        <w:tc>
          <w:tcPr>
            <w:tcW w:w="1019" w:type="dxa"/>
          </w:tcPr>
          <w:p w:rsidR="00223005" w:rsidRPr="003F1647" w:rsidRDefault="00223005" w:rsidP="00B04F55">
            <w:pPr>
              <w:jc w:val="center"/>
              <w:rPr>
                <w:b/>
                <w:color w:val="FF0000"/>
                <w:sz w:val="26"/>
                <w:szCs w:val="26"/>
              </w:rPr>
            </w:pPr>
            <w:r w:rsidRPr="003F1647">
              <w:rPr>
                <w:rStyle w:val="fontstyle21"/>
                <w:rFonts w:ascii="Times New Roman" w:hAnsi="Times New Roman"/>
                <w:b/>
                <w:bCs/>
                <w:color w:val="FF0000"/>
                <w:sz w:val="26"/>
                <w:szCs w:val="26"/>
              </w:rPr>
              <w:t>D</w:t>
            </w:r>
          </w:p>
        </w:tc>
        <w:tc>
          <w:tcPr>
            <w:tcW w:w="1020" w:type="dxa"/>
          </w:tcPr>
          <w:p w:rsidR="00223005" w:rsidRPr="003F1647" w:rsidRDefault="00223005" w:rsidP="00B04F55">
            <w:pPr>
              <w:jc w:val="center"/>
              <w:rPr>
                <w:b/>
                <w:color w:val="FF0000"/>
                <w:sz w:val="26"/>
                <w:szCs w:val="26"/>
              </w:rPr>
            </w:pPr>
            <w:r w:rsidRPr="003F1647">
              <w:rPr>
                <w:rStyle w:val="fontstyle21"/>
                <w:rFonts w:ascii="Times New Roman" w:hAnsi="Times New Roman"/>
                <w:b/>
                <w:bCs/>
                <w:color w:val="FF0000"/>
                <w:sz w:val="26"/>
                <w:szCs w:val="26"/>
              </w:rPr>
              <w:t>A</w:t>
            </w:r>
          </w:p>
        </w:tc>
        <w:tc>
          <w:tcPr>
            <w:tcW w:w="1020" w:type="dxa"/>
          </w:tcPr>
          <w:p w:rsidR="00223005" w:rsidRPr="003F1647" w:rsidRDefault="00223005" w:rsidP="00B04F55">
            <w:pPr>
              <w:jc w:val="center"/>
              <w:rPr>
                <w:b/>
                <w:color w:val="FF0000"/>
                <w:sz w:val="26"/>
                <w:szCs w:val="26"/>
              </w:rPr>
            </w:pPr>
            <w:r w:rsidRPr="003F1647">
              <w:rPr>
                <w:rStyle w:val="fontstyle21"/>
                <w:rFonts w:ascii="Times New Roman" w:hAnsi="Times New Roman"/>
                <w:b/>
                <w:bCs/>
                <w:color w:val="FF0000"/>
                <w:sz w:val="26"/>
                <w:szCs w:val="26"/>
              </w:rPr>
              <w:t>A</w:t>
            </w:r>
          </w:p>
        </w:tc>
        <w:tc>
          <w:tcPr>
            <w:tcW w:w="1020" w:type="dxa"/>
          </w:tcPr>
          <w:p w:rsidR="00223005" w:rsidRPr="003F1647" w:rsidRDefault="00223005" w:rsidP="00B04F55">
            <w:pPr>
              <w:jc w:val="center"/>
              <w:rPr>
                <w:b/>
                <w:color w:val="FF0000"/>
                <w:sz w:val="26"/>
                <w:szCs w:val="26"/>
              </w:rPr>
            </w:pPr>
            <w:r w:rsidRPr="003F1647">
              <w:rPr>
                <w:rStyle w:val="fontstyle21"/>
                <w:rFonts w:ascii="Times New Roman" w:hAnsi="Times New Roman"/>
                <w:b/>
                <w:bCs/>
                <w:color w:val="FF0000"/>
                <w:sz w:val="26"/>
                <w:szCs w:val="26"/>
              </w:rPr>
              <w:t>D</w:t>
            </w:r>
          </w:p>
        </w:tc>
        <w:tc>
          <w:tcPr>
            <w:tcW w:w="1020" w:type="dxa"/>
          </w:tcPr>
          <w:p w:rsidR="00223005" w:rsidRPr="003F1647" w:rsidRDefault="00223005" w:rsidP="00B04F55">
            <w:pPr>
              <w:jc w:val="center"/>
              <w:rPr>
                <w:b/>
                <w:color w:val="FF0000"/>
                <w:sz w:val="26"/>
                <w:szCs w:val="26"/>
              </w:rPr>
            </w:pPr>
            <w:r w:rsidRPr="003F1647">
              <w:rPr>
                <w:rStyle w:val="fontstyle21"/>
                <w:rFonts w:ascii="Times New Roman" w:hAnsi="Times New Roman"/>
                <w:b/>
                <w:bCs/>
                <w:color w:val="FF0000"/>
                <w:sz w:val="26"/>
                <w:szCs w:val="26"/>
              </w:rPr>
              <w:t>A</w:t>
            </w:r>
          </w:p>
        </w:tc>
        <w:tc>
          <w:tcPr>
            <w:tcW w:w="1020" w:type="dxa"/>
          </w:tcPr>
          <w:p w:rsidR="00223005" w:rsidRPr="003F1647" w:rsidRDefault="00223005" w:rsidP="00B04F55">
            <w:pPr>
              <w:jc w:val="center"/>
              <w:rPr>
                <w:b/>
                <w:color w:val="FF0000"/>
                <w:sz w:val="26"/>
                <w:szCs w:val="26"/>
              </w:rPr>
            </w:pPr>
            <w:r w:rsidRPr="003F1647">
              <w:rPr>
                <w:rStyle w:val="fontstyle21"/>
                <w:rFonts w:ascii="Times New Roman" w:hAnsi="Times New Roman"/>
                <w:b/>
                <w:bCs/>
                <w:color w:val="FF0000"/>
                <w:sz w:val="26"/>
                <w:szCs w:val="26"/>
              </w:rPr>
              <w:t>B</w:t>
            </w:r>
          </w:p>
        </w:tc>
        <w:tc>
          <w:tcPr>
            <w:tcW w:w="1020" w:type="dxa"/>
          </w:tcPr>
          <w:p w:rsidR="00223005" w:rsidRPr="003F1647" w:rsidRDefault="00223005" w:rsidP="00B04F55">
            <w:pPr>
              <w:jc w:val="center"/>
              <w:rPr>
                <w:b/>
                <w:color w:val="FF0000"/>
                <w:sz w:val="26"/>
                <w:szCs w:val="26"/>
              </w:rPr>
            </w:pPr>
            <w:r w:rsidRPr="003F1647">
              <w:rPr>
                <w:rStyle w:val="fontstyle21"/>
                <w:rFonts w:ascii="Times New Roman" w:hAnsi="Times New Roman"/>
                <w:b/>
                <w:bCs/>
                <w:color w:val="FF0000"/>
                <w:sz w:val="26"/>
                <w:szCs w:val="26"/>
              </w:rPr>
              <w:t>B</w:t>
            </w:r>
          </w:p>
        </w:tc>
      </w:tr>
      <w:tr w:rsidR="00223005" w:rsidRPr="003F1647" w:rsidTr="00223005">
        <w:trPr>
          <w:jc w:val="center"/>
        </w:trPr>
        <w:tc>
          <w:tcPr>
            <w:tcW w:w="1019" w:type="dxa"/>
          </w:tcPr>
          <w:p w:rsidR="00223005" w:rsidRPr="003F1647" w:rsidRDefault="00223005" w:rsidP="00B04F55">
            <w:pPr>
              <w:jc w:val="center"/>
              <w:rPr>
                <w:b/>
                <w:color w:val="0000CC"/>
                <w:sz w:val="26"/>
                <w:szCs w:val="26"/>
              </w:rPr>
            </w:pPr>
            <w:r w:rsidRPr="003F1647">
              <w:rPr>
                <w:b/>
                <w:color w:val="0000CC"/>
                <w:sz w:val="26"/>
                <w:szCs w:val="26"/>
              </w:rPr>
              <w:t>11</w:t>
            </w:r>
          </w:p>
        </w:tc>
        <w:tc>
          <w:tcPr>
            <w:tcW w:w="1019" w:type="dxa"/>
          </w:tcPr>
          <w:p w:rsidR="00223005" w:rsidRPr="003F1647" w:rsidRDefault="00223005" w:rsidP="00B04F55">
            <w:pPr>
              <w:jc w:val="center"/>
              <w:rPr>
                <w:b/>
                <w:color w:val="0000CC"/>
                <w:sz w:val="26"/>
                <w:szCs w:val="26"/>
              </w:rPr>
            </w:pPr>
            <w:r w:rsidRPr="003F1647">
              <w:rPr>
                <w:b/>
                <w:color w:val="0000CC"/>
                <w:sz w:val="26"/>
                <w:szCs w:val="26"/>
              </w:rPr>
              <w:t>12</w:t>
            </w:r>
          </w:p>
        </w:tc>
        <w:tc>
          <w:tcPr>
            <w:tcW w:w="1019" w:type="dxa"/>
          </w:tcPr>
          <w:p w:rsidR="00223005" w:rsidRPr="003F1647" w:rsidRDefault="00223005" w:rsidP="00B04F55">
            <w:pPr>
              <w:jc w:val="center"/>
              <w:rPr>
                <w:b/>
                <w:color w:val="0000CC"/>
                <w:sz w:val="26"/>
                <w:szCs w:val="26"/>
              </w:rPr>
            </w:pPr>
            <w:r w:rsidRPr="003F1647">
              <w:rPr>
                <w:b/>
                <w:color w:val="0000CC"/>
                <w:sz w:val="26"/>
                <w:szCs w:val="26"/>
              </w:rPr>
              <w:t>13</w:t>
            </w:r>
          </w:p>
        </w:tc>
        <w:tc>
          <w:tcPr>
            <w:tcW w:w="1019" w:type="dxa"/>
          </w:tcPr>
          <w:p w:rsidR="00223005" w:rsidRPr="003F1647" w:rsidRDefault="00223005" w:rsidP="00B04F55">
            <w:pPr>
              <w:jc w:val="center"/>
              <w:rPr>
                <w:b/>
                <w:color w:val="0000CC"/>
                <w:sz w:val="26"/>
                <w:szCs w:val="26"/>
              </w:rPr>
            </w:pPr>
            <w:r w:rsidRPr="003F1647">
              <w:rPr>
                <w:b/>
                <w:color w:val="0000CC"/>
                <w:sz w:val="26"/>
                <w:szCs w:val="26"/>
              </w:rPr>
              <w:t>14</w:t>
            </w:r>
          </w:p>
        </w:tc>
        <w:tc>
          <w:tcPr>
            <w:tcW w:w="1020" w:type="dxa"/>
          </w:tcPr>
          <w:p w:rsidR="00223005" w:rsidRPr="003F1647" w:rsidRDefault="00223005" w:rsidP="00B04F55">
            <w:pPr>
              <w:jc w:val="center"/>
              <w:rPr>
                <w:b/>
                <w:color w:val="0000CC"/>
                <w:sz w:val="26"/>
                <w:szCs w:val="26"/>
              </w:rPr>
            </w:pPr>
            <w:r w:rsidRPr="003F1647">
              <w:rPr>
                <w:b/>
                <w:color w:val="0000CC"/>
                <w:sz w:val="26"/>
                <w:szCs w:val="26"/>
              </w:rPr>
              <w:t>15</w:t>
            </w:r>
          </w:p>
        </w:tc>
        <w:tc>
          <w:tcPr>
            <w:tcW w:w="1020" w:type="dxa"/>
          </w:tcPr>
          <w:p w:rsidR="00223005" w:rsidRPr="003F1647" w:rsidRDefault="00223005" w:rsidP="00B04F55">
            <w:pPr>
              <w:jc w:val="center"/>
              <w:rPr>
                <w:b/>
                <w:color w:val="0000CC"/>
                <w:sz w:val="26"/>
                <w:szCs w:val="26"/>
              </w:rPr>
            </w:pPr>
            <w:r w:rsidRPr="003F1647">
              <w:rPr>
                <w:b/>
                <w:color w:val="0000CC"/>
                <w:sz w:val="26"/>
                <w:szCs w:val="26"/>
              </w:rPr>
              <w:t>16</w:t>
            </w:r>
          </w:p>
        </w:tc>
        <w:tc>
          <w:tcPr>
            <w:tcW w:w="1020" w:type="dxa"/>
          </w:tcPr>
          <w:p w:rsidR="00223005" w:rsidRPr="003F1647" w:rsidRDefault="00223005" w:rsidP="00B04F55">
            <w:pPr>
              <w:jc w:val="center"/>
              <w:rPr>
                <w:b/>
                <w:color w:val="0000CC"/>
                <w:sz w:val="26"/>
                <w:szCs w:val="26"/>
              </w:rPr>
            </w:pPr>
            <w:r w:rsidRPr="003F1647">
              <w:rPr>
                <w:b/>
                <w:color w:val="0000CC"/>
                <w:sz w:val="26"/>
                <w:szCs w:val="26"/>
              </w:rPr>
              <w:t>17</w:t>
            </w:r>
          </w:p>
        </w:tc>
        <w:tc>
          <w:tcPr>
            <w:tcW w:w="1020" w:type="dxa"/>
          </w:tcPr>
          <w:p w:rsidR="00223005" w:rsidRPr="003F1647" w:rsidRDefault="00223005" w:rsidP="00B04F55">
            <w:pPr>
              <w:jc w:val="center"/>
              <w:rPr>
                <w:b/>
                <w:color w:val="0000CC"/>
                <w:sz w:val="26"/>
                <w:szCs w:val="26"/>
              </w:rPr>
            </w:pPr>
            <w:r w:rsidRPr="003F1647">
              <w:rPr>
                <w:b/>
                <w:color w:val="0000CC"/>
                <w:sz w:val="26"/>
                <w:szCs w:val="26"/>
              </w:rPr>
              <w:t>18</w:t>
            </w:r>
          </w:p>
        </w:tc>
        <w:tc>
          <w:tcPr>
            <w:tcW w:w="1020" w:type="dxa"/>
          </w:tcPr>
          <w:p w:rsidR="00223005" w:rsidRPr="003F1647" w:rsidRDefault="00223005" w:rsidP="00B04F55">
            <w:pPr>
              <w:jc w:val="center"/>
              <w:rPr>
                <w:b/>
                <w:color w:val="0000CC"/>
                <w:sz w:val="26"/>
                <w:szCs w:val="26"/>
              </w:rPr>
            </w:pPr>
            <w:r w:rsidRPr="003F1647">
              <w:rPr>
                <w:b/>
                <w:color w:val="0000CC"/>
                <w:sz w:val="26"/>
                <w:szCs w:val="26"/>
              </w:rPr>
              <w:t>19</w:t>
            </w:r>
          </w:p>
        </w:tc>
        <w:tc>
          <w:tcPr>
            <w:tcW w:w="1020" w:type="dxa"/>
          </w:tcPr>
          <w:p w:rsidR="00223005" w:rsidRPr="003F1647" w:rsidRDefault="00223005" w:rsidP="00B04F55">
            <w:pPr>
              <w:jc w:val="center"/>
              <w:rPr>
                <w:b/>
                <w:color w:val="0000CC"/>
                <w:sz w:val="26"/>
                <w:szCs w:val="26"/>
              </w:rPr>
            </w:pPr>
            <w:r w:rsidRPr="003F1647">
              <w:rPr>
                <w:b/>
                <w:color w:val="0000CC"/>
                <w:sz w:val="26"/>
                <w:szCs w:val="26"/>
              </w:rPr>
              <w:t>20</w:t>
            </w:r>
          </w:p>
        </w:tc>
      </w:tr>
      <w:tr w:rsidR="00223005" w:rsidRPr="003F1647" w:rsidTr="00223005">
        <w:trPr>
          <w:jc w:val="center"/>
        </w:trPr>
        <w:tc>
          <w:tcPr>
            <w:tcW w:w="1019" w:type="dxa"/>
          </w:tcPr>
          <w:p w:rsidR="00223005" w:rsidRPr="003F1647" w:rsidRDefault="00223005" w:rsidP="00B04F55">
            <w:pPr>
              <w:jc w:val="center"/>
              <w:rPr>
                <w:b/>
                <w:color w:val="FF0000"/>
                <w:sz w:val="26"/>
                <w:szCs w:val="26"/>
              </w:rPr>
            </w:pPr>
            <w:r w:rsidRPr="003F1647">
              <w:rPr>
                <w:rStyle w:val="fontstyle21"/>
                <w:rFonts w:ascii="Times New Roman" w:hAnsi="Times New Roman"/>
                <w:b/>
                <w:bCs/>
                <w:color w:val="FF0000"/>
                <w:sz w:val="26"/>
                <w:szCs w:val="26"/>
              </w:rPr>
              <w:t>A</w:t>
            </w:r>
          </w:p>
        </w:tc>
        <w:tc>
          <w:tcPr>
            <w:tcW w:w="1019" w:type="dxa"/>
          </w:tcPr>
          <w:p w:rsidR="00223005" w:rsidRPr="003F1647" w:rsidRDefault="00223005" w:rsidP="00B04F55">
            <w:pPr>
              <w:jc w:val="center"/>
              <w:rPr>
                <w:b/>
                <w:color w:val="FF0000"/>
                <w:sz w:val="26"/>
                <w:szCs w:val="26"/>
              </w:rPr>
            </w:pPr>
            <w:r w:rsidRPr="003F1647">
              <w:rPr>
                <w:rStyle w:val="fontstyle21"/>
                <w:rFonts w:ascii="Times New Roman" w:hAnsi="Times New Roman"/>
                <w:b/>
                <w:bCs/>
                <w:color w:val="FF0000"/>
                <w:sz w:val="26"/>
                <w:szCs w:val="26"/>
              </w:rPr>
              <w:t>B</w:t>
            </w:r>
          </w:p>
        </w:tc>
        <w:tc>
          <w:tcPr>
            <w:tcW w:w="1019" w:type="dxa"/>
          </w:tcPr>
          <w:p w:rsidR="00223005" w:rsidRPr="003F1647" w:rsidRDefault="00223005" w:rsidP="00B04F55">
            <w:pPr>
              <w:jc w:val="center"/>
              <w:rPr>
                <w:b/>
                <w:color w:val="FF0000"/>
                <w:sz w:val="26"/>
                <w:szCs w:val="26"/>
              </w:rPr>
            </w:pPr>
            <w:r w:rsidRPr="003F1647">
              <w:rPr>
                <w:rStyle w:val="fontstyle21"/>
                <w:rFonts w:ascii="Times New Roman" w:hAnsi="Times New Roman"/>
                <w:b/>
                <w:bCs/>
                <w:color w:val="FF0000"/>
                <w:sz w:val="26"/>
                <w:szCs w:val="26"/>
              </w:rPr>
              <w:t>D</w:t>
            </w:r>
          </w:p>
        </w:tc>
        <w:tc>
          <w:tcPr>
            <w:tcW w:w="1019" w:type="dxa"/>
          </w:tcPr>
          <w:p w:rsidR="00223005" w:rsidRPr="003F1647" w:rsidRDefault="00223005" w:rsidP="00B04F55">
            <w:pPr>
              <w:jc w:val="center"/>
              <w:rPr>
                <w:b/>
                <w:color w:val="FF0000"/>
                <w:sz w:val="26"/>
                <w:szCs w:val="26"/>
              </w:rPr>
            </w:pPr>
            <w:r w:rsidRPr="003F1647">
              <w:rPr>
                <w:rStyle w:val="fontstyle21"/>
                <w:rFonts w:ascii="Times New Roman" w:hAnsi="Times New Roman"/>
                <w:b/>
                <w:bCs/>
                <w:color w:val="FF0000"/>
                <w:sz w:val="26"/>
                <w:szCs w:val="26"/>
              </w:rPr>
              <w:t>D</w:t>
            </w:r>
          </w:p>
        </w:tc>
        <w:tc>
          <w:tcPr>
            <w:tcW w:w="1020" w:type="dxa"/>
          </w:tcPr>
          <w:p w:rsidR="00223005" w:rsidRPr="003F1647" w:rsidRDefault="00223005" w:rsidP="00B04F55">
            <w:pPr>
              <w:jc w:val="center"/>
              <w:rPr>
                <w:b/>
                <w:color w:val="FF0000"/>
                <w:sz w:val="26"/>
                <w:szCs w:val="26"/>
              </w:rPr>
            </w:pPr>
            <w:r w:rsidRPr="003F1647">
              <w:rPr>
                <w:rStyle w:val="fontstyle21"/>
                <w:rFonts w:ascii="Times New Roman" w:hAnsi="Times New Roman"/>
                <w:b/>
                <w:bCs/>
                <w:color w:val="FF0000"/>
                <w:sz w:val="26"/>
                <w:szCs w:val="26"/>
              </w:rPr>
              <w:t>A</w:t>
            </w:r>
          </w:p>
        </w:tc>
        <w:tc>
          <w:tcPr>
            <w:tcW w:w="1020" w:type="dxa"/>
          </w:tcPr>
          <w:p w:rsidR="00223005" w:rsidRPr="003F1647" w:rsidRDefault="00223005" w:rsidP="00B04F55">
            <w:pPr>
              <w:jc w:val="center"/>
              <w:rPr>
                <w:b/>
                <w:color w:val="FF0000"/>
                <w:sz w:val="26"/>
                <w:szCs w:val="26"/>
              </w:rPr>
            </w:pPr>
            <w:r w:rsidRPr="003F1647">
              <w:rPr>
                <w:rStyle w:val="fontstyle21"/>
                <w:rFonts w:ascii="Times New Roman" w:hAnsi="Times New Roman"/>
                <w:b/>
                <w:bCs/>
                <w:color w:val="FF0000"/>
                <w:sz w:val="26"/>
                <w:szCs w:val="26"/>
              </w:rPr>
              <w:t>B</w:t>
            </w:r>
          </w:p>
        </w:tc>
        <w:tc>
          <w:tcPr>
            <w:tcW w:w="1020" w:type="dxa"/>
          </w:tcPr>
          <w:p w:rsidR="00223005" w:rsidRPr="003F1647" w:rsidRDefault="00223005" w:rsidP="00B04F55">
            <w:pPr>
              <w:jc w:val="center"/>
              <w:rPr>
                <w:b/>
                <w:color w:val="FF0000"/>
                <w:sz w:val="26"/>
                <w:szCs w:val="26"/>
              </w:rPr>
            </w:pPr>
            <w:r w:rsidRPr="003F1647">
              <w:rPr>
                <w:rStyle w:val="fontstyle21"/>
                <w:rFonts w:ascii="Times New Roman" w:hAnsi="Times New Roman"/>
                <w:b/>
                <w:bCs/>
                <w:color w:val="FF0000"/>
                <w:sz w:val="26"/>
                <w:szCs w:val="26"/>
              </w:rPr>
              <w:t>C</w:t>
            </w:r>
          </w:p>
        </w:tc>
        <w:tc>
          <w:tcPr>
            <w:tcW w:w="1020" w:type="dxa"/>
          </w:tcPr>
          <w:p w:rsidR="00223005" w:rsidRPr="003F1647" w:rsidRDefault="00223005" w:rsidP="00B04F55">
            <w:pPr>
              <w:jc w:val="center"/>
              <w:rPr>
                <w:b/>
                <w:color w:val="FF0000"/>
                <w:sz w:val="26"/>
                <w:szCs w:val="26"/>
              </w:rPr>
            </w:pPr>
            <w:r w:rsidRPr="003F1647">
              <w:rPr>
                <w:rStyle w:val="fontstyle21"/>
                <w:rFonts w:ascii="Times New Roman" w:hAnsi="Times New Roman"/>
                <w:b/>
                <w:bCs/>
                <w:color w:val="FF0000"/>
                <w:sz w:val="26"/>
                <w:szCs w:val="26"/>
              </w:rPr>
              <w:t>C</w:t>
            </w:r>
          </w:p>
        </w:tc>
        <w:tc>
          <w:tcPr>
            <w:tcW w:w="1020" w:type="dxa"/>
          </w:tcPr>
          <w:p w:rsidR="00223005" w:rsidRPr="003F1647" w:rsidRDefault="00223005" w:rsidP="00B04F55">
            <w:pPr>
              <w:jc w:val="center"/>
              <w:rPr>
                <w:b/>
                <w:color w:val="FF0000"/>
                <w:sz w:val="26"/>
                <w:szCs w:val="26"/>
              </w:rPr>
            </w:pPr>
            <w:r w:rsidRPr="003F1647">
              <w:rPr>
                <w:rStyle w:val="fontstyle21"/>
                <w:rFonts w:ascii="Times New Roman" w:hAnsi="Times New Roman"/>
                <w:b/>
                <w:bCs/>
                <w:color w:val="FF0000"/>
                <w:sz w:val="26"/>
                <w:szCs w:val="26"/>
              </w:rPr>
              <w:t>A</w:t>
            </w:r>
          </w:p>
        </w:tc>
        <w:tc>
          <w:tcPr>
            <w:tcW w:w="1020" w:type="dxa"/>
          </w:tcPr>
          <w:p w:rsidR="00223005" w:rsidRPr="003F1647" w:rsidRDefault="00223005" w:rsidP="00B04F55">
            <w:pPr>
              <w:jc w:val="center"/>
              <w:rPr>
                <w:b/>
                <w:color w:val="FF0000"/>
                <w:sz w:val="26"/>
                <w:szCs w:val="26"/>
              </w:rPr>
            </w:pPr>
            <w:r w:rsidRPr="003F1647">
              <w:rPr>
                <w:rStyle w:val="fontstyle21"/>
                <w:rFonts w:ascii="Times New Roman" w:hAnsi="Times New Roman"/>
                <w:b/>
                <w:bCs/>
                <w:color w:val="FF0000"/>
                <w:sz w:val="26"/>
                <w:szCs w:val="26"/>
              </w:rPr>
              <w:t>B</w:t>
            </w:r>
          </w:p>
        </w:tc>
      </w:tr>
      <w:tr w:rsidR="00223005" w:rsidRPr="003F1647" w:rsidTr="00223005">
        <w:trPr>
          <w:jc w:val="center"/>
        </w:trPr>
        <w:tc>
          <w:tcPr>
            <w:tcW w:w="1019" w:type="dxa"/>
          </w:tcPr>
          <w:p w:rsidR="00223005" w:rsidRPr="003F1647" w:rsidRDefault="00223005" w:rsidP="00B04F55">
            <w:pPr>
              <w:jc w:val="center"/>
              <w:rPr>
                <w:b/>
                <w:color w:val="0000CC"/>
                <w:sz w:val="26"/>
                <w:szCs w:val="26"/>
              </w:rPr>
            </w:pPr>
            <w:r w:rsidRPr="003F1647">
              <w:rPr>
                <w:b/>
                <w:color w:val="0000CC"/>
                <w:sz w:val="26"/>
                <w:szCs w:val="26"/>
              </w:rPr>
              <w:t>21</w:t>
            </w:r>
          </w:p>
        </w:tc>
        <w:tc>
          <w:tcPr>
            <w:tcW w:w="1019" w:type="dxa"/>
          </w:tcPr>
          <w:p w:rsidR="00223005" w:rsidRPr="003F1647" w:rsidRDefault="00223005" w:rsidP="00B04F55">
            <w:pPr>
              <w:jc w:val="center"/>
              <w:rPr>
                <w:b/>
                <w:color w:val="0000CC"/>
                <w:sz w:val="26"/>
                <w:szCs w:val="26"/>
              </w:rPr>
            </w:pPr>
            <w:r w:rsidRPr="003F1647">
              <w:rPr>
                <w:b/>
                <w:color w:val="0000CC"/>
                <w:sz w:val="26"/>
                <w:szCs w:val="26"/>
              </w:rPr>
              <w:t>22</w:t>
            </w:r>
          </w:p>
        </w:tc>
        <w:tc>
          <w:tcPr>
            <w:tcW w:w="1019" w:type="dxa"/>
          </w:tcPr>
          <w:p w:rsidR="00223005" w:rsidRPr="003F1647" w:rsidRDefault="00223005" w:rsidP="00B04F55">
            <w:pPr>
              <w:jc w:val="center"/>
              <w:rPr>
                <w:b/>
                <w:color w:val="0000CC"/>
                <w:sz w:val="26"/>
                <w:szCs w:val="26"/>
              </w:rPr>
            </w:pPr>
            <w:r w:rsidRPr="003F1647">
              <w:rPr>
                <w:b/>
                <w:color w:val="0000CC"/>
                <w:sz w:val="26"/>
                <w:szCs w:val="26"/>
              </w:rPr>
              <w:t>23</w:t>
            </w:r>
          </w:p>
        </w:tc>
        <w:tc>
          <w:tcPr>
            <w:tcW w:w="1019" w:type="dxa"/>
          </w:tcPr>
          <w:p w:rsidR="00223005" w:rsidRPr="003F1647" w:rsidRDefault="00223005" w:rsidP="00B04F55">
            <w:pPr>
              <w:jc w:val="center"/>
              <w:rPr>
                <w:b/>
                <w:color w:val="0000CC"/>
                <w:sz w:val="26"/>
                <w:szCs w:val="26"/>
              </w:rPr>
            </w:pPr>
            <w:r w:rsidRPr="003F1647">
              <w:rPr>
                <w:b/>
                <w:color w:val="0000CC"/>
                <w:sz w:val="26"/>
                <w:szCs w:val="26"/>
              </w:rPr>
              <w:t>24</w:t>
            </w:r>
          </w:p>
        </w:tc>
        <w:tc>
          <w:tcPr>
            <w:tcW w:w="1020" w:type="dxa"/>
          </w:tcPr>
          <w:p w:rsidR="00223005" w:rsidRPr="003F1647" w:rsidRDefault="00223005" w:rsidP="00B04F55">
            <w:pPr>
              <w:jc w:val="center"/>
              <w:rPr>
                <w:b/>
                <w:color w:val="0000CC"/>
                <w:sz w:val="26"/>
                <w:szCs w:val="26"/>
              </w:rPr>
            </w:pPr>
            <w:r w:rsidRPr="003F1647">
              <w:rPr>
                <w:b/>
                <w:color w:val="0000CC"/>
                <w:sz w:val="26"/>
                <w:szCs w:val="26"/>
              </w:rPr>
              <w:t>25</w:t>
            </w:r>
          </w:p>
        </w:tc>
        <w:tc>
          <w:tcPr>
            <w:tcW w:w="1020" w:type="dxa"/>
          </w:tcPr>
          <w:p w:rsidR="00223005" w:rsidRPr="003F1647" w:rsidRDefault="00223005" w:rsidP="00B04F55">
            <w:pPr>
              <w:jc w:val="center"/>
              <w:rPr>
                <w:b/>
                <w:color w:val="0000CC"/>
                <w:sz w:val="26"/>
                <w:szCs w:val="26"/>
              </w:rPr>
            </w:pPr>
            <w:r w:rsidRPr="003F1647">
              <w:rPr>
                <w:b/>
                <w:color w:val="0000CC"/>
                <w:sz w:val="26"/>
                <w:szCs w:val="26"/>
              </w:rPr>
              <w:t>26</w:t>
            </w:r>
          </w:p>
        </w:tc>
        <w:tc>
          <w:tcPr>
            <w:tcW w:w="1020" w:type="dxa"/>
          </w:tcPr>
          <w:p w:rsidR="00223005" w:rsidRPr="003F1647" w:rsidRDefault="00223005" w:rsidP="00B04F55">
            <w:pPr>
              <w:jc w:val="center"/>
              <w:rPr>
                <w:b/>
                <w:color w:val="0000CC"/>
                <w:sz w:val="26"/>
                <w:szCs w:val="26"/>
              </w:rPr>
            </w:pPr>
            <w:r w:rsidRPr="003F1647">
              <w:rPr>
                <w:b/>
                <w:color w:val="0000CC"/>
                <w:sz w:val="26"/>
                <w:szCs w:val="26"/>
              </w:rPr>
              <w:t>27</w:t>
            </w:r>
          </w:p>
        </w:tc>
        <w:tc>
          <w:tcPr>
            <w:tcW w:w="1020" w:type="dxa"/>
          </w:tcPr>
          <w:p w:rsidR="00223005" w:rsidRPr="003F1647" w:rsidRDefault="00223005" w:rsidP="00B04F55">
            <w:pPr>
              <w:jc w:val="center"/>
              <w:rPr>
                <w:b/>
                <w:color w:val="0000CC"/>
                <w:sz w:val="26"/>
                <w:szCs w:val="26"/>
              </w:rPr>
            </w:pPr>
            <w:r w:rsidRPr="003F1647">
              <w:rPr>
                <w:b/>
                <w:color w:val="0000CC"/>
                <w:sz w:val="26"/>
                <w:szCs w:val="26"/>
              </w:rPr>
              <w:t>28</w:t>
            </w:r>
          </w:p>
        </w:tc>
        <w:tc>
          <w:tcPr>
            <w:tcW w:w="1020" w:type="dxa"/>
          </w:tcPr>
          <w:p w:rsidR="00223005" w:rsidRPr="003F1647" w:rsidRDefault="00223005" w:rsidP="00B04F55">
            <w:pPr>
              <w:jc w:val="center"/>
              <w:rPr>
                <w:b/>
                <w:color w:val="0000CC"/>
                <w:sz w:val="26"/>
                <w:szCs w:val="26"/>
              </w:rPr>
            </w:pPr>
            <w:r w:rsidRPr="003F1647">
              <w:rPr>
                <w:b/>
                <w:color w:val="0000CC"/>
                <w:sz w:val="26"/>
                <w:szCs w:val="26"/>
              </w:rPr>
              <w:t>29</w:t>
            </w:r>
          </w:p>
        </w:tc>
        <w:tc>
          <w:tcPr>
            <w:tcW w:w="1020" w:type="dxa"/>
          </w:tcPr>
          <w:p w:rsidR="00223005" w:rsidRPr="003F1647" w:rsidRDefault="00223005" w:rsidP="00B04F55">
            <w:pPr>
              <w:jc w:val="center"/>
              <w:rPr>
                <w:b/>
                <w:color w:val="0000CC"/>
                <w:sz w:val="26"/>
                <w:szCs w:val="26"/>
              </w:rPr>
            </w:pPr>
            <w:r w:rsidRPr="003F1647">
              <w:rPr>
                <w:b/>
                <w:color w:val="0000CC"/>
                <w:sz w:val="26"/>
                <w:szCs w:val="26"/>
              </w:rPr>
              <w:t>30</w:t>
            </w:r>
          </w:p>
        </w:tc>
      </w:tr>
      <w:tr w:rsidR="00223005" w:rsidRPr="003F1647" w:rsidTr="00223005">
        <w:trPr>
          <w:jc w:val="center"/>
        </w:trPr>
        <w:tc>
          <w:tcPr>
            <w:tcW w:w="1019" w:type="dxa"/>
          </w:tcPr>
          <w:p w:rsidR="00223005" w:rsidRPr="003F1647" w:rsidRDefault="00223005" w:rsidP="00B04F55">
            <w:pPr>
              <w:jc w:val="center"/>
              <w:rPr>
                <w:b/>
                <w:color w:val="FF0000"/>
                <w:sz w:val="26"/>
                <w:szCs w:val="26"/>
              </w:rPr>
            </w:pPr>
            <w:r w:rsidRPr="003F1647">
              <w:rPr>
                <w:rStyle w:val="fontstyle21"/>
                <w:rFonts w:ascii="Times New Roman" w:hAnsi="Times New Roman"/>
                <w:b/>
                <w:bCs/>
                <w:color w:val="FF0000"/>
                <w:sz w:val="26"/>
                <w:szCs w:val="26"/>
              </w:rPr>
              <w:t>B</w:t>
            </w:r>
          </w:p>
        </w:tc>
        <w:tc>
          <w:tcPr>
            <w:tcW w:w="1019" w:type="dxa"/>
          </w:tcPr>
          <w:p w:rsidR="00223005" w:rsidRPr="003F1647" w:rsidRDefault="00223005" w:rsidP="00B04F55">
            <w:pPr>
              <w:jc w:val="center"/>
              <w:rPr>
                <w:b/>
                <w:color w:val="FF0000"/>
                <w:sz w:val="26"/>
                <w:szCs w:val="26"/>
              </w:rPr>
            </w:pPr>
            <w:r w:rsidRPr="003F1647">
              <w:rPr>
                <w:rStyle w:val="fontstyle21"/>
                <w:rFonts w:ascii="Times New Roman" w:hAnsi="Times New Roman"/>
                <w:b/>
                <w:bCs/>
                <w:color w:val="FF0000"/>
                <w:sz w:val="26"/>
                <w:szCs w:val="26"/>
              </w:rPr>
              <w:t>A</w:t>
            </w:r>
          </w:p>
        </w:tc>
        <w:tc>
          <w:tcPr>
            <w:tcW w:w="1019" w:type="dxa"/>
          </w:tcPr>
          <w:p w:rsidR="00223005" w:rsidRPr="003F1647" w:rsidRDefault="00223005" w:rsidP="00B04F55">
            <w:pPr>
              <w:jc w:val="center"/>
              <w:rPr>
                <w:b/>
                <w:color w:val="FF0000"/>
                <w:sz w:val="26"/>
                <w:szCs w:val="26"/>
              </w:rPr>
            </w:pPr>
            <w:r w:rsidRPr="003F1647">
              <w:rPr>
                <w:rStyle w:val="fontstyle21"/>
                <w:rFonts w:ascii="Times New Roman" w:hAnsi="Times New Roman"/>
                <w:b/>
                <w:bCs/>
                <w:color w:val="FF0000"/>
                <w:sz w:val="26"/>
                <w:szCs w:val="26"/>
              </w:rPr>
              <w:t>A</w:t>
            </w:r>
          </w:p>
        </w:tc>
        <w:tc>
          <w:tcPr>
            <w:tcW w:w="1019" w:type="dxa"/>
          </w:tcPr>
          <w:p w:rsidR="00223005" w:rsidRPr="003F1647" w:rsidRDefault="00223005" w:rsidP="00B04F55">
            <w:pPr>
              <w:jc w:val="center"/>
              <w:rPr>
                <w:b/>
                <w:color w:val="FF0000"/>
                <w:sz w:val="26"/>
                <w:szCs w:val="26"/>
              </w:rPr>
            </w:pPr>
            <w:r w:rsidRPr="003F1647">
              <w:rPr>
                <w:rStyle w:val="fontstyle21"/>
                <w:rFonts w:ascii="Times New Roman" w:hAnsi="Times New Roman"/>
                <w:b/>
                <w:bCs/>
                <w:color w:val="FF0000"/>
                <w:sz w:val="26"/>
                <w:szCs w:val="26"/>
              </w:rPr>
              <w:t>D</w:t>
            </w:r>
          </w:p>
        </w:tc>
        <w:tc>
          <w:tcPr>
            <w:tcW w:w="1020" w:type="dxa"/>
          </w:tcPr>
          <w:p w:rsidR="00223005" w:rsidRPr="003F1647" w:rsidRDefault="00223005" w:rsidP="00B04F55">
            <w:pPr>
              <w:jc w:val="center"/>
              <w:rPr>
                <w:b/>
                <w:color w:val="FF0000"/>
                <w:sz w:val="26"/>
                <w:szCs w:val="26"/>
              </w:rPr>
            </w:pPr>
            <w:r w:rsidRPr="003F1647">
              <w:rPr>
                <w:rStyle w:val="fontstyle21"/>
                <w:rFonts w:ascii="Times New Roman" w:hAnsi="Times New Roman"/>
                <w:b/>
                <w:bCs/>
                <w:color w:val="FF0000"/>
                <w:sz w:val="26"/>
                <w:szCs w:val="26"/>
              </w:rPr>
              <w:t>A</w:t>
            </w:r>
          </w:p>
        </w:tc>
        <w:tc>
          <w:tcPr>
            <w:tcW w:w="1020" w:type="dxa"/>
          </w:tcPr>
          <w:p w:rsidR="00223005" w:rsidRPr="003F1647" w:rsidRDefault="00223005" w:rsidP="00B04F55">
            <w:pPr>
              <w:jc w:val="center"/>
              <w:rPr>
                <w:b/>
                <w:color w:val="FF0000"/>
                <w:sz w:val="26"/>
                <w:szCs w:val="26"/>
              </w:rPr>
            </w:pPr>
          </w:p>
        </w:tc>
        <w:tc>
          <w:tcPr>
            <w:tcW w:w="1020" w:type="dxa"/>
          </w:tcPr>
          <w:p w:rsidR="00223005" w:rsidRPr="003F1647" w:rsidRDefault="00223005" w:rsidP="00B04F55">
            <w:pPr>
              <w:jc w:val="center"/>
              <w:rPr>
                <w:b/>
                <w:color w:val="FF0000"/>
                <w:sz w:val="26"/>
                <w:szCs w:val="26"/>
              </w:rPr>
            </w:pPr>
          </w:p>
        </w:tc>
        <w:tc>
          <w:tcPr>
            <w:tcW w:w="1020" w:type="dxa"/>
          </w:tcPr>
          <w:p w:rsidR="00223005" w:rsidRPr="003F1647" w:rsidRDefault="00223005" w:rsidP="00B04F55">
            <w:pPr>
              <w:jc w:val="center"/>
              <w:rPr>
                <w:b/>
                <w:color w:val="FF0000"/>
                <w:sz w:val="26"/>
                <w:szCs w:val="26"/>
              </w:rPr>
            </w:pPr>
          </w:p>
        </w:tc>
        <w:tc>
          <w:tcPr>
            <w:tcW w:w="1020" w:type="dxa"/>
          </w:tcPr>
          <w:p w:rsidR="00223005" w:rsidRPr="003F1647" w:rsidRDefault="00223005" w:rsidP="00B04F55">
            <w:pPr>
              <w:jc w:val="center"/>
              <w:rPr>
                <w:b/>
                <w:color w:val="FF0000"/>
                <w:sz w:val="26"/>
                <w:szCs w:val="26"/>
              </w:rPr>
            </w:pPr>
          </w:p>
        </w:tc>
        <w:tc>
          <w:tcPr>
            <w:tcW w:w="1020" w:type="dxa"/>
          </w:tcPr>
          <w:p w:rsidR="00223005" w:rsidRPr="003F1647" w:rsidRDefault="00223005" w:rsidP="00B04F55">
            <w:pPr>
              <w:jc w:val="center"/>
              <w:rPr>
                <w:b/>
                <w:color w:val="FF0000"/>
                <w:sz w:val="26"/>
                <w:szCs w:val="26"/>
              </w:rPr>
            </w:pPr>
          </w:p>
        </w:tc>
      </w:tr>
    </w:tbl>
    <w:p w:rsidR="002A04BB" w:rsidRDefault="002A04BB" w:rsidP="00B04F55">
      <w:pPr>
        <w:spacing w:after="0" w:line="240" w:lineRule="auto"/>
        <w:rPr>
          <w:rFonts w:ascii="Times New Roman" w:hAnsi="Times New Roman" w:cs="Times New Roman"/>
          <w:b/>
          <w:sz w:val="26"/>
          <w:szCs w:val="26"/>
          <w:highlight w:val="green"/>
        </w:rPr>
      </w:pPr>
    </w:p>
    <w:p w:rsidR="003F1647" w:rsidRPr="00B04F55" w:rsidRDefault="002A04BB" w:rsidP="00B04F55">
      <w:pPr>
        <w:spacing w:after="0" w:line="240" w:lineRule="auto"/>
        <w:rPr>
          <w:rFonts w:ascii="Times New Roman" w:hAnsi="Times New Roman" w:cs="Times New Roman"/>
          <w:b/>
          <w:bCs/>
          <w:sz w:val="26"/>
          <w:szCs w:val="26"/>
          <w:lang w:val="vi-VN"/>
        </w:rPr>
      </w:pPr>
      <w:r w:rsidRPr="002A04BB">
        <w:rPr>
          <w:rFonts w:ascii="Times New Roman" w:hAnsi="Times New Roman" w:cs="Times New Roman"/>
          <w:b/>
          <w:sz w:val="26"/>
          <w:szCs w:val="26"/>
          <w:highlight w:val="green"/>
          <w:lang w:val="vi-VN"/>
        </w:rPr>
        <w:t>PHẦN C: BÀI TẬP TỪ CÁC ĐỀ THI CHỌN LỌC</w:t>
      </w:r>
      <w:r w:rsidR="00F82784" w:rsidRPr="003F1647">
        <w:rPr>
          <w:rFonts w:ascii="Times New Roman" w:hAnsi="Times New Roman" w:cs="Times New Roman"/>
          <w:b/>
          <w:sz w:val="26"/>
          <w:szCs w:val="26"/>
          <w:lang w:val="vi-VN"/>
        </w:rPr>
        <w:t xml:space="preserve"> </w:t>
      </w:r>
    </w:p>
    <w:p w:rsidR="003F1647" w:rsidRPr="003F1647" w:rsidRDefault="00B04F55" w:rsidP="00B04F55">
      <w:pPr>
        <w:spacing w:after="0" w:line="240" w:lineRule="auto"/>
        <w:rPr>
          <w:rFonts w:ascii="Times New Roman" w:hAnsi="Times New Roman" w:cs="Times New Roman"/>
          <w:sz w:val="26"/>
          <w:szCs w:val="26"/>
          <w:lang w:val="vi-VN"/>
        </w:rPr>
      </w:pPr>
      <w:r w:rsidRPr="00B04F55">
        <w:rPr>
          <w:rFonts w:ascii="Times New Roman" w:hAnsi="Times New Roman" w:cs="Times New Roman"/>
          <w:b/>
          <w:sz w:val="26"/>
          <w:szCs w:val="26"/>
          <w:lang w:val="vi-VN"/>
        </w:rPr>
        <w:t>C</w:t>
      </w:r>
      <w:r w:rsidR="003F1647" w:rsidRPr="00B04F55">
        <w:rPr>
          <w:rFonts w:ascii="Times New Roman" w:hAnsi="Times New Roman" w:cs="Times New Roman"/>
          <w:b/>
          <w:sz w:val="26"/>
          <w:szCs w:val="26"/>
          <w:lang w:val="vi-VN"/>
        </w:rPr>
        <w:t>âu 1:</w:t>
      </w:r>
      <w:r>
        <w:rPr>
          <w:rFonts w:ascii="Times New Roman" w:hAnsi="Times New Roman" w:cs="Times New Roman"/>
          <w:b/>
          <w:sz w:val="26"/>
          <w:szCs w:val="26"/>
          <w:lang w:val="vi-VN"/>
        </w:rPr>
        <w:t xml:space="preserve"> </w:t>
      </w:r>
      <w:r w:rsidR="003F1647" w:rsidRPr="00B04F55">
        <w:rPr>
          <w:rFonts w:ascii="Times New Roman" w:hAnsi="Times New Roman" w:cs="Times New Roman"/>
          <w:i/>
          <w:sz w:val="26"/>
          <w:szCs w:val="26"/>
          <w:lang w:val="vi-VN"/>
        </w:rPr>
        <w:t>(Trích đề thi tuyển sinh lớp 10 môn hoá học (chuyên) tỉnh  Bạc Liêu  2024-2025)</w:t>
      </w:r>
    </w:p>
    <w:p w:rsidR="003F1647" w:rsidRPr="003F1647" w:rsidRDefault="00B04F55" w:rsidP="00B04F55">
      <w:pPr>
        <w:spacing w:after="0" w:line="240" w:lineRule="auto"/>
        <w:rPr>
          <w:rFonts w:ascii="Times New Roman" w:eastAsia="Times New Roman" w:hAnsi="Times New Roman" w:cs="Times New Roman"/>
          <w:color w:val="000000" w:themeColor="text1"/>
          <w:sz w:val="26"/>
          <w:szCs w:val="26"/>
          <w:lang w:val="vi-VN"/>
        </w:rPr>
      </w:pPr>
      <w:r>
        <w:rPr>
          <w:rFonts w:ascii="Times New Roman" w:eastAsia="Times New Roman" w:hAnsi="Times New Roman" w:cs="Times New Roman"/>
          <w:color w:val="000000" w:themeColor="text1"/>
          <w:sz w:val="26"/>
          <w:szCs w:val="26"/>
          <w:lang w:val="vi-VN"/>
        </w:rPr>
        <w:tab/>
      </w:r>
      <w:r w:rsidR="003F1647" w:rsidRPr="003F1647">
        <w:rPr>
          <w:rFonts w:ascii="Times New Roman" w:eastAsia="Times New Roman" w:hAnsi="Times New Roman" w:cs="Times New Roman"/>
          <w:color w:val="000000" w:themeColor="text1"/>
          <w:sz w:val="26"/>
          <w:szCs w:val="26"/>
          <w:lang w:val="vi-VN"/>
        </w:rPr>
        <w:t xml:space="preserve">Để hòa tan hoàn toàn 10,8 gam một ocide của một kim loại thì cần tối thiếu 147 gam dung dịch H2SO4 (loãng) 10%. Viết phương trình dạng tổng quát của ocide với và xác định công thức hóa học của </w:t>
      </w:r>
      <w:r>
        <w:rPr>
          <w:rFonts w:ascii="Times New Roman" w:eastAsia="Times New Roman" w:hAnsi="Times New Roman" w:cs="Times New Roman"/>
          <w:color w:val="000000" w:themeColor="text1"/>
          <w:sz w:val="26"/>
          <w:szCs w:val="26"/>
          <w:lang w:val="vi-VN"/>
        </w:rPr>
        <w:t>ox</w:t>
      </w:r>
      <w:r w:rsidR="003F1647" w:rsidRPr="003F1647">
        <w:rPr>
          <w:rFonts w:ascii="Times New Roman" w:eastAsia="Times New Roman" w:hAnsi="Times New Roman" w:cs="Times New Roman"/>
          <w:color w:val="000000" w:themeColor="text1"/>
          <w:sz w:val="26"/>
          <w:szCs w:val="26"/>
          <w:lang w:val="vi-VN"/>
        </w:rPr>
        <w:t>ide trên.</w:t>
      </w:r>
    </w:p>
    <w:p w:rsidR="00B04F55" w:rsidRPr="00B04F55" w:rsidRDefault="003F1647" w:rsidP="00B04F55">
      <w:pPr>
        <w:spacing w:after="0" w:line="240" w:lineRule="auto"/>
        <w:rPr>
          <w:rFonts w:ascii="Times New Roman" w:eastAsia="Times New Roman" w:hAnsi="Times New Roman" w:cs="Times New Roman"/>
          <w:b/>
          <w:color w:val="000000" w:themeColor="text1"/>
          <w:sz w:val="26"/>
          <w:szCs w:val="26"/>
        </w:rPr>
      </w:pPr>
      <w:r w:rsidRPr="00B04F55">
        <w:rPr>
          <w:rFonts w:ascii="Times New Roman" w:eastAsia="Times New Roman" w:hAnsi="Times New Roman" w:cs="Times New Roman"/>
          <w:b/>
          <w:color w:val="000000" w:themeColor="text1"/>
          <w:sz w:val="26"/>
          <w:szCs w:val="26"/>
        </w:rPr>
        <w:t>Giải</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hAnsi="Times New Roman" w:cs="Times New Roman"/>
          <w:sz w:val="26"/>
          <w:szCs w:val="26"/>
        </w:rPr>
        <w:t>n H2SO4=0,15 (mol)</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hAnsi="Times New Roman" w:cs="Times New Roman"/>
          <w:sz w:val="26"/>
          <w:szCs w:val="26"/>
        </w:rPr>
        <w:t>CTTQ của Ocide : MxOy</w:t>
      </w:r>
      <w:r w:rsidRPr="003F1647">
        <w:rPr>
          <w:rFonts w:ascii="Times New Roman" w:hAnsi="Times New Roman" w:cs="Times New Roman"/>
          <w:sz w:val="26"/>
          <w:szCs w:val="26"/>
        </w:rPr>
        <w:br/>
        <w:t xml:space="preserve">PTTQ: </w:t>
      </w:r>
      <w:r w:rsidRPr="003F1647">
        <w:rPr>
          <w:rFonts w:ascii="Times New Roman" w:eastAsia="Open Sans" w:hAnsi="Times New Roman" w:cs="Times New Roman"/>
          <w:color w:val="000000" w:themeColor="text1"/>
          <w:sz w:val="26"/>
          <w:szCs w:val="26"/>
        </w:rPr>
        <w:t>2MxOy+2yH2SO4→xM2(SO4)2y/x+2yH2O</w:t>
      </w:r>
    </w:p>
    <w:p w:rsidR="003F1647" w:rsidRPr="003F1647" w:rsidRDefault="003F1647" w:rsidP="00B04F55">
      <w:pPr>
        <w:spacing w:after="0" w:line="240" w:lineRule="auto"/>
        <w:rPr>
          <w:rFonts w:ascii="Times New Roman" w:eastAsia="Open Sans" w:hAnsi="Times New Roman" w:cs="Times New Roman"/>
          <w:color w:val="262626" w:themeColor="text1" w:themeTint="D9"/>
          <w:sz w:val="26"/>
          <w:szCs w:val="26"/>
          <w:lang w:val="fr-FR"/>
        </w:rPr>
      </w:pPr>
      <w:r w:rsidRPr="003F1647">
        <w:rPr>
          <w:rFonts w:ascii="Times New Roman" w:eastAsia="Open Sans" w:hAnsi="Times New Roman" w:cs="Times New Roman"/>
          <w:color w:val="262626" w:themeColor="text1" w:themeTint="D9"/>
          <w:sz w:val="26"/>
          <w:szCs w:val="26"/>
          <w:lang w:val="fr-FR"/>
        </w:rPr>
        <w:t>=&gt; n MxOy= 0,15/y (mol)</w:t>
      </w:r>
    </w:p>
    <w:p w:rsidR="003F1647" w:rsidRPr="003F1647" w:rsidRDefault="003F1647" w:rsidP="00B04F55">
      <w:pPr>
        <w:spacing w:after="0" w:line="240" w:lineRule="auto"/>
        <w:rPr>
          <w:rFonts w:ascii="Times New Roman" w:eastAsia="Open Sans" w:hAnsi="Times New Roman" w:cs="Times New Roman"/>
          <w:color w:val="262626" w:themeColor="text1" w:themeTint="D9"/>
          <w:sz w:val="26"/>
          <w:szCs w:val="26"/>
          <w:lang w:val="fr-FR"/>
        </w:rPr>
      </w:pPr>
      <w:r w:rsidRPr="003F1647">
        <w:rPr>
          <w:rFonts w:ascii="Times New Roman" w:eastAsia="Open Sans" w:hAnsi="Times New Roman" w:cs="Times New Roman"/>
          <w:color w:val="262626" w:themeColor="text1" w:themeTint="D9"/>
          <w:sz w:val="26"/>
          <w:szCs w:val="26"/>
          <w:lang w:val="fr-FR"/>
        </w:rPr>
        <w:t>=&gt; M MxOy=72y (g/mol)</w:t>
      </w:r>
      <w:r w:rsidRPr="003F1647">
        <w:rPr>
          <w:rFonts w:ascii="Times New Roman" w:hAnsi="Times New Roman" w:cs="Times New Roman"/>
          <w:sz w:val="26"/>
          <w:szCs w:val="26"/>
          <w:lang w:val="fr-FR"/>
        </w:rPr>
        <w:br/>
      </w:r>
      <w:r w:rsidRPr="003F1647">
        <w:rPr>
          <w:rFonts w:ascii="Times New Roman" w:eastAsia="Open Sans" w:hAnsi="Times New Roman" w:cs="Times New Roman"/>
          <w:color w:val="262626" w:themeColor="text1" w:themeTint="D9"/>
          <w:sz w:val="26"/>
          <w:szCs w:val="26"/>
          <w:lang w:val="fr-FR"/>
        </w:rPr>
        <w:t>=&gt; x.M=72y-16y=56y (g/mol)</w:t>
      </w:r>
      <w:r w:rsidRPr="003F1647">
        <w:rPr>
          <w:rFonts w:ascii="Times New Roman" w:hAnsi="Times New Roman" w:cs="Times New Roman"/>
          <w:sz w:val="26"/>
          <w:szCs w:val="26"/>
          <w:lang w:val="fr-FR"/>
        </w:rPr>
        <w:br/>
      </w:r>
      <w:r w:rsidRPr="003F1647">
        <w:rPr>
          <w:rFonts w:ascii="Times New Roman" w:eastAsia="Open Sans" w:hAnsi="Times New Roman" w:cs="Times New Roman"/>
          <w:color w:val="262626" w:themeColor="text1" w:themeTint="D9"/>
          <w:sz w:val="26"/>
          <w:szCs w:val="26"/>
          <w:lang w:val="fr-FR"/>
        </w:rPr>
        <w:t>=&gt; với x=1 y=1 thì MxOy là FeO</w:t>
      </w:r>
    </w:p>
    <w:p w:rsidR="003F1647" w:rsidRPr="003F1647" w:rsidRDefault="003F1647" w:rsidP="00B04F55">
      <w:pPr>
        <w:spacing w:after="0" w:line="240" w:lineRule="auto"/>
        <w:rPr>
          <w:rFonts w:ascii="Times New Roman" w:eastAsia="Open Sans" w:hAnsi="Times New Roman" w:cs="Times New Roman"/>
          <w:color w:val="000000" w:themeColor="text1"/>
          <w:sz w:val="26"/>
          <w:szCs w:val="26"/>
          <w:lang w:val="fr-FR"/>
        </w:rPr>
      </w:pPr>
      <w:r w:rsidRPr="003F1647">
        <w:rPr>
          <w:rFonts w:ascii="Times New Roman" w:eastAsia="Open Sans" w:hAnsi="Times New Roman" w:cs="Times New Roman"/>
          <w:color w:val="000000" w:themeColor="text1"/>
          <w:sz w:val="26"/>
          <w:szCs w:val="26"/>
          <w:lang w:val="fr-FR"/>
        </w:rPr>
        <w:t>------------------------------------------------------------------------------------------------------</w:t>
      </w:r>
    </w:p>
    <w:p w:rsidR="003F1647" w:rsidRPr="00B04F55" w:rsidRDefault="00B04F55" w:rsidP="00B04F55">
      <w:pPr>
        <w:spacing w:after="0" w:line="240" w:lineRule="auto"/>
        <w:rPr>
          <w:rFonts w:ascii="Times New Roman" w:hAnsi="Times New Roman" w:cs="Times New Roman"/>
          <w:i/>
          <w:sz w:val="26"/>
          <w:szCs w:val="26"/>
          <w:lang w:val="fr-FR"/>
        </w:rPr>
      </w:pPr>
      <w:r w:rsidRPr="00B04F55">
        <w:rPr>
          <w:rFonts w:ascii="Times New Roman" w:hAnsi="Times New Roman" w:cs="Times New Roman"/>
          <w:b/>
          <w:sz w:val="26"/>
          <w:szCs w:val="26"/>
          <w:lang w:val="vi-VN"/>
        </w:rPr>
        <w:t>C</w:t>
      </w:r>
      <w:r w:rsidR="003F1647" w:rsidRPr="00B04F55">
        <w:rPr>
          <w:rFonts w:ascii="Times New Roman" w:hAnsi="Times New Roman" w:cs="Times New Roman"/>
          <w:b/>
          <w:sz w:val="26"/>
          <w:szCs w:val="26"/>
          <w:lang w:val="fr-FR"/>
        </w:rPr>
        <w:t>âu 2</w:t>
      </w:r>
      <w:r w:rsidR="003F1647" w:rsidRPr="00B04F55">
        <w:rPr>
          <w:rFonts w:ascii="Times New Roman" w:hAnsi="Times New Roman" w:cs="Times New Roman"/>
          <w:b/>
          <w:i/>
          <w:sz w:val="26"/>
          <w:szCs w:val="26"/>
          <w:lang w:val="fr-FR"/>
        </w:rPr>
        <w:t>:</w:t>
      </w:r>
      <w:r w:rsidRPr="00B04F55">
        <w:rPr>
          <w:rFonts w:ascii="Times New Roman" w:hAnsi="Times New Roman" w:cs="Times New Roman"/>
          <w:b/>
          <w:i/>
          <w:sz w:val="26"/>
          <w:szCs w:val="26"/>
          <w:lang w:val="vi-VN"/>
        </w:rPr>
        <w:t xml:space="preserve"> </w:t>
      </w:r>
      <w:r w:rsidR="003F1647" w:rsidRPr="00B04F55">
        <w:rPr>
          <w:rFonts w:ascii="Times New Roman" w:hAnsi="Times New Roman" w:cs="Times New Roman"/>
          <w:b/>
          <w:i/>
          <w:sz w:val="26"/>
          <w:szCs w:val="26"/>
          <w:lang w:val="fr-FR"/>
        </w:rPr>
        <w:t>(</w:t>
      </w:r>
      <w:r w:rsidR="003F1647" w:rsidRPr="00B04F55">
        <w:rPr>
          <w:rFonts w:ascii="Times New Roman" w:hAnsi="Times New Roman" w:cs="Times New Roman"/>
          <w:i/>
          <w:sz w:val="26"/>
          <w:szCs w:val="26"/>
          <w:lang w:val="fr-FR"/>
        </w:rPr>
        <w:t>Trích đề thi tuyển sinh lớp 10 môn hoá học (chuyên) tỉnh Hà Nam  2024-2025)</w:t>
      </w:r>
    </w:p>
    <w:p w:rsidR="003F1647" w:rsidRPr="003F1647" w:rsidRDefault="00B04F55" w:rsidP="00B04F55">
      <w:pPr>
        <w:spacing w:after="0" w:line="240" w:lineRule="auto"/>
        <w:rPr>
          <w:rFonts w:ascii="Times New Roman" w:hAnsi="Times New Roman" w:cs="Times New Roman"/>
          <w:sz w:val="26"/>
          <w:szCs w:val="26"/>
          <w:lang w:val="fr-FR"/>
        </w:rPr>
      </w:pPr>
      <w:r>
        <w:rPr>
          <w:rFonts w:ascii="Times New Roman" w:hAnsi="Times New Roman" w:cs="Times New Roman"/>
          <w:sz w:val="26"/>
          <w:szCs w:val="26"/>
          <w:lang w:val="fr-FR"/>
        </w:rPr>
        <w:tab/>
      </w:r>
      <w:r w:rsidR="003F1647" w:rsidRPr="003F1647">
        <w:rPr>
          <w:rFonts w:ascii="Times New Roman" w:hAnsi="Times New Roman" w:cs="Times New Roman"/>
          <w:sz w:val="26"/>
          <w:szCs w:val="26"/>
          <w:lang w:val="fr-FR"/>
        </w:rPr>
        <w:t>Cho 9 gam ocide của kim loại R tác dụng vừa đủ với dung dịch H2SO412,5% thu được dung dịch chứa một muối có nồng độ 17,757% (dung dịch A ). Làm lạnh dung dịch A thấy có 6,95 gam chất rắn X tách ra, phần dung dịch bão hòa có nồng độ 15,19% (dung dịch B ). Xác định kim loại R và công thức chất rắn X.</w:t>
      </w:r>
    </w:p>
    <w:p w:rsidR="003F1647" w:rsidRPr="00B04F55" w:rsidRDefault="003F1647" w:rsidP="00B04F55">
      <w:pPr>
        <w:spacing w:after="0" w:line="240" w:lineRule="auto"/>
        <w:rPr>
          <w:rFonts w:ascii="Times New Roman" w:hAnsi="Times New Roman" w:cs="Times New Roman"/>
          <w:b/>
          <w:sz w:val="26"/>
          <w:szCs w:val="26"/>
        </w:rPr>
      </w:pPr>
      <w:r w:rsidRPr="00B04F55">
        <w:rPr>
          <w:rFonts w:ascii="Times New Roman" w:eastAsia="Times New Roman" w:hAnsi="Times New Roman" w:cs="Times New Roman"/>
          <w:b/>
          <w:color w:val="000000" w:themeColor="text1"/>
          <w:sz w:val="26"/>
          <w:szCs w:val="26"/>
        </w:rPr>
        <w:t>Giải</w:t>
      </w:r>
    </w:p>
    <w:p w:rsidR="003F1647" w:rsidRPr="003F1647" w:rsidRDefault="003F1647" w:rsidP="00B04F55">
      <w:pPr>
        <w:spacing w:after="0" w:line="240" w:lineRule="auto"/>
        <w:rPr>
          <w:rFonts w:ascii="Times New Roman" w:eastAsia="Times New Roman" w:hAnsi="Times New Roman" w:cs="Times New Roman"/>
          <w:color w:val="000000" w:themeColor="text1"/>
          <w:sz w:val="26"/>
          <w:szCs w:val="26"/>
        </w:rPr>
      </w:pPr>
      <w:r w:rsidRPr="003F1647">
        <w:rPr>
          <w:rFonts w:ascii="Times New Roman" w:eastAsia="Times New Roman" w:hAnsi="Times New Roman" w:cs="Times New Roman"/>
          <w:color w:val="000000" w:themeColor="text1"/>
          <w:sz w:val="26"/>
          <w:szCs w:val="26"/>
        </w:rPr>
        <w:t>nR2On = x---&gt; x(2R + 16n) = 9 (1)</w:t>
      </w:r>
    </w:p>
    <w:p w:rsidR="003F1647" w:rsidRPr="003F1647" w:rsidRDefault="003F1647" w:rsidP="00B04F55">
      <w:pPr>
        <w:spacing w:after="0" w:line="240" w:lineRule="auto"/>
        <w:rPr>
          <w:rFonts w:ascii="Times New Roman" w:eastAsia="Times New Roman" w:hAnsi="Times New Roman" w:cs="Times New Roman"/>
          <w:color w:val="000000" w:themeColor="text1"/>
          <w:sz w:val="26"/>
          <w:szCs w:val="26"/>
        </w:rPr>
      </w:pPr>
      <w:r w:rsidRPr="003F1647">
        <w:rPr>
          <w:rFonts w:ascii="Times New Roman" w:eastAsia="Times New Roman" w:hAnsi="Times New Roman" w:cs="Times New Roman"/>
          <w:color w:val="000000" w:themeColor="text1"/>
          <w:sz w:val="26"/>
          <w:szCs w:val="26"/>
        </w:rPr>
        <w:t>R2On + nH2SO4 -&gt; R2(SO4)n + nH2O</w:t>
      </w:r>
    </w:p>
    <w:p w:rsidR="003F1647" w:rsidRPr="003F1647" w:rsidRDefault="003F1647" w:rsidP="00B04F55">
      <w:pPr>
        <w:spacing w:after="0" w:line="240" w:lineRule="auto"/>
        <w:rPr>
          <w:rFonts w:ascii="Times New Roman" w:eastAsia="Times New Roman" w:hAnsi="Times New Roman" w:cs="Times New Roman"/>
          <w:color w:val="000000" w:themeColor="text1"/>
          <w:sz w:val="26"/>
          <w:szCs w:val="26"/>
        </w:rPr>
      </w:pPr>
      <w:r w:rsidRPr="003F1647">
        <w:rPr>
          <w:rFonts w:ascii="Times New Roman" w:eastAsia="Times New Roman" w:hAnsi="Times New Roman" w:cs="Times New Roman"/>
          <w:color w:val="000000" w:themeColor="text1"/>
          <w:sz w:val="26"/>
          <w:szCs w:val="26"/>
        </w:rPr>
        <w:t>x--------&gt;xn---------&gt;x-------------&gt;xn</w:t>
      </w:r>
    </w:p>
    <w:p w:rsidR="003F1647" w:rsidRPr="003F1647" w:rsidRDefault="003F1647" w:rsidP="00B04F55">
      <w:pPr>
        <w:spacing w:after="0" w:line="240" w:lineRule="auto"/>
        <w:rPr>
          <w:rFonts w:ascii="Times New Roman" w:eastAsia="Times New Roman" w:hAnsi="Times New Roman" w:cs="Times New Roman"/>
          <w:color w:val="000000" w:themeColor="text1"/>
          <w:sz w:val="26"/>
          <w:szCs w:val="26"/>
        </w:rPr>
      </w:pPr>
      <w:r w:rsidRPr="003F1647">
        <w:rPr>
          <w:rFonts w:ascii="Times New Roman" w:eastAsia="Times New Roman" w:hAnsi="Times New Roman" w:cs="Times New Roman"/>
          <w:color w:val="000000" w:themeColor="text1"/>
          <w:sz w:val="26"/>
          <w:szCs w:val="26"/>
        </w:rPr>
        <w:lastRenderedPageBreak/>
        <w:t>mR2(SO4)n = x(2R + 96n) = 17,757%(9 + 98nx/12,5%)</w:t>
      </w:r>
    </w:p>
    <w:p w:rsidR="003F1647" w:rsidRPr="003F1647" w:rsidRDefault="003F1647" w:rsidP="00B04F55">
      <w:pPr>
        <w:spacing w:after="0" w:line="240" w:lineRule="auto"/>
        <w:rPr>
          <w:rFonts w:ascii="Times New Roman" w:hAnsi="Times New Roman" w:cs="Times New Roman"/>
          <w:sz w:val="26"/>
          <w:szCs w:val="26"/>
          <w:lang w:val="fr-FR"/>
        </w:rPr>
      </w:pPr>
      <w:r w:rsidRPr="003F1647">
        <w:rPr>
          <w:rFonts w:ascii="Times New Roman" w:eastAsia="Helvetica" w:hAnsi="Times New Roman" w:cs="Times New Roman"/>
          <w:sz w:val="26"/>
          <w:szCs w:val="26"/>
          <w:lang w:val="fr-FR"/>
        </w:rPr>
        <w:t>-&gt; x(2R - 43,215n) = 1,598 (2)</w:t>
      </w:r>
    </w:p>
    <w:p w:rsidR="003F1647" w:rsidRPr="003F1647" w:rsidRDefault="003F1647" w:rsidP="00B04F55">
      <w:pPr>
        <w:spacing w:after="0" w:line="240" w:lineRule="auto"/>
        <w:rPr>
          <w:rFonts w:ascii="Times New Roman" w:hAnsi="Times New Roman" w:cs="Times New Roman"/>
          <w:sz w:val="26"/>
          <w:szCs w:val="26"/>
          <w:lang w:val="fr-FR"/>
        </w:rPr>
      </w:pPr>
      <w:r w:rsidRPr="003F1647">
        <w:rPr>
          <w:rFonts w:ascii="Times New Roman" w:eastAsia="Helvetica" w:hAnsi="Times New Roman" w:cs="Times New Roman"/>
          <w:sz w:val="26"/>
          <w:szCs w:val="26"/>
          <w:lang w:val="fr-FR"/>
        </w:rPr>
        <w:t xml:space="preserve"> (1)/(2) -&gt; (2R + 16n)/(2R - 43,215n) = 5,632 </w:t>
      </w:r>
    </w:p>
    <w:p w:rsidR="003F1647" w:rsidRPr="003F1647" w:rsidRDefault="003F1647" w:rsidP="00B04F55">
      <w:pPr>
        <w:spacing w:after="0" w:line="240" w:lineRule="auto"/>
        <w:rPr>
          <w:rFonts w:ascii="Times New Roman" w:hAnsi="Times New Roman" w:cs="Times New Roman"/>
          <w:sz w:val="26"/>
          <w:szCs w:val="26"/>
          <w:lang w:val="fr-FR"/>
        </w:rPr>
      </w:pPr>
      <w:r w:rsidRPr="003F1647">
        <w:rPr>
          <w:rFonts w:ascii="Times New Roman" w:eastAsia="Helvetica" w:hAnsi="Times New Roman" w:cs="Times New Roman"/>
          <w:sz w:val="26"/>
          <w:szCs w:val="26"/>
          <w:lang w:val="fr-FR"/>
        </w:rPr>
        <w:t>-&gt; R = 28n</w:t>
      </w:r>
    </w:p>
    <w:p w:rsidR="003F1647" w:rsidRPr="003F1647" w:rsidRDefault="003F1647" w:rsidP="00B04F55">
      <w:pPr>
        <w:spacing w:after="0" w:line="240" w:lineRule="auto"/>
        <w:rPr>
          <w:rFonts w:ascii="Times New Roman" w:hAnsi="Times New Roman" w:cs="Times New Roman"/>
          <w:sz w:val="26"/>
          <w:szCs w:val="26"/>
          <w:lang w:val="fr-FR"/>
        </w:rPr>
      </w:pPr>
      <w:r w:rsidRPr="003F1647">
        <w:rPr>
          <w:rFonts w:ascii="Times New Roman" w:eastAsia="Helvetica" w:hAnsi="Times New Roman" w:cs="Times New Roman"/>
          <w:sz w:val="26"/>
          <w:szCs w:val="26"/>
          <w:lang w:val="fr-FR"/>
        </w:rPr>
        <w:t>-&gt; n = 2, R = 56: R là Fe</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Helvetica" w:hAnsi="Times New Roman" w:cs="Times New Roman"/>
          <w:sz w:val="26"/>
          <w:szCs w:val="26"/>
          <w:lang w:val="fr-FR"/>
        </w:rPr>
        <w:t xml:space="preserve"> </w:t>
      </w:r>
      <w:r w:rsidRPr="003F1647">
        <w:rPr>
          <w:rFonts w:ascii="Times New Roman" w:eastAsia="Helvetica" w:hAnsi="Times New Roman" w:cs="Times New Roman"/>
          <w:sz w:val="26"/>
          <w:szCs w:val="26"/>
        </w:rPr>
        <w:t>nH2SO4 = nFeSO4 = nFeO = 0,125</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Helvetica" w:hAnsi="Times New Roman" w:cs="Times New Roman"/>
          <w:sz w:val="26"/>
          <w:szCs w:val="26"/>
        </w:rPr>
        <w:t xml:space="preserve"> mddA = 9 +0,125.98/12,5% = 107 gam </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Helvetica" w:hAnsi="Times New Roman" w:cs="Times New Roman"/>
          <w:sz w:val="26"/>
          <w:szCs w:val="26"/>
        </w:rPr>
        <w:t xml:space="preserve">nFeSO4 trong B = 15,19%(107 - 6,95)/152 = 0,1 </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Helvetica" w:hAnsi="Times New Roman" w:cs="Times New Roman"/>
          <w:sz w:val="26"/>
          <w:szCs w:val="26"/>
        </w:rPr>
        <w:t>-&gt; nFeSO4.H2O = 0,125 - 0,1 = 0,025</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Helvetica" w:hAnsi="Times New Roman" w:cs="Times New Roman"/>
          <w:sz w:val="26"/>
          <w:szCs w:val="26"/>
        </w:rPr>
        <w:t xml:space="preserve"> -&gt; MX = 18k + 152 = 6,95/0,025 -&gt;</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Helvetica" w:hAnsi="Times New Roman" w:cs="Times New Roman"/>
          <w:sz w:val="26"/>
          <w:szCs w:val="26"/>
        </w:rPr>
        <w:t xml:space="preserve"> k = 7 </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Helvetica" w:hAnsi="Times New Roman" w:cs="Times New Roman"/>
          <w:sz w:val="26"/>
          <w:szCs w:val="26"/>
        </w:rPr>
        <w:t>-&gt; X là FeSO4.7H2O</w:t>
      </w:r>
    </w:p>
    <w:p w:rsidR="003F1647" w:rsidRPr="00B04F55" w:rsidRDefault="003F1647" w:rsidP="00B04F55">
      <w:pPr>
        <w:spacing w:after="0" w:line="240" w:lineRule="auto"/>
        <w:rPr>
          <w:rFonts w:ascii="Times New Roman" w:hAnsi="Times New Roman" w:cs="Times New Roman"/>
          <w:i/>
          <w:sz w:val="26"/>
          <w:szCs w:val="26"/>
        </w:rPr>
      </w:pPr>
      <w:r w:rsidRPr="00B04F55">
        <w:rPr>
          <w:rFonts w:ascii="Times New Roman" w:hAnsi="Times New Roman" w:cs="Times New Roman"/>
          <w:b/>
          <w:sz w:val="26"/>
          <w:szCs w:val="26"/>
        </w:rPr>
        <w:t>Câu 3:</w:t>
      </w:r>
      <w:r w:rsidR="00B04F55">
        <w:rPr>
          <w:rFonts w:ascii="Times New Roman" w:hAnsi="Times New Roman" w:cs="Times New Roman"/>
          <w:b/>
          <w:sz w:val="26"/>
          <w:szCs w:val="26"/>
          <w:lang w:val="vi-VN"/>
        </w:rPr>
        <w:t xml:space="preserve"> </w:t>
      </w:r>
      <w:r w:rsidRPr="00B04F55">
        <w:rPr>
          <w:rFonts w:ascii="Times New Roman" w:hAnsi="Times New Roman" w:cs="Times New Roman"/>
          <w:b/>
          <w:i/>
          <w:sz w:val="26"/>
          <w:szCs w:val="26"/>
        </w:rPr>
        <w:t>(</w:t>
      </w:r>
      <w:r w:rsidRPr="00B04F55">
        <w:rPr>
          <w:rFonts w:ascii="Times New Roman" w:hAnsi="Times New Roman" w:cs="Times New Roman"/>
          <w:i/>
          <w:sz w:val="26"/>
          <w:szCs w:val="26"/>
        </w:rPr>
        <w:t>Trích đề thi tuyển sinh lớp 10 môn hoá học (chuyên) trường ĐH KHTN Huế</w:t>
      </w:r>
      <w:r w:rsidR="00B04F55">
        <w:rPr>
          <w:rFonts w:ascii="Times New Roman" w:hAnsi="Times New Roman" w:cs="Times New Roman"/>
          <w:i/>
          <w:sz w:val="26"/>
          <w:szCs w:val="26"/>
        </w:rPr>
        <w:t xml:space="preserve"> </w:t>
      </w:r>
      <w:r w:rsidRPr="00B04F55">
        <w:rPr>
          <w:rFonts w:ascii="Times New Roman" w:hAnsi="Times New Roman" w:cs="Times New Roman"/>
          <w:i/>
          <w:sz w:val="26"/>
          <w:szCs w:val="26"/>
        </w:rPr>
        <w:t>2024-2025)</w:t>
      </w:r>
    </w:p>
    <w:p w:rsidR="003F1647" w:rsidRPr="003F1647" w:rsidRDefault="00B04F55" w:rsidP="00B04F55">
      <w:pPr>
        <w:spacing w:after="0" w:line="240" w:lineRule="auto"/>
        <w:rPr>
          <w:rFonts w:ascii="Times New Roman" w:hAnsi="Times New Roman" w:cs="Times New Roman"/>
          <w:sz w:val="26"/>
          <w:szCs w:val="26"/>
        </w:rPr>
      </w:pPr>
      <w:r>
        <w:rPr>
          <w:rFonts w:ascii="Times New Roman" w:eastAsia="Roboto" w:hAnsi="Times New Roman" w:cs="Times New Roman"/>
          <w:sz w:val="26"/>
          <w:szCs w:val="26"/>
        </w:rPr>
        <w:tab/>
      </w:r>
      <w:r w:rsidR="003F1647" w:rsidRPr="003F1647">
        <w:rPr>
          <w:rFonts w:ascii="Times New Roman" w:eastAsia="Roboto" w:hAnsi="Times New Roman" w:cs="Times New Roman"/>
          <w:sz w:val="26"/>
          <w:szCs w:val="26"/>
        </w:rPr>
        <w:t>A và B là hai dung dịch HCl có nồng độ khác nhau. Dung dịch tạo thành khi trộn V1 lít A với V2 lít B tác dụng vừa đủ với 5,304 gam hỗn hợp kim loại gồm Fe, Al và Cu thu được dung dịch C, chất rắn không tan D và giải phóng 1,0752 lít khí H2 ở đktc. Đốt cháy hoàn toàn D trong không khí rồi hòa tan bằng dung dịch HCl thì cũng cần lượng dung dịch HCl như trên. Biết V1 + V2 = 0,156 lít, nồng độ của B gấp 4 lần của A và 12V2 lít dung dịch B hòa tan vừa hết 1/6 lượng Fe trong hỗn hợp. (a) Tính % khối lượng mỗi kim loại trong hỗn hợp. (b) Tính nồng độ mol/lit của dung dịch A và dung dịch B.</w:t>
      </w:r>
    </w:p>
    <w:p w:rsidR="003F1647" w:rsidRPr="00B04F55" w:rsidRDefault="00B04F55" w:rsidP="00B04F55">
      <w:pPr>
        <w:spacing w:after="0" w:line="240" w:lineRule="auto"/>
        <w:rPr>
          <w:rFonts w:ascii="Times New Roman" w:hAnsi="Times New Roman" w:cs="Times New Roman"/>
          <w:b/>
          <w:sz w:val="26"/>
          <w:szCs w:val="26"/>
          <w:lang w:val="fr-FR"/>
        </w:rPr>
      </w:pPr>
      <w:r w:rsidRPr="00B04F55">
        <w:rPr>
          <w:rFonts w:ascii="Times New Roman" w:eastAsia="Times New Roman" w:hAnsi="Times New Roman" w:cs="Times New Roman"/>
          <w:b/>
          <w:color w:val="000000" w:themeColor="text1"/>
          <w:sz w:val="26"/>
          <w:szCs w:val="26"/>
          <w:lang w:val="fr-FR"/>
        </w:rPr>
        <w:t>Giải</w:t>
      </w:r>
    </w:p>
    <w:p w:rsidR="003F1647" w:rsidRPr="003F1647" w:rsidRDefault="003F1647" w:rsidP="00B04F55">
      <w:pPr>
        <w:spacing w:after="0" w:line="240" w:lineRule="auto"/>
        <w:rPr>
          <w:rFonts w:ascii="Times New Roman" w:hAnsi="Times New Roman" w:cs="Times New Roman"/>
          <w:sz w:val="26"/>
          <w:szCs w:val="26"/>
          <w:lang w:val="fr-FR"/>
        </w:rPr>
      </w:pPr>
      <w:r w:rsidRPr="003F1647">
        <w:rPr>
          <w:rFonts w:ascii="Times New Roman" w:eastAsia="Helvetica" w:hAnsi="Times New Roman" w:cs="Times New Roman"/>
          <w:sz w:val="26"/>
          <w:szCs w:val="26"/>
          <w:lang w:val="fr-FR"/>
        </w:rPr>
        <w:t>a)2 HCI + Fe -&gt; FeCI2 + H2</w:t>
      </w:r>
    </w:p>
    <w:p w:rsidR="003F1647" w:rsidRPr="003F1647" w:rsidRDefault="003F1647" w:rsidP="00B04F55">
      <w:pPr>
        <w:spacing w:after="0" w:line="240" w:lineRule="auto"/>
        <w:rPr>
          <w:rFonts w:ascii="Times New Roman" w:eastAsia="Helvetica" w:hAnsi="Times New Roman" w:cs="Times New Roman"/>
          <w:sz w:val="26"/>
          <w:szCs w:val="26"/>
          <w:lang w:val="fr-FR"/>
        </w:rPr>
      </w:pPr>
      <w:r w:rsidRPr="003F1647">
        <w:rPr>
          <w:rFonts w:ascii="Times New Roman" w:eastAsia="Helvetica" w:hAnsi="Times New Roman" w:cs="Times New Roman"/>
          <w:sz w:val="26"/>
          <w:szCs w:val="26"/>
          <w:lang w:val="fr-FR"/>
        </w:rPr>
        <w:t xml:space="preserve">    2x.       x.           x.         2x</w:t>
      </w:r>
    </w:p>
    <w:p w:rsidR="003F1647" w:rsidRPr="003F1647" w:rsidRDefault="003F1647" w:rsidP="00B04F55">
      <w:pPr>
        <w:spacing w:after="0" w:line="240" w:lineRule="auto"/>
        <w:rPr>
          <w:rFonts w:ascii="Times New Roman" w:eastAsia="Helvetica" w:hAnsi="Times New Roman" w:cs="Times New Roman"/>
          <w:sz w:val="26"/>
          <w:szCs w:val="26"/>
          <w:lang w:val="fr-FR"/>
        </w:rPr>
      </w:pPr>
      <w:r w:rsidRPr="003F1647">
        <w:rPr>
          <w:rFonts w:ascii="Times New Roman" w:eastAsia="Helvetica" w:hAnsi="Times New Roman" w:cs="Times New Roman"/>
          <w:sz w:val="26"/>
          <w:szCs w:val="26"/>
          <w:lang w:val="fr-FR"/>
        </w:rPr>
        <w:t xml:space="preserve">   6 HCI + 2 AI -&gt; 2 AICI3 + 3 H2</w:t>
      </w:r>
    </w:p>
    <w:p w:rsidR="003F1647" w:rsidRPr="003F1647" w:rsidRDefault="003F1647" w:rsidP="00B04F55">
      <w:pPr>
        <w:spacing w:after="0" w:line="240" w:lineRule="auto"/>
        <w:rPr>
          <w:rFonts w:ascii="Times New Roman" w:eastAsia="Helvetica" w:hAnsi="Times New Roman" w:cs="Times New Roman"/>
          <w:sz w:val="26"/>
          <w:szCs w:val="26"/>
          <w:lang w:val="fr-FR"/>
        </w:rPr>
      </w:pPr>
      <w:r w:rsidRPr="003F1647">
        <w:rPr>
          <w:rFonts w:ascii="Times New Roman" w:eastAsia="Helvetica" w:hAnsi="Times New Roman" w:cs="Times New Roman"/>
          <w:sz w:val="26"/>
          <w:szCs w:val="26"/>
          <w:lang w:val="fr-FR"/>
        </w:rPr>
        <w:t xml:space="preserve">   3y.         y.                            1,5y</w:t>
      </w:r>
    </w:p>
    <w:p w:rsidR="003F1647" w:rsidRPr="003F1647" w:rsidRDefault="003F1647" w:rsidP="00B04F55">
      <w:pPr>
        <w:spacing w:after="0" w:line="240" w:lineRule="auto"/>
        <w:rPr>
          <w:rFonts w:ascii="Times New Roman" w:hAnsi="Times New Roman" w:cs="Times New Roman"/>
          <w:sz w:val="26"/>
          <w:szCs w:val="26"/>
          <w:lang w:val="fr-FR"/>
        </w:rPr>
      </w:pPr>
      <w:r w:rsidRPr="003F1647">
        <w:rPr>
          <w:rFonts w:ascii="Times New Roman" w:eastAsia="Helvetica" w:hAnsi="Times New Roman" w:cs="Times New Roman"/>
          <w:sz w:val="26"/>
          <w:szCs w:val="26"/>
          <w:lang w:val="fr-FR"/>
        </w:rPr>
        <w:t xml:space="preserve">=&gt; x + 1,5y = 0,048 (1) </w:t>
      </w:r>
    </w:p>
    <w:p w:rsidR="003F1647" w:rsidRPr="003F1647" w:rsidRDefault="003F1647" w:rsidP="00B04F55">
      <w:pPr>
        <w:spacing w:after="0" w:line="240" w:lineRule="auto"/>
        <w:rPr>
          <w:rFonts w:ascii="Times New Roman" w:hAnsi="Times New Roman" w:cs="Times New Roman"/>
          <w:sz w:val="26"/>
          <w:szCs w:val="26"/>
          <w:lang w:val="fr-FR"/>
        </w:rPr>
      </w:pPr>
      <w:r w:rsidRPr="003F1647">
        <w:rPr>
          <w:rFonts w:ascii="Times New Roman" w:eastAsia="Helvetica" w:hAnsi="Times New Roman" w:cs="Times New Roman"/>
          <w:sz w:val="26"/>
          <w:szCs w:val="26"/>
          <w:lang w:val="fr-FR"/>
        </w:rPr>
        <w:t xml:space="preserve">2 Cu + O2 -t-&gt; 2 CuO </w:t>
      </w:r>
    </w:p>
    <w:p w:rsidR="003F1647" w:rsidRPr="003F1647" w:rsidRDefault="003F1647" w:rsidP="00B04F55">
      <w:pPr>
        <w:spacing w:after="0" w:line="240" w:lineRule="auto"/>
        <w:rPr>
          <w:rFonts w:ascii="Times New Roman" w:hAnsi="Times New Roman" w:cs="Times New Roman"/>
          <w:sz w:val="26"/>
          <w:szCs w:val="26"/>
          <w:lang w:val="fr-FR"/>
        </w:rPr>
      </w:pPr>
      <w:r w:rsidRPr="003F1647">
        <w:rPr>
          <w:rFonts w:ascii="Times New Roman" w:eastAsia="Helvetica" w:hAnsi="Times New Roman" w:cs="Times New Roman"/>
          <w:sz w:val="26"/>
          <w:szCs w:val="26"/>
          <w:lang w:val="fr-FR"/>
        </w:rPr>
        <w:t xml:space="preserve">CuO + 2 HCI -&gt; CuCl2 + H2 </w:t>
      </w:r>
    </w:p>
    <w:p w:rsidR="003F1647" w:rsidRPr="003F1647" w:rsidRDefault="003F1647" w:rsidP="00B04F55">
      <w:pPr>
        <w:spacing w:after="0" w:line="240" w:lineRule="auto"/>
        <w:rPr>
          <w:rFonts w:ascii="Times New Roman" w:hAnsi="Times New Roman" w:cs="Times New Roman"/>
          <w:sz w:val="26"/>
          <w:szCs w:val="26"/>
          <w:lang w:val="fr-FR"/>
        </w:rPr>
      </w:pPr>
      <w:r w:rsidRPr="003F1647">
        <w:rPr>
          <w:rFonts w:ascii="Times New Roman" w:eastAsia="Helvetica" w:hAnsi="Times New Roman" w:cs="Times New Roman"/>
          <w:sz w:val="26"/>
          <w:szCs w:val="26"/>
          <w:lang w:val="fr-FR"/>
        </w:rPr>
        <w:t xml:space="preserve">nCu= nH2 = 0,048 (mol) </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Helvetica" w:hAnsi="Times New Roman" w:cs="Times New Roman"/>
          <w:sz w:val="26"/>
          <w:szCs w:val="26"/>
        </w:rPr>
        <w:t>=&gt; mCu = 64. 0,048 = 3,072 (g)</w:t>
      </w:r>
    </w:p>
    <w:p w:rsidR="003F1647" w:rsidRPr="003F1647" w:rsidRDefault="003F1647" w:rsidP="00B04F55">
      <w:pPr>
        <w:spacing w:after="0" w:line="240" w:lineRule="auto"/>
        <w:rPr>
          <w:rFonts w:ascii="Times New Roman" w:eastAsia="Helvetica" w:hAnsi="Times New Roman" w:cs="Times New Roman"/>
          <w:sz w:val="26"/>
          <w:szCs w:val="26"/>
        </w:rPr>
      </w:pPr>
      <w:r w:rsidRPr="003F1647">
        <w:rPr>
          <w:rFonts w:ascii="Times New Roman" w:eastAsia="Helvetica" w:hAnsi="Times New Roman" w:cs="Times New Roman"/>
          <w:sz w:val="26"/>
          <w:szCs w:val="26"/>
        </w:rPr>
        <w:t xml:space="preserve"> =&gt; %Cu = 57,9% </w:t>
      </w:r>
    </w:p>
    <w:p w:rsidR="003F1647" w:rsidRPr="003F1647" w:rsidRDefault="003F1647" w:rsidP="00B04F55">
      <w:pPr>
        <w:spacing w:after="0" w:line="240" w:lineRule="auto"/>
        <w:rPr>
          <w:rFonts w:ascii="Times New Roman" w:eastAsia="Helvetica" w:hAnsi="Times New Roman" w:cs="Times New Roman"/>
          <w:sz w:val="26"/>
          <w:szCs w:val="26"/>
        </w:rPr>
      </w:pPr>
      <w:r w:rsidRPr="003F1647">
        <w:rPr>
          <w:rFonts w:ascii="Times New Roman" w:eastAsia="Helvetica" w:hAnsi="Times New Roman" w:cs="Times New Roman"/>
          <w:sz w:val="26"/>
          <w:szCs w:val="26"/>
        </w:rPr>
        <w:t xml:space="preserve">=&gt; mFe, Al= 2,232 g </w:t>
      </w:r>
    </w:p>
    <w:p w:rsidR="003F1647" w:rsidRPr="003F1647" w:rsidRDefault="003F1647" w:rsidP="00B04F55">
      <w:pPr>
        <w:spacing w:after="0" w:line="240" w:lineRule="auto"/>
        <w:rPr>
          <w:rFonts w:ascii="Times New Roman" w:eastAsia="Helvetica" w:hAnsi="Times New Roman" w:cs="Times New Roman"/>
          <w:sz w:val="26"/>
          <w:szCs w:val="26"/>
        </w:rPr>
      </w:pPr>
      <w:r w:rsidRPr="003F1647">
        <w:rPr>
          <w:rFonts w:ascii="Times New Roman" w:eastAsia="Helvetica" w:hAnsi="Times New Roman" w:cs="Times New Roman"/>
          <w:sz w:val="26"/>
          <w:szCs w:val="26"/>
        </w:rPr>
        <w:t>=&gt; 56x + 27y = 2,232 (2) từ (1), (2)</w:t>
      </w:r>
    </w:p>
    <w:p w:rsidR="003F1647" w:rsidRPr="003F1647" w:rsidRDefault="003F1647" w:rsidP="00B04F55">
      <w:pPr>
        <w:spacing w:after="0" w:line="240" w:lineRule="auto"/>
        <w:rPr>
          <w:rFonts w:ascii="Times New Roman" w:eastAsia="Helvetica" w:hAnsi="Times New Roman" w:cs="Times New Roman"/>
          <w:sz w:val="26"/>
          <w:szCs w:val="26"/>
        </w:rPr>
      </w:pPr>
      <w:r w:rsidRPr="003F1647">
        <w:rPr>
          <w:rFonts w:ascii="Times New Roman" w:eastAsia="Helvetica" w:hAnsi="Times New Roman" w:cs="Times New Roman"/>
          <w:sz w:val="26"/>
          <w:szCs w:val="26"/>
        </w:rPr>
        <w:t xml:space="preserve"> =&gt; x= 0,036 =&gt; %Fe = 38% </w:t>
      </w:r>
    </w:p>
    <w:p w:rsidR="003F1647" w:rsidRPr="003F1647" w:rsidRDefault="003F1647" w:rsidP="00B04F55">
      <w:pPr>
        <w:spacing w:after="0" w:line="240" w:lineRule="auto"/>
        <w:rPr>
          <w:rFonts w:ascii="Times New Roman" w:eastAsia="Helvetica" w:hAnsi="Times New Roman" w:cs="Times New Roman"/>
          <w:sz w:val="26"/>
          <w:szCs w:val="26"/>
        </w:rPr>
      </w:pPr>
      <w:r w:rsidRPr="003F1647">
        <w:rPr>
          <w:rFonts w:ascii="Times New Roman" w:eastAsia="Helvetica" w:hAnsi="Times New Roman" w:cs="Times New Roman"/>
          <w:sz w:val="26"/>
          <w:szCs w:val="26"/>
        </w:rPr>
        <w:t>=&gt; % AI = 4,1%</w:t>
      </w:r>
    </w:p>
    <w:p w:rsidR="003F1647" w:rsidRPr="003F1647" w:rsidRDefault="003F1647" w:rsidP="00B04F55">
      <w:pPr>
        <w:spacing w:after="0" w:line="240" w:lineRule="auto"/>
        <w:rPr>
          <w:rFonts w:ascii="Times New Roman" w:eastAsia="Helvetica" w:hAnsi="Times New Roman" w:cs="Times New Roman"/>
          <w:sz w:val="26"/>
          <w:szCs w:val="26"/>
        </w:rPr>
      </w:pPr>
      <w:r w:rsidRPr="003F1647">
        <w:rPr>
          <w:rFonts w:ascii="Times New Roman" w:eastAsia="Helvetica" w:hAnsi="Times New Roman" w:cs="Times New Roman"/>
          <w:sz w:val="26"/>
          <w:szCs w:val="26"/>
        </w:rPr>
        <w:t xml:space="preserve"> b. Goi nHCl trong B = n2 mol;</w:t>
      </w:r>
    </w:p>
    <w:p w:rsidR="003F1647" w:rsidRPr="003F1647" w:rsidRDefault="003F1647" w:rsidP="00B04F55">
      <w:pPr>
        <w:spacing w:after="0" w:line="240" w:lineRule="auto"/>
        <w:rPr>
          <w:rFonts w:ascii="Times New Roman" w:eastAsia="Helvetica" w:hAnsi="Times New Roman" w:cs="Times New Roman"/>
          <w:sz w:val="26"/>
          <w:szCs w:val="26"/>
        </w:rPr>
      </w:pPr>
      <w:r w:rsidRPr="003F1647">
        <w:rPr>
          <w:rFonts w:ascii="Times New Roman" w:eastAsia="Helvetica" w:hAnsi="Times New Roman" w:cs="Times New Roman"/>
          <w:sz w:val="26"/>
          <w:szCs w:val="26"/>
        </w:rPr>
        <w:t xml:space="preserve"> nHCl trong A = n1 mol</w:t>
      </w:r>
    </w:p>
    <w:p w:rsidR="003F1647" w:rsidRPr="003F1647" w:rsidRDefault="003F1647" w:rsidP="00B04F55">
      <w:pPr>
        <w:spacing w:after="0" w:line="240" w:lineRule="auto"/>
        <w:rPr>
          <w:rFonts w:ascii="Times New Roman" w:eastAsia="Helvetica" w:hAnsi="Times New Roman" w:cs="Times New Roman"/>
          <w:sz w:val="26"/>
          <w:szCs w:val="26"/>
        </w:rPr>
      </w:pPr>
      <w:r w:rsidRPr="003F1647">
        <w:rPr>
          <w:rFonts w:ascii="Times New Roman" w:eastAsia="Helvetica" w:hAnsi="Times New Roman" w:cs="Times New Roman"/>
          <w:sz w:val="26"/>
          <w:szCs w:val="26"/>
        </w:rPr>
        <w:t xml:space="preserve"> CM A = a M </w:t>
      </w:r>
    </w:p>
    <w:p w:rsidR="003F1647" w:rsidRPr="003F1647" w:rsidRDefault="003F1647" w:rsidP="00B04F55">
      <w:pPr>
        <w:spacing w:after="0" w:line="240" w:lineRule="auto"/>
        <w:rPr>
          <w:rFonts w:ascii="Times New Roman" w:eastAsia="Helvetica" w:hAnsi="Times New Roman" w:cs="Times New Roman"/>
          <w:sz w:val="26"/>
          <w:szCs w:val="26"/>
        </w:rPr>
      </w:pPr>
      <w:r w:rsidRPr="003F1647">
        <w:rPr>
          <w:rFonts w:ascii="Times New Roman" w:eastAsia="Helvetica" w:hAnsi="Times New Roman" w:cs="Times New Roman"/>
          <w:sz w:val="26"/>
          <w:szCs w:val="26"/>
        </w:rPr>
        <w:t xml:space="preserve">=&gt; CM B = 4a M </w:t>
      </w:r>
    </w:p>
    <w:p w:rsidR="003F1647" w:rsidRPr="003F1647" w:rsidRDefault="003F1647" w:rsidP="00B04F55">
      <w:pPr>
        <w:spacing w:after="0" w:line="240" w:lineRule="auto"/>
        <w:rPr>
          <w:rFonts w:ascii="Times New Roman" w:eastAsia="Helvetica" w:hAnsi="Times New Roman" w:cs="Times New Roman"/>
          <w:sz w:val="26"/>
          <w:szCs w:val="26"/>
        </w:rPr>
      </w:pPr>
      <w:r w:rsidRPr="003F1647">
        <w:rPr>
          <w:rFonts w:ascii="Times New Roman" w:eastAsia="Helvetica" w:hAnsi="Times New Roman" w:cs="Times New Roman"/>
          <w:sz w:val="26"/>
          <w:szCs w:val="26"/>
        </w:rPr>
        <w:t xml:space="preserve">1/6 mol Fe = 0,006 mol </w:t>
      </w:r>
    </w:p>
    <w:p w:rsidR="003F1647" w:rsidRPr="003F1647" w:rsidRDefault="003F1647" w:rsidP="00B04F55">
      <w:pPr>
        <w:spacing w:after="0" w:line="240" w:lineRule="auto"/>
        <w:rPr>
          <w:rFonts w:ascii="Times New Roman" w:eastAsia="Helvetica" w:hAnsi="Times New Roman" w:cs="Times New Roman"/>
          <w:sz w:val="26"/>
          <w:szCs w:val="26"/>
        </w:rPr>
      </w:pPr>
      <w:r w:rsidRPr="003F1647">
        <w:rPr>
          <w:rFonts w:ascii="Times New Roman" w:eastAsia="Helvetica" w:hAnsi="Times New Roman" w:cs="Times New Roman"/>
          <w:sz w:val="26"/>
          <w:szCs w:val="26"/>
        </w:rPr>
        <w:t>2 HCI + Fe -&gt; FeCl2 + H2</w:t>
      </w:r>
    </w:p>
    <w:p w:rsidR="003F1647" w:rsidRPr="003F1647" w:rsidRDefault="003F1647" w:rsidP="00B04F55">
      <w:pPr>
        <w:spacing w:after="0" w:line="240" w:lineRule="auto"/>
        <w:rPr>
          <w:rFonts w:ascii="Times New Roman" w:eastAsia="Helvetica" w:hAnsi="Times New Roman" w:cs="Times New Roman"/>
          <w:sz w:val="26"/>
          <w:szCs w:val="26"/>
        </w:rPr>
      </w:pPr>
      <w:r w:rsidRPr="003F1647">
        <w:rPr>
          <w:rFonts w:ascii="Times New Roman" w:eastAsia="Helvetica" w:hAnsi="Times New Roman" w:cs="Times New Roman"/>
          <w:sz w:val="26"/>
          <w:szCs w:val="26"/>
        </w:rPr>
        <w:t xml:space="preserve"> 0,012...0,006 </w:t>
      </w:r>
    </w:p>
    <w:p w:rsidR="003F1647" w:rsidRPr="003F1647" w:rsidRDefault="003F1647" w:rsidP="00B04F55">
      <w:pPr>
        <w:spacing w:after="0" w:line="240" w:lineRule="auto"/>
        <w:rPr>
          <w:rFonts w:ascii="Times New Roman" w:eastAsia="Helvetica" w:hAnsi="Times New Roman" w:cs="Times New Roman"/>
          <w:sz w:val="26"/>
          <w:szCs w:val="26"/>
        </w:rPr>
      </w:pPr>
      <w:r w:rsidRPr="003F1647">
        <w:rPr>
          <w:rFonts w:ascii="Times New Roman" w:eastAsia="Helvetica" w:hAnsi="Times New Roman" w:cs="Times New Roman"/>
          <w:sz w:val="26"/>
          <w:szCs w:val="26"/>
        </w:rPr>
        <w:t xml:space="preserve">=&gt; n2 = 0,024 lại có nHCI = 2 nH2 = 0,048.2 = 0,096 (mol) </w:t>
      </w:r>
    </w:p>
    <w:p w:rsidR="003F1647" w:rsidRPr="003F1647" w:rsidRDefault="003F1647" w:rsidP="00B04F55">
      <w:pPr>
        <w:spacing w:after="0" w:line="240" w:lineRule="auto"/>
        <w:rPr>
          <w:rFonts w:ascii="Times New Roman" w:eastAsia="Helvetica" w:hAnsi="Times New Roman" w:cs="Times New Roman"/>
          <w:sz w:val="26"/>
          <w:szCs w:val="26"/>
        </w:rPr>
      </w:pPr>
      <w:r w:rsidRPr="003F1647">
        <w:rPr>
          <w:rFonts w:ascii="Times New Roman" w:eastAsia="Helvetica" w:hAnsi="Times New Roman" w:cs="Times New Roman"/>
          <w:sz w:val="26"/>
          <w:szCs w:val="26"/>
        </w:rPr>
        <w:t>=&gt; n_1 = 0,072 mol</w:t>
      </w:r>
    </w:p>
    <w:p w:rsidR="003F1647" w:rsidRPr="003F1647" w:rsidRDefault="003F1647" w:rsidP="00B04F55">
      <w:pPr>
        <w:spacing w:after="0" w:line="240" w:lineRule="auto"/>
        <w:rPr>
          <w:rFonts w:ascii="Times New Roman" w:eastAsia="Helvetica" w:hAnsi="Times New Roman" w:cs="Times New Roman"/>
          <w:sz w:val="26"/>
          <w:szCs w:val="26"/>
        </w:rPr>
      </w:pPr>
      <w:r w:rsidRPr="003F1647">
        <w:rPr>
          <w:rFonts w:ascii="Times New Roman" w:eastAsia="Helvetica" w:hAnsi="Times New Roman" w:cs="Times New Roman"/>
          <w:sz w:val="26"/>
          <w:szCs w:val="26"/>
        </w:rPr>
        <w:t xml:space="preserve"> V1=0,072/a </w:t>
      </w:r>
    </w:p>
    <w:p w:rsidR="003F1647" w:rsidRPr="003F1647" w:rsidRDefault="003F1647" w:rsidP="00B04F55">
      <w:pPr>
        <w:spacing w:after="0" w:line="240" w:lineRule="auto"/>
        <w:rPr>
          <w:rFonts w:ascii="Times New Roman" w:eastAsia="Helvetica" w:hAnsi="Times New Roman" w:cs="Times New Roman"/>
          <w:sz w:val="26"/>
          <w:szCs w:val="26"/>
        </w:rPr>
      </w:pPr>
      <w:r w:rsidRPr="003F1647">
        <w:rPr>
          <w:rFonts w:ascii="Times New Roman" w:eastAsia="Helvetica" w:hAnsi="Times New Roman" w:cs="Times New Roman"/>
          <w:sz w:val="26"/>
          <w:szCs w:val="26"/>
        </w:rPr>
        <w:t xml:space="preserve">mà V1+V2=0,156 lít V2 = 0,024/4a </w:t>
      </w:r>
    </w:p>
    <w:p w:rsidR="003F1647" w:rsidRPr="003F1647" w:rsidRDefault="003F1647" w:rsidP="00B04F55">
      <w:pPr>
        <w:spacing w:after="0" w:line="240" w:lineRule="auto"/>
        <w:rPr>
          <w:rFonts w:ascii="Times New Roman" w:eastAsia="Helvetica" w:hAnsi="Times New Roman" w:cs="Times New Roman"/>
          <w:sz w:val="26"/>
          <w:szCs w:val="26"/>
        </w:rPr>
      </w:pPr>
      <w:r w:rsidRPr="003F1647">
        <w:rPr>
          <w:rFonts w:ascii="Times New Roman" w:eastAsia="Helvetica" w:hAnsi="Times New Roman" w:cs="Times New Roman"/>
          <w:sz w:val="26"/>
          <w:szCs w:val="26"/>
        </w:rPr>
        <w:t>=&gt; a = 0,5; 4a = 2 =&gt; CM_A = 0,5 M CM_B = 2 M</w:t>
      </w:r>
    </w:p>
    <w:p w:rsidR="003F1647" w:rsidRPr="003F1647" w:rsidRDefault="003F1647" w:rsidP="00B04F55">
      <w:pPr>
        <w:spacing w:after="0" w:line="240" w:lineRule="auto"/>
        <w:rPr>
          <w:rFonts w:ascii="Times New Roman" w:hAnsi="Times New Roman" w:cs="Times New Roman"/>
          <w:sz w:val="26"/>
          <w:szCs w:val="26"/>
        </w:rPr>
      </w:pPr>
      <w:r w:rsidRPr="00B04F55">
        <w:rPr>
          <w:rFonts w:ascii="Times New Roman" w:hAnsi="Times New Roman" w:cs="Times New Roman"/>
          <w:b/>
          <w:sz w:val="26"/>
          <w:szCs w:val="26"/>
        </w:rPr>
        <w:t>Câu 4</w:t>
      </w:r>
      <w:r w:rsidRPr="003F1647">
        <w:rPr>
          <w:rFonts w:ascii="Times New Roman" w:eastAsia="Roboto" w:hAnsi="Times New Roman" w:cs="Times New Roman"/>
          <w:sz w:val="26"/>
          <w:szCs w:val="26"/>
        </w:rPr>
        <w:t xml:space="preserve"> </w:t>
      </w:r>
      <w:r w:rsidRPr="00B04F55">
        <w:rPr>
          <w:rFonts w:ascii="Times New Roman" w:eastAsia="Roboto" w:hAnsi="Times New Roman" w:cs="Times New Roman"/>
          <w:i/>
          <w:sz w:val="26"/>
          <w:szCs w:val="26"/>
        </w:rPr>
        <w:t>(</w:t>
      </w:r>
      <w:r w:rsidRPr="00B04F55">
        <w:rPr>
          <w:rFonts w:ascii="Times New Roman" w:hAnsi="Times New Roman" w:cs="Times New Roman"/>
          <w:i/>
          <w:sz w:val="26"/>
          <w:szCs w:val="26"/>
        </w:rPr>
        <w:t>Trích đề thi tuyển sinh lớp 10 môn hoá học (chuyên) trường ĐH KHTN Huế</w:t>
      </w:r>
      <w:r w:rsidR="00B04F55">
        <w:rPr>
          <w:rFonts w:ascii="Times New Roman" w:hAnsi="Times New Roman" w:cs="Times New Roman"/>
          <w:i/>
          <w:sz w:val="26"/>
          <w:szCs w:val="26"/>
        </w:rPr>
        <w:t xml:space="preserve"> </w:t>
      </w:r>
      <w:r w:rsidRPr="00B04F55">
        <w:rPr>
          <w:rFonts w:ascii="Times New Roman" w:hAnsi="Times New Roman" w:cs="Times New Roman"/>
          <w:i/>
          <w:sz w:val="26"/>
          <w:szCs w:val="26"/>
        </w:rPr>
        <w:t>2024-2025)</w:t>
      </w:r>
    </w:p>
    <w:p w:rsidR="00B04F55" w:rsidRDefault="00B04F55" w:rsidP="00B04F55">
      <w:pPr>
        <w:spacing w:after="0" w:line="240" w:lineRule="auto"/>
        <w:rPr>
          <w:rFonts w:ascii="Times New Roman" w:eastAsia="Roboto" w:hAnsi="Times New Roman" w:cs="Times New Roman"/>
          <w:sz w:val="26"/>
          <w:szCs w:val="26"/>
        </w:rPr>
      </w:pPr>
      <w:r>
        <w:rPr>
          <w:rFonts w:ascii="Times New Roman" w:eastAsia="Roboto" w:hAnsi="Times New Roman" w:cs="Times New Roman"/>
          <w:sz w:val="26"/>
          <w:szCs w:val="26"/>
        </w:rPr>
        <w:tab/>
      </w:r>
      <w:r w:rsidR="003F1647" w:rsidRPr="003F1647">
        <w:rPr>
          <w:rFonts w:ascii="Times New Roman" w:eastAsia="Roboto" w:hAnsi="Times New Roman" w:cs="Times New Roman"/>
          <w:sz w:val="26"/>
          <w:szCs w:val="26"/>
        </w:rPr>
        <w:t xml:space="preserve">Chia m gam hỗn hợp A gồm FeCO3, CaCO3, Na2CO3 thành hai phần bằng nhau: </w:t>
      </w:r>
    </w:p>
    <w:p w:rsidR="003F1647" w:rsidRPr="003F1647" w:rsidRDefault="003F1647" w:rsidP="00B04F55">
      <w:pPr>
        <w:spacing w:after="0" w:line="240" w:lineRule="auto"/>
        <w:rPr>
          <w:rFonts w:ascii="Times New Roman" w:hAnsi="Times New Roman" w:cs="Times New Roman"/>
          <w:sz w:val="26"/>
          <w:szCs w:val="26"/>
        </w:rPr>
      </w:pPr>
      <w:r w:rsidRPr="00B04F55">
        <w:rPr>
          <w:rFonts w:ascii="Times New Roman" w:eastAsia="Roboto" w:hAnsi="Times New Roman" w:cs="Times New Roman"/>
          <w:b/>
          <w:sz w:val="26"/>
          <w:szCs w:val="26"/>
        </w:rPr>
        <w:lastRenderedPageBreak/>
        <w:t>Phần 1:</w:t>
      </w:r>
      <w:r w:rsidRPr="003F1647">
        <w:rPr>
          <w:rFonts w:ascii="Times New Roman" w:eastAsia="Roboto" w:hAnsi="Times New Roman" w:cs="Times New Roman"/>
          <w:sz w:val="26"/>
          <w:szCs w:val="26"/>
        </w:rPr>
        <w:t xml:space="preserve"> Hòa tan hoàn toàn hỗn hợp A bằng dung dịch H2SO4 đặc nóng dư thu được hỗn hợp muối sunfat có khối lượng gấp 283/183 lần khối lượng muối cacbonate đã phản ứng, đồng thời thoát ra V lit (đktc) hỗn hợp X gồm hai khí không màu, trong đó có một khí có mùi xốc. Hỗn hợp khí X thu được làm mất màu vừa đủ 30ml dung dịch KMnO4 1M. </w:t>
      </w:r>
    </w:p>
    <w:p w:rsidR="003F1647" w:rsidRPr="003F1647" w:rsidRDefault="003F1647" w:rsidP="00B04F55">
      <w:pPr>
        <w:spacing w:after="0" w:line="240" w:lineRule="auto"/>
        <w:rPr>
          <w:rFonts w:ascii="Times New Roman" w:hAnsi="Times New Roman" w:cs="Times New Roman"/>
          <w:sz w:val="26"/>
          <w:szCs w:val="26"/>
        </w:rPr>
      </w:pPr>
      <w:r w:rsidRPr="00B04F55">
        <w:rPr>
          <w:rFonts w:ascii="Times New Roman" w:eastAsia="Roboto" w:hAnsi="Times New Roman" w:cs="Times New Roman"/>
          <w:b/>
          <w:sz w:val="26"/>
          <w:szCs w:val="26"/>
        </w:rPr>
        <w:t>Phần 2:</w:t>
      </w:r>
      <w:r w:rsidRPr="003F1647">
        <w:rPr>
          <w:rFonts w:ascii="Times New Roman" w:eastAsia="Roboto" w:hAnsi="Times New Roman" w:cs="Times New Roman"/>
          <w:sz w:val="26"/>
          <w:szCs w:val="26"/>
        </w:rPr>
        <w:t xml:space="preserve"> Nung hỗn hợp A trong không khí đến khối lượng không đổi, để nguội thu được m1 gam chất rắn B. Cho từ từ hỗn hợp B vào nước dư, khuấy đều thu được m2 gam chất rắn D và dung dịch E. Nhỏ từ từ dung dịch HCl 0,5M vào dung dịch E cho đến khi vừa xuất hiện bọt khí thì thể tích dung dịch HCI đã dùng là 300ml. </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Roboto" w:hAnsi="Times New Roman" w:cs="Times New Roman"/>
          <w:sz w:val="26"/>
          <w:szCs w:val="26"/>
        </w:rPr>
        <w:t>Tính V, m1, m2, m. Giả thiết các phản ứng xảy ra hoàn toàn.</w:t>
      </w:r>
    </w:p>
    <w:p w:rsidR="003F1647" w:rsidRPr="00B04F55" w:rsidRDefault="00B04F55" w:rsidP="00B04F55">
      <w:pPr>
        <w:spacing w:after="0" w:line="240" w:lineRule="auto"/>
        <w:rPr>
          <w:rFonts w:ascii="Times New Roman" w:hAnsi="Times New Roman" w:cs="Times New Roman"/>
          <w:b/>
          <w:sz w:val="26"/>
          <w:szCs w:val="26"/>
        </w:rPr>
      </w:pPr>
      <w:r w:rsidRPr="00B04F55">
        <w:rPr>
          <w:rFonts w:ascii="Times New Roman" w:eastAsia="Times New Roman" w:hAnsi="Times New Roman" w:cs="Times New Roman"/>
          <w:b/>
          <w:color w:val="000000" w:themeColor="text1"/>
          <w:sz w:val="26"/>
          <w:szCs w:val="26"/>
        </w:rPr>
        <w:t>Giải</w:t>
      </w:r>
    </w:p>
    <w:p w:rsidR="003F1647" w:rsidRPr="003F1647" w:rsidRDefault="00B04F55" w:rsidP="00B04F55">
      <w:pPr>
        <w:spacing w:after="0" w:line="240" w:lineRule="auto"/>
        <w:rPr>
          <w:rFonts w:ascii="Times New Roman" w:eastAsia="Roboto" w:hAnsi="Times New Roman" w:cs="Times New Roman"/>
          <w:sz w:val="26"/>
          <w:szCs w:val="26"/>
        </w:rPr>
      </w:pPr>
      <w:r>
        <w:rPr>
          <w:rFonts w:ascii="Times New Roman" w:eastAsia="Roboto" w:hAnsi="Times New Roman" w:cs="Times New Roman"/>
          <w:sz w:val="26"/>
          <w:szCs w:val="26"/>
          <w:lang w:val="vi-VN"/>
        </w:rPr>
        <w:t>Mỗ</w:t>
      </w:r>
      <w:r w:rsidR="003F1647" w:rsidRPr="003F1647">
        <w:rPr>
          <w:rFonts w:ascii="Times New Roman" w:eastAsia="Roboto" w:hAnsi="Times New Roman" w:cs="Times New Roman"/>
          <w:sz w:val="26"/>
          <w:szCs w:val="26"/>
        </w:rPr>
        <w:t>i phần gồm FeCO3 (a), CaCO3 (b), Na2CO3 (c)</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Roboto" w:hAnsi="Times New Roman" w:cs="Times New Roman"/>
          <w:sz w:val="26"/>
          <w:szCs w:val="26"/>
        </w:rPr>
        <w:t>Phần 1:</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Roboto" w:hAnsi="Times New Roman" w:cs="Times New Roman"/>
          <w:sz w:val="26"/>
          <w:szCs w:val="26"/>
        </w:rPr>
        <w:t>400a/2 + 136b + 142c = 283(116a + 100b + 106c)/183 (1)</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Roboto" w:hAnsi="Times New Roman" w:cs="Times New Roman"/>
          <w:sz w:val="26"/>
          <w:szCs w:val="26"/>
        </w:rPr>
        <w:t>nKMnO4 = 0,03, bảo toàn electron: a = 0,03.5 (2)</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Roboto" w:hAnsi="Times New Roman" w:cs="Times New Roman"/>
          <w:sz w:val="26"/>
          <w:szCs w:val="26"/>
        </w:rPr>
        <w:t>B gồm Fe2O3 (0,5a), CaO (b), Na2CO3 (c)</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Roboto" w:hAnsi="Times New Roman" w:cs="Times New Roman"/>
          <w:sz w:val="26"/>
          <w:szCs w:val="26"/>
        </w:rPr>
        <w:t>D gồm Fe2O3 (0,5a), CaCO3 (b)</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Roboto" w:hAnsi="Times New Roman" w:cs="Times New Roman"/>
          <w:sz w:val="26"/>
          <w:szCs w:val="26"/>
        </w:rPr>
        <w:t>E chứa NaOH (2b) và Na2CO3 (c - b)</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Roboto" w:hAnsi="Times New Roman" w:cs="Times New Roman"/>
          <w:sz w:val="26"/>
          <w:szCs w:val="26"/>
        </w:rPr>
        <w:t>Bọt khí xuất hiện khi:</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Roboto" w:hAnsi="Times New Roman" w:cs="Times New Roman"/>
          <w:sz w:val="26"/>
          <w:szCs w:val="26"/>
        </w:rPr>
        <w:t>nHCl = 2b + (c - b) = 0,15 (3)</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Roboto" w:hAnsi="Times New Roman" w:cs="Times New Roman"/>
          <w:sz w:val="26"/>
          <w:szCs w:val="26"/>
        </w:rPr>
        <w:t>(1)(2)(3) -&gt; a = 0,15; b = 0,06; c = 0,09</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Roboto" w:hAnsi="Times New Roman" w:cs="Times New Roman"/>
          <w:sz w:val="26"/>
          <w:szCs w:val="26"/>
        </w:rPr>
        <w:t>nSO2 = 0,5a = 0,075; nCO2 = a + b + c = 0,3</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Roboto" w:hAnsi="Times New Roman" w:cs="Times New Roman"/>
          <w:sz w:val="26"/>
          <w:szCs w:val="26"/>
        </w:rPr>
        <w:t>-&gt; V = 8,4 lít</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Roboto" w:hAnsi="Times New Roman" w:cs="Times New Roman"/>
          <w:sz w:val="26"/>
          <w:szCs w:val="26"/>
        </w:rPr>
        <w:t>m1 = mB = 160.0,5a + 56b + 106c = 24,9</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Roboto" w:hAnsi="Times New Roman" w:cs="Times New Roman"/>
          <w:sz w:val="26"/>
          <w:szCs w:val="26"/>
        </w:rPr>
        <w:t>m2 = mD = 160.0,5a + 100b = 18</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Roboto" w:hAnsi="Times New Roman" w:cs="Times New Roman"/>
          <w:sz w:val="26"/>
          <w:szCs w:val="26"/>
        </w:rPr>
        <w:t>m = 2(116a + 100b + 106c) = 65,88</w:t>
      </w:r>
    </w:p>
    <w:p w:rsidR="003F1647" w:rsidRPr="003F1647" w:rsidRDefault="003F1647" w:rsidP="00B04F55">
      <w:pPr>
        <w:spacing w:after="0" w:line="240" w:lineRule="auto"/>
        <w:rPr>
          <w:rFonts w:ascii="Times New Roman" w:eastAsia="Roboto" w:hAnsi="Times New Roman" w:cs="Times New Roman"/>
          <w:sz w:val="26"/>
          <w:szCs w:val="26"/>
        </w:rPr>
      </w:pPr>
      <w:r w:rsidRPr="00B04F55">
        <w:rPr>
          <w:rFonts w:ascii="Times New Roman" w:eastAsia="Roboto" w:hAnsi="Times New Roman" w:cs="Times New Roman"/>
          <w:b/>
          <w:sz w:val="26"/>
          <w:szCs w:val="26"/>
        </w:rPr>
        <w:t>Câu 5:</w:t>
      </w:r>
      <w:r w:rsidRPr="003F1647">
        <w:rPr>
          <w:rFonts w:ascii="Times New Roman" w:eastAsia="Times New Roman" w:hAnsi="Times New Roman" w:cs="Times New Roman"/>
          <w:color w:val="000000" w:themeColor="text1"/>
          <w:sz w:val="26"/>
          <w:szCs w:val="26"/>
        </w:rPr>
        <w:t xml:space="preserve"> </w:t>
      </w:r>
      <w:r w:rsidRPr="00B04F55">
        <w:rPr>
          <w:rFonts w:ascii="Times New Roman" w:eastAsia="Times New Roman" w:hAnsi="Times New Roman" w:cs="Times New Roman"/>
          <w:i/>
          <w:color w:val="000000" w:themeColor="text1"/>
          <w:sz w:val="26"/>
          <w:szCs w:val="26"/>
        </w:rPr>
        <w:t>(</w:t>
      </w:r>
      <w:r w:rsidRPr="00B04F55">
        <w:rPr>
          <w:rFonts w:ascii="Times New Roman" w:hAnsi="Times New Roman" w:cs="Times New Roman"/>
          <w:i/>
          <w:sz w:val="26"/>
          <w:szCs w:val="26"/>
        </w:rPr>
        <w:t>Trích đề thi tuyển sinh lớp 10 môn hoá học (chuyên) Quảng Trị  2024-2025)</w:t>
      </w:r>
      <w:r w:rsidRPr="003F1647">
        <w:rPr>
          <w:rFonts w:ascii="Times New Roman" w:eastAsia="Times New Roman" w:hAnsi="Times New Roman" w:cs="Times New Roman"/>
          <w:color w:val="000000" w:themeColor="text1"/>
          <w:sz w:val="26"/>
          <w:szCs w:val="26"/>
        </w:rPr>
        <w:t xml:space="preserve"> </w:t>
      </w:r>
    </w:p>
    <w:p w:rsidR="003F1647" w:rsidRPr="00B04F55" w:rsidRDefault="00B04F55" w:rsidP="00B04F55">
      <w:pPr>
        <w:spacing w:after="0" w:line="240" w:lineRule="auto"/>
        <w:jc w:val="both"/>
        <w:rPr>
          <w:rFonts w:ascii="Times New Roman" w:eastAsia="Times New Roman" w:hAnsi="Times New Roman" w:cs="Times New Roman"/>
          <w:color w:val="000000" w:themeColor="text1"/>
          <w:sz w:val="26"/>
          <w:szCs w:val="26"/>
          <w:vertAlign w:val="subscript"/>
        </w:rPr>
      </w:pPr>
      <w:r>
        <w:rPr>
          <w:rFonts w:ascii="Times New Roman" w:eastAsia="Times New Roman" w:hAnsi="Times New Roman" w:cs="Times New Roman"/>
          <w:color w:val="000000" w:themeColor="text1"/>
          <w:sz w:val="26"/>
          <w:szCs w:val="26"/>
        </w:rPr>
        <w:tab/>
      </w:r>
      <w:r w:rsidR="003F1647" w:rsidRPr="003F1647">
        <w:rPr>
          <w:rFonts w:ascii="Times New Roman" w:eastAsia="Times New Roman" w:hAnsi="Times New Roman" w:cs="Times New Roman"/>
          <w:color w:val="000000" w:themeColor="text1"/>
          <w:sz w:val="26"/>
          <w:szCs w:val="26"/>
        </w:rPr>
        <w:t>Trong phòng thí nghiệm có các dụng cụ, hóa chất là cân, ống nghiệm, bình chia độ, ống hút, nước cất và dung dịch H</w:t>
      </w:r>
      <w:r w:rsidR="003F1647" w:rsidRPr="003F1647">
        <w:rPr>
          <w:rFonts w:ascii="Times New Roman" w:eastAsia="Times New Roman" w:hAnsi="Times New Roman" w:cs="Times New Roman"/>
          <w:color w:val="000000" w:themeColor="text1"/>
          <w:sz w:val="26"/>
          <w:szCs w:val="26"/>
          <w:vertAlign w:val="subscript"/>
        </w:rPr>
        <w:t>2</w:t>
      </w:r>
      <w:r w:rsidR="003F1647" w:rsidRPr="003F1647">
        <w:rPr>
          <w:rFonts w:ascii="Times New Roman" w:eastAsia="Times New Roman" w:hAnsi="Times New Roman" w:cs="Times New Roman"/>
          <w:color w:val="000000" w:themeColor="text1"/>
          <w:sz w:val="26"/>
          <w:szCs w:val="26"/>
        </w:rPr>
        <w:t>SO</w:t>
      </w:r>
      <w:r w:rsidR="003F1647" w:rsidRPr="003F1647">
        <w:rPr>
          <w:rFonts w:ascii="Times New Roman" w:eastAsia="Times New Roman" w:hAnsi="Times New Roman" w:cs="Times New Roman"/>
          <w:color w:val="000000" w:themeColor="text1"/>
          <w:sz w:val="26"/>
          <w:szCs w:val="26"/>
          <w:vertAlign w:val="subscript"/>
        </w:rPr>
        <w:t>4</w:t>
      </w:r>
      <w:r w:rsidR="003F1647" w:rsidRPr="003F1647">
        <w:rPr>
          <w:rFonts w:ascii="Times New Roman" w:eastAsia="Times New Roman" w:hAnsi="Times New Roman" w:cs="Times New Roman"/>
          <w:color w:val="000000" w:themeColor="text1"/>
          <w:sz w:val="26"/>
          <w:szCs w:val="26"/>
        </w:rPr>
        <w:t xml:space="preserve"> 98% có khối lượng riêng D = 1,84 (g/mL). Hãy tính toán và trình bày cách pha chế 0,5 lít dung dịch H</w:t>
      </w:r>
      <w:r w:rsidR="003F1647" w:rsidRPr="003F1647">
        <w:rPr>
          <w:rFonts w:ascii="Times New Roman" w:eastAsia="Times New Roman" w:hAnsi="Times New Roman" w:cs="Times New Roman"/>
          <w:color w:val="000000" w:themeColor="text1"/>
          <w:sz w:val="26"/>
          <w:szCs w:val="26"/>
          <w:vertAlign w:val="subscript"/>
        </w:rPr>
        <w:t>2</w:t>
      </w:r>
      <w:r w:rsidR="003F1647" w:rsidRPr="003F1647">
        <w:rPr>
          <w:rFonts w:ascii="Times New Roman" w:eastAsia="Times New Roman" w:hAnsi="Times New Roman" w:cs="Times New Roman"/>
          <w:color w:val="000000" w:themeColor="text1"/>
          <w:sz w:val="26"/>
          <w:szCs w:val="26"/>
        </w:rPr>
        <w:t>SO4 1M</w:t>
      </w:r>
    </w:p>
    <w:p w:rsidR="003F1647" w:rsidRPr="00B04F55" w:rsidRDefault="00B04F55" w:rsidP="00B04F55">
      <w:pPr>
        <w:spacing w:after="0" w:line="240" w:lineRule="auto"/>
        <w:rPr>
          <w:rFonts w:ascii="Times New Roman" w:hAnsi="Times New Roman" w:cs="Times New Roman"/>
          <w:b/>
          <w:sz w:val="26"/>
          <w:szCs w:val="26"/>
          <w:lang w:val="vi-VN"/>
        </w:rPr>
      </w:pPr>
      <w:r>
        <w:rPr>
          <w:rFonts w:ascii="Times New Roman" w:hAnsi="Times New Roman" w:cs="Times New Roman"/>
          <w:b/>
          <w:sz w:val="26"/>
          <w:szCs w:val="26"/>
          <w:lang w:val="vi-VN"/>
        </w:rPr>
        <w:t>Giải:</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Roboto" w:hAnsi="Times New Roman" w:cs="Times New Roman"/>
          <w:color w:val="000000" w:themeColor="text1"/>
          <w:sz w:val="26"/>
          <w:szCs w:val="26"/>
        </w:rPr>
        <w:t xml:space="preserve">Số mol H2SO4 </w:t>
      </w:r>
      <w:r w:rsidRPr="003F1647">
        <w:rPr>
          <w:rFonts w:ascii="Times New Roman" w:eastAsia="Roboto" w:hAnsi="Times New Roman" w:cs="Times New Roman"/>
          <w:smallCaps/>
          <w:color w:val="000000" w:themeColor="text1"/>
          <w:sz w:val="26"/>
          <w:szCs w:val="26"/>
        </w:rPr>
        <w:t>có</w:t>
      </w:r>
      <w:r w:rsidRPr="003F1647">
        <w:rPr>
          <w:rFonts w:ascii="Times New Roman" w:eastAsia="Roboto" w:hAnsi="Times New Roman" w:cs="Times New Roman"/>
          <w:color w:val="000000" w:themeColor="text1"/>
          <w:sz w:val="26"/>
          <w:szCs w:val="26"/>
        </w:rPr>
        <w:t xml:space="preserve"> trong 500 mL dung dịch H2SO4 nồng độ 1 M: </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Roboto" w:hAnsi="Times New Roman" w:cs="Times New Roman"/>
          <w:color w:val="000000" w:themeColor="text1"/>
          <w:sz w:val="26"/>
          <w:szCs w:val="26"/>
        </w:rPr>
        <w:t>nH2SO4=CM.V=1.0,5=0,5(mol).</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Roboto" w:hAnsi="Times New Roman" w:cs="Times New Roman"/>
          <w:color w:val="000000" w:themeColor="text1"/>
          <w:sz w:val="26"/>
          <w:szCs w:val="26"/>
        </w:rPr>
        <w:t>Khối lượng H2SO4 cần lấy:</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Roboto" w:hAnsi="Times New Roman" w:cs="Times New Roman"/>
          <w:color w:val="000000" w:themeColor="text1"/>
          <w:sz w:val="26"/>
          <w:szCs w:val="26"/>
        </w:rPr>
        <w:t>mH2SO4=nH2SO4.MH2SO4=0,5.98=49(g).</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Roboto" w:hAnsi="Times New Roman" w:cs="Times New Roman"/>
          <w:color w:val="000000" w:themeColor="text1"/>
          <w:sz w:val="26"/>
          <w:szCs w:val="26"/>
        </w:rPr>
        <w:t>Khối lượng dung dịch H2SO4 98% cần lấy:</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Roboto" w:hAnsi="Times New Roman" w:cs="Times New Roman"/>
          <w:color w:val="000000" w:themeColor="text1"/>
          <w:sz w:val="26"/>
          <w:szCs w:val="26"/>
        </w:rPr>
        <w:t>mdd=mH2SO4.100/C%=49.100/98=50(g).</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Roboto" w:hAnsi="Times New Roman" w:cs="Times New Roman"/>
          <w:color w:val="000000" w:themeColor="text1"/>
          <w:sz w:val="26"/>
          <w:szCs w:val="26"/>
        </w:rPr>
        <w:t>Thể tích dung dịch H2SO4 98% cần lấy:</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Roboto" w:hAnsi="Times New Roman" w:cs="Times New Roman"/>
          <w:color w:val="000000" w:themeColor="text1"/>
          <w:sz w:val="26"/>
          <w:szCs w:val="26"/>
        </w:rPr>
        <w:t>V=m/D=50/1,84=27,174mL≈27,2mL.</w:t>
      </w:r>
    </w:p>
    <w:p w:rsidR="003F1647" w:rsidRPr="00B04F55" w:rsidRDefault="003F1647" w:rsidP="00B04F55">
      <w:pPr>
        <w:spacing w:after="0" w:line="240" w:lineRule="auto"/>
        <w:jc w:val="both"/>
        <w:rPr>
          <w:rFonts w:ascii="Times New Roman" w:hAnsi="Times New Roman" w:cs="Times New Roman"/>
          <w:b/>
          <w:i/>
          <w:sz w:val="26"/>
          <w:szCs w:val="26"/>
        </w:rPr>
      </w:pPr>
      <w:r w:rsidRPr="00B04F55">
        <w:rPr>
          <w:rFonts w:ascii="Times New Roman" w:eastAsia="Roboto" w:hAnsi="Times New Roman" w:cs="Times New Roman"/>
          <w:b/>
          <w:i/>
          <w:color w:val="000000" w:themeColor="text1"/>
          <w:sz w:val="26"/>
          <w:szCs w:val="26"/>
        </w:rPr>
        <w:t>Cách pha:</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Roboto" w:hAnsi="Times New Roman" w:cs="Times New Roman"/>
          <w:color w:val="000000" w:themeColor="text1"/>
          <w:sz w:val="26"/>
          <w:szCs w:val="26"/>
        </w:rPr>
        <w:t>Bước 1: Dùng ống đong lấy 27,2 mL dung dịch H2SO4 98%.</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Roboto" w:hAnsi="Times New Roman" w:cs="Times New Roman"/>
          <w:color w:val="000000" w:themeColor="text1"/>
          <w:sz w:val="26"/>
          <w:szCs w:val="26"/>
        </w:rPr>
        <w:t xml:space="preserve">Bước 2: Lấy khoảng 250 mL nước vào cốc (có giới hạn đo lớn hơn hoặc bằng 500 </w:t>
      </w:r>
      <w:r w:rsidR="00B04F55">
        <w:rPr>
          <w:rFonts w:ascii="Times New Roman" w:eastAsia="Roboto" w:hAnsi="Times New Roman" w:cs="Times New Roman"/>
          <w:color w:val="000000" w:themeColor="text1"/>
          <w:sz w:val="26"/>
          <w:szCs w:val="26"/>
          <w:lang w:val="vi-VN"/>
        </w:rPr>
        <w:t>ml</w:t>
      </w:r>
      <w:r w:rsidRPr="003F1647">
        <w:rPr>
          <w:rFonts w:ascii="Times New Roman" w:eastAsia="Roboto" w:hAnsi="Times New Roman" w:cs="Times New Roman"/>
          <w:color w:val="000000" w:themeColor="text1"/>
          <w:sz w:val="26"/>
          <w:szCs w:val="26"/>
        </w:rPr>
        <w:t>).</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Roboto" w:hAnsi="Times New Roman" w:cs="Times New Roman"/>
          <w:color w:val="000000" w:themeColor="text1"/>
          <w:sz w:val="26"/>
          <w:szCs w:val="26"/>
        </w:rPr>
        <w:t>Bước 3: Rót từ từ 27,2 mL dung dịch H2SO4 98% (đã lấy ở bước 1) vào cốc nước. Chú ý: không được làm ngược lại là đổ nước vào sulfuric acid đặc). Khuấy đều dung dịch thu được.</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Roboto" w:hAnsi="Times New Roman" w:cs="Times New Roman"/>
          <w:color w:val="000000" w:themeColor="text1"/>
          <w:sz w:val="26"/>
          <w:szCs w:val="26"/>
        </w:rPr>
        <w:t>Bước 4: Thêm từ từ nước vào cốc dung dịch trong bước 3 cho đến khi được 500 mL.</w:t>
      </w:r>
    </w:p>
    <w:p w:rsidR="003F1647" w:rsidRPr="00B04F55" w:rsidRDefault="003F1647" w:rsidP="00B04F55">
      <w:pPr>
        <w:spacing w:after="0" w:line="240" w:lineRule="auto"/>
        <w:rPr>
          <w:rFonts w:ascii="Times New Roman" w:eastAsia="Times New Roman" w:hAnsi="Times New Roman" w:cs="Times New Roman"/>
          <w:i/>
          <w:color w:val="000000" w:themeColor="text1"/>
          <w:sz w:val="26"/>
          <w:szCs w:val="26"/>
        </w:rPr>
      </w:pPr>
      <w:r w:rsidRPr="00B04F55">
        <w:rPr>
          <w:rFonts w:ascii="Times New Roman" w:eastAsia="Open Sans" w:hAnsi="Times New Roman" w:cs="Times New Roman"/>
          <w:b/>
          <w:color w:val="000000" w:themeColor="text1"/>
          <w:sz w:val="26"/>
          <w:szCs w:val="26"/>
        </w:rPr>
        <w:t>Câu 6:</w:t>
      </w:r>
      <w:r w:rsidRPr="003F1647">
        <w:rPr>
          <w:rFonts w:ascii="Times New Roman" w:eastAsia="Open Sans" w:hAnsi="Times New Roman" w:cs="Times New Roman"/>
          <w:color w:val="000000" w:themeColor="text1"/>
          <w:sz w:val="26"/>
          <w:szCs w:val="26"/>
        </w:rPr>
        <w:t xml:space="preserve"> </w:t>
      </w:r>
      <w:r w:rsidRPr="00B04F55">
        <w:rPr>
          <w:rFonts w:ascii="Times New Roman" w:eastAsia="Open Sans" w:hAnsi="Times New Roman" w:cs="Times New Roman"/>
          <w:i/>
          <w:color w:val="000000" w:themeColor="text1"/>
          <w:sz w:val="26"/>
          <w:szCs w:val="26"/>
        </w:rPr>
        <w:t>(</w:t>
      </w:r>
      <w:r w:rsidRPr="00B04F55">
        <w:rPr>
          <w:rFonts w:ascii="Times New Roman" w:hAnsi="Times New Roman" w:cs="Times New Roman"/>
          <w:i/>
          <w:sz w:val="26"/>
          <w:szCs w:val="26"/>
        </w:rPr>
        <w:t>Trích đề thi tuyển sinh lớp 10 môn hoá học (chuyên) Quảng Trị</w:t>
      </w:r>
      <w:r w:rsidR="00B04F55">
        <w:rPr>
          <w:rFonts w:ascii="Times New Roman" w:hAnsi="Times New Roman" w:cs="Times New Roman"/>
          <w:i/>
          <w:sz w:val="26"/>
          <w:szCs w:val="26"/>
        </w:rPr>
        <w:t xml:space="preserve"> </w:t>
      </w:r>
      <w:r w:rsidRPr="00B04F55">
        <w:rPr>
          <w:rFonts w:ascii="Times New Roman" w:hAnsi="Times New Roman" w:cs="Times New Roman"/>
          <w:i/>
          <w:sz w:val="26"/>
          <w:szCs w:val="26"/>
        </w:rPr>
        <w:t>2024-2025</w:t>
      </w:r>
      <w:r w:rsidRPr="00B04F55">
        <w:rPr>
          <w:rFonts w:ascii="Times New Roman" w:eastAsia="Times New Roman" w:hAnsi="Times New Roman" w:cs="Times New Roman"/>
          <w:i/>
          <w:color w:val="000000" w:themeColor="text1"/>
          <w:sz w:val="26"/>
          <w:szCs w:val="26"/>
        </w:rPr>
        <w:t>)</w:t>
      </w:r>
    </w:p>
    <w:p w:rsidR="003F1647" w:rsidRPr="003F1647" w:rsidRDefault="003F1647" w:rsidP="00B04F55">
      <w:pPr>
        <w:spacing w:after="0" w:line="240" w:lineRule="auto"/>
        <w:rPr>
          <w:rFonts w:ascii="Times New Roman" w:eastAsia="Times New Roman" w:hAnsi="Times New Roman" w:cs="Times New Roman"/>
          <w:color w:val="000000" w:themeColor="text1"/>
          <w:sz w:val="26"/>
          <w:szCs w:val="26"/>
        </w:rPr>
      </w:pPr>
      <w:r w:rsidRPr="003F1647">
        <w:rPr>
          <w:rFonts w:ascii="Times New Roman" w:eastAsia="Times New Roman" w:hAnsi="Times New Roman" w:cs="Times New Roman"/>
          <w:color w:val="000000" w:themeColor="text1"/>
          <w:sz w:val="26"/>
          <w:szCs w:val="26"/>
        </w:rPr>
        <w:t xml:space="preserve">Cho m gam hỗn hợp </w:t>
      </w:r>
      <w:r w:rsidRPr="003F1647">
        <w:rPr>
          <w:rFonts w:ascii="Times New Roman" w:eastAsia="Times New Roman" w:hAnsi="Times New Roman" w:cs="Times New Roman"/>
          <w:b/>
          <w:bCs/>
          <w:color w:val="000000" w:themeColor="text1"/>
          <w:sz w:val="26"/>
          <w:szCs w:val="26"/>
        </w:rPr>
        <w:t>X</w:t>
      </w:r>
      <w:r w:rsidRPr="003F1647">
        <w:rPr>
          <w:rFonts w:ascii="Times New Roman" w:eastAsia="Times New Roman" w:hAnsi="Times New Roman" w:cs="Times New Roman"/>
          <w:color w:val="000000" w:themeColor="text1"/>
          <w:sz w:val="26"/>
          <w:szCs w:val="26"/>
        </w:rPr>
        <w:t xml:space="preserve"> gồm NaOH, Na</w:t>
      </w:r>
      <w:r w:rsidRPr="003F1647">
        <w:rPr>
          <w:rFonts w:ascii="Times New Roman" w:eastAsia="Times New Roman" w:hAnsi="Times New Roman" w:cs="Times New Roman"/>
          <w:color w:val="000000" w:themeColor="text1"/>
          <w:sz w:val="26"/>
          <w:szCs w:val="26"/>
          <w:vertAlign w:val="subscript"/>
        </w:rPr>
        <w:t>2</w:t>
      </w:r>
      <w:r w:rsidRPr="003F1647">
        <w:rPr>
          <w:rFonts w:ascii="Times New Roman" w:eastAsia="Times New Roman" w:hAnsi="Times New Roman" w:cs="Times New Roman"/>
          <w:color w:val="000000" w:themeColor="text1"/>
          <w:sz w:val="26"/>
          <w:szCs w:val="26"/>
        </w:rPr>
        <w:t>CO</w:t>
      </w:r>
      <w:r w:rsidRPr="003F1647">
        <w:rPr>
          <w:rFonts w:ascii="Times New Roman" w:eastAsia="Times New Roman" w:hAnsi="Times New Roman" w:cs="Times New Roman"/>
          <w:color w:val="000000" w:themeColor="text1"/>
          <w:sz w:val="26"/>
          <w:szCs w:val="26"/>
          <w:vertAlign w:val="subscript"/>
        </w:rPr>
        <w:t>3</w:t>
      </w:r>
      <w:r w:rsidRPr="003F1647">
        <w:rPr>
          <w:rFonts w:ascii="Times New Roman" w:eastAsia="Times New Roman" w:hAnsi="Times New Roman" w:cs="Times New Roman"/>
          <w:color w:val="000000" w:themeColor="text1"/>
          <w:sz w:val="26"/>
          <w:szCs w:val="26"/>
        </w:rPr>
        <w:t>, CaCO</w:t>
      </w:r>
      <w:r w:rsidRPr="003F1647">
        <w:rPr>
          <w:rFonts w:ascii="Times New Roman" w:eastAsia="Times New Roman" w:hAnsi="Times New Roman" w:cs="Times New Roman"/>
          <w:color w:val="000000" w:themeColor="text1"/>
          <w:sz w:val="26"/>
          <w:szCs w:val="26"/>
          <w:vertAlign w:val="subscript"/>
        </w:rPr>
        <w:t>3</w:t>
      </w:r>
      <w:r w:rsidRPr="003F1647">
        <w:rPr>
          <w:rFonts w:ascii="Times New Roman" w:eastAsia="Times New Roman" w:hAnsi="Times New Roman" w:cs="Times New Roman"/>
          <w:color w:val="000000" w:themeColor="text1"/>
          <w:sz w:val="26"/>
          <w:szCs w:val="26"/>
        </w:rPr>
        <w:t>, Ca(OH)</w:t>
      </w:r>
      <w:r w:rsidRPr="003F1647">
        <w:rPr>
          <w:rFonts w:ascii="Times New Roman" w:eastAsia="Times New Roman" w:hAnsi="Times New Roman" w:cs="Times New Roman"/>
          <w:color w:val="000000" w:themeColor="text1"/>
          <w:sz w:val="26"/>
          <w:szCs w:val="26"/>
          <w:vertAlign w:val="subscript"/>
        </w:rPr>
        <w:t>2</w:t>
      </w:r>
      <w:r w:rsidRPr="003F1647">
        <w:rPr>
          <w:rFonts w:ascii="Times New Roman" w:eastAsia="Times New Roman" w:hAnsi="Times New Roman" w:cs="Times New Roman"/>
          <w:color w:val="000000" w:themeColor="text1"/>
          <w:sz w:val="26"/>
          <w:szCs w:val="26"/>
        </w:rPr>
        <w:t xml:space="preserve"> tác dụng hết với dung dịch HCl dư, thu được 3,36 lít (đktc) khí CO</w:t>
      </w:r>
      <w:r w:rsidRPr="003F1647">
        <w:rPr>
          <w:rFonts w:ascii="Times New Roman" w:eastAsia="Times New Roman" w:hAnsi="Times New Roman" w:cs="Times New Roman"/>
          <w:color w:val="000000" w:themeColor="text1"/>
          <w:sz w:val="26"/>
          <w:szCs w:val="26"/>
          <w:vertAlign w:val="subscript"/>
        </w:rPr>
        <w:t>2</w:t>
      </w:r>
      <w:r w:rsidRPr="003F1647">
        <w:rPr>
          <w:rFonts w:ascii="Times New Roman" w:eastAsia="Times New Roman" w:hAnsi="Times New Roman" w:cs="Times New Roman"/>
          <w:color w:val="000000" w:themeColor="text1"/>
          <w:sz w:val="26"/>
          <w:szCs w:val="26"/>
        </w:rPr>
        <w:t xml:space="preserve"> và dung dịch </w:t>
      </w:r>
      <w:r w:rsidRPr="003F1647">
        <w:rPr>
          <w:rFonts w:ascii="Times New Roman" w:eastAsia="Times New Roman" w:hAnsi="Times New Roman" w:cs="Times New Roman"/>
          <w:b/>
          <w:bCs/>
          <w:color w:val="000000" w:themeColor="text1"/>
          <w:sz w:val="26"/>
          <w:szCs w:val="26"/>
        </w:rPr>
        <w:t>Y</w:t>
      </w:r>
      <w:r w:rsidRPr="003F1647">
        <w:rPr>
          <w:rFonts w:ascii="Times New Roman" w:eastAsia="Times New Roman" w:hAnsi="Times New Roman" w:cs="Times New Roman"/>
          <w:color w:val="000000" w:themeColor="text1"/>
          <w:sz w:val="26"/>
          <w:szCs w:val="26"/>
        </w:rPr>
        <w:t xml:space="preserve">. Cô cạn </w:t>
      </w:r>
      <w:r w:rsidRPr="003F1647">
        <w:rPr>
          <w:rFonts w:ascii="Times New Roman" w:eastAsia="Times New Roman" w:hAnsi="Times New Roman" w:cs="Times New Roman"/>
          <w:b/>
          <w:bCs/>
          <w:color w:val="000000" w:themeColor="text1"/>
          <w:sz w:val="26"/>
          <w:szCs w:val="26"/>
        </w:rPr>
        <w:t>Y</w:t>
      </w:r>
      <w:r w:rsidRPr="003F1647">
        <w:rPr>
          <w:rFonts w:ascii="Times New Roman" w:eastAsia="Times New Roman" w:hAnsi="Times New Roman" w:cs="Times New Roman"/>
          <w:color w:val="000000" w:themeColor="text1"/>
          <w:sz w:val="26"/>
          <w:szCs w:val="26"/>
        </w:rPr>
        <w:t>, thu được 18,72 gam NaCl và 8,88 gam CaCl</w:t>
      </w:r>
      <w:r w:rsidRPr="003F1647">
        <w:rPr>
          <w:rFonts w:ascii="Times New Roman" w:eastAsia="Times New Roman" w:hAnsi="Times New Roman" w:cs="Times New Roman"/>
          <w:color w:val="000000" w:themeColor="text1"/>
          <w:sz w:val="26"/>
          <w:szCs w:val="26"/>
          <w:vertAlign w:val="subscript"/>
        </w:rPr>
        <w:t>2</w:t>
      </w:r>
      <w:r w:rsidRPr="003F1647">
        <w:rPr>
          <w:rFonts w:ascii="Times New Roman" w:eastAsia="Times New Roman" w:hAnsi="Times New Roman" w:cs="Times New Roman"/>
          <w:color w:val="000000" w:themeColor="text1"/>
          <w:sz w:val="26"/>
          <w:szCs w:val="26"/>
        </w:rPr>
        <w:t>. Viết phương trình hóa học của các phản ứng xảy ra và tìm giá trị của m.</w:t>
      </w:r>
    </w:p>
    <w:p w:rsidR="003F1647" w:rsidRPr="00B04F55" w:rsidRDefault="00B04F55" w:rsidP="00B04F55">
      <w:pPr>
        <w:spacing w:after="0" w:line="240" w:lineRule="auto"/>
        <w:rPr>
          <w:rFonts w:ascii="Times New Roman" w:hAnsi="Times New Roman" w:cs="Times New Roman"/>
          <w:b/>
          <w:sz w:val="26"/>
          <w:szCs w:val="26"/>
        </w:rPr>
      </w:pPr>
      <w:r w:rsidRPr="00B04F55">
        <w:rPr>
          <w:rFonts w:ascii="Times New Roman" w:eastAsia="Times New Roman" w:hAnsi="Times New Roman" w:cs="Times New Roman"/>
          <w:b/>
          <w:color w:val="000000" w:themeColor="text1"/>
          <w:sz w:val="26"/>
          <w:szCs w:val="26"/>
        </w:rPr>
        <w:t>Giải</w:t>
      </w:r>
    </w:p>
    <w:p w:rsidR="003F1647" w:rsidRPr="003F1647" w:rsidRDefault="003F1647" w:rsidP="00B04F55">
      <w:pPr>
        <w:spacing w:after="0" w:line="240" w:lineRule="auto"/>
        <w:rPr>
          <w:rFonts w:ascii="Times New Roman" w:eastAsia="Times New Roman" w:hAnsi="Times New Roman" w:cs="Times New Roman"/>
          <w:color w:val="000000" w:themeColor="text1"/>
          <w:sz w:val="26"/>
          <w:szCs w:val="26"/>
        </w:rPr>
      </w:pPr>
      <w:r w:rsidRPr="003F1647">
        <w:rPr>
          <w:rFonts w:ascii="Times New Roman" w:eastAsia="Times New Roman" w:hAnsi="Times New Roman" w:cs="Times New Roman"/>
          <w:color w:val="000000" w:themeColor="text1"/>
          <w:sz w:val="26"/>
          <w:szCs w:val="26"/>
        </w:rPr>
        <w:t>PTHH:</w:t>
      </w:r>
    </w:p>
    <w:p w:rsidR="003F1647" w:rsidRPr="003F1647" w:rsidRDefault="003F1647" w:rsidP="00B04F55">
      <w:pPr>
        <w:spacing w:after="0" w:line="240" w:lineRule="auto"/>
        <w:rPr>
          <w:rFonts w:ascii="Times New Roman" w:eastAsia="Times New Roman" w:hAnsi="Times New Roman" w:cs="Times New Roman"/>
          <w:color w:val="000000" w:themeColor="text1"/>
          <w:sz w:val="26"/>
          <w:szCs w:val="26"/>
        </w:rPr>
      </w:pPr>
      <w:r w:rsidRPr="003F1647">
        <w:rPr>
          <w:rFonts w:ascii="Times New Roman" w:eastAsia="Times New Roman" w:hAnsi="Times New Roman" w:cs="Times New Roman"/>
          <w:color w:val="000000" w:themeColor="text1"/>
          <w:sz w:val="26"/>
          <w:szCs w:val="26"/>
        </w:rPr>
        <w:lastRenderedPageBreak/>
        <w:t xml:space="preserve">  </w:t>
      </w:r>
      <w:r w:rsidRPr="003F1647">
        <w:rPr>
          <w:rFonts w:ascii="Times New Roman" w:eastAsia="Roboto" w:hAnsi="Times New Roman" w:cs="Times New Roman"/>
          <w:sz w:val="26"/>
          <w:szCs w:val="26"/>
        </w:rPr>
        <w:t>2HCl + Na2CO3 -&gt; 2NaCl + CO2 + H20 (1)</w:t>
      </w:r>
    </w:p>
    <w:p w:rsidR="003F1647" w:rsidRPr="003F1647" w:rsidRDefault="003F1647" w:rsidP="00B04F55">
      <w:pPr>
        <w:spacing w:after="0" w:line="240" w:lineRule="auto"/>
        <w:rPr>
          <w:rFonts w:ascii="Times New Roman" w:eastAsia="Times New Roman" w:hAnsi="Times New Roman" w:cs="Times New Roman"/>
          <w:color w:val="000000" w:themeColor="text1"/>
          <w:sz w:val="26"/>
          <w:szCs w:val="26"/>
        </w:rPr>
      </w:pPr>
      <w:r w:rsidRPr="003F1647">
        <w:rPr>
          <w:rFonts w:ascii="Times New Roman" w:eastAsia="Roboto" w:hAnsi="Times New Roman" w:cs="Times New Roman"/>
          <w:sz w:val="26"/>
          <w:szCs w:val="26"/>
        </w:rPr>
        <w:t xml:space="preserve"> 2HCI + CaCO3 CaCl2 + CO2 + H2O (2)</w:t>
      </w:r>
    </w:p>
    <w:p w:rsidR="003F1647" w:rsidRPr="003F1647" w:rsidRDefault="003F1647" w:rsidP="00B04F55">
      <w:pPr>
        <w:spacing w:after="0" w:line="240" w:lineRule="auto"/>
        <w:rPr>
          <w:rFonts w:ascii="Times New Roman" w:eastAsia="Times New Roman" w:hAnsi="Times New Roman" w:cs="Times New Roman"/>
          <w:color w:val="000000" w:themeColor="text1"/>
          <w:sz w:val="26"/>
          <w:szCs w:val="26"/>
        </w:rPr>
      </w:pPr>
      <w:r w:rsidRPr="003F1647">
        <w:rPr>
          <w:rFonts w:ascii="Times New Roman" w:eastAsia="Roboto" w:hAnsi="Times New Roman" w:cs="Times New Roman"/>
          <w:sz w:val="26"/>
          <w:szCs w:val="26"/>
        </w:rPr>
        <w:t xml:space="preserve"> HCI + NaOH -&gt; NaCl + H2O (3) </w:t>
      </w:r>
    </w:p>
    <w:p w:rsidR="003F1647" w:rsidRPr="003F1647" w:rsidRDefault="003F1647" w:rsidP="00B04F55">
      <w:pPr>
        <w:spacing w:after="0" w:line="240" w:lineRule="auto"/>
        <w:rPr>
          <w:rFonts w:ascii="Times New Roman" w:eastAsia="Times New Roman" w:hAnsi="Times New Roman" w:cs="Times New Roman"/>
          <w:color w:val="000000" w:themeColor="text1"/>
          <w:sz w:val="26"/>
          <w:szCs w:val="26"/>
        </w:rPr>
      </w:pPr>
      <w:r w:rsidRPr="003F1647">
        <w:rPr>
          <w:rFonts w:ascii="Times New Roman" w:eastAsia="Roboto" w:hAnsi="Times New Roman" w:cs="Times New Roman"/>
          <w:sz w:val="26"/>
          <w:szCs w:val="26"/>
        </w:rPr>
        <w:t>2HCI + Ca(OH)2 -&gt; CaCl2 + 2H2O (4)</w:t>
      </w:r>
    </w:p>
    <w:p w:rsidR="003F1647" w:rsidRPr="003F1647" w:rsidRDefault="003F1647" w:rsidP="00B04F55">
      <w:pPr>
        <w:spacing w:after="0" w:line="240" w:lineRule="auto"/>
        <w:rPr>
          <w:rFonts w:ascii="Times New Roman" w:eastAsia="Roboto" w:hAnsi="Times New Roman" w:cs="Times New Roman"/>
          <w:sz w:val="26"/>
          <w:szCs w:val="26"/>
        </w:rPr>
      </w:pPr>
      <w:r w:rsidRPr="003F1647">
        <w:rPr>
          <w:rFonts w:ascii="Times New Roman" w:eastAsia="Roboto" w:hAnsi="Times New Roman" w:cs="Times New Roman"/>
          <w:sz w:val="26"/>
          <w:szCs w:val="26"/>
        </w:rPr>
        <w:t xml:space="preserve"> Số mol co2 :0,15 (mol)</w:t>
      </w:r>
    </w:p>
    <w:p w:rsidR="003F1647" w:rsidRPr="003F1647" w:rsidRDefault="003F1647" w:rsidP="00B04F55">
      <w:pPr>
        <w:spacing w:after="0" w:line="240" w:lineRule="auto"/>
        <w:rPr>
          <w:rFonts w:ascii="Times New Roman" w:eastAsia="Roboto" w:hAnsi="Times New Roman" w:cs="Times New Roman"/>
          <w:sz w:val="26"/>
          <w:szCs w:val="26"/>
        </w:rPr>
      </w:pPr>
      <w:r w:rsidRPr="003F1647">
        <w:rPr>
          <w:rFonts w:ascii="Times New Roman" w:eastAsia="Roboto" w:hAnsi="Times New Roman" w:cs="Times New Roman"/>
          <w:sz w:val="26"/>
          <w:szCs w:val="26"/>
        </w:rPr>
        <w:t>Số mol NaCl: 0,32 (mol)</w:t>
      </w:r>
    </w:p>
    <w:p w:rsidR="003F1647" w:rsidRPr="003F1647" w:rsidRDefault="003F1647" w:rsidP="00B04F55">
      <w:pPr>
        <w:spacing w:after="0" w:line="240" w:lineRule="auto"/>
        <w:rPr>
          <w:rFonts w:ascii="Times New Roman" w:eastAsia="Roboto" w:hAnsi="Times New Roman" w:cs="Times New Roman"/>
          <w:sz w:val="26"/>
          <w:szCs w:val="26"/>
        </w:rPr>
      </w:pPr>
      <w:r w:rsidRPr="003F1647">
        <w:rPr>
          <w:rFonts w:ascii="Times New Roman" w:eastAsia="Roboto" w:hAnsi="Times New Roman" w:cs="Times New Roman"/>
          <w:sz w:val="26"/>
          <w:szCs w:val="26"/>
        </w:rPr>
        <w:t>Số mol CaCl2 : 0,08 (mol)</w:t>
      </w:r>
    </w:p>
    <w:p w:rsidR="003F1647" w:rsidRPr="003F1647" w:rsidRDefault="003F1647" w:rsidP="00B04F55">
      <w:pPr>
        <w:spacing w:after="0" w:line="240" w:lineRule="auto"/>
        <w:rPr>
          <w:rFonts w:ascii="Times New Roman" w:eastAsia="Roboto" w:hAnsi="Times New Roman" w:cs="Times New Roman"/>
          <w:sz w:val="26"/>
          <w:szCs w:val="26"/>
        </w:rPr>
      </w:pPr>
      <w:r w:rsidRPr="003F1647">
        <w:rPr>
          <w:rFonts w:ascii="Times New Roman" w:eastAsia="Roboto" w:hAnsi="Times New Roman" w:cs="Times New Roman"/>
          <w:sz w:val="26"/>
          <w:szCs w:val="26"/>
        </w:rPr>
        <w:t>Do số mol co2=0,15 mol Btnt C =&gt; n CO3 2- trong x= 0,15 (mol)</w:t>
      </w:r>
    </w:p>
    <w:p w:rsidR="003F1647" w:rsidRPr="003F1647" w:rsidRDefault="003F1647" w:rsidP="00B04F55">
      <w:pPr>
        <w:spacing w:after="0" w:line="240" w:lineRule="auto"/>
        <w:rPr>
          <w:rFonts w:ascii="Times New Roman" w:eastAsia="Roboto" w:hAnsi="Times New Roman" w:cs="Times New Roman"/>
          <w:sz w:val="26"/>
          <w:szCs w:val="26"/>
        </w:rPr>
      </w:pPr>
      <w:r w:rsidRPr="003F1647">
        <w:rPr>
          <w:rFonts w:ascii="Times New Roman" w:eastAsia="Roboto" w:hAnsi="Times New Roman" w:cs="Times New Roman"/>
          <w:sz w:val="26"/>
          <w:szCs w:val="26"/>
        </w:rPr>
        <w:t>=&gt; số</w:t>
      </w:r>
      <w:r w:rsidR="00B04F55">
        <w:rPr>
          <w:rFonts w:ascii="Times New Roman" w:eastAsia="Roboto" w:hAnsi="Times New Roman" w:cs="Times New Roman"/>
          <w:sz w:val="26"/>
          <w:szCs w:val="26"/>
        </w:rPr>
        <w:t xml:space="preserve"> mol OH- trong x =0,18 (mol)</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hAnsi="Times New Roman" w:cs="Times New Roman"/>
          <w:sz w:val="26"/>
          <w:szCs w:val="26"/>
        </w:rPr>
        <w:t>BTNT Na và Ca =&gt; X gồm 0,32 mol Na; 0,08 mol Ca; 0,18 mol OH-; 0,15 mol CO3 2- =&gt;m X=22,62 (g)</w:t>
      </w:r>
    </w:p>
    <w:p w:rsidR="003F1647" w:rsidRPr="00B04F55" w:rsidRDefault="003F1647" w:rsidP="00B04F55">
      <w:pPr>
        <w:spacing w:after="0" w:line="240" w:lineRule="auto"/>
        <w:rPr>
          <w:rFonts w:ascii="Times New Roman" w:hAnsi="Times New Roman" w:cs="Times New Roman"/>
          <w:i/>
          <w:sz w:val="26"/>
          <w:szCs w:val="26"/>
        </w:rPr>
      </w:pPr>
      <w:r w:rsidRPr="00B04F55">
        <w:rPr>
          <w:rFonts w:ascii="Times New Roman" w:eastAsia="Roboto" w:hAnsi="Times New Roman" w:cs="Times New Roman"/>
          <w:b/>
          <w:sz w:val="26"/>
          <w:szCs w:val="26"/>
        </w:rPr>
        <w:t>Câu 7:</w:t>
      </w:r>
      <w:r w:rsidRPr="003F1647">
        <w:rPr>
          <w:rFonts w:ascii="Times New Roman" w:eastAsia="Roboto" w:hAnsi="Times New Roman" w:cs="Times New Roman"/>
          <w:sz w:val="26"/>
          <w:szCs w:val="26"/>
        </w:rPr>
        <w:t xml:space="preserve"> </w:t>
      </w:r>
      <w:r w:rsidRPr="00B04F55">
        <w:rPr>
          <w:rFonts w:ascii="Times New Roman" w:eastAsia="Open Sans" w:hAnsi="Times New Roman" w:cs="Times New Roman"/>
          <w:i/>
          <w:color w:val="000000" w:themeColor="text1"/>
          <w:sz w:val="26"/>
          <w:szCs w:val="26"/>
        </w:rPr>
        <w:t>(</w:t>
      </w:r>
      <w:r w:rsidRPr="00B04F55">
        <w:rPr>
          <w:rFonts w:ascii="Times New Roman" w:hAnsi="Times New Roman" w:cs="Times New Roman"/>
          <w:i/>
          <w:sz w:val="26"/>
          <w:szCs w:val="26"/>
        </w:rPr>
        <w:t>Trích đề thi tuyển sinh lớp 10 môn hoá học (chuyên) Sơn La 2024-2025</w:t>
      </w:r>
      <w:r w:rsidRPr="00B04F55">
        <w:rPr>
          <w:rFonts w:ascii="Times New Roman" w:eastAsia="Times New Roman" w:hAnsi="Times New Roman" w:cs="Times New Roman"/>
          <w:i/>
          <w:color w:val="000000" w:themeColor="text1"/>
          <w:sz w:val="26"/>
          <w:szCs w:val="26"/>
        </w:rPr>
        <w:t>)</w:t>
      </w:r>
      <w:r w:rsidRPr="00B04F55">
        <w:rPr>
          <w:rFonts w:ascii="Times New Roman" w:eastAsia="Roboto" w:hAnsi="Times New Roman" w:cs="Times New Roman"/>
          <w:i/>
          <w:sz w:val="26"/>
          <w:szCs w:val="26"/>
        </w:rPr>
        <w:t xml:space="preserve"> </w:t>
      </w:r>
    </w:p>
    <w:p w:rsidR="003F1647" w:rsidRPr="003F1647" w:rsidRDefault="00B04F55" w:rsidP="00B04F55">
      <w:pPr>
        <w:spacing w:after="0" w:line="240" w:lineRule="auto"/>
        <w:rPr>
          <w:rFonts w:ascii="Times New Roman" w:hAnsi="Times New Roman" w:cs="Times New Roman"/>
          <w:sz w:val="26"/>
          <w:szCs w:val="26"/>
        </w:rPr>
      </w:pPr>
      <w:r>
        <w:rPr>
          <w:rFonts w:ascii="Times New Roman" w:eastAsia="Roboto" w:hAnsi="Times New Roman" w:cs="Times New Roman"/>
          <w:b/>
          <w:bCs/>
          <w:color w:val="202122"/>
          <w:sz w:val="26"/>
          <w:szCs w:val="26"/>
        </w:rPr>
        <w:tab/>
      </w:r>
      <w:r w:rsidR="003F1647" w:rsidRPr="003F1647">
        <w:rPr>
          <w:rFonts w:ascii="Times New Roman" w:eastAsia="Roboto" w:hAnsi="Times New Roman" w:cs="Times New Roman"/>
          <w:b/>
          <w:bCs/>
          <w:color w:val="202122"/>
          <w:sz w:val="26"/>
          <w:szCs w:val="26"/>
        </w:rPr>
        <w:t>Acid sulfuric</w:t>
      </w:r>
      <w:r w:rsidR="003F1647" w:rsidRPr="003F1647">
        <w:rPr>
          <w:rFonts w:ascii="Times New Roman" w:eastAsia="Roboto" w:hAnsi="Times New Roman" w:cs="Times New Roman"/>
          <w:sz w:val="26"/>
          <w:szCs w:val="26"/>
        </w:rPr>
        <w:t xml:space="preserve"> là một hóa chất có tầm quan trọng bậc nhất trong các ngành sản xuất và đời sống. Mỗi năm, thế giới cần đến hàng trăm triệu tấn </w:t>
      </w:r>
      <w:r w:rsidR="003F1647" w:rsidRPr="003F1647">
        <w:rPr>
          <w:rFonts w:ascii="Times New Roman" w:eastAsia="Roboto" w:hAnsi="Times New Roman" w:cs="Times New Roman"/>
          <w:b/>
          <w:bCs/>
          <w:color w:val="202122"/>
          <w:sz w:val="26"/>
          <w:szCs w:val="26"/>
        </w:rPr>
        <w:t>Acid sulfuric</w:t>
      </w:r>
      <w:r w:rsidR="003F1647" w:rsidRPr="003F1647">
        <w:rPr>
          <w:rFonts w:ascii="Times New Roman" w:eastAsia="Roboto" w:hAnsi="Times New Roman" w:cs="Times New Roman"/>
          <w:sz w:val="26"/>
          <w:szCs w:val="26"/>
        </w:rPr>
        <w:t xml:space="preserve">. Trong công nghiệp, axit sunfuric được sản xuất bằng phươg pháp tiếp xúc. Nguyên liệu là lưu huỳnh (hoặc quặng pirit sắt), Sơ đồ sản xuất axít sunfuric từ quặng pirit sắt như sau: FeS2 → SO₂→SO3 → H2SO4. </w:t>
      </w:r>
    </w:p>
    <w:p w:rsidR="003F1647" w:rsidRPr="003F1647" w:rsidRDefault="00B04F55" w:rsidP="00B04F55">
      <w:pPr>
        <w:spacing w:after="0" w:line="240" w:lineRule="auto"/>
        <w:rPr>
          <w:rFonts w:ascii="Times New Roman" w:hAnsi="Times New Roman" w:cs="Times New Roman"/>
          <w:sz w:val="26"/>
          <w:szCs w:val="26"/>
        </w:rPr>
      </w:pPr>
      <w:r>
        <w:rPr>
          <w:rFonts w:ascii="Times New Roman" w:eastAsia="Roboto" w:hAnsi="Times New Roman" w:cs="Times New Roman"/>
          <w:sz w:val="26"/>
          <w:szCs w:val="26"/>
        </w:rPr>
        <w:tab/>
      </w:r>
      <w:r w:rsidR="003F1647" w:rsidRPr="003F1647">
        <w:rPr>
          <w:rFonts w:ascii="Times New Roman" w:eastAsia="Roboto" w:hAnsi="Times New Roman" w:cs="Times New Roman"/>
          <w:sz w:val="26"/>
          <w:szCs w:val="26"/>
        </w:rPr>
        <w:t>a. Nếu sử dụng 15 tấn quặng pirịt sắt (chứa 80%FeS2, còn lại là tạp chất không chứa lưu huỳnh) thì sản xuất được bao nhiêu tấn dung dịch H2SO4 40% ? Biết hiệu suất chung cho cả quá trình là 80%.</w:t>
      </w:r>
    </w:p>
    <w:p w:rsidR="003F1647" w:rsidRPr="003F1647" w:rsidRDefault="00B04F55" w:rsidP="00B04F55">
      <w:pPr>
        <w:spacing w:after="0" w:line="240" w:lineRule="auto"/>
        <w:rPr>
          <w:rFonts w:ascii="Times New Roman" w:hAnsi="Times New Roman" w:cs="Times New Roman"/>
          <w:sz w:val="26"/>
          <w:szCs w:val="26"/>
        </w:rPr>
      </w:pPr>
      <w:r>
        <w:rPr>
          <w:rFonts w:ascii="Times New Roman" w:eastAsia="Roboto" w:hAnsi="Times New Roman" w:cs="Times New Roman"/>
          <w:sz w:val="26"/>
          <w:szCs w:val="26"/>
        </w:rPr>
        <w:tab/>
      </w:r>
      <w:r w:rsidR="003F1647" w:rsidRPr="003F1647">
        <w:rPr>
          <w:rFonts w:ascii="Times New Roman" w:eastAsia="Roboto" w:hAnsi="Times New Roman" w:cs="Times New Roman"/>
          <w:sz w:val="26"/>
          <w:szCs w:val="26"/>
        </w:rPr>
        <w:t xml:space="preserve"> b. Trong quá trình sản xuất một lượng nhỏ SO2 bị thoát ra ngoài. Theo tiêu chuẩn quốc tế quy định, nếu lượng SO2 vượt quá 30.10^-6 mol/m³ không khí thì bị coi là không khí ô nhiễm. Lấy 50 lít không khí ở một khu vực cso nhà máy và tiến hành phân tích thấy có 0,0012 mg SO2. Hãy xác định xem khu vực nhà máy đó có bị ô nhiêm hay không? </w:t>
      </w:r>
    </w:p>
    <w:p w:rsidR="003F1647" w:rsidRPr="003F1647" w:rsidRDefault="00B04F55" w:rsidP="00B04F55">
      <w:pPr>
        <w:spacing w:after="0" w:line="240" w:lineRule="auto"/>
        <w:rPr>
          <w:rFonts w:ascii="Times New Roman" w:hAnsi="Times New Roman" w:cs="Times New Roman"/>
          <w:sz w:val="26"/>
          <w:szCs w:val="26"/>
        </w:rPr>
      </w:pPr>
      <w:r>
        <w:rPr>
          <w:rFonts w:ascii="Times New Roman" w:eastAsia="Roboto" w:hAnsi="Times New Roman" w:cs="Times New Roman"/>
          <w:sz w:val="26"/>
          <w:szCs w:val="26"/>
        </w:rPr>
        <w:tab/>
      </w:r>
      <w:r w:rsidR="003F1647" w:rsidRPr="003F1647">
        <w:rPr>
          <w:rFonts w:ascii="Times New Roman" w:eastAsia="Roboto" w:hAnsi="Times New Roman" w:cs="Times New Roman"/>
          <w:sz w:val="26"/>
          <w:szCs w:val="26"/>
        </w:rPr>
        <w:t xml:space="preserve">c. Ở giai đoạn cuối cùng, lưu huỳnh trioxit được hấp thụ bằng H2SO4 đặc, tạo ra oleum (hỗn hợp các axit có công thức chung dạng H₂SO₄ nSO3 ). Sau đó pha loãng oleum vào nước thu được dung dịch </w:t>
      </w:r>
      <w:r w:rsidR="003F1647" w:rsidRPr="003F1647">
        <w:rPr>
          <w:rFonts w:ascii="Times New Roman" w:eastAsia="Roboto" w:hAnsi="Times New Roman" w:cs="Times New Roman"/>
          <w:b/>
          <w:bCs/>
          <w:color w:val="202122"/>
          <w:sz w:val="26"/>
          <w:szCs w:val="26"/>
        </w:rPr>
        <w:t>Acid sulfuric</w:t>
      </w:r>
      <w:r w:rsidR="003F1647" w:rsidRPr="003F1647">
        <w:rPr>
          <w:rFonts w:ascii="Times New Roman" w:eastAsia="Roboto" w:hAnsi="Times New Roman" w:cs="Times New Roman"/>
          <w:sz w:val="26"/>
          <w:szCs w:val="26"/>
        </w:rPr>
        <w:t xml:space="preserve">. Để xác định công thức của một loại oleum, tiến hành pha loãng 8,36 gam oleum vào nước thành 1,0 lít dung dịch </w:t>
      </w:r>
      <w:r w:rsidR="003F1647" w:rsidRPr="003F1647">
        <w:rPr>
          <w:rFonts w:ascii="Times New Roman" w:eastAsia="Roboto" w:hAnsi="Times New Roman" w:cs="Times New Roman"/>
          <w:b/>
          <w:bCs/>
          <w:color w:val="202122"/>
          <w:sz w:val="26"/>
          <w:szCs w:val="26"/>
        </w:rPr>
        <w:t>Acid sulfuric</w:t>
      </w:r>
      <w:r w:rsidR="003F1647" w:rsidRPr="003F1647">
        <w:rPr>
          <w:rFonts w:ascii="Times New Roman" w:eastAsia="Roboto" w:hAnsi="Times New Roman" w:cs="Times New Roman"/>
          <w:sz w:val="26"/>
          <w:szCs w:val="26"/>
        </w:rPr>
        <w:t xml:space="preserve"> trung hòa 10ml dung dịch axit này bằng dung dịch NaOH0,1M thi thấy thể tích dung dịch NaOH cần dùng là 20ml. Xác định công thức của oleum trên.</w:t>
      </w:r>
    </w:p>
    <w:p w:rsidR="003F1647" w:rsidRPr="00B04F55" w:rsidRDefault="00B04F55" w:rsidP="00B04F55">
      <w:pPr>
        <w:spacing w:after="0" w:line="240" w:lineRule="auto"/>
        <w:rPr>
          <w:rFonts w:ascii="Times New Roman" w:hAnsi="Times New Roman" w:cs="Times New Roman"/>
          <w:b/>
          <w:sz w:val="26"/>
          <w:szCs w:val="26"/>
        </w:rPr>
      </w:pPr>
      <w:r w:rsidRPr="00B04F55">
        <w:rPr>
          <w:rFonts w:ascii="Times New Roman" w:eastAsia="Times New Roman" w:hAnsi="Times New Roman" w:cs="Times New Roman"/>
          <w:b/>
          <w:color w:val="000000" w:themeColor="text1"/>
          <w:sz w:val="26"/>
          <w:szCs w:val="26"/>
        </w:rPr>
        <w:t>Giải</w:t>
      </w:r>
    </w:p>
    <w:p w:rsidR="003F1647" w:rsidRPr="003F1647" w:rsidRDefault="003F1647" w:rsidP="00B04F55">
      <w:pPr>
        <w:pStyle w:val="ListParagraph"/>
        <w:numPr>
          <w:ilvl w:val="0"/>
          <w:numId w:val="9"/>
        </w:numPr>
        <w:spacing w:line="240" w:lineRule="auto"/>
        <w:jc w:val="left"/>
        <w:rPr>
          <w:rFonts w:eastAsia="Roboto"/>
          <w:sz w:val="26"/>
          <w:szCs w:val="26"/>
        </w:rPr>
      </w:pPr>
      <w:r w:rsidRPr="003F1647">
        <w:rPr>
          <w:rFonts w:eastAsia="Roboto"/>
          <w:sz w:val="26"/>
          <w:szCs w:val="26"/>
        </w:rPr>
        <w:t>Khối lượng lưu huỳnh có trong quặng =80%.15.64/120=6,4 (tấn)</w:t>
      </w:r>
      <w:r w:rsidRPr="003F1647">
        <w:rPr>
          <w:sz w:val="26"/>
          <w:szCs w:val="26"/>
        </w:rPr>
        <w:br/>
      </w:r>
      <w:r w:rsidRPr="003F1647">
        <w:rPr>
          <w:rFonts w:eastAsia="Roboto"/>
          <w:sz w:val="26"/>
          <w:szCs w:val="26"/>
        </w:rPr>
        <w:t>do hiệu xuất chung của cả quá trình là 80%</w:t>
      </w:r>
    </w:p>
    <w:p w:rsidR="003F1647" w:rsidRPr="003F1647" w:rsidRDefault="003F1647" w:rsidP="00B04F55">
      <w:pPr>
        <w:pStyle w:val="ListParagraph"/>
        <w:spacing w:line="240" w:lineRule="auto"/>
        <w:rPr>
          <w:rFonts w:eastAsia="Roboto"/>
          <w:sz w:val="26"/>
          <w:szCs w:val="26"/>
        </w:rPr>
      </w:pPr>
      <w:r w:rsidRPr="003F1647">
        <w:rPr>
          <w:rFonts w:eastAsia="Roboto"/>
          <w:sz w:val="26"/>
          <w:szCs w:val="26"/>
        </w:rPr>
        <w:t>BTNT S=&gt; Khối lượng lưu huỳnh có trong H2SO4=6,4.0,8=5,12 (tấn)</w:t>
      </w:r>
    </w:p>
    <w:p w:rsidR="003F1647" w:rsidRPr="003F1647" w:rsidRDefault="003F1647" w:rsidP="00B04F55">
      <w:pPr>
        <w:pStyle w:val="ListParagraph"/>
        <w:spacing w:line="240" w:lineRule="auto"/>
        <w:rPr>
          <w:rFonts w:eastAsia="Roboto"/>
          <w:sz w:val="26"/>
          <w:szCs w:val="26"/>
        </w:rPr>
      </w:pPr>
      <w:r w:rsidRPr="003F1647">
        <w:rPr>
          <w:rFonts w:eastAsia="Roboto"/>
          <w:sz w:val="26"/>
          <w:szCs w:val="26"/>
        </w:rPr>
        <w:t>=&gt; khối lượng H2SO4= 15,68 (tấn)</w:t>
      </w:r>
    </w:p>
    <w:p w:rsidR="003F1647" w:rsidRPr="003F1647" w:rsidRDefault="003F1647" w:rsidP="00B04F55">
      <w:pPr>
        <w:pStyle w:val="ListParagraph"/>
        <w:spacing w:line="240" w:lineRule="auto"/>
        <w:rPr>
          <w:rFonts w:eastAsia="Roboto"/>
          <w:sz w:val="26"/>
          <w:szCs w:val="26"/>
        </w:rPr>
      </w:pPr>
      <w:r w:rsidRPr="003F1647">
        <w:rPr>
          <w:rFonts w:eastAsia="Roboto"/>
          <w:sz w:val="26"/>
          <w:szCs w:val="26"/>
        </w:rPr>
        <w:t>=&gt; khối lượng dung dịch H2SO4 40%=39,2 (tấn)</w:t>
      </w:r>
    </w:p>
    <w:p w:rsidR="003F1647" w:rsidRPr="003F1647" w:rsidRDefault="003F1647" w:rsidP="00B04F55">
      <w:pPr>
        <w:pStyle w:val="ListParagraph"/>
        <w:numPr>
          <w:ilvl w:val="0"/>
          <w:numId w:val="9"/>
        </w:numPr>
        <w:spacing w:line="240" w:lineRule="auto"/>
        <w:jc w:val="left"/>
        <w:rPr>
          <w:rFonts w:eastAsia="Roboto"/>
          <w:sz w:val="26"/>
          <w:szCs w:val="26"/>
        </w:rPr>
      </w:pP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hAnsi="Times New Roman" w:cs="Times New Roman"/>
          <w:noProof/>
          <w:sz w:val="26"/>
          <w:szCs w:val="26"/>
        </w:rPr>
        <w:drawing>
          <wp:inline distT="0" distB="0" distL="0" distR="0" wp14:anchorId="58C2DEDE" wp14:editId="46ECDDF7">
            <wp:extent cx="2734056" cy="457264"/>
            <wp:effectExtent l="0" t="0" r="0" b="0"/>
            <wp:docPr id="1546281475" name="Picture 1546281475" descr="Giải bài tập Hóa học lớp 12 | Giải hóa lớp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extLst>
                        <a:ext uri="{28A0092B-C50C-407E-A947-70E740481C1C}">
                          <a14:useLocalDpi xmlns:a14="http://schemas.microsoft.com/office/drawing/2010/main" val="0"/>
                        </a:ext>
                      </a:extLst>
                    </a:blip>
                    <a:stretch>
                      <a:fillRect/>
                    </a:stretch>
                  </pic:blipFill>
                  <pic:spPr>
                    <a:xfrm>
                      <a:off x="0" y="0"/>
                      <a:ext cx="2734056" cy="457264"/>
                    </a:xfrm>
                    <a:prstGeom prst="rect">
                      <a:avLst/>
                    </a:prstGeom>
                  </pic:spPr>
                </pic:pic>
              </a:graphicData>
            </a:graphic>
          </wp:inline>
        </w:drawing>
      </w:r>
    </w:p>
    <w:p w:rsidR="003F1647" w:rsidRPr="003F1647" w:rsidRDefault="003F1647" w:rsidP="00B04F55">
      <w:pPr>
        <w:spacing w:after="0" w:line="240" w:lineRule="auto"/>
        <w:ind w:left="48" w:right="48"/>
        <w:jc w:val="both"/>
        <w:rPr>
          <w:rFonts w:ascii="Times New Roman" w:hAnsi="Times New Roman" w:cs="Times New Roman"/>
          <w:sz w:val="26"/>
          <w:szCs w:val="26"/>
        </w:rPr>
      </w:pPr>
      <w:r w:rsidRPr="003F1647">
        <w:rPr>
          <w:rFonts w:ascii="Times New Roman" w:eastAsia="Times New Roman" w:hAnsi="Times New Roman" w:cs="Times New Roman"/>
          <w:color w:val="000000" w:themeColor="text1"/>
          <w:sz w:val="26"/>
          <w:szCs w:val="26"/>
        </w:rPr>
        <w:t>Nồng độ của SO2 trong 50 lít không khí là</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hAnsi="Times New Roman" w:cs="Times New Roman"/>
          <w:noProof/>
          <w:sz w:val="26"/>
          <w:szCs w:val="26"/>
        </w:rPr>
        <w:drawing>
          <wp:inline distT="0" distB="0" distL="0" distR="0" wp14:anchorId="080C151D" wp14:editId="5292BED8">
            <wp:extent cx="3038899" cy="485843"/>
            <wp:effectExtent l="0" t="0" r="0" b="0"/>
            <wp:docPr id="2136587509" name="Picture 2136587509" descr="Giải bài tập Hóa học lớp 12 | Giải hóa lớp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extLst>
                        <a:ext uri="{28A0092B-C50C-407E-A947-70E740481C1C}">
                          <a14:useLocalDpi xmlns:a14="http://schemas.microsoft.com/office/drawing/2010/main" val="0"/>
                        </a:ext>
                      </a:extLst>
                    </a:blip>
                    <a:stretch>
                      <a:fillRect/>
                    </a:stretch>
                  </pic:blipFill>
                  <pic:spPr>
                    <a:xfrm>
                      <a:off x="0" y="0"/>
                      <a:ext cx="3038899" cy="485843"/>
                    </a:xfrm>
                    <a:prstGeom prst="rect">
                      <a:avLst/>
                    </a:prstGeom>
                  </pic:spPr>
                </pic:pic>
              </a:graphicData>
            </a:graphic>
          </wp:inline>
        </w:drawing>
      </w:r>
    </w:p>
    <w:p w:rsidR="003F1647" w:rsidRPr="003F1647" w:rsidRDefault="003F1647" w:rsidP="00B04F55">
      <w:pPr>
        <w:spacing w:after="0" w:line="240" w:lineRule="auto"/>
        <w:ind w:left="48" w:right="48"/>
        <w:jc w:val="both"/>
        <w:rPr>
          <w:rFonts w:ascii="Times New Roman" w:hAnsi="Times New Roman" w:cs="Times New Roman"/>
          <w:sz w:val="26"/>
          <w:szCs w:val="26"/>
        </w:rPr>
      </w:pPr>
      <w:r w:rsidRPr="003F1647">
        <w:rPr>
          <w:rFonts w:ascii="Times New Roman" w:eastAsia="Times New Roman" w:hAnsi="Times New Roman" w:cs="Times New Roman"/>
          <w:color w:val="000000" w:themeColor="text1"/>
          <w:sz w:val="26"/>
          <w:szCs w:val="26"/>
        </w:rPr>
        <w:t>Lượng SO2 chưa vượt quá quy đinh như vậy thành phố không bị ô nhiễm SO2</w:t>
      </w:r>
    </w:p>
    <w:p w:rsidR="003F1647" w:rsidRPr="003F1647" w:rsidRDefault="003F1647" w:rsidP="00B04F55">
      <w:pPr>
        <w:pStyle w:val="ListParagraph"/>
        <w:numPr>
          <w:ilvl w:val="0"/>
          <w:numId w:val="9"/>
        </w:numPr>
        <w:spacing w:line="240" w:lineRule="auto"/>
        <w:jc w:val="left"/>
        <w:rPr>
          <w:rFonts w:eastAsia="Roboto"/>
          <w:sz w:val="26"/>
          <w:szCs w:val="26"/>
        </w:rPr>
      </w:pPr>
      <w:r w:rsidRPr="003F1647">
        <w:rPr>
          <w:rFonts w:eastAsia="Roboto"/>
          <w:sz w:val="26"/>
          <w:szCs w:val="26"/>
        </w:rPr>
        <w:t>Số mol NaOH được sử dụng để trung hoà 1ml dung dịch axit =0,002 (mol)</w:t>
      </w:r>
    </w:p>
    <w:p w:rsidR="003F1647" w:rsidRPr="003F1647" w:rsidRDefault="003F1647" w:rsidP="00B04F55">
      <w:pPr>
        <w:pStyle w:val="ListParagraph"/>
        <w:spacing w:line="240" w:lineRule="auto"/>
        <w:rPr>
          <w:rFonts w:eastAsia="Roboto"/>
          <w:sz w:val="26"/>
          <w:szCs w:val="26"/>
        </w:rPr>
      </w:pPr>
      <w:r w:rsidRPr="003F1647">
        <w:rPr>
          <w:rFonts w:eastAsia="Roboto"/>
          <w:sz w:val="26"/>
          <w:szCs w:val="26"/>
        </w:rPr>
        <w:t>BTNT Na =&gt; n Na2SO4= 0,001 (mol)</w:t>
      </w:r>
      <w:r w:rsidRPr="003F1647">
        <w:rPr>
          <w:sz w:val="26"/>
          <w:szCs w:val="26"/>
        </w:rPr>
        <w:br/>
      </w:r>
      <w:r w:rsidRPr="003F1647">
        <w:rPr>
          <w:rFonts w:eastAsia="Roboto"/>
          <w:sz w:val="26"/>
          <w:szCs w:val="26"/>
        </w:rPr>
        <w:t>=&gt; CM dung dịch H2SO4=0,001/0,01 =1 M</w:t>
      </w:r>
    </w:p>
    <w:p w:rsidR="003F1647" w:rsidRPr="003F1647" w:rsidRDefault="003F1647" w:rsidP="00B04F55">
      <w:pPr>
        <w:pStyle w:val="ListParagraph"/>
        <w:spacing w:line="240" w:lineRule="auto"/>
        <w:rPr>
          <w:rFonts w:eastAsia="Roboto"/>
          <w:sz w:val="26"/>
          <w:szCs w:val="26"/>
        </w:rPr>
      </w:pPr>
      <w:r w:rsidRPr="003F1647">
        <w:rPr>
          <w:rFonts w:eastAsia="Roboto"/>
          <w:sz w:val="26"/>
          <w:szCs w:val="26"/>
        </w:rPr>
        <w:t>=&gt;số mol H2SO4 trong 1 lít dung dịch là 0,1 mol</w:t>
      </w:r>
    </w:p>
    <w:p w:rsidR="003F1647" w:rsidRPr="003F1647" w:rsidRDefault="003F1647" w:rsidP="00B04F55">
      <w:pPr>
        <w:pStyle w:val="ListParagraph"/>
        <w:spacing w:line="240" w:lineRule="auto"/>
        <w:rPr>
          <w:rFonts w:eastAsia="Roboto"/>
          <w:sz w:val="26"/>
          <w:szCs w:val="26"/>
        </w:rPr>
      </w:pPr>
      <w:r w:rsidRPr="003F1647">
        <w:rPr>
          <w:rFonts w:eastAsia="Roboto"/>
          <w:sz w:val="26"/>
          <w:szCs w:val="26"/>
        </w:rPr>
        <w:t>Pttq : H2SO4.nSO3+nH20 -&gt; n+1 H2SO4</w:t>
      </w:r>
    </w:p>
    <w:p w:rsidR="003F1647" w:rsidRPr="003F1647" w:rsidRDefault="003F1647" w:rsidP="00B04F55">
      <w:pPr>
        <w:pStyle w:val="ListParagraph"/>
        <w:spacing w:line="240" w:lineRule="auto"/>
        <w:rPr>
          <w:rFonts w:eastAsia="Roboto"/>
          <w:sz w:val="26"/>
          <w:szCs w:val="26"/>
        </w:rPr>
      </w:pPr>
      <w:r w:rsidRPr="003F1647">
        <w:rPr>
          <w:rFonts w:eastAsia="Roboto"/>
          <w:sz w:val="26"/>
          <w:szCs w:val="26"/>
        </w:rPr>
        <w:t>BTNT S=&gt; n oleum= 0,1/n+1 (mol)</w:t>
      </w:r>
    </w:p>
    <w:p w:rsidR="003F1647" w:rsidRPr="003F1647" w:rsidRDefault="003F1647" w:rsidP="00B04F55">
      <w:pPr>
        <w:pStyle w:val="ListParagraph"/>
        <w:spacing w:line="240" w:lineRule="auto"/>
        <w:rPr>
          <w:rFonts w:eastAsia="Roboto"/>
          <w:sz w:val="26"/>
          <w:szCs w:val="26"/>
        </w:rPr>
      </w:pPr>
      <w:r w:rsidRPr="003F1647">
        <w:rPr>
          <w:rFonts w:eastAsia="Roboto"/>
          <w:sz w:val="26"/>
          <w:szCs w:val="26"/>
        </w:rPr>
        <w:t>=&gt; M oleum= 83,6.(n+1) (g/mol)</w:t>
      </w:r>
    </w:p>
    <w:p w:rsidR="003F1647" w:rsidRPr="00B04F55" w:rsidRDefault="003F1647" w:rsidP="00B04F55">
      <w:pPr>
        <w:pStyle w:val="ListParagraph"/>
        <w:spacing w:line="240" w:lineRule="auto"/>
        <w:rPr>
          <w:rFonts w:eastAsia="Roboto"/>
          <w:sz w:val="26"/>
          <w:szCs w:val="26"/>
        </w:rPr>
      </w:pPr>
      <w:r w:rsidRPr="003F1647">
        <w:rPr>
          <w:rFonts w:eastAsia="Roboto"/>
          <w:sz w:val="26"/>
          <w:szCs w:val="26"/>
        </w:rPr>
        <w:lastRenderedPageBreak/>
        <w:t>=&gt; với n =4 thì oleum là H2SO4.4SO3 thoả</w:t>
      </w:r>
      <w:r w:rsidR="00B04F55">
        <w:rPr>
          <w:rFonts w:eastAsia="Roboto"/>
          <w:sz w:val="26"/>
          <w:szCs w:val="26"/>
        </w:rPr>
        <w:t xml:space="preserve"> mãn</w:t>
      </w:r>
    </w:p>
    <w:p w:rsidR="003F1647" w:rsidRPr="00B04F55" w:rsidRDefault="003F1647" w:rsidP="00B04F55">
      <w:pPr>
        <w:spacing w:after="0" w:line="240" w:lineRule="auto"/>
        <w:rPr>
          <w:rFonts w:ascii="Times New Roman" w:eastAsia="Times New Roman" w:hAnsi="Times New Roman" w:cs="Times New Roman"/>
          <w:color w:val="000000" w:themeColor="text1"/>
          <w:sz w:val="26"/>
          <w:szCs w:val="26"/>
          <w:lang w:val="vi-VN"/>
        </w:rPr>
      </w:pPr>
      <w:r w:rsidRPr="00B04F55">
        <w:rPr>
          <w:rFonts w:ascii="Times New Roman" w:eastAsia="Roboto" w:hAnsi="Times New Roman" w:cs="Times New Roman"/>
          <w:b/>
          <w:sz w:val="26"/>
          <w:szCs w:val="26"/>
        </w:rPr>
        <w:t>C</w:t>
      </w:r>
      <w:r w:rsidR="00B04F55" w:rsidRPr="00B04F55">
        <w:rPr>
          <w:rFonts w:ascii="Times New Roman" w:eastAsia="Roboto" w:hAnsi="Times New Roman" w:cs="Times New Roman"/>
          <w:b/>
          <w:sz w:val="26"/>
          <w:szCs w:val="26"/>
        </w:rPr>
        <w:t>âu 8</w:t>
      </w:r>
      <w:r w:rsidRPr="00B04F55">
        <w:rPr>
          <w:rFonts w:ascii="Times New Roman" w:eastAsia="Roboto" w:hAnsi="Times New Roman" w:cs="Times New Roman"/>
          <w:b/>
          <w:sz w:val="26"/>
          <w:szCs w:val="26"/>
        </w:rPr>
        <w:t>:</w:t>
      </w:r>
      <w:r w:rsidRPr="003F1647">
        <w:rPr>
          <w:rFonts w:ascii="Times New Roman" w:eastAsia="Roboto" w:hAnsi="Times New Roman" w:cs="Times New Roman"/>
          <w:sz w:val="26"/>
          <w:szCs w:val="26"/>
        </w:rPr>
        <w:t xml:space="preserve"> </w:t>
      </w:r>
      <w:r w:rsidR="00B04F55" w:rsidRPr="00B04F55">
        <w:rPr>
          <w:rFonts w:ascii="Times New Roman" w:eastAsia="Roboto" w:hAnsi="Times New Roman" w:cs="Times New Roman"/>
          <w:i/>
          <w:sz w:val="26"/>
          <w:szCs w:val="26"/>
          <w:lang w:val="vi-VN"/>
        </w:rPr>
        <w:t>(</w:t>
      </w:r>
      <w:r w:rsidRPr="00B04F55">
        <w:rPr>
          <w:rFonts w:ascii="Times New Roman" w:eastAsia="Roboto" w:hAnsi="Times New Roman" w:cs="Times New Roman"/>
          <w:i/>
          <w:sz w:val="26"/>
          <w:szCs w:val="26"/>
        </w:rPr>
        <w:t>T</w:t>
      </w:r>
      <w:r w:rsidRPr="00B04F55">
        <w:rPr>
          <w:rFonts w:ascii="Times New Roman" w:hAnsi="Times New Roman" w:cs="Times New Roman"/>
          <w:i/>
          <w:sz w:val="26"/>
          <w:szCs w:val="26"/>
        </w:rPr>
        <w:t>rích đề thi tuyển sinh lớp 10 môn hoá học (chuyên) Quảng Ninh 2024-</w:t>
      </w:r>
      <w:r w:rsidR="00B04F55" w:rsidRPr="00B04F55">
        <w:rPr>
          <w:rFonts w:ascii="Times New Roman" w:hAnsi="Times New Roman" w:cs="Times New Roman"/>
          <w:i/>
          <w:sz w:val="26"/>
          <w:szCs w:val="26"/>
          <w:lang w:val="vi-VN"/>
        </w:rPr>
        <w:t>2025)</w:t>
      </w:r>
    </w:p>
    <w:p w:rsidR="003F1647" w:rsidRPr="003F1647" w:rsidRDefault="003F1647" w:rsidP="00B04F55">
      <w:pPr>
        <w:pStyle w:val="ListParagraph"/>
        <w:numPr>
          <w:ilvl w:val="0"/>
          <w:numId w:val="8"/>
        </w:numPr>
        <w:spacing w:line="240" w:lineRule="auto"/>
        <w:rPr>
          <w:rFonts w:eastAsia="Times New Roman"/>
          <w:color w:val="000000" w:themeColor="text1"/>
          <w:sz w:val="26"/>
          <w:szCs w:val="26"/>
        </w:rPr>
      </w:pPr>
      <w:r w:rsidRPr="003F1647">
        <w:rPr>
          <w:rFonts w:eastAsia="Times New Roman"/>
          <w:color w:val="000000" w:themeColor="text1"/>
          <w:sz w:val="26"/>
          <w:szCs w:val="26"/>
        </w:rPr>
        <w:t>Đốt cháy 6,75 gam bột kim loại M (có hóa trị không đổi) trong 1,68 lít khí O</w:t>
      </w:r>
      <w:r w:rsidRPr="003F1647">
        <w:rPr>
          <w:rFonts w:eastAsia="Times New Roman"/>
          <w:color w:val="000000" w:themeColor="text1"/>
          <w:sz w:val="26"/>
          <w:szCs w:val="26"/>
          <w:vertAlign w:val="subscript"/>
        </w:rPr>
        <w:t>2</w:t>
      </w:r>
      <w:r w:rsidRPr="003F1647">
        <w:rPr>
          <w:rFonts w:eastAsia="Times New Roman"/>
          <w:color w:val="000000" w:themeColor="text1"/>
          <w:sz w:val="26"/>
          <w:szCs w:val="26"/>
        </w:rPr>
        <w:t xml:space="preserve"> (đktc) đến khi phản ứng kết thúc được chất rắn A. Hòa tan hết A trong dung dịch HCl dư thu được m gam muối và 5,04 lít khí H</w:t>
      </w:r>
      <w:r w:rsidRPr="003F1647">
        <w:rPr>
          <w:rFonts w:eastAsia="Times New Roman"/>
          <w:color w:val="000000" w:themeColor="text1"/>
          <w:sz w:val="26"/>
          <w:szCs w:val="26"/>
          <w:vertAlign w:val="subscript"/>
        </w:rPr>
        <w:t>2</w:t>
      </w:r>
      <w:r w:rsidRPr="003F1647">
        <w:rPr>
          <w:rFonts w:eastAsia="Times New Roman"/>
          <w:color w:val="000000" w:themeColor="text1"/>
          <w:sz w:val="26"/>
          <w:szCs w:val="26"/>
        </w:rPr>
        <w:t xml:space="preserve"> (đktc).</w:t>
      </w:r>
    </w:p>
    <w:p w:rsidR="003F1647" w:rsidRPr="003F1647" w:rsidRDefault="003F1647" w:rsidP="00B04F55">
      <w:pPr>
        <w:pStyle w:val="ListParagraph"/>
        <w:numPr>
          <w:ilvl w:val="0"/>
          <w:numId w:val="9"/>
        </w:numPr>
        <w:spacing w:line="240" w:lineRule="auto"/>
        <w:rPr>
          <w:rFonts w:eastAsia="Times New Roman"/>
          <w:color w:val="000000" w:themeColor="text1"/>
          <w:sz w:val="26"/>
          <w:szCs w:val="26"/>
        </w:rPr>
      </w:pPr>
      <w:r w:rsidRPr="003F1647">
        <w:rPr>
          <w:rFonts w:eastAsia="Times New Roman"/>
          <w:color w:val="000000" w:themeColor="text1"/>
          <w:sz w:val="26"/>
          <w:szCs w:val="26"/>
        </w:rPr>
        <w:t>Tính giá trị của m.</w:t>
      </w:r>
    </w:p>
    <w:p w:rsidR="003F1647" w:rsidRPr="00B04F55" w:rsidRDefault="003F1647" w:rsidP="00B04F55">
      <w:pPr>
        <w:pStyle w:val="ListParagraph"/>
        <w:numPr>
          <w:ilvl w:val="0"/>
          <w:numId w:val="9"/>
        </w:numPr>
        <w:spacing w:line="240" w:lineRule="auto"/>
        <w:rPr>
          <w:rFonts w:eastAsia="Times New Roman"/>
          <w:color w:val="000000" w:themeColor="text1"/>
          <w:sz w:val="26"/>
          <w:szCs w:val="26"/>
        </w:rPr>
      </w:pPr>
      <w:r w:rsidRPr="003F1647">
        <w:rPr>
          <w:rFonts w:eastAsia="Times New Roman"/>
          <w:color w:val="000000" w:themeColor="text1"/>
          <w:sz w:val="26"/>
          <w:szCs w:val="26"/>
        </w:rPr>
        <w:t>Tìm kim loại M.</w:t>
      </w:r>
    </w:p>
    <w:p w:rsidR="003F1647" w:rsidRPr="00B04F55" w:rsidRDefault="00B04F55" w:rsidP="00B04F55">
      <w:pPr>
        <w:spacing w:after="0" w:line="240" w:lineRule="auto"/>
        <w:rPr>
          <w:rFonts w:ascii="Times New Roman" w:eastAsia="Roboto" w:hAnsi="Times New Roman" w:cs="Times New Roman"/>
          <w:b/>
          <w:sz w:val="26"/>
          <w:szCs w:val="26"/>
        </w:rPr>
      </w:pPr>
      <w:r w:rsidRPr="00B04F55">
        <w:rPr>
          <w:rFonts w:ascii="Times New Roman" w:eastAsia="Times New Roman" w:hAnsi="Times New Roman" w:cs="Times New Roman"/>
          <w:b/>
          <w:color w:val="000000" w:themeColor="text1"/>
          <w:sz w:val="26"/>
          <w:szCs w:val="26"/>
        </w:rPr>
        <w:t>Giải</w:t>
      </w:r>
    </w:p>
    <w:p w:rsidR="003F1647" w:rsidRPr="003F1647" w:rsidRDefault="00B04F55" w:rsidP="00B04F55">
      <w:pPr>
        <w:spacing w:after="0" w:line="240" w:lineRule="auto"/>
        <w:jc w:val="both"/>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lang w:val="vi-VN"/>
        </w:rPr>
        <w:t>CTTQ</w:t>
      </w:r>
      <w:r w:rsidR="003F1647" w:rsidRPr="003F1647">
        <w:rPr>
          <w:rFonts w:ascii="Times New Roman" w:eastAsia="Times New Roman" w:hAnsi="Times New Roman" w:cs="Times New Roman"/>
          <w:color w:val="000000" w:themeColor="text1"/>
          <w:sz w:val="26"/>
          <w:szCs w:val="26"/>
        </w:rPr>
        <w:t>:</w:t>
      </w:r>
      <w:r>
        <w:rPr>
          <w:rFonts w:ascii="Times New Roman" w:eastAsia="Times New Roman" w:hAnsi="Times New Roman" w:cs="Times New Roman"/>
          <w:color w:val="000000" w:themeColor="text1"/>
          <w:sz w:val="26"/>
          <w:szCs w:val="26"/>
          <w:lang w:val="vi-VN"/>
        </w:rPr>
        <w:t xml:space="preserve"> </w:t>
      </w:r>
      <w:r w:rsidR="003F1647" w:rsidRPr="003F1647">
        <w:rPr>
          <w:rFonts w:ascii="Times New Roman" w:eastAsia="Times New Roman" w:hAnsi="Times New Roman" w:cs="Times New Roman"/>
          <w:color w:val="000000" w:themeColor="text1"/>
          <w:sz w:val="26"/>
          <w:szCs w:val="26"/>
        </w:rPr>
        <w:t>MClx</w:t>
      </w:r>
    </w:p>
    <w:p w:rsidR="003F1647" w:rsidRPr="003F1647" w:rsidRDefault="003F1647" w:rsidP="00B04F55">
      <w:pPr>
        <w:spacing w:after="0" w:line="240" w:lineRule="auto"/>
        <w:jc w:val="both"/>
        <w:rPr>
          <w:rFonts w:ascii="Times New Roman" w:eastAsia="Times New Roman" w:hAnsi="Times New Roman" w:cs="Times New Roman"/>
          <w:color w:val="000000" w:themeColor="text1"/>
          <w:sz w:val="26"/>
          <w:szCs w:val="26"/>
        </w:rPr>
      </w:pPr>
      <w:r w:rsidRPr="003F1647">
        <w:rPr>
          <w:rFonts w:ascii="Times New Roman" w:eastAsia="Times New Roman" w:hAnsi="Times New Roman" w:cs="Times New Roman"/>
          <w:color w:val="000000" w:themeColor="text1"/>
          <w:sz w:val="26"/>
          <w:szCs w:val="26"/>
        </w:rPr>
        <w:t>(d) n O2=0,075 (mol); n H2=0,225 (mol)</w:t>
      </w:r>
    </w:p>
    <w:p w:rsidR="003F1647" w:rsidRPr="003F1647" w:rsidRDefault="003F1647" w:rsidP="00B04F55">
      <w:pPr>
        <w:spacing w:after="0" w:line="240" w:lineRule="auto"/>
        <w:rPr>
          <w:rFonts w:ascii="Times New Roman" w:eastAsia="Times New Roman" w:hAnsi="Times New Roman" w:cs="Times New Roman"/>
          <w:color w:val="000000" w:themeColor="text1"/>
          <w:sz w:val="26"/>
          <w:szCs w:val="26"/>
        </w:rPr>
      </w:pPr>
      <w:r w:rsidRPr="003F1647">
        <w:rPr>
          <w:rFonts w:ascii="Times New Roman" w:eastAsia="Times New Roman" w:hAnsi="Times New Roman" w:cs="Times New Roman"/>
          <w:color w:val="000000" w:themeColor="text1"/>
          <w:sz w:val="26"/>
          <w:szCs w:val="26"/>
        </w:rPr>
        <w:t xml:space="preserve">Bte  M -&gt; M x+ +xe    </w:t>
      </w:r>
    </w:p>
    <w:p w:rsidR="003F1647" w:rsidRPr="003F1647" w:rsidRDefault="003F1647" w:rsidP="00B04F55">
      <w:pPr>
        <w:spacing w:after="0" w:line="240" w:lineRule="auto"/>
        <w:jc w:val="both"/>
        <w:rPr>
          <w:rFonts w:ascii="Times New Roman" w:eastAsia="Times New Roman" w:hAnsi="Times New Roman" w:cs="Times New Roman"/>
          <w:color w:val="000000" w:themeColor="text1"/>
          <w:sz w:val="26"/>
          <w:szCs w:val="26"/>
        </w:rPr>
      </w:pPr>
      <w:r w:rsidRPr="003F1647">
        <w:rPr>
          <w:rFonts w:ascii="Times New Roman" w:eastAsia="Times New Roman" w:hAnsi="Times New Roman" w:cs="Times New Roman"/>
          <w:color w:val="000000" w:themeColor="text1"/>
          <w:sz w:val="26"/>
          <w:szCs w:val="26"/>
        </w:rPr>
        <w:t xml:space="preserve"> 2H+ +2e-&gt; H2</w:t>
      </w:r>
    </w:p>
    <w:p w:rsidR="003F1647" w:rsidRPr="003F1647" w:rsidRDefault="003F1647" w:rsidP="00B04F55">
      <w:pPr>
        <w:spacing w:after="0" w:line="240" w:lineRule="auto"/>
        <w:jc w:val="both"/>
        <w:rPr>
          <w:rFonts w:ascii="Times New Roman" w:eastAsia="Times New Roman" w:hAnsi="Times New Roman" w:cs="Times New Roman"/>
          <w:color w:val="000000" w:themeColor="text1"/>
          <w:sz w:val="26"/>
          <w:szCs w:val="26"/>
        </w:rPr>
      </w:pPr>
      <w:r w:rsidRPr="003F1647">
        <w:rPr>
          <w:rFonts w:ascii="Times New Roman" w:eastAsia="Times New Roman" w:hAnsi="Times New Roman" w:cs="Times New Roman"/>
          <w:color w:val="000000" w:themeColor="text1"/>
          <w:sz w:val="26"/>
          <w:szCs w:val="26"/>
        </w:rPr>
        <w:t>0,45&lt;-0,45&lt;-0,225</w:t>
      </w:r>
    </w:p>
    <w:p w:rsidR="003F1647" w:rsidRPr="003F1647" w:rsidRDefault="003F1647" w:rsidP="00B04F55">
      <w:pPr>
        <w:spacing w:after="0" w:line="240" w:lineRule="auto"/>
        <w:jc w:val="both"/>
        <w:rPr>
          <w:rFonts w:ascii="Times New Roman" w:eastAsia="Times New Roman" w:hAnsi="Times New Roman" w:cs="Times New Roman"/>
          <w:color w:val="000000" w:themeColor="text1"/>
          <w:sz w:val="26"/>
          <w:szCs w:val="26"/>
        </w:rPr>
      </w:pPr>
      <w:r w:rsidRPr="003F1647">
        <w:rPr>
          <w:rFonts w:ascii="Times New Roman" w:eastAsia="Times New Roman" w:hAnsi="Times New Roman" w:cs="Times New Roman"/>
          <w:color w:val="000000" w:themeColor="text1"/>
          <w:sz w:val="26"/>
          <w:szCs w:val="26"/>
        </w:rPr>
        <w:t xml:space="preserve">O2+    4e-&gt; 2O 2-  </w:t>
      </w:r>
    </w:p>
    <w:p w:rsidR="003F1647" w:rsidRPr="003F1647" w:rsidRDefault="003F1647" w:rsidP="00B04F55">
      <w:pPr>
        <w:spacing w:after="0" w:line="240" w:lineRule="auto"/>
        <w:jc w:val="both"/>
        <w:rPr>
          <w:rFonts w:ascii="Times New Roman" w:eastAsia="Times New Roman" w:hAnsi="Times New Roman" w:cs="Times New Roman"/>
          <w:color w:val="000000" w:themeColor="text1"/>
          <w:sz w:val="26"/>
          <w:szCs w:val="26"/>
        </w:rPr>
      </w:pPr>
      <w:r w:rsidRPr="003F1647">
        <w:rPr>
          <w:rFonts w:ascii="Times New Roman" w:eastAsia="Times New Roman" w:hAnsi="Times New Roman" w:cs="Times New Roman"/>
          <w:color w:val="000000" w:themeColor="text1"/>
          <w:sz w:val="26"/>
          <w:szCs w:val="26"/>
        </w:rPr>
        <w:t xml:space="preserve">0,075-&gt;0,3 </w:t>
      </w:r>
    </w:p>
    <w:p w:rsidR="003F1647" w:rsidRPr="003F1647" w:rsidRDefault="003F1647" w:rsidP="00B04F55">
      <w:pPr>
        <w:spacing w:after="0" w:line="240" w:lineRule="auto"/>
        <w:jc w:val="both"/>
        <w:rPr>
          <w:rFonts w:ascii="Times New Roman" w:eastAsia="Times New Roman" w:hAnsi="Times New Roman" w:cs="Times New Roman"/>
          <w:color w:val="000000" w:themeColor="text1"/>
          <w:sz w:val="26"/>
          <w:szCs w:val="26"/>
        </w:rPr>
      </w:pPr>
      <w:r w:rsidRPr="003F1647">
        <w:rPr>
          <w:rFonts w:ascii="Times New Roman" w:eastAsia="Times New Roman" w:hAnsi="Times New Roman" w:cs="Times New Roman"/>
          <w:color w:val="000000" w:themeColor="text1"/>
          <w:sz w:val="26"/>
          <w:szCs w:val="26"/>
        </w:rPr>
        <w:t>Vì tổng số mol e nhường bằng tổng số mol e nhận</w:t>
      </w:r>
    </w:p>
    <w:p w:rsidR="003F1647" w:rsidRPr="003F1647" w:rsidRDefault="003F1647" w:rsidP="00B04F55">
      <w:pPr>
        <w:spacing w:after="0" w:line="240" w:lineRule="auto"/>
        <w:jc w:val="both"/>
        <w:rPr>
          <w:rFonts w:ascii="Times New Roman" w:eastAsia="Times New Roman" w:hAnsi="Times New Roman" w:cs="Times New Roman"/>
          <w:color w:val="000000" w:themeColor="text1"/>
          <w:sz w:val="26"/>
          <w:szCs w:val="26"/>
        </w:rPr>
      </w:pPr>
      <w:r w:rsidRPr="003F1647">
        <w:rPr>
          <w:rFonts w:ascii="Times New Roman" w:eastAsia="Times New Roman" w:hAnsi="Times New Roman" w:cs="Times New Roman"/>
          <w:color w:val="000000" w:themeColor="text1"/>
          <w:sz w:val="26"/>
          <w:szCs w:val="26"/>
        </w:rPr>
        <w:t>=&gt; x.n M=0,3+0,45=0,75 (mol)</w:t>
      </w:r>
    </w:p>
    <w:p w:rsidR="003F1647" w:rsidRPr="003F1647" w:rsidRDefault="003F1647" w:rsidP="00B04F55">
      <w:pPr>
        <w:spacing w:after="0" w:line="240" w:lineRule="auto"/>
        <w:jc w:val="both"/>
        <w:rPr>
          <w:rFonts w:ascii="Times New Roman" w:eastAsia="Times New Roman" w:hAnsi="Times New Roman" w:cs="Times New Roman"/>
          <w:color w:val="000000" w:themeColor="text1"/>
          <w:sz w:val="26"/>
          <w:szCs w:val="26"/>
        </w:rPr>
      </w:pPr>
      <w:r w:rsidRPr="003F1647">
        <w:rPr>
          <w:rFonts w:ascii="Times New Roman" w:eastAsia="Times New Roman" w:hAnsi="Times New Roman" w:cs="Times New Roman"/>
          <w:color w:val="000000" w:themeColor="text1"/>
          <w:sz w:val="26"/>
          <w:szCs w:val="26"/>
        </w:rPr>
        <w:t>Mà cttq của muối là MClx=&gt; n Cl- (MClx)=0,75 mol</w:t>
      </w:r>
    </w:p>
    <w:p w:rsidR="003F1647" w:rsidRPr="003F1647" w:rsidRDefault="003F1647" w:rsidP="00B04F55">
      <w:pPr>
        <w:spacing w:after="0" w:line="240" w:lineRule="auto"/>
        <w:jc w:val="both"/>
        <w:rPr>
          <w:rFonts w:ascii="Times New Roman" w:eastAsia="Times New Roman" w:hAnsi="Times New Roman" w:cs="Times New Roman"/>
          <w:color w:val="000000" w:themeColor="text1"/>
          <w:sz w:val="26"/>
          <w:szCs w:val="26"/>
        </w:rPr>
      </w:pPr>
      <w:r w:rsidRPr="003F1647">
        <w:rPr>
          <w:rFonts w:ascii="Times New Roman" w:eastAsia="Times New Roman" w:hAnsi="Times New Roman" w:cs="Times New Roman"/>
          <w:color w:val="000000" w:themeColor="text1"/>
          <w:sz w:val="26"/>
          <w:szCs w:val="26"/>
        </w:rPr>
        <w:t>=&gt; m MClx =0,75.35,5+6,75=33,375 (g)</w:t>
      </w:r>
    </w:p>
    <w:p w:rsidR="003F1647" w:rsidRPr="003F1647" w:rsidRDefault="003F1647" w:rsidP="00B04F55">
      <w:pPr>
        <w:spacing w:after="0" w:line="240" w:lineRule="auto"/>
        <w:jc w:val="both"/>
        <w:rPr>
          <w:rFonts w:ascii="Times New Roman" w:eastAsia="Times New Roman" w:hAnsi="Times New Roman" w:cs="Times New Roman"/>
          <w:color w:val="000000" w:themeColor="text1"/>
          <w:sz w:val="26"/>
          <w:szCs w:val="26"/>
        </w:rPr>
      </w:pPr>
      <w:r w:rsidRPr="003F1647">
        <w:rPr>
          <w:rFonts w:ascii="Times New Roman" w:eastAsia="Times New Roman" w:hAnsi="Times New Roman" w:cs="Times New Roman"/>
          <w:color w:val="000000" w:themeColor="text1"/>
          <w:sz w:val="26"/>
          <w:szCs w:val="26"/>
        </w:rPr>
        <w:t>(e)Số mol của M =0,75/x (mol)</w:t>
      </w:r>
    </w:p>
    <w:p w:rsidR="003F1647" w:rsidRPr="003F1647" w:rsidRDefault="003F1647" w:rsidP="00B04F55">
      <w:pPr>
        <w:spacing w:after="0" w:line="240" w:lineRule="auto"/>
        <w:jc w:val="both"/>
        <w:rPr>
          <w:rFonts w:ascii="Times New Roman" w:eastAsia="Times New Roman" w:hAnsi="Times New Roman" w:cs="Times New Roman"/>
          <w:color w:val="000000" w:themeColor="text1"/>
          <w:sz w:val="26"/>
          <w:szCs w:val="26"/>
          <w:lang w:val="fr-FR"/>
        </w:rPr>
      </w:pPr>
      <w:r w:rsidRPr="003F1647">
        <w:rPr>
          <w:rFonts w:ascii="Times New Roman" w:eastAsia="Times New Roman" w:hAnsi="Times New Roman" w:cs="Times New Roman"/>
          <w:color w:val="000000" w:themeColor="text1"/>
          <w:sz w:val="26"/>
          <w:szCs w:val="26"/>
          <w:lang w:val="fr-FR"/>
        </w:rPr>
        <w:t>=&gt; M M= 9x (g/mol)</w:t>
      </w:r>
    </w:p>
    <w:p w:rsidR="003F1647" w:rsidRPr="00B04F55" w:rsidRDefault="003F1647" w:rsidP="00B04F55">
      <w:pPr>
        <w:spacing w:after="0" w:line="240" w:lineRule="auto"/>
        <w:jc w:val="both"/>
        <w:rPr>
          <w:rFonts w:ascii="Times New Roman" w:eastAsia="Times New Roman" w:hAnsi="Times New Roman" w:cs="Times New Roman"/>
          <w:color w:val="000000" w:themeColor="text1"/>
          <w:sz w:val="26"/>
          <w:szCs w:val="26"/>
          <w:lang w:val="fr-FR"/>
        </w:rPr>
      </w:pPr>
      <w:r w:rsidRPr="003F1647">
        <w:rPr>
          <w:rFonts w:ascii="Times New Roman" w:eastAsia="Times New Roman" w:hAnsi="Times New Roman" w:cs="Times New Roman"/>
          <w:color w:val="000000" w:themeColor="text1"/>
          <w:sz w:val="26"/>
          <w:szCs w:val="26"/>
          <w:lang w:val="fr-FR"/>
        </w:rPr>
        <w:t xml:space="preserve">=&gt; với x=3 thì </w:t>
      </w:r>
      <w:r w:rsidR="00B04F55">
        <w:rPr>
          <w:rFonts w:ascii="Times New Roman" w:eastAsia="Times New Roman" w:hAnsi="Times New Roman" w:cs="Times New Roman"/>
          <w:color w:val="000000" w:themeColor="text1"/>
          <w:sz w:val="26"/>
          <w:szCs w:val="26"/>
          <w:lang w:val="fr-FR"/>
        </w:rPr>
        <w:t>M là Al</w:t>
      </w:r>
    </w:p>
    <w:p w:rsidR="003F1647" w:rsidRPr="00B04F55" w:rsidRDefault="003F1647" w:rsidP="00B04F55">
      <w:pPr>
        <w:spacing w:after="0" w:line="240" w:lineRule="auto"/>
        <w:rPr>
          <w:rFonts w:ascii="Times New Roman" w:eastAsia="Times New Roman" w:hAnsi="Times New Roman" w:cs="Times New Roman"/>
          <w:i/>
          <w:color w:val="000000" w:themeColor="text1"/>
          <w:sz w:val="26"/>
          <w:szCs w:val="26"/>
          <w:lang w:val="vi-VN"/>
        </w:rPr>
      </w:pPr>
      <w:r w:rsidRPr="00B04F55">
        <w:rPr>
          <w:rFonts w:ascii="Times New Roman" w:eastAsia="Times New Roman" w:hAnsi="Times New Roman" w:cs="Times New Roman"/>
          <w:b/>
          <w:color w:val="000000" w:themeColor="text1"/>
          <w:sz w:val="26"/>
          <w:szCs w:val="26"/>
          <w:lang w:val="fr-FR"/>
        </w:rPr>
        <w:t xml:space="preserve">Câu </w:t>
      </w:r>
      <w:r w:rsidR="00B04F55">
        <w:rPr>
          <w:rFonts w:ascii="Times New Roman" w:eastAsia="Times New Roman" w:hAnsi="Times New Roman" w:cs="Times New Roman"/>
          <w:b/>
          <w:color w:val="000000" w:themeColor="text1"/>
          <w:sz w:val="26"/>
          <w:szCs w:val="26"/>
          <w:lang w:val="vi-VN"/>
        </w:rPr>
        <w:t>9</w:t>
      </w:r>
      <w:r w:rsidR="00B04F55" w:rsidRPr="00B04F55">
        <w:rPr>
          <w:rFonts w:ascii="Times New Roman" w:eastAsia="Times New Roman" w:hAnsi="Times New Roman" w:cs="Times New Roman"/>
          <w:b/>
          <w:i/>
          <w:color w:val="000000" w:themeColor="text1"/>
          <w:sz w:val="26"/>
          <w:szCs w:val="26"/>
          <w:lang w:val="vi-VN"/>
        </w:rPr>
        <w:t>:</w:t>
      </w:r>
      <w:r w:rsidRPr="00B04F55">
        <w:rPr>
          <w:rFonts w:ascii="Times New Roman" w:eastAsia="Times New Roman" w:hAnsi="Times New Roman" w:cs="Times New Roman"/>
          <w:i/>
          <w:color w:val="000000" w:themeColor="text1"/>
          <w:sz w:val="26"/>
          <w:szCs w:val="26"/>
          <w:lang w:val="fr-FR"/>
        </w:rPr>
        <w:t xml:space="preserve"> </w:t>
      </w:r>
      <w:r w:rsidR="00B04F55" w:rsidRPr="00B04F55">
        <w:rPr>
          <w:rFonts w:ascii="Times New Roman" w:eastAsia="Times New Roman" w:hAnsi="Times New Roman" w:cs="Times New Roman"/>
          <w:i/>
          <w:color w:val="000000" w:themeColor="text1"/>
          <w:sz w:val="26"/>
          <w:szCs w:val="26"/>
          <w:lang w:val="vi-VN"/>
        </w:rPr>
        <w:t>(</w:t>
      </w:r>
      <w:r w:rsidRPr="00B04F55">
        <w:rPr>
          <w:rFonts w:ascii="Times New Roman" w:eastAsia="Roboto" w:hAnsi="Times New Roman" w:cs="Times New Roman"/>
          <w:i/>
          <w:sz w:val="26"/>
          <w:szCs w:val="26"/>
          <w:lang w:val="fr-FR"/>
        </w:rPr>
        <w:t>T</w:t>
      </w:r>
      <w:r w:rsidRPr="00B04F55">
        <w:rPr>
          <w:rFonts w:ascii="Times New Roman" w:hAnsi="Times New Roman" w:cs="Times New Roman"/>
          <w:i/>
          <w:sz w:val="26"/>
          <w:szCs w:val="26"/>
          <w:lang w:val="fr-FR"/>
        </w:rPr>
        <w:t>rích đề thi tuyển sinh lớp 10 môn hoá học (chuyên) Nguyễn Trãi Hải Dương 2024-</w:t>
      </w:r>
      <w:r w:rsidR="00B04F55" w:rsidRPr="00B04F55">
        <w:rPr>
          <w:rFonts w:ascii="Times New Roman" w:hAnsi="Times New Roman" w:cs="Times New Roman"/>
          <w:i/>
          <w:sz w:val="26"/>
          <w:szCs w:val="26"/>
          <w:lang w:val="vi-VN"/>
        </w:rPr>
        <w:t>2025)</w:t>
      </w:r>
    </w:p>
    <w:p w:rsidR="003F1647" w:rsidRPr="003F1647" w:rsidRDefault="003F1647" w:rsidP="00B04F55">
      <w:pPr>
        <w:spacing w:after="0" w:line="240" w:lineRule="auto"/>
        <w:ind w:firstLine="540"/>
        <w:jc w:val="both"/>
        <w:rPr>
          <w:rFonts w:ascii="Times New Roman" w:hAnsi="Times New Roman" w:cs="Times New Roman"/>
          <w:sz w:val="26"/>
          <w:szCs w:val="26"/>
          <w:lang w:val="fr-FR"/>
        </w:rPr>
      </w:pPr>
      <w:r w:rsidRPr="00B04F55">
        <w:rPr>
          <w:rFonts w:ascii="Times New Roman" w:eastAsia="Times New Roman" w:hAnsi="Times New Roman" w:cs="Times New Roman"/>
          <w:color w:val="000000" w:themeColor="text1"/>
          <w:sz w:val="26"/>
          <w:szCs w:val="26"/>
          <w:lang w:val="vi-VN"/>
        </w:rPr>
        <w:t>Một đoạn dây sắt, đồng nối với nhau để ngoài trời một thời gian dài bị han gỉ tạo hỗn hợp X có thành phần gồm Fe, Fe</w:t>
      </w:r>
      <w:r w:rsidRPr="00B04F55">
        <w:rPr>
          <w:rFonts w:ascii="Times New Roman" w:eastAsia="Times New Roman" w:hAnsi="Times New Roman" w:cs="Times New Roman"/>
          <w:color w:val="000000" w:themeColor="text1"/>
          <w:sz w:val="26"/>
          <w:szCs w:val="26"/>
          <w:vertAlign w:val="subscript"/>
          <w:lang w:val="vi-VN"/>
        </w:rPr>
        <w:t>2</w:t>
      </w:r>
      <w:r w:rsidRPr="00B04F55">
        <w:rPr>
          <w:rFonts w:ascii="Times New Roman" w:eastAsia="Times New Roman" w:hAnsi="Times New Roman" w:cs="Times New Roman"/>
          <w:color w:val="000000" w:themeColor="text1"/>
          <w:sz w:val="26"/>
          <w:szCs w:val="26"/>
          <w:lang w:val="vi-VN"/>
        </w:rPr>
        <w:t>O</w:t>
      </w:r>
      <w:r w:rsidRPr="00B04F55">
        <w:rPr>
          <w:rFonts w:ascii="Times New Roman" w:eastAsia="Times New Roman" w:hAnsi="Times New Roman" w:cs="Times New Roman"/>
          <w:color w:val="000000" w:themeColor="text1"/>
          <w:sz w:val="26"/>
          <w:szCs w:val="26"/>
          <w:vertAlign w:val="subscript"/>
          <w:lang w:val="vi-VN"/>
        </w:rPr>
        <w:t>3</w:t>
      </w:r>
      <w:r w:rsidRPr="00B04F55">
        <w:rPr>
          <w:rFonts w:ascii="Times New Roman" w:eastAsia="Times New Roman" w:hAnsi="Times New Roman" w:cs="Times New Roman"/>
          <w:color w:val="000000" w:themeColor="text1"/>
          <w:sz w:val="26"/>
          <w:szCs w:val="26"/>
          <w:lang w:val="vi-VN"/>
        </w:rPr>
        <w:t>, FeCO</w:t>
      </w:r>
      <w:r w:rsidRPr="00B04F55">
        <w:rPr>
          <w:rFonts w:ascii="Times New Roman" w:eastAsia="Times New Roman" w:hAnsi="Times New Roman" w:cs="Times New Roman"/>
          <w:color w:val="000000" w:themeColor="text1"/>
          <w:sz w:val="26"/>
          <w:szCs w:val="26"/>
          <w:vertAlign w:val="subscript"/>
          <w:lang w:val="vi-VN"/>
        </w:rPr>
        <w:t>3</w:t>
      </w:r>
      <w:r w:rsidRPr="00B04F55">
        <w:rPr>
          <w:rFonts w:ascii="Times New Roman" w:eastAsia="Times New Roman" w:hAnsi="Times New Roman" w:cs="Times New Roman"/>
          <w:color w:val="000000" w:themeColor="text1"/>
          <w:sz w:val="26"/>
          <w:szCs w:val="26"/>
          <w:lang w:val="vi-VN"/>
        </w:rPr>
        <w:t>, Cu, Cu(OH)</w:t>
      </w:r>
      <w:r w:rsidRPr="00B04F55">
        <w:rPr>
          <w:rFonts w:ascii="Times New Roman" w:eastAsia="Times New Roman" w:hAnsi="Times New Roman" w:cs="Times New Roman"/>
          <w:color w:val="000000" w:themeColor="text1"/>
          <w:sz w:val="26"/>
          <w:szCs w:val="26"/>
          <w:vertAlign w:val="subscript"/>
          <w:lang w:val="vi-VN"/>
        </w:rPr>
        <w:t>2</w:t>
      </w:r>
      <w:r w:rsidRPr="00B04F55">
        <w:rPr>
          <w:rFonts w:ascii="Times New Roman" w:eastAsia="Times New Roman" w:hAnsi="Times New Roman" w:cs="Times New Roman"/>
          <w:color w:val="000000" w:themeColor="text1"/>
          <w:sz w:val="26"/>
          <w:szCs w:val="26"/>
          <w:lang w:val="vi-VN"/>
        </w:rPr>
        <w:t xml:space="preserve">. </w:t>
      </w:r>
      <w:r w:rsidRPr="003F1647">
        <w:rPr>
          <w:rFonts w:ascii="Times New Roman" w:eastAsia="Times New Roman" w:hAnsi="Times New Roman" w:cs="Times New Roman"/>
          <w:color w:val="000000" w:themeColor="text1"/>
          <w:sz w:val="26"/>
          <w:szCs w:val="26"/>
          <w:lang w:val="fr-FR"/>
        </w:rPr>
        <w:t>Chia 13,76 gam X thành 2 phần bằng nhau.</w:t>
      </w:r>
    </w:p>
    <w:p w:rsidR="003F1647" w:rsidRPr="003F1647" w:rsidRDefault="003F1647" w:rsidP="00B04F55">
      <w:pPr>
        <w:spacing w:after="0" w:line="240" w:lineRule="auto"/>
        <w:jc w:val="both"/>
        <w:rPr>
          <w:rFonts w:ascii="Times New Roman" w:hAnsi="Times New Roman" w:cs="Times New Roman"/>
          <w:sz w:val="26"/>
          <w:szCs w:val="26"/>
          <w:lang w:val="fr-FR"/>
        </w:rPr>
      </w:pPr>
      <w:r w:rsidRPr="003F1647">
        <w:rPr>
          <w:rFonts w:ascii="Times New Roman" w:eastAsia="Times New Roman" w:hAnsi="Times New Roman" w:cs="Times New Roman"/>
          <w:color w:val="000000" w:themeColor="text1"/>
          <w:sz w:val="26"/>
          <w:szCs w:val="26"/>
          <w:lang w:val="fr-FR"/>
        </w:rPr>
        <w:t>Thực hiện các thí nghiệm:</w:t>
      </w:r>
    </w:p>
    <w:p w:rsidR="003F1647" w:rsidRPr="003F1647" w:rsidRDefault="003F1647" w:rsidP="00B04F55">
      <w:pPr>
        <w:spacing w:after="0" w:line="240" w:lineRule="auto"/>
        <w:jc w:val="both"/>
        <w:rPr>
          <w:rFonts w:ascii="Times New Roman" w:hAnsi="Times New Roman" w:cs="Times New Roman"/>
          <w:sz w:val="26"/>
          <w:szCs w:val="26"/>
          <w:lang w:val="fr-FR"/>
        </w:rPr>
      </w:pPr>
      <w:r w:rsidRPr="003F1647">
        <w:rPr>
          <w:rFonts w:ascii="Times New Roman" w:eastAsia="Times New Roman" w:hAnsi="Times New Roman" w:cs="Times New Roman"/>
          <w:color w:val="000000" w:themeColor="text1"/>
          <w:sz w:val="26"/>
          <w:szCs w:val="26"/>
          <w:lang w:val="fr-FR"/>
        </w:rPr>
        <w:t>- Cho phần 1 tác dụng với lượng dư dung dịch HCl loãng thu dược 1,568 lít hỗn hợp khí Y gồm 2 khí có tỉ khối hơi so vớimetan bằng 0,5 Vf dung dịch Z. Cho lượng dư dung dịch NaOH vào dung dịch Z, lọc lấy kết tủa nung đến khối lượng không đổi thu được 7,2 gam chất rắn.</w:t>
      </w:r>
    </w:p>
    <w:p w:rsidR="003F1647" w:rsidRPr="003F1647" w:rsidRDefault="003F1647" w:rsidP="00B04F55">
      <w:pPr>
        <w:spacing w:after="0" w:line="240" w:lineRule="auto"/>
        <w:jc w:val="both"/>
        <w:rPr>
          <w:rFonts w:ascii="Times New Roman" w:hAnsi="Times New Roman" w:cs="Times New Roman"/>
          <w:sz w:val="26"/>
          <w:szCs w:val="26"/>
          <w:lang w:val="fr-FR"/>
        </w:rPr>
      </w:pPr>
      <w:r w:rsidRPr="003F1647">
        <w:rPr>
          <w:rFonts w:ascii="Times New Roman" w:eastAsia="Times New Roman" w:hAnsi="Times New Roman" w:cs="Times New Roman"/>
          <w:color w:val="000000" w:themeColor="text1"/>
          <w:sz w:val="26"/>
          <w:szCs w:val="26"/>
          <w:lang w:val="fr-FR"/>
        </w:rPr>
        <w:t>- Hòa tan phần 2 trong lượng vừa đủ, tối đa 0,19 mol H</w:t>
      </w:r>
      <w:r w:rsidRPr="003F1647">
        <w:rPr>
          <w:rFonts w:ascii="Times New Roman" w:eastAsia="Times New Roman" w:hAnsi="Times New Roman" w:cs="Times New Roman"/>
          <w:color w:val="000000" w:themeColor="text1"/>
          <w:sz w:val="26"/>
          <w:szCs w:val="26"/>
          <w:vertAlign w:val="subscript"/>
          <w:lang w:val="fr-FR"/>
        </w:rPr>
        <w:t>2</w:t>
      </w:r>
      <w:r w:rsidRPr="003F1647">
        <w:rPr>
          <w:rFonts w:ascii="Times New Roman" w:eastAsia="Times New Roman" w:hAnsi="Times New Roman" w:cs="Times New Roman"/>
          <w:color w:val="000000" w:themeColor="text1"/>
          <w:sz w:val="26"/>
          <w:szCs w:val="26"/>
          <w:lang w:val="fr-FR"/>
        </w:rPr>
        <w:t>SO</w:t>
      </w:r>
      <w:r w:rsidRPr="003F1647">
        <w:rPr>
          <w:rFonts w:ascii="Times New Roman" w:eastAsia="Times New Roman" w:hAnsi="Times New Roman" w:cs="Times New Roman"/>
          <w:color w:val="000000" w:themeColor="text1"/>
          <w:sz w:val="26"/>
          <w:szCs w:val="26"/>
          <w:vertAlign w:val="subscript"/>
          <w:lang w:val="fr-FR"/>
        </w:rPr>
        <w:t>4</w:t>
      </w:r>
      <w:r w:rsidRPr="003F1647">
        <w:rPr>
          <w:rFonts w:ascii="Times New Roman" w:eastAsia="Times New Roman" w:hAnsi="Times New Roman" w:cs="Times New Roman"/>
          <w:color w:val="000000" w:themeColor="text1"/>
          <w:sz w:val="26"/>
          <w:szCs w:val="26"/>
          <w:lang w:val="fr-FR"/>
        </w:rPr>
        <w:t xml:space="preserve"> đặc, nóng thu được 1,792 lít khí T gồm 2 khí (trong đó có SO</w:t>
      </w:r>
      <w:r w:rsidRPr="003F1647">
        <w:rPr>
          <w:rFonts w:ascii="Times New Roman" w:eastAsia="Times New Roman" w:hAnsi="Times New Roman" w:cs="Times New Roman"/>
          <w:color w:val="000000" w:themeColor="text1"/>
          <w:sz w:val="26"/>
          <w:szCs w:val="26"/>
          <w:vertAlign w:val="subscript"/>
          <w:lang w:val="fr-FR"/>
        </w:rPr>
        <w:t>2</w:t>
      </w:r>
      <w:r w:rsidRPr="003F1647">
        <w:rPr>
          <w:rFonts w:ascii="Times New Roman" w:eastAsia="Times New Roman" w:hAnsi="Times New Roman" w:cs="Times New Roman"/>
          <w:color w:val="000000" w:themeColor="text1"/>
          <w:sz w:val="26"/>
          <w:szCs w:val="26"/>
          <w:lang w:val="fr-FR"/>
        </w:rPr>
        <w:t xml:space="preserve">) dung dịch thu được chỉ chứa muối trung hòa. </w:t>
      </w:r>
    </w:p>
    <w:p w:rsidR="003F1647" w:rsidRPr="003F1647" w:rsidRDefault="003F1647" w:rsidP="00B04F55">
      <w:pPr>
        <w:spacing w:after="0" w:line="240" w:lineRule="auto"/>
        <w:jc w:val="both"/>
        <w:rPr>
          <w:rFonts w:ascii="Times New Roman" w:hAnsi="Times New Roman" w:cs="Times New Roman"/>
          <w:sz w:val="26"/>
          <w:szCs w:val="26"/>
          <w:lang w:val="fr-FR"/>
        </w:rPr>
      </w:pPr>
      <w:r w:rsidRPr="003F1647">
        <w:rPr>
          <w:rFonts w:ascii="Times New Roman" w:eastAsia="Times New Roman" w:hAnsi="Times New Roman" w:cs="Times New Roman"/>
          <w:color w:val="000000" w:themeColor="text1"/>
          <w:sz w:val="26"/>
          <w:szCs w:val="26"/>
          <w:lang w:val="fr-FR"/>
        </w:rPr>
        <w:t>Xác định phần trăm theo khối lượng của Cu(OH)</w:t>
      </w:r>
      <w:r w:rsidRPr="003F1647">
        <w:rPr>
          <w:rFonts w:ascii="Times New Roman" w:eastAsia="Times New Roman" w:hAnsi="Times New Roman" w:cs="Times New Roman"/>
          <w:color w:val="000000" w:themeColor="text1"/>
          <w:sz w:val="26"/>
          <w:szCs w:val="26"/>
          <w:vertAlign w:val="subscript"/>
          <w:lang w:val="fr-FR"/>
        </w:rPr>
        <w:t>2</w:t>
      </w:r>
      <w:r w:rsidRPr="003F1647">
        <w:rPr>
          <w:rFonts w:ascii="Times New Roman" w:eastAsia="Times New Roman" w:hAnsi="Times New Roman" w:cs="Times New Roman"/>
          <w:color w:val="000000" w:themeColor="text1"/>
          <w:sz w:val="26"/>
          <w:szCs w:val="26"/>
          <w:lang w:val="fr-FR"/>
        </w:rPr>
        <w:t>trong X.</w:t>
      </w:r>
    </w:p>
    <w:p w:rsidR="003F1647" w:rsidRPr="00B04F55" w:rsidRDefault="00B04F55" w:rsidP="00B04F55">
      <w:pPr>
        <w:spacing w:after="0" w:line="240" w:lineRule="auto"/>
        <w:rPr>
          <w:rFonts w:ascii="Times New Roman" w:eastAsia="Roboto" w:hAnsi="Times New Roman" w:cs="Times New Roman"/>
          <w:b/>
          <w:sz w:val="26"/>
          <w:szCs w:val="26"/>
          <w:lang w:val="fr-FR"/>
        </w:rPr>
      </w:pPr>
      <w:r w:rsidRPr="00B04F55">
        <w:rPr>
          <w:rFonts w:ascii="Times New Roman" w:eastAsia="Times New Roman" w:hAnsi="Times New Roman" w:cs="Times New Roman"/>
          <w:b/>
          <w:color w:val="000000" w:themeColor="text1"/>
          <w:sz w:val="26"/>
          <w:szCs w:val="26"/>
          <w:lang w:val="fr-FR"/>
        </w:rPr>
        <w:t>Giải</w:t>
      </w:r>
    </w:p>
    <w:p w:rsidR="003F1647" w:rsidRPr="00B04F55" w:rsidRDefault="003F1647" w:rsidP="00B04F55">
      <w:pPr>
        <w:spacing w:after="0" w:line="240" w:lineRule="auto"/>
        <w:jc w:val="both"/>
        <w:rPr>
          <w:rFonts w:ascii="Times New Roman" w:hAnsi="Times New Roman" w:cs="Times New Roman"/>
          <w:sz w:val="26"/>
          <w:szCs w:val="26"/>
        </w:rPr>
      </w:pPr>
      <w:r w:rsidRPr="00B04F55">
        <w:rPr>
          <w:rFonts w:ascii="Times New Roman" w:eastAsia="Roboto" w:hAnsi="Times New Roman" w:cs="Times New Roman"/>
          <w:sz w:val="26"/>
          <w:szCs w:val="26"/>
        </w:rPr>
        <w:t xml:space="preserve">Phần 1 + HCI -&gt; Khí gồm CO2 (0,01) và H2 (0,06) </w:t>
      </w:r>
    </w:p>
    <w:p w:rsidR="003F1647" w:rsidRPr="003F1647" w:rsidRDefault="003F1647" w:rsidP="00B04F55">
      <w:pPr>
        <w:spacing w:after="0" w:line="240" w:lineRule="auto"/>
        <w:jc w:val="both"/>
        <w:rPr>
          <w:rFonts w:ascii="Times New Roman" w:eastAsia="Roboto" w:hAnsi="Times New Roman" w:cs="Times New Roman"/>
          <w:sz w:val="26"/>
          <w:szCs w:val="26"/>
        </w:rPr>
      </w:pPr>
      <w:r w:rsidRPr="003F1647">
        <w:rPr>
          <w:rFonts w:ascii="Times New Roman" w:eastAsia="Roboto" w:hAnsi="Times New Roman" w:cs="Times New Roman"/>
          <w:sz w:val="26"/>
          <w:szCs w:val="26"/>
        </w:rPr>
        <w:t xml:space="preserve">Quy đổi mỗi phần thành Fe (a), Cu (b), O (c), CO2 (0,01) H2O (d) </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Roboto" w:hAnsi="Times New Roman" w:cs="Times New Roman"/>
          <w:sz w:val="26"/>
          <w:szCs w:val="26"/>
        </w:rPr>
        <w:t xml:space="preserve">m mỗi phần = 56a + 64b + 16c + 18d + 0,01.44 = 13,76/2 (1) </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Roboto" w:hAnsi="Times New Roman" w:cs="Times New Roman"/>
          <w:sz w:val="26"/>
          <w:szCs w:val="26"/>
        </w:rPr>
        <w:t>m oxit = 160a/2 + 80b = 7,2 (2)</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Roboto" w:hAnsi="Times New Roman" w:cs="Times New Roman"/>
          <w:sz w:val="26"/>
          <w:szCs w:val="26"/>
        </w:rPr>
        <w:t xml:space="preserve"> Phần 2 + H2SO4  Khí gồm CO2 (0,01) và SO2 (0,07) </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Roboto" w:hAnsi="Times New Roman" w:cs="Times New Roman"/>
          <w:sz w:val="26"/>
          <w:szCs w:val="26"/>
        </w:rPr>
        <w:t xml:space="preserve">Bảo toàn electron: 3a + 2b = 2c + 0,07.2 (3) </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Roboto" w:hAnsi="Times New Roman" w:cs="Times New Roman"/>
          <w:sz w:val="26"/>
          <w:szCs w:val="26"/>
        </w:rPr>
        <w:t xml:space="preserve">Bảo toàn S: 1,5a + b + 0,07 = 0,19 (4) </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Roboto" w:hAnsi="Times New Roman" w:cs="Times New Roman"/>
          <w:sz w:val="26"/>
          <w:szCs w:val="26"/>
        </w:rPr>
        <w:t xml:space="preserve">(1)(2)(3)(4) -&gt; a = 0,06; b = 0,03; c = 0,05; d = 0,02 </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Roboto" w:hAnsi="Times New Roman" w:cs="Times New Roman"/>
          <w:sz w:val="26"/>
          <w:szCs w:val="26"/>
        </w:rPr>
        <w:t>-&gt; %Cu(OH)2 = 98.2d/13,76 = 28,49%</w:t>
      </w:r>
    </w:p>
    <w:p w:rsidR="003F1647" w:rsidRPr="003F1647" w:rsidRDefault="003F1647" w:rsidP="00B04F55">
      <w:pPr>
        <w:spacing w:after="0" w:line="240" w:lineRule="auto"/>
        <w:rPr>
          <w:rFonts w:ascii="Times New Roman" w:eastAsia="Times New Roman" w:hAnsi="Times New Roman" w:cs="Times New Roman"/>
          <w:color w:val="000000" w:themeColor="text1"/>
          <w:sz w:val="26"/>
          <w:szCs w:val="26"/>
        </w:rPr>
      </w:pPr>
      <w:r w:rsidRPr="00B04F55">
        <w:rPr>
          <w:rFonts w:ascii="Times New Roman" w:eastAsia="Times New Roman" w:hAnsi="Times New Roman" w:cs="Times New Roman"/>
          <w:b/>
          <w:color w:val="000000" w:themeColor="text1"/>
          <w:sz w:val="26"/>
          <w:szCs w:val="26"/>
        </w:rPr>
        <w:t>Câu 10:</w:t>
      </w:r>
      <w:r w:rsidRPr="003F1647">
        <w:rPr>
          <w:rFonts w:ascii="Times New Roman" w:eastAsia="Times New Roman" w:hAnsi="Times New Roman" w:cs="Times New Roman"/>
          <w:color w:val="000000" w:themeColor="text1"/>
          <w:sz w:val="26"/>
          <w:szCs w:val="26"/>
        </w:rPr>
        <w:t xml:space="preserve">   </w:t>
      </w:r>
      <w:r w:rsidRPr="003F1647">
        <w:rPr>
          <w:rFonts w:ascii="Times New Roman" w:eastAsia="Roboto" w:hAnsi="Times New Roman" w:cs="Times New Roman"/>
          <w:sz w:val="26"/>
          <w:szCs w:val="26"/>
        </w:rPr>
        <w:t>T</w:t>
      </w:r>
      <w:r w:rsidRPr="003F1647">
        <w:rPr>
          <w:rFonts w:ascii="Times New Roman" w:hAnsi="Times New Roman" w:cs="Times New Roman"/>
          <w:sz w:val="26"/>
          <w:szCs w:val="26"/>
        </w:rPr>
        <w:t>rích đề thi tuyển sinh lớp 10 môn hoá học (chuyên) Thừa Thiên Huế 2024-2025</w:t>
      </w:r>
      <w:r w:rsidRPr="003F1647">
        <w:rPr>
          <w:rFonts w:ascii="Times New Roman" w:eastAsia="Times New Roman" w:hAnsi="Times New Roman" w:cs="Times New Roman"/>
          <w:color w:val="000000" w:themeColor="text1"/>
          <w:sz w:val="26"/>
          <w:szCs w:val="26"/>
        </w:rPr>
        <w:t xml:space="preserve"> </w:t>
      </w:r>
    </w:p>
    <w:p w:rsidR="003F1647" w:rsidRPr="003F1647" w:rsidRDefault="00B04F55" w:rsidP="00B04F55">
      <w:pPr>
        <w:spacing w:after="0" w:line="240" w:lineRule="auto"/>
        <w:jc w:val="both"/>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ab/>
      </w:r>
      <w:r w:rsidR="003F1647" w:rsidRPr="003F1647">
        <w:rPr>
          <w:rFonts w:ascii="Times New Roman" w:eastAsia="Times New Roman" w:hAnsi="Times New Roman" w:cs="Times New Roman"/>
          <w:color w:val="000000" w:themeColor="text1"/>
          <w:sz w:val="26"/>
          <w:szCs w:val="26"/>
        </w:rPr>
        <w:t>Một hỗn hợp X gồm FeO, Fe</w:t>
      </w:r>
      <w:r w:rsidR="003F1647" w:rsidRPr="003F1647">
        <w:rPr>
          <w:rFonts w:ascii="Times New Roman" w:eastAsia="Times New Roman" w:hAnsi="Times New Roman" w:cs="Times New Roman"/>
          <w:color w:val="000000" w:themeColor="text1"/>
          <w:sz w:val="26"/>
          <w:szCs w:val="26"/>
          <w:vertAlign w:val="subscript"/>
        </w:rPr>
        <w:t>2</w:t>
      </w:r>
      <w:r w:rsidR="003F1647" w:rsidRPr="003F1647">
        <w:rPr>
          <w:rFonts w:ascii="Times New Roman" w:eastAsia="Times New Roman" w:hAnsi="Times New Roman" w:cs="Times New Roman"/>
          <w:color w:val="000000" w:themeColor="text1"/>
          <w:sz w:val="26"/>
          <w:szCs w:val="26"/>
        </w:rPr>
        <w:t>O</w:t>
      </w:r>
      <w:r w:rsidR="003F1647" w:rsidRPr="003F1647">
        <w:rPr>
          <w:rFonts w:ascii="Times New Roman" w:eastAsia="Times New Roman" w:hAnsi="Times New Roman" w:cs="Times New Roman"/>
          <w:color w:val="000000" w:themeColor="text1"/>
          <w:sz w:val="26"/>
          <w:szCs w:val="26"/>
          <w:vertAlign w:val="subscript"/>
        </w:rPr>
        <w:t>3</w:t>
      </w:r>
      <w:r w:rsidR="003F1647" w:rsidRPr="003F1647">
        <w:rPr>
          <w:rFonts w:ascii="Times New Roman" w:eastAsia="Times New Roman" w:hAnsi="Times New Roman" w:cs="Times New Roman"/>
          <w:color w:val="000000" w:themeColor="text1"/>
          <w:sz w:val="26"/>
          <w:szCs w:val="26"/>
        </w:rPr>
        <w:t>, Fe</w:t>
      </w:r>
      <w:r w:rsidR="003F1647" w:rsidRPr="003F1647">
        <w:rPr>
          <w:rFonts w:ascii="Times New Roman" w:eastAsia="Times New Roman" w:hAnsi="Times New Roman" w:cs="Times New Roman"/>
          <w:color w:val="000000" w:themeColor="text1"/>
          <w:sz w:val="26"/>
          <w:szCs w:val="26"/>
          <w:vertAlign w:val="subscript"/>
        </w:rPr>
        <w:t>3</w:t>
      </w:r>
      <w:r w:rsidR="003F1647" w:rsidRPr="003F1647">
        <w:rPr>
          <w:rFonts w:ascii="Times New Roman" w:eastAsia="Times New Roman" w:hAnsi="Times New Roman" w:cs="Times New Roman"/>
          <w:color w:val="000000" w:themeColor="text1"/>
          <w:sz w:val="26"/>
          <w:szCs w:val="26"/>
        </w:rPr>
        <w:t>O</w:t>
      </w:r>
      <w:r w:rsidR="003F1647" w:rsidRPr="003F1647">
        <w:rPr>
          <w:rFonts w:ascii="Times New Roman" w:eastAsia="Times New Roman" w:hAnsi="Times New Roman" w:cs="Times New Roman"/>
          <w:color w:val="000000" w:themeColor="text1"/>
          <w:sz w:val="26"/>
          <w:szCs w:val="26"/>
          <w:vertAlign w:val="subscript"/>
        </w:rPr>
        <w:t>4</w:t>
      </w:r>
      <w:r w:rsidR="003F1647" w:rsidRPr="003F1647">
        <w:rPr>
          <w:rFonts w:ascii="Times New Roman" w:eastAsia="Times New Roman" w:hAnsi="Times New Roman" w:cs="Times New Roman"/>
          <w:color w:val="000000" w:themeColor="text1"/>
          <w:sz w:val="26"/>
          <w:szCs w:val="26"/>
        </w:rPr>
        <w:t>, Fe(OH)</w:t>
      </w:r>
      <w:r w:rsidR="003F1647" w:rsidRPr="003F1647">
        <w:rPr>
          <w:rFonts w:ascii="Times New Roman" w:eastAsia="Times New Roman" w:hAnsi="Times New Roman" w:cs="Times New Roman"/>
          <w:color w:val="000000" w:themeColor="text1"/>
          <w:sz w:val="26"/>
          <w:szCs w:val="26"/>
          <w:vertAlign w:val="subscript"/>
        </w:rPr>
        <w:t>3</w:t>
      </w:r>
      <w:r w:rsidR="003F1647" w:rsidRPr="003F1647">
        <w:rPr>
          <w:rFonts w:ascii="Times New Roman" w:eastAsia="Times New Roman" w:hAnsi="Times New Roman" w:cs="Times New Roman"/>
          <w:color w:val="000000" w:themeColor="text1"/>
          <w:sz w:val="26"/>
          <w:szCs w:val="26"/>
        </w:rPr>
        <w:t>, FeCO</w:t>
      </w:r>
      <w:r w:rsidR="003F1647" w:rsidRPr="003F1647">
        <w:rPr>
          <w:rFonts w:ascii="Times New Roman" w:eastAsia="Times New Roman" w:hAnsi="Times New Roman" w:cs="Times New Roman"/>
          <w:color w:val="000000" w:themeColor="text1"/>
          <w:sz w:val="26"/>
          <w:szCs w:val="26"/>
          <w:vertAlign w:val="subscript"/>
        </w:rPr>
        <w:t>3</w:t>
      </w:r>
      <w:r w:rsidR="003F1647" w:rsidRPr="003F1647">
        <w:rPr>
          <w:rFonts w:ascii="Times New Roman" w:eastAsia="Times New Roman" w:hAnsi="Times New Roman" w:cs="Times New Roman"/>
          <w:color w:val="000000" w:themeColor="text1"/>
          <w:sz w:val="26"/>
          <w:szCs w:val="26"/>
        </w:rPr>
        <w:t xml:space="preserve">. Chia hỗn hợp X thành hai phần. </w:t>
      </w:r>
    </w:p>
    <w:p w:rsidR="003F1647" w:rsidRPr="003F1647" w:rsidRDefault="00B04F55" w:rsidP="00B04F55">
      <w:pPr>
        <w:spacing w:after="0" w:line="240" w:lineRule="auto"/>
        <w:jc w:val="both"/>
        <w:rPr>
          <w:rFonts w:ascii="Times New Roman" w:hAnsi="Times New Roman" w:cs="Times New Roman"/>
          <w:sz w:val="26"/>
          <w:szCs w:val="26"/>
        </w:rPr>
      </w:pPr>
      <w:r>
        <w:rPr>
          <w:rFonts w:ascii="Times New Roman" w:eastAsia="Times New Roman" w:hAnsi="Times New Roman" w:cs="Times New Roman"/>
          <w:color w:val="000000" w:themeColor="text1"/>
          <w:sz w:val="26"/>
          <w:szCs w:val="26"/>
        </w:rPr>
        <w:tab/>
      </w:r>
      <w:r w:rsidR="003F1647" w:rsidRPr="003F1647">
        <w:rPr>
          <w:rFonts w:ascii="Times New Roman" w:eastAsia="Times New Roman" w:hAnsi="Times New Roman" w:cs="Times New Roman"/>
          <w:color w:val="000000" w:themeColor="text1"/>
          <w:sz w:val="26"/>
          <w:szCs w:val="26"/>
        </w:rPr>
        <w:t xml:space="preserve">- Hòa tan hết phần một trong 65,7 gam dung dịch HCl 20% (vừa đủ), thu được dung dịch Y và 0,224 lít khí. Cô cạn dung dịch Y thu được muối khan Z. </w:t>
      </w:r>
    </w:p>
    <w:p w:rsidR="003F1647" w:rsidRPr="003F1647" w:rsidRDefault="00B04F55" w:rsidP="00B04F55">
      <w:pPr>
        <w:spacing w:after="0" w:line="240" w:lineRule="auto"/>
        <w:jc w:val="both"/>
        <w:rPr>
          <w:rFonts w:ascii="Times New Roman" w:hAnsi="Times New Roman" w:cs="Times New Roman"/>
          <w:sz w:val="26"/>
          <w:szCs w:val="26"/>
        </w:rPr>
      </w:pPr>
      <w:r>
        <w:rPr>
          <w:rFonts w:ascii="Times New Roman" w:eastAsia="Times New Roman" w:hAnsi="Times New Roman" w:cs="Times New Roman"/>
          <w:color w:val="000000" w:themeColor="text1"/>
          <w:sz w:val="26"/>
          <w:szCs w:val="26"/>
        </w:rPr>
        <w:tab/>
      </w:r>
      <w:r w:rsidR="003F1647" w:rsidRPr="003F1647">
        <w:rPr>
          <w:rFonts w:ascii="Times New Roman" w:eastAsia="Times New Roman" w:hAnsi="Times New Roman" w:cs="Times New Roman"/>
          <w:color w:val="000000" w:themeColor="text1"/>
          <w:sz w:val="26"/>
          <w:szCs w:val="26"/>
        </w:rPr>
        <w:t>- Phần hai cho tác dụng với dung dịch H</w:t>
      </w:r>
      <w:r w:rsidR="003F1647" w:rsidRPr="003F1647">
        <w:rPr>
          <w:rFonts w:ascii="Times New Roman" w:eastAsia="Times New Roman" w:hAnsi="Times New Roman" w:cs="Times New Roman"/>
          <w:color w:val="000000" w:themeColor="text1"/>
          <w:sz w:val="26"/>
          <w:szCs w:val="26"/>
          <w:vertAlign w:val="subscript"/>
        </w:rPr>
        <w:t>2</w:t>
      </w:r>
      <w:r w:rsidR="003F1647" w:rsidRPr="003F1647">
        <w:rPr>
          <w:rFonts w:ascii="Times New Roman" w:eastAsia="Times New Roman" w:hAnsi="Times New Roman" w:cs="Times New Roman"/>
          <w:color w:val="000000" w:themeColor="text1"/>
          <w:sz w:val="26"/>
          <w:szCs w:val="26"/>
        </w:rPr>
        <w:t>SO</w:t>
      </w:r>
      <w:r w:rsidR="003F1647" w:rsidRPr="003F1647">
        <w:rPr>
          <w:rFonts w:ascii="Times New Roman" w:eastAsia="Times New Roman" w:hAnsi="Times New Roman" w:cs="Times New Roman"/>
          <w:color w:val="000000" w:themeColor="text1"/>
          <w:sz w:val="26"/>
          <w:szCs w:val="26"/>
          <w:vertAlign w:val="subscript"/>
        </w:rPr>
        <w:t>4</w:t>
      </w:r>
      <w:r w:rsidR="003F1647" w:rsidRPr="003F1647">
        <w:rPr>
          <w:rFonts w:ascii="Times New Roman" w:eastAsia="Times New Roman" w:hAnsi="Times New Roman" w:cs="Times New Roman"/>
          <w:color w:val="000000" w:themeColor="text1"/>
          <w:sz w:val="26"/>
          <w:szCs w:val="26"/>
        </w:rPr>
        <w:t xml:space="preserve"> đặc (lấy dư 20,84% so với lượng phản ứng) đun nóng đến phản ứng hoàn toàn thu được dung dịch A và 1,792 lít hỗn hợp khí B gồm CO</w:t>
      </w:r>
      <w:r w:rsidR="003F1647" w:rsidRPr="003F1647">
        <w:rPr>
          <w:rFonts w:ascii="Times New Roman" w:eastAsia="Times New Roman" w:hAnsi="Times New Roman" w:cs="Times New Roman"/>
          <w:color w:val="000000" w:themeColor="text1"/>
          <w:sz w:val="26"/>
          <w:szCs w:val="26"/>
          <w:vertAlign w:val="subscript"/>
        </w:rPr>
        <w:t>2</w:t>
      </w:r>
      <w:r w:rsidR="003F1647" w:rsidRPr="003F1647">
        <w:rPr>
          <w:rFonts w:ascii="Times New Roman" w:eastAsia="Times New Roman" w:hAnsi="Times New Roman" w:cs="Times New Roman"/>
          <w:color w:val="000000" w:themeColor="text1"/>
          <w:sz w:val="26"/>
          <w:szCs w:val="26"/>
        </w:rPr>
        <w:t xml:space="preserve"> và SO</w:t>
      </w:r>
      <w:r w:rsidR="003F1647" w:rsidRPr="003F1647">
        <w:rPr>
          <w:rFonts w:ascii="Times New Roman" w:eastAsia="Times New Roman" w:hAnsi="Times New Roman" w:cs="Times New Roman"/>
          <w:color w:val="000000" w:themeColor="text1"/>
          <w:sz w:val="26"/>
          <w:szCs w:val="26"/>
          <w:vertAlign w:val="subscript"/>
        </w:rPr>
        <w:t>2</w:t>
      </w:r>
      <w:r w:rsidR="003F1647" w:rsidRPr="003F1647">
        <w:rPr>
          <w:rFonts w:ascii="Times New Roman" w:eastAsia="Times New Roman" w:hAnsi="Times New Roman" w:cs="Times New Roman"/>
          <w:color w:val="000000" w:themeColor="text1"/>
          <w:sz w:val="26"/>
          <w:szCs w:val="26"/>
        </w:rPr>
        <w:t xml:space="preserve"> (SO</w:t>
      </w:r>
      <w:r w:rsidR="003F1647" w:rsidRPr="003F1647">
        <w:rPr>
          <w:rFonts w:ascii="Times New Roman" w:eastAsia="Times New Roman" w:hAnsi="Times New Roman" w:cs="Times New Roman"/>
          <w:color w:val="000000" w:themeColor="text1"/>
          <w:sz w:val="26"/>
          <w:szCs w:val="26"/>
          <w:vertAlign w:val="subscript"/>
        </w:rPr>
        <w:t>2</w:t>
      </w:r>
      <w:r w:rsidR="003F1647" w:rsidRPr="003F1647">
        <w:rPr>
          <w:rFonts w:ascii="Times New Roman" w:eastAsia="Times New Roman" w:hAnsi="Times New Roman" w:cs="Times New Roman"/>
          <w:color w:val="000000" w:themeColor="text1"/>
          <w:sz w:val="26"/>
          <w:szCs w:val="26"/>
        </w:rPr>
        <w:t xml:space="preserve"> là sản phẩm khử duy nhất) có tỉ khối so với H</w:t>
      </w:r>
      <w:r w:rsidR="003F1647" w:rsidRPr="003F1647">
        <w:rPr>
          <w:rFonts w:ascii="Times New Roman" w:eastAsia="Times New Roman" w:hAnsi="Times New Roman" w:cs="Times New Roman"/>
          <w:color w:val="000000" w:themeColor="text1"/>
          <w:sz w:val="26"/>
          <w:szCs w:val="26"/>
          <w:vertAlign w:val="subscript"/>
        </w:rPr>
        <w:t>2</w:t>
      </w:r>
      <w:r w:rsidR="003F1647" w:rsidRPr="003F1647">
        <w:rPr>
          <w:rFonts w:ascii="Times New Roman" w:eastAsia="Times New Roman" w:hAnsi="Times New Roman" w:cs="Times New Roman"/>
          <w:color w:val="000000" w:themeColor="text1"/>
          <w:sz w:val="26"/>
          <w:szCs w:val="26"/>
        </w:rPr>
        <w:t xml:space="preserve"> bằng 29,5. Cho từ từ dung dịch Ba(OH)</w:t>
      </w:r>
      <w:r w:rsidR="003F1647" w:rsidRPr="003F1647">
        <w:rPr>
          <w:rFonts w:ascii="Times New Roman" w:eastAsia="Times New Roman" w:hAnsi="Times New Roman" w:cs="Times New Roman"/>
          <w:color w:val="000000" w:themeColor="text1"/>
          <w:sz w:val="26"/>
          <w:szCs w:val="26"/>
          <w:vertAlign w:val="subscript"/>
        </w:rPr>
        <w:t>2</w:t>
      </w:r>
      <w:r w:rsidR="003F1647" w:rsidRPr="003F1647">
        <w:rPr>
          <w:rFonts w:ascii="Times New Roman" w:eastAsia="Times New Roman" w:hAnsi="Times New Roman" w:cs="Times New Roman"/>
          <w:color w:val="000000" w:themeColor="text1"/>
          <w:sz w:val="26"/>
          <w:szCs w:val="26"/>
        </w:rPr>
        <w:t xml:space="preserve"> </w:t>
      </w:r>
      <w:r w:rsidR="003F1647" w:rsidRPr="003F1647">
        <w:rPr>
          <w:rFonts w:ascii="Times New Roman" w:eastAsia="Times New Roman" w:hAnsi="Times New Roman" w:cs="Times New Roman"/>
          <w:color w:val="000000" w:themeColor="text1"/>
          <w:sz w:val="26"/>
          <w:szCs w:val="26"/>
        </w:rPr>
        <w:lastRenderedPageBreak/>
        <w:t xml:space="preserve">đến dư vào A, thu được kết tủa D. Nung D trong không khí đến khối lượng không đổi, thu được m gam chất rắn E. Tính % khối lượng mỗi muối có trong Z và tính m gam chất rắn E. </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Times New Roman" w:hAnsi="Times New Roman" w:cs="Times New Roman"/>
          <w:color w:val="000000" w:themeColor="text1"/>
          <w:sz w:val="26"/>
          <w:szCs w:val="26"/>
        </w:rPr>
        <w:t xml:space="preserve">   </w:t>
      </w:r>
      <w:r w:rsidR="00B04F55">
        <w:rPr>
          <w:rFonts w:ascii="Times New Roman" w:eastAsia="Times New Roman" w:hAnsi="Times New Roman" w:cs="Times New Roman"/>
          <w:color w:val="000000" w:themeColor="text1"/>
          <w:sz w:val="26"/>
          <w:szCs w:val="26"/>
        </w:rPr>
        <w:tab/>
      </w:r>
      <w:r w:rsidRPr="003F1647">
        <w:rPr>
          <w:rFonts w:ascii="Times New Roman" w:eastAsia="Times New Roman" w:hAnsi="Times New Roman" w:cs="Times New Roman"/>
          <w:color w:val="000000" w:themeColor="text1"/>
          <w:sz w:val="26"/>
          <w:szCs w:val="26"/>
        </w:rPr>
        <w:t xml:space="preserve">Biết rằng các phản ứng xảy ra hoàn toàn, các khí đo ở điều kiện tiêu chuẩn. </w:t>
      </w:r>
    </w:p>
    <w:p w:rsidR="003F1647" w:rsidRPr="00B04F55" w:rsidRDefault="00B04F55" w:rsidP="00B04F55">
      <w:pPr>
        <w:spacing w:after="0" w:line="240" w:lineRule="auto"/>
        <w:rPr>
          <w:rFonts w:ascii="Times New Roman" w:eastAsia="Roboto" w:hAnsi="Times New Roman" w:cs="Times New Roman"/>
          <w:b/>
          <w:sz w:val="26"/>
          <w:szCs w:val="26"/>
        </w:rPr>
      </w:pPr>
      <w:r w:rsidRPr="00B04F55">
        <w:rPr>
          <w:rFonts w:ascii="Times New Roman" w:eastAsia="Times New Roman" w:hAnsi="Times New Roman" w:cs="Times New Roman"/>
          <w:b/>
          <w:color w:val="000000" w:themeColor="text1"/>
          <w:sz w:val="26"/>
          <w:szCs w:val="26"/>
        </w:rPr>
        <w:t>Giải</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Xét phần 1:</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Số mol HCl =0,36 (mol)</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Số mol CO2=0,01 (mol)</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Do phản ứng vừa đủ nên theo định luật bảo toàn điện tích</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2nFe2+ + 3nFe3+= 0,36 mol</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Xét phần 2</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 xml:space="preserve">Từ sơ đồ đường chéo ra số mol so2=0,06 (mol),số mol co2 =0,02 </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gt; lượng X ở phần 2 gấp 2 lần lượng ở phần 1</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 xml:space="preserve">=&gt; 2n SO4 2- trong Fe2(SO4)3= 0,36.2 +0,06.2 </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gt; n SO4 2- trong Fe(2SO4)3=0,42 (mol)=&gt; n Fe2(SO4)3=0,14 (mol)</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gt; lượng H2SO4 phản ứng = n SO4 2- trong Fe(2SO4)3 + n SO2=0,42+0,06=0,48 (mol)</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gt; n H2SO4 ban đầu=0,58 (mol)</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Do nso2=0,06 mol=&gt; n so42- trong dung dịch =0,52 mol</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gt; n BaSO4=0,46 (mol)</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BTNT Fe =&gt; n Fe2O3 =0,14 (mol)</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gt;m= 0,46x233+0,14x160=129,58 (g)</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 xml:space="preserve">Do khi pư H2SO4 đ t* thì xuất hiện 0,06 mol so2 </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gt; phần 2 có 0,12 mol Fe2+ mà phần 2 gấp dôi phần 1</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gt; phần 1 có 0,06 mol Fe 2+</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gt; phần 1 có  0,08 mol Fe 3+</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gt; m Z=20,26 (g)</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gt; %m FeCl2=36,954%</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 xml:space="preserve">   %m FeCl3=63,046%</w:t>
      </w:r>
    </w:p>
    <w:p w:rsidR="003F1647" w:rsidRPr="003F1647" w:rsidRDefault="003F1647" w:rsidP="00B04F55">
      <w:pPr>
        <w:spacing w:after="0" w:line="240" w:lineRule="auto"/>
        <w:jc w:val="both"/>
        <w:rPr>
          <w:rFonts w:ascii="Times New Roman" w:hAnsi="Times New Roman" w:cs="Times New Roman"/>
          <w:sz w:val="26"/>
          <w:szCs w:val="26"/>
        </w:rPr>
      </w:pPr>
      <w:r w:rsidRPr="00B04F55">
        <w:rPr>
          <w:rFonts w:ascii="Times New Roman" w:eastAsia="Times New Roman" w:hAnsi="Times New Roman" w:cs="Times New Roman"/>
          <w:b/>
          <w:color w:val="000000" w:themeColor="text1"/>
          <w:sz w:val="26"/>
          <w:szCs w:val="26"/>
        </w:rPr>
        <w:t>Câu 11:</w:t>
      </w:r>
      <w:r w:rsidRPr="003F1647">
        <w:rPr>
          <w:rFonts w:ascii="Times New Roman" w:eastAsia="Times New Roman" w:hAnsi="Times New Roman" w:cs="Times New Roman"/>
          <w:color w:val="000000" w:themeColor="text1"/>
          <w:sz w:val="26"/>
          <w:szCs w:val="26"/>
        </w:rPr>
        <w:t xml:space="preserve"> Hỗn hợp X gồm Al và Fe</w:t>
      </w:r>
      <w:r w:rsidRPr="003F1647">
        <w:rPr>
          <w:rFonts w:ascii="Times New Roman" w:eastAsia="Times New Roman" w:hAnsi="Times New Roman" w:cs="Times New Roman"/>
          <w:color w:val="000000" w:themeColor="text1"/>
          <w:sz w:val="26"/>
          <w:szCs w:val="26"/>
          <w:vertAlign w:val="subscript"/>
        </w:rPr>
        <w:t>x</w:t>
      </w:r>
      <w:r w:rsidRPr="003F1647">
        <w:rPr>
          <w:rFonts w:ascii="Times New Roman" w:eastAsia="Times New Roman" w:hAnsi="Times New Roman" w:cs="Times New Roman"/>
          <w:color w:val="000000" w:themeColor="text1"/>
          <w:sz w:val="26"/>
          <w:szCs w:val="26"/>
        </w:rPr>
        <w:t>O</w:t>
      </w:r>
      <w:r w:rsidRPr="003F1647">
        <w:rPr>
          <w:rFonts w:ascii="Times New Roman" w:eastAsia="Times New Roman" w:hAnsi="Times New Roman" w:cs="Times New Roman"/>
          <w:color w:val="000000" w:themeColor="text1"/>
          <w:sz w:val="26"/>
          <w:szCs w:val="26"/>
          <w:vertAlign w:val="subscript"/>
        </w:rPr>
        <w:t>y</w:t>
      </w:r>
      <w:r w:rsidRPr="003F1647">
        <w:rPr>
          <w:rFonts w:ascii="Times New Roman" w:eastAsia="Times New Roman" w:hAnsi="Times New Roman" w:cs="Times New Roman"/>
          <w:color w:val="000000" w:themeColor="text1"/>
          <w:sz w:val="26"/>
          <w:szCs w:val="26"/>
        </w:rPr>
        <w:t xml:space="preserve">. Trong phòng thí nghiệm, tiến hành phản ứng nhiệt nhôm m gam hỗn hợp X trong điều kiện không có không khi đến khi phản ứng xảy ra hoàn toàn thu được hỗn hợp Y. Chia Y thành 2 phần: </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Times New Roman" w:hAnsi="Times New Roman" w:cs="Times New Roman"/>
          <w:color w:val="000000" w:themeColor="text1"/>
          <w:sz w:val="26"/>
          <w:szCs w:val="26"/>
        </w:rPr>
        <w:t>- Phần 1 cho tác dụng với dung dịch NaOH loãng dư, sau phản ứng thu được 1,008 lít H</w:t>
      </w:r>
      <w:r w:rsidRPr="003F1647">
        <w:rPr>
          <w:rFonts w:ascii="Times New Roman" w:eastAsia="Times New Roman" w:hAnsi="Times New Roman" w:cs="Times New Roman"/>
          <w:color w:val="000000" w:themeColor="text1"/>
          <w:sz w:val="26"/>
          <w:szCs w:val="26"/>
          <w:vertAlign w:val="subscript"/>
        </w:rPr>
        <w:t>2</w:t>
      </w:r>
      <w:r w:rsidRPr="003F1647">
        <w:rPr>
          <w:rFonts w:ascii="Times New Roman" w:eastAsia="Times New Roman" w:hAnsi="Times New Roman" w:cs="Times New Roman"/>
          <w:color w:val="000000" w:themeColor="text1"/>
          <w:sz w:val="26"/>
          <w:szCs w:val="26"/>
        </w:rPr>
        <w:t xml:space="preserve"> (đktc) và còn lại 5,04 gam chất rắn không tan.</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Times New Roman" w:hAnsi="Times New Roman" w:cs="Times New Roman"/>
          <w:color w:val="000000" w:themeColor="text1"/>
          <w:sz w:val="26"/>
          <w:szCs w:val="26"/>
        </w:rPr>
        <w:t xml:space="preserve"> - Phần 2 có khối lượng là 31,32 gam, cho tác dụng với dung dịch H</w:t>
      </w:r>
      <w:r w:rsidRPr="003F1647">
        <w:rPr>
          <w:rFonts w:ascii="Times New Roman" w:eastAsia="Times New Roman" w:hAnsi="Times New Roman" w:cs="Times New Roman"/>
          <w:color w:val="000000" w:themeColor="text1"/>
          <w:sz w:val="26"/>
          <w:szCs w:val="26"/>
          <w:vertAlign w:val="subscript"/>
        </w:rPr>
        <w:t>2</w:t>
      </w:r>
      <w:r w:rsidRPr="003F1647">
        <w:rPr>
          <w:rFonts w:ascii="Times New Roman" w:eastAsia="Times New Roman" w:hAnsi="Times New Roman" w:cs="Times New Roman"/>
          <w:color w:val="000000" w:themeColor="text1"/>
          <w:sz w:val="26"/>
          <w:szCs w:val="26"/>
        </w:rPr>
        <w:t>SO</w:t>
      </w:r>
      <w:r w:rsidRPr="003F1647">
        <w:rPr>
          <w:rFonts w:ascii="Times New Roman" w:eastAsia="Times New Roman" w:hAnsi="Times New Roman" w:cs="Times New Roman"/>
          <w:color w:val="000000" w:themeColor="text1"/>
          <w:sz w:val="26"/>
          <w:szCs w:val="26"/>
          <w:vertAlign w:val="subscript"/>
        </w:rPr>
        <w:t>4</w:t>
      </w:r>
      <w:r w:rsidRPr="003F1647">
        <w:rPr>
          <w:rFonts w:ascii="Times New Roman" w:eastAsia="Times New Roman" w:hAnsi="Times New Roman" w:cs="Times New Roman"/>
          <w:color w:val="000000" w:themeColor="text1"/>
          <w:sz w:val="26"/>
          <w:szCs w:val="26"/>
        </w:rPr>
        <w:t xml:space="preserve"> đặc nóng, dư, sau phản ứng thu được 12,096 lít SO</w:t>
      </w:r>
      <w:r w:rsidRPr="003F1647">
        <w:rPr>
          <w:rFonts w:ascii="Times New Roman" w:eastAsia="Times New Roman" w:hAnsi="Times New Roman" w:cs="Times New Roman"/>
          <w:color w:val="000000" w:themeColor="text1"/>
          <w:sz w:val="26"/>
          <w:szCs w:val="26"/>
          <w:vertAlign w:val="subscript"/>
        </w:rPr>
        <w:t>2</w:t>
      </w:r>
      <w:r w:rsidRPr="003F1647">
        <w:rPr>
          <w:rFonts w:ascii="Times New Roman" w:eastAsia="Times New Roman" w:hAnsi="Times New Roman" w:cs="Times New Roman"/>
          <w:color w:val="000000" w:themeColor="text1"/>
          <w:sz w:val="26"/>
          <w:szCs w:val="26"/>
        </w:rPr>
        <w:t xml:space="preserve"> (đktc).</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Times New Roman" w:hAnsi="Times New Roman" w:cs="Times New Roman"/>
          <w:color w:val="000000" w:themeColor="text1"/>
          <w:sz w:val="26"/>
          <w:szCs w:val="26"/>
        </w:rPr>
        <w:t>Tính m và xác định công thức của oxit sắt.</w:t>
      </w:r>
    </w:p>
    <w:p w:rsidR="003F1647" w:rsidRPr="003F1647" w:rsidRDefault="003F1647" w:rsidP="00B04F55">
      <w:pPr>
        <w:spacing w:after="0" w:line="240" w:lineRule="auto"/>
        <w:rPr>
          <w:rFonts w:ascii="Times New Roman" w:eastAsia="Open Sans" w:hAnsi="Times New Roman" w:cs="Times New Roman"/>
          <w:color w:val="000000" w:themeColor="text1"/>
          <w:sz w:val="26"/>
          <w:szCs w:val="26"/>
        </w:rPr>
      </w:pPr>
      <w:r w:rsidRPr="003F1647">
        <w:rPr>
          <w:rFonts w:ascii="Times New Roman" w:eastAsia="Open Sans" w:hAnsi="Times New Roman" w:cs="Times New Roman"/>
          <w:color w:val="000000" w:themeColor="text1"/>
          <w:sz w:val="26"/>
          <w:szCs w:val="26"/>
        </w:rPr>
        <w:t>-</w:t>
      </w:r>
      <w:r w:rsidR="00B04F55">
        <w:rPr>
          <w:rFonts w:ascii="Times New Roman" w:eastAsia="Open Sans" w:hAnsi="Times New Roman" w:cs="Times New Roman"/>
          <w:color w:val="000000" w:themeColor="text1"/>
          <w:sz w:val="26"/>
          <w:szCs w:val="26"/>
        </w:rPr>
        <w:t>Giải</w:t>
      </w:r>
      <w:r w:rsidRPr="003F1647">
        <w:rPr>
          <w:rFonts w:ascii="Times New Roman" w:eastAsia="Open Sans" w:hAnsi="Times New Roman" w:cs="Times New Roman"/>
          <w:color w:val="000000" w:themeColor="text1"/>
          <w:sz w:val="26"/>
          <w:szCs w:val="26"/>
        </w:rPr>
        <w:t>----</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Xét TN1</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Số mol H2=0,045 (mol)</w:t>
      </w:r>
    </w:p>
    <w:p w:rsidR="003F1647" w:rsidRPr="003F1647" w:rsidRDefault="003F1647" w:rsidP="00B04F55">
      <w:pPr>
        <w:spacing w:after="0" w:line="240" w:lineRule="auto"/>
        <w:jc w:val="both"/>
        <w:rPr>
          <w:rFonts w:ascii="Times New Roman" w:hAnsi="Times New Roman" w:cs="Times New Roman"/>
          <w:sz w:val="26"/>
          <w:szCs w:val="26"/>
          <w:lang w:val="fr-FR"/>
        </w:rPr>
      </w:pPr>
      <w:r w:rsidRPr="003F1647">
        <w:rPr>
          <w:rFonts w:ascii="Times New Roman" w:hAnsi="Times New Roman" w:cs="Times New Roman"/>
          <w:sz w:val="26"/>
          <w:szCs w:val="26"/>
          <w:lang w:val="fr-FR"/>
        </w:rPr>
        <w:t>=&gt; n Al =0,03 (mol)</w:t>
      </w:r>
    </w:p>
    <w:p w:rsidR="003F1647" w:rsidRPr="003F1647" w:rsidRDefault="003F1647" w:rsidP="00B04F55">
      <w:pPr>
        <w:spacing w:after="0" w:line="240" w:lineRule="auto"/>
        <w:jc w:val="both"/>
        <w:rPr>
          <w:rFonts w:ascii="Times New Roman" w:hAnsi="Times New Roman" w:cs="Times New Roman"/>
          <w:sz w:val="26"/>
          <w:szCs w:val="26"/>
          <w:lang w:val="fr-FR"/>
        </w:rPr>
      </w:pPr>
      <w:r w:rsidRPr="003F1647">
        <w:rPr>
          <w:rFonts w:ascii="Times New Roman" w:hAnsi="Times New Roman" w:cs="Times New Roman"/>
          <w:sz w:val="26"/>
          <w:szCs w:val="26"/>
          <w:lang w:val="fr-FR"/>
        </w:rPr>
        <w:t>=&gt; Al dư =&gt; chất rắn là Fe=&gt; n Fe = 0,09 (mol)</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gt; n Al dư/n Fe =1/3 (1)</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 xml:space="preserve">Xét TN2 </w:t>
      </w:r>
      <w:r w:rsidRPr="003F1647">
        <w:rPr>
          <w:rFonts w:ascii="Times New Roman" w:hAnsi="Times New Roman" w:cs="Times New Roman"/>
          <w:sz w:val="26"/>
          <w:szCs w:val="26"/>
        </w:rPr>
        <w:br/>
        <w:t>m Al+m Fe+ m Al2O3=31,32 (g) (2)</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BTE =&gt; 3n Al+3nFe=0,54 .2=1,08(mol) (3)</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1);(2);(3)=&gt; phần 2 chứa 0,09 mol Al 0,27mol fe và 0,135 mol Al2O3</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gt; cthh của oxide là Fe2O3</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hAnsi="Times New Roman" w:cs="Times New Roman"/>
          <w:sz w:val="26"/>
          <w:szCs w:val="26"/>
        </w:rPr>
        <w:t>Phần 2 gấp 3 lần phần 1 =&gt; m = 31,32x4/3=41,76 (g)</w:t>
      </w:r>
    </w:p>
    <w:p w:rsidR="003F1647" w:rsidRPr="003F1647" w:rsidRDefault="003F1647" w:rsidP="00B04F55">
      <w:pPr>
        <w:spacing w:after="0" w:line="240" w:lineRule="auto"/>
        <w:rPr>
          <w:rFonts w:ascii="Times New Roman" w:eastAsia="Times New Roman" w:hAnsi="Times New Roman" w:cs="Times New Roman"/>
          <w:color w:val="000000" w:themeColor="text1"/>
          <w:sz w:val="26"/>
          <w:szCs w:val="26"/>
        </w:rPr>
      </w:pPr>
      <w:r w:rsidRPr="00B04F55">
        <w:rPr>
          <w:rFonts w:ascii="Times New Roman" w:eastAsia="Times New Roman" w:hAnsi="Times New Roman" w:cs="Times New Roman"/>
          <w:b/>
          <w:color w:val="000000" w:themeColor="text1"/>
          <w:sz w:val="26"/>
          <w:szCs w:val="26"/>
        </w:rPr>
        <w:t xml:space="preserve">Câu </w:t>
      </w:r>
      <w:r w:rsidR="00B04F55">
        <w:rPr>
          <w:rFonts w:ascii="Times New Roman" w:eastAsia="Times New Roman" w:hAnsi="Times New Roman" w:cs="Times New Roman"/>
          <w:b/>
          <w:color w:val="000000" w:themeColor="text1"/>
          <w:sz w:val="26"/>
          <w:szCs w:val="26"/>
          <w:lang w:val="vi-VN"/>
        </w:rPr>
        <w:t>12:</w:t>
      </w:r>
      <w:r w:rsidRPr="00B04F55">
        <w:rPr>
          <w:rFonts w:ascii="Times New Roman" w:eastAsia="Roboto" w:hAnsi="Times New Roman" w:cs="Times New Roman"/>
          <w:sz w:val="26"/>
          <w:szCs w:val="26"/>
        </w:rPr>
        <w:t xml:space="preserve"> </w:t>
      </w:r>
      <w:r w:rsidRPr="003F1647">
        <w:rPr>
          <w:rFonts w:ascii="Times New Roman" w:eastAsia="Roboto" w:hAnsi="Times New Roman" w:cs="Times New Roman"/>
          <w:sz w:val="26"/>
          <w:szCs w:val="26"/>
        </w:rPr>
        <w:t>T</w:t>
      </w:r>
      <w:r w:rsidRPr="003F1647">
        <w:rPr>
          <w:rFonts w:ascii="Times New Roman" w:hAnsi="Times New Roman" w:cs="Times New Roman"/>
          <w:sz w:val="26"/>
          <w:szCs w:val="26"/>
        </w:rPr>
        <w:t>rích đề thi tuyển sinh lớp 10 môn hoá học (chuyên)  Komtum 2024-2025</w:t>
      </w:r>
      <w:r w:rsidRPr="003F1647">
        <w:rPr>
          <w:rFonts w:ascii="Times New Roman" w:eastAsia="Times New Roman" w:hAnsi="Times New Roman" w:cs="Times New Roman"/>
          <w:color w:val="000000" w:themeColor="text1"/>
          <w:sz w:val="26"/>
          <w:szCs w:val="26"/>
        </w:rPr>
        <w:t xml:space="preserve"> </w:t>
      </w:r>
    </w:p>
    <w:p w:rsidR="003F1647" w:rsidRPr="003F1647" w:rsidRDefault="003F1647" w:rsidP="00B04F55">
      <w:pPr>
        <w:spacing w:after="0" w:line="240" w:lineRule="auto"/>
        <w:ind w:firstLine="540"/>
        <w:jc w:val="both"/>
        <w:rPr>
          <w:rFonts w:ascii="Times New Roman" w:eastAsia="Times New Roman" w:hAnsi="Times New Roman" w:cs="Times New Roman"/>
          <w:color w:val="000000" w:themeColor="text1"/>
          <w:sz w:val="26"/>
          <w:szCs w:val="26"/>
        </w:rPr>
      </w:pPr>
      <w:r w:rsidRPr="003F1647">
        <w:rPr>
          <w:rFonts w:ascii="Times New Roman" w:eastAsia="Times New Roman" w:hAnsi="Times New Roman" w:cs="Times New Roman"/>
          <w:color w:val="000000" w:themeColor="text1"/>
          <w:sz w:val="26"/>
          <w:szCs w:val="26"/>
        </w:rPr>
        <w:t>Nước mưa thông thường có pH khoảng 5,6 chủ yếu do cacbon đioxit hoà tan trong nước tạo môi trường acid yếu.</w:t>
      </w:r>
    </w:p>
    <w:p w:rsidR="003F1647" w:rsidRPr="003F1647" w:rsidRDefault="003F1647" w:rsidP="00B04F55">
      <w:pPr>
        <w:spacing w:after="0" w:line="240" w:lineRule="auto"/>
        <w:ind w:firstLine="540"/>
        <w:jc w:val="both"/>
        <w:rPr>
          <w:rFonts w:ascii="Times New Roman" w:eastAsia="Times New Roman" w:hAnsi="Times New Roman" w:cs="Times New Roman"/>
          <w:color w:val="000000" w:themeColor="text1"/>
          <w:sz w:val="26"/>
          <w:szCs w:val="26"/>
        </w:rPr>
      </w:pPr>
      <w:r w:rsidRPr="003F1647">
        <w:rPr>
          <w:rFonts w:ascii="Times New Roman" w:eastAsia="Times New Roman" w:hAnsi="Times New Roman" w:cs="Times New Roman"/>
          <w:b/>
          <w:bCs/>
          <w:color w:val="000000" w:themeColor="text1"/>
          <w:sz w:val="26"/>
          <w:szCs w:val="26"/>
        </w:rPr>
        <w:lastRenderedPageBreak/>
        <w:t>a.</w:t>
      </w:r>
      <w:r w:rsidRPr="003F1647">
        <w:rPr>
          <w:rFonts w:ascii="Times New Roman" w:eastAsia="Times New Roman" w:hAnsi="Times New Roman" w:cs="Times New Roman"/>
          <w:color w:val="000000" w:themeColor="text1"/>
          <w:sz w:val="26"/>
          <w:szCs w:val="26"/>
        </w:rPr>
        <w:t xml:space="preserve"> Viết phương trình hóa học để giải thích pH của nước mưa.</w:t>
      </w:r>
    </w:p>
    <w:p w:rsidR="003F1647" w:rsidRPr="003F1647" w:rsidRDefault="003F1647" w:rsidP="00B04F55">
      <w:pPr>
        <w:spacing w:after="0" w:line="240" w:lineRule="auto"/>
        <w:rPr>
          <w:rFonts w:ascii="Times New Roman" w:eastAsia="Open Sans" w:hAnsi="Times New Roman" w:cs="Times New Roman"/>
          <w:color w:val="000000" w:themeColor="text1"/>
          <w:sz w:val="26"/>
          <w:szCs w:val="26"/>
        </w:rPr>
      </w:pPr>
      <w:r w:rsidRPr="003F1647">
        <w:rPr>
          <w:rFonts w:ascii="Times New Roman" w:eastAsia="Times New Roman" w:hAnsi="Times New Roman" w:cs="Times New Roman"/>
          <w:color w:val="000000" w:themeColor="text1"/>
          <w:sz w:val="26"/>
          <w:szCs w:val="26"/>
        </w:rPr>
        <w:t xml:space="preserve"> </w:t>
      </w:r>
      <w:r w:rsidRPr="003F1647">
        <w:rPr>
          <w:rFonts w:ascii="Times New Roman" w:hAnsi="Times New Roman" w:cs="Times New Roman"/>
          <w:sz w:val="26"/>
          <w:szCs w:val="26"/>
        </w:rPr>
        <w:tab/>
      </w:r>
      <w:r w:rsidRPr="003F1647">
        <w:rPr>
          <w:rFonts w:ascii="Times New Roman" w:eastAsia="Times New Roman" w:hAnsi="Times New Roman" w:cs="Times New Roman"/>
          <w:b/>
          <w:bCs/>
          <w:color w:val="000000" w:themeColor="text1"/>
          <w:sz w:val="26"/>
          <w:szCs w:val="26"/>
        </w:rPr>
        <w:t>b.</w:t>
      </w:r>
      <w:r w:rsidRPr="003F1647">
        <w:rPr>
          <w:rFonts w:ascii="Times New Roman" w:eastAsia="Times New Roman" w:hAnsi="Times New Roman" w:cs="Times New Roman"/>
          <w:color w:val="000000" w:themeColor="text1"/>
          <w:sz w:val="26"/>
          <w:szCs w:val="26"/>
        </w:rPr>
        <w:t xml:space="preserve"> Khi nước mưa có pH nhỏ hơn 5,6 thì gọi là hiện tượng mưa axit. Khí X là tác nhân chủ yếu gây mưa axit, khí X tạo ra do khí thải các nhà máy hoặc do núi lửa phun trào. Dưới xúc tác của ion kim loại trong khói bụi, khí X bị oxi không khí oxi hóa thành khí Y, rồi Y hoà tan vào nước tạo thành dung dịch axit Z, gây mưa axit. Hãy viết các phương trình hóa học mô tả quá trình hình thành mưa axit.</w:t>
      </w:r>
      <w:r w:rsidRPr="003F1647">
        <w:rPr>
          <w:rFonts w:ascii="Times New Roman" w:eastAsia="Open Sans" w:hAnsi="Times New Roman" w:cs="Times New Roman"/>
          <w:color w:val="000000" w:themeColor="text1"/>
          <w:sz w:val="26"/>
          <w:szCs w:val="26"/>
        </w:rPr>
        <w:t xml:space="preserve"> </w:t>
      </w:r>
    </w:p>
    <w:p w:rsidR="003F1647" w:rsidRPr="003F1647" w:rsidRDefault="003F1647" w:rsidP="00B04F55">
      <w:pPr>
        <w:spacing w:after="0" w:line="240" w:lineRule="auto"/>
        <w:rPr>
          <w:rFonts w:ascii="Times New Roman" w:eastAsia="Open Sans" w:hAnsi="Times New Roman" w:cs="Times New Roman"/>
          <w:color w:val="000000" w:themeColor="text1"/>
          <w:sz w:val="26"/>
          <w:szCs w:val="26"/>
        </w:rPr>
      </w:pPr>
      <w:r w:rsidRPr="003F1647">
        <w:rPr>
          <w:rFonts w:ascii="Times New Roman" w:eastAsia="Open Sans" w:hAnsi="Times New Roman" w:cs="Times New Roman"/>
          <w:color w:val="000000" w:themeColor="text1"/>
          <w:sz w:val="26"/>
          <w:szCs w:val="26"/>
        </w:rPr>
        <w:t>-</w:t>
      </w:r>
      <w:r w:rsidR="00B04F55">
        <w:rPr>
          <w:rFonts w:ascii="Times New Roman" w:eastAsia="Open Sans" w:hAnsi="Times New Roman" w:cs="Times New Roman"/>
          <w:color w:val="000000" w:themeColor="text1"/>
          <w:sz w:val="26"/>
          <w:szCs w:val="26"/>
        </w:rPr>
        <w:t>Giải</w:t>
      </w:r>
      <w:r w:rsidRPr="003F1647">
        <w:rPr>
          <w:rFonts w:ascii="Times New Roman" w:eastAsia="Open Sans" w:hAnsi="Times New Roman" w:cs="Times New Roman"/>
          <w:color w:val="000000" w:themeColor="text1"/>
          <w:sz w:val="26"/>
          <w:szCs w:val="26"/>
        </w:rPr>
        <w:t>----</w:t>
      </w:r>
    </w:p>
    <w:p w:rsidR="003F1647" w:rsidRPr="003F1647" w:rsidRDefault="003F1647" w:rsidP="00B04F55">
      <w:pPr>
        <w:spacing w:after="0" w:line="240" w:lineRule="auto"/>
        <w:rPr>
          <w:rFonts w:ascii="Times New Roman" w:eastAsia="Open Sans" w:hAnsi="Times New Roman" w:cs="Times New Roman"/>
          <w:color w:val="000000" w:themeColor="text1"/>
          <w:sz w:val="26"/>
          <w:szCs w:val="26"/>
        </w:rPr>
      </w:pPr>
      <w:r w:rsidRPr="003F1647">
        <w:rPr>
          <w:rFonts w:ascii="Times New Roman" w:eastAsia="Open Sans" w:hAnsi="Times New Roman" w:cs="Times New Roman"/>
          <w:color w:val="000000" w:themeColor="text1"/>
          <w:sz w:val="26"/>
          <w:szCs w:val="26"/>
        </w:rPr>
        <w:t>(a)CO2+H2O &lt;=&gt; H2CO3</w:t>
      </w:r>
    </w:p>
    <w:p w:rsidR="003F1647" w:rsidRPr="003F1647" w:rsidRDefault="003F1647" w:rsidP="00B04F55">
      <w:pPr>
        <w:spacing w:after="0" w:line="240" w:lineRule="auto"/>
        <w:rPr>
          <w:rFonts w:ascii="Times New Roman" w:eastAsia="Open Sans" w:hAnsi="Times New Roman" w:cs="Times New Roman"/>
          <w:color w:val="000000" w:themeColor="text1"/>
          <w:sz w:val="26"/>
          <w:szCs w:val="26"/>
        </w:rPr>
      </w:pPr>
      <w:r w:rsidRPr="003F1647">
        <w:rPr>
          <w:rFonts w:ascii="Times New Roman" w:eastAsia="Open Sans" w:hAnsi="Times New Roman" w:cs="Times New Roman"/>
          <w:color w:val="000000" w:themeColor="text1"/>
          <w:sz w:val="26"/>
          <w:szCs w:val="26"/>
        </w:rPr>
        <w:t>(b) X: SO2</w:t>
      </w:r>
      <w:r w:rsidRPr="003F1647">
        <w:rPr>
          <w:rFonts w:ascii="Times New Roman" w:hAnsi="Times New Roman" w:cs="Times New Roman"/>
          <w:sz w:val="26"/>
          <w:szCs w:val="26"/>
        </w:rPr>
        <w:br/>
      </w:r>
      <w:r w:rsidRPr="003F1647">
        <w:rPr>
          <w:rFonts w:ascii="Times New Roman" w:eastAsia="Open Sans" w:hAnsi="Times New Roman" w:cs="Times New Roman"/>
          <w:color w:val="000000" w:themeColor="text1"/>
          <w:sz w:val="26"/>
          <w:szCs w:val="26"/>
        </w:rPr>
        <w:t xml:space="preserve">     Y:SO3</w:t>
      </w:r>
    </w:p>
    <w:p w:rsidR="003F1647" w:rsidRPr="003F1647" w:rsidRDefault="003F1647" w:rsidP="00B04F55">
      <w:pPr>
        <w:spacing w:after="0" w:line="240" w:lineRule="auto"/>
        <w:rPr>
          <w:rFonts w:ascii="Times New Roman" w:eastAsia="Open Sans" w:hAnsi="Times New Roman" w:cs="Times New Roman"/>
          <w:color w:val="000000" w:themeColor="text1"/>
          <w:sz w:val="26"/>
          <w:szCs w:val="26"/>
        </w:rPr>
      </w:pPr>
      <w:r w:rsidRPr="003F1647">
        <w:rPr>
          <w:rFonts w:ascii="Times New Roman" w:eastAsia="Open Sans" w:hAnsi="Times New Roman" w:cs="Times New Roman"/>
          <w:color w:val="000000" w:themeColor="text1"/>
          <w:sz w:val="26"/>
          <w:szCs w:val="26"/>
        </w:rPr>
        <w:t xml:space="preserve">      Z:H2SO4</w:t>
      </w:r>
    </w:p>
    <w:p w:rsidR="003F1647" w:rsidRPr="003F1647" w:rsidRDefault="003F1647" w:rsidP="00B04F55">
      <w:pPr>
        <w:spacing w:after="0" w:line="240" w:lineRule="auto"/>
        <w:rPr>
          <w:rFonts w:ascii="Times New Roman" w:eastAsia="Open Sans" w:hAnsi="Times New Roman" w:cs="Times New Roman"/>
          <w:color w:val="000000" w:themeColor="text1"/>
          <w:sz w:val="26"/>
          <w:szCs w:val="26"/>
        </w:rPr>
      </w:pPr>
      <w:r w:rsidRPr="003F1647">
        <w:rPr>
          <w:rFonts w:ascii="Times New Roman" w:eastAsia="Open Sans" w:hAnsi="Times New Roman" w:cs="Times New Roman"/>
          <w:color w:val="000000" w:themeColor="text1"/>
          <w:sz w:val="26"/>
          <w:szCs w:val="26"/>
        </w:rPr>
        <w:t>2SO2 +O2---xt---&gt;2SO3</w:t>
      </w:r>
    </w:p>
    <w:p w:rsidR="003F1647" w:rsidRPr="003F1647" w:rsidRDefault="003F1647" w:rsidP="00B04F55">
      <w:pPr>
        <w:spacing w:after="0" w:line="240" w:lineRule="auto"/>
        <w:rPr>
          <w:rFonts w:ascii="Times New Roman" w:eastAsia="Open Sans" w:hAnsi="Times New Roman" w:cs="Times New Roman"/>
          <w:color w:val="000000" w:themeColor="text1"/>
          <w:sz w:val="26"/>
          <w:szCs w:val="26"/>
        </w:rPr>
      </w:pPr>
      <w:r w:rsidRPr="003F1647">
        <w:rPr>
          <w:rFonts w:ascii="Times New Roman" w:eastAsia="Open Sans" w:hAnsi="Times New Roman" w:cs="Times New Roman"/>
          <w:color w:val="000000" w:themeColor="text1"/>
          <w:sz w:val="26"/>
          <w:szCs w:val="26"/>
        </w:rPr>
        <w:t xml:space="preserve">SO3+H2O-&gt; H2SO4 </w:t>
      </w:r>
    </w:p>
    <w:p w:rsidR="003F1647" w:rsidRPr="003F1647" w:rsidRDefault="00B04F55" w:rsidP="00B04F55">
      <w:pPr>
        <w:spacing w:after="0" w:line="240" w:lineRule="auto"/>
        <w:rPr>
          <w:rFonts w:ascii="Times New Roman" w:eastAsia="Times New Roman" w:hAnsi="Times New Roman" w:cs="Times New Roman"/>
          <w:color w:val="000000" w:themeColor="text1"/>
          <w:sz w:val="26"/>
          <w:szCs w:val="26"/>
        </w:rPr>
      </w:pPr>
      <w:r w:rsidRPr="00B04F55">
        <w:rPr>
          <w:rFonts w:ascii="Times New Roman" w:eastAsia="Roboto" w:hAnsi="Times New Roman" w:cs="Times New Roman"/>
          <w:b/>
          <w:sz w:val="26"/>
          <w:szCs w:val="26"/>
          <w:lang w:val="vi-VN"/>
        </w:rPr>
        <w:t>C</w:t>
      </w:r>
      <w:r w:rsidR="003F1647" w:rsidRPr="00B04F55">
        <w:rPr>
          <w:rFonts w:ascii="Times New Roman" w:eastAsia="Roboto" w:hAnsi="Times New Roman" w:cs="Times New Roman"/>
          <w:b/>
          <w:sz w:val="26"/>
          <w:szCs w:val="26"/>
        </w:rPr>
        <w:t xml:space="preserve">âu </w:t>
      </w:r>
      <w:r w:rsidRPr="00B04F55">
        <w:rPr>
          <w:rFonts w:ascii="Times New Roman" w:eastAsia="Roboto" w:hAnsi="Times New Roman" w:cs="Times New Roman"/>
          <w:b/>
          <w:sz w:val="26"/>
          <w:szCs w:val="26"/>
          <w:lang w:val="vi-VN"/>
        </w:rPr>
        <w:t>13:</w:t>
      </w:r>
      <w:r w:rsidR="003F1647" w:rsidRPr="003F1647">
        <w:rPr>
          <w:rFonts w:ascii="Times New Roman" w:eastAsia="Roboto" w:hAnsi="Times New Roman" w:cs="Times New Roman"/>
          <w:sz w:val="26"/>
          <w:szCs w:val="26"/>
        </w:rPr>
        <w:t xml:space="preserve"> T</w:t>
      </w:r>
      <w:r w:rsidR="003F1647" w:rsidRPr="003F1647">
        <w:rPr>
          <w:rFonts w:ascii="Times New Roman" w:hAnsi="Times New Roman" w:cs="Times New Roman"/>
          <w:sz w:val="26"/>
          <w:szCs w:val="26"/>
        </w:rPr>
        <w:t>rích đề thi tuyển sinh lớp 10 môn hoá học (chuyên) 2024-2025</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Roboto" w:hAnsi="Times New Roman" w:cs="Times New Roman"/>
          <w:sz w:val="26"/>
          <w:szCs w:val="26"/>
        </w:rPr>
        <w:t>Cho m gam chất rắn A vào dung dịch HCI 10%, khuấy đều được dung dịch X, không thấy tạo thành chất kết tủa hoặc chất khí sinh ra trong quá trình trên. Nồng độ HCI trong dung dịch X là 6,1%. Trung hòa dung dịch X bằng dung dịch NaOH thu được dung dịch Y. Cô cạn dung dịch Y (chỉ có nước bay hơi), thu được duy nhất muối NaCl khan có khối lượng 16,03 gam. Tính giá trị m.</w:t>
      </w:r>
    </w:p>
    <w:p w:rsidR="003F1647" w:rsidRPr="00B04F55" w:rsidRDefault="00B04F55" w:rsidP="00B04F55">
      <w:pPr>
        <w:spacing w:after="0" w:line="240" w:lineRule="auto"/>
        <w:rPr>
          <w:rFonts w:ascii="Times New Roman" w:eastAsia="Open Sans" w:hAnsi="Times New Roman" w:cs="Times New Roman"/>
          <w:b/>
          <w:color w:val="000000" w:themeColor="text1"/>
          <w:sz w:val="26"/>
          <w:szCs w:val="26"/>
        </w:rPr>
      </w:pPr>
      <w:r w:rsidRPr="00B04F55">
        <w:rPr>
          <w:rFonts w:ascii="Times New Roman" w:eastAsia="Open Sans" w:hAnsi="Times New Roman" w:cs="Times New Roman"/>
          <w:b/>
          <w:color w:val="000000" w:themeColor="text1"/>
          <w:sz w:val="26"/>
          <w:szCs w:val="26"/>
        </w:rPr>
        <w:t>Giải</w:t>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Dung dịch cuối cùng thu được chỉ có NaCl duy nhất, trong quá trình không có kết tủa hoặc khí được sinh ra nên A có thể là Na2O, NaOH hoặc NaCl.</w:t>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Trường hợp 1: A là Na2O</w:t>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 xml:space="preserve">     Na2O + 2HCl → 2NaCl + H2O</w:t>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 xml:space="preserve">     x          2x           2x</w:t>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 xml:space="preserve">     NaOH + HCl → NaCl + H2O</w:t>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 xml:space="preserve">      y            y           y</w:t>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Ta có:</w:t>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2x + y).58,5 = 16,03</w:t>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 xml:space="preserve"> </w:t>
      </w:r>
      <w:r w:rsidRPr="00B04F55">
        <w:rPr>
          <w:rFonts w:ascii="Times New Roman" w:hAnsi="Times New Roman" w:cs="Times New Roman"/>
          <w:noProof/>
        </w:rPr>
        <w:drawing>
          <wp:inline distT="0" distB="0" distL="0" distR="0" wp14:anchorId="62B03EFB" wp14:editId="1E6D0D36">
            <wp:extent cx="2990850" cy="495300"/>
            <wp:effectExtent l="0" t="0" r="0" b="0"/>
            <wp:docPr id="669871485" name="Picture 669871485" descr="\begin{array}{l} {m_B} = 62x + \frac{{(2x + y).36,5.100}}{{10}} = 792x + 365y\\ \Rightarrow C\% (HCl) = \frac{{36,5y}}{{792x + 365y}} = 0,061 \end{arr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extLst>
                        <a:ext uri="{28A0092B-C50C-407E-A947-70E740481C1C}">
                          <a14:useLocalDpi xmlns:a14="http://schemas.microsoft.com/office/drawing/2010/main" val="0"/>
                        </a:ext>
                      </a:extLst>
                    </a:blip>
                    <a:stretch>
                      <a:fillRect/>
                    </a:stretch>
                  </pic:blipFill>
                  <pic:spPr>
                    <a:xfrm>
                      <a:off x="0" y="0"/>
                      <a:ext cx="2990850" cy="495300"/>
                    </a:xfrm>
                    <a:prstGeom prst="rect">
                      <a:avLst/>
                    </a:prstGeom>
                  </pic:spPr>
                </pic:pic>
              </a:graphicData>
            </a:graphic>
          </wp:inline>
        </w:drawing>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Như vậy ta có hệ phương trình</w:t>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 xml:space="preserve">   </w:t>
      </w:r>
      <w:r w:rsidRPr="00B04F55">
        <w:rPr>
          <w:rFonts w:ascii="Times New Roman" w:hAnsi="Times New Roman" w:cs="Times New Roman"/>
          <w:noProof/>
        </w:rPr>
        <w:drawing>
          <wp:inline distT="0" distB="0" distL="0" distR="0" wp14:anchorId="58A084EA" wp14:editId="2117FCF8">
            <wp:extent cx="2773507" cy="421698"/>
            <wp:effectExtent l="0" t="0" r="0" b="0"/>
            <wp:docPr id="195657033" name="Picture 195657033" descr="\left\{ \begin{array}{l} 2x + y = \frac{{16,03}}{{58,5}}\\ 0,061.(792x + 365y) - 36,5y = 0 \end{array} \right. \Rightarrow \left\{ \begin{array}{l} x = 0,0508\\ y = 0,1724 \end{array} \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extLst>
                        <a:ext uri="{28A0092B-C50C-407E-A947-70E740481C1C}">
                          <a14:useLocalDpi xmlns:a14="http://schemas.microsoft.com/office/drawing/2010/main" val="0"/>
                        </a:ext>
                      </a:extLst>
                    </a:blip>
                    <a:stretch>
                      <a:fillRect/>
                    </a:stretch>
                  </pic:blipFill>
                  <pic:spPr>
                    <a:xfrm>
                      <a:off x="0" y="0"/>
                      <a:ext cx="2773507" cy="421698"/>
                    </a:xfrm>
                    <a:prstGeom prst="rect">
                      <a:avLst/>
                    </a:prstGeom>
                  </pic:spPr>
                </pic:pic>
              </a:graphicData>
            </a:graphic>
          </wp:inline>
        </w:drawing>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m = 62.0,0508 = 3,15 gam</w:t>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Trường hợp 2: A là NaOH</w:t>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NaOH + HCl → NaCl + H2O</w:t>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Gọi x, y là số mol của A và NaOH thêm vào</w:t>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Ta có x + y =</w:t>
      </w:r>
      <w:r w:rsidRPr="00B04F55">
        <w:rPr>
          <w:rFonts w:ascii="Times New Roman" w:hAnsi="Times New Roman" w:cs="Times New Roman"/>
          <w:noProof/>
        </w:rPr>
        <w:drawing>
          <wp:inline distT="0" distB="0" distL="0" distR="0" wp14:anchorId="30508884" wp14:editId="1C92024D">
            <wp:extent cx="1085850" cy="390525"/>
            <wp:effectExtent l="0" t="0" r="0" b="0"/>
            <wp:docPr id="202499416" name="Picture 202499416" descr="\frac{{16,03}}{{58,5}} = 0,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extLst>
                        <a:ext uri="{28A0092B-C50C-407E-A947-70E740481C1C}">
                          <a14:useLocalDpi xmlns:a14="http://schemas.microsoft.com/office/drawing/2010/main" val="0"/>
                        </a:ext>
                      </a:extLst>
                    </a:blip>
                    <a:stretch>
                      <a:fillRect/>
                    </a:stretch>
                  </pic:blipFill>
                  <pic:spPr>
                    <a:xfrm>
                      <a:off x="0" y="0"/>
                      <a:ext cx="1085850" cy="390525"/>
                    </a:xfrm>
                    <a:prstGeom prst="rect">
                      <a:avLst/>
                    </a:prstGeom>
                  </pic:spPr>
                </pic:pic>
              </a:graphicData>
            </a:graphic>
          </wp:inline>
        </w:drawing>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 xml:space="preserve"> </w:t>
      </w:r>
      <w:r w:rsidRPr="00B04F55">
        <w:rPr>
          <w:rFonts w:ascii="Times New Roman" w:hAnsi="Times New Roman" w:cs="Times New Roman"/>
          <w:noProof/>
        </w:rPr>
        <w:drawing>
          <wp:inline distT="0" distB="0" distL="0" distR="0" wp14:anchorId="286F0F5A" wp14:editId="47ACBF32">
            <wp:extent cx="2924175" cy="495300"/>
            <wp:effectExtent l="0" t="0" r="0" b="0"/>
            <wp:docPr id="2121725509" name="Picture 2121725509" descr="\begin{array}{l} {m_B} = 40x + \frac{{(x + y).36,5.100}}{{10}} = 405x + 365y\\ \Rightarrow C\% (HCl) = \frac{{36,5y}}{{405x + 365y}} = 0,061 \end{arr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extLst>
                        <a:ext uri="{28A0092B-C50C-407E-A947-70E740481C1C}">
                          <a14:useLocalDpi xmlns:a14="http://schemas.microsoft.com/office/drawing/2010/main" val="0"/>
                        </a:ext>
                      </a:extLst>
                    </a:blip>
                    <a:stretch>
                      <a:fillRect/>
                    </a:stretch>
                  </pic:blipFill>
                  <pic:spPr>
                    <a:xfrm>
                      <a:off x="0" y="0"/>
                      <a:ext cx="2924175" cy="495300"/>
                    </a:xfrm>
                    <a:prstGeom prst="rect">
                      <a:avLst/>
                    </a:prstGeom>
                  </pic:spPr>
                </pic:pic>
              </a:graphicData>
            </a:graphic>
          </wp:inline>
        </w:drawing>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Như vậy ta có hệ phương trình</w:t>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 xml:space="preserve">   </w:t>
      </w:r>
      <w:r w:rsidRPr="00B04F55">
        <w:rPr>
          <w:rFonts w:ascii="Times New Roman" w:hAnsi="Times New Roman" w:cs="Times New Roman"/>
          <w:noProof/>
        </w:rPr>
        <w:drawing>
          <wp:inline distT="0" distB="0" distL="0" distR="0" wp14:anchorId="492FB04A" wp14:editId="458AD987">
            <wp:extent cx="3933825" cy="447675"/>
            <wp:effectExtent l="0" t="0" r="0" b="0"/>
            <wp:docPr id="604481215" name="Picture 604481215" descr="\left\{ \begin{array}{l} x + y = \frac{{16,03}}{{58,5}}\\ 0,061.(405x + 365y) - 36,5y = 0 \end{array} \right. \Rightarrow \left\{ \begin{array}{l} x = 0,1\\ y = 0,174 \end{array} \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extLst>
                        <a:ext uri="{28A0092B-C50C-407E-A947-70E740481C1C}">
                          <a14:useLocalDpi xmlns:a14="http://schemas.microsoft.com/office/drawing/2010/main" val="0"/>
                        </a:ext>
                      </a:extLst>
                    </a:blip>
                    <a:stretch>
                      <a:fillRect/>
                    </a:stretch>
                  </pic:blipFill>
                  <pic:spPr>
                    <a:xfrm>
                      <a:off x="0" y="0"/>
                      <a:ext cx="3933825" cy="447675"/>
                    </a:xfrm>
                    <a:prstGeom prst="rect">
                      <a:avLst/>
                    </a:prstGeom>
                  </pic:spPr>
                </pic:pic>
              </a:graphicData>
            </a:graphic>
          </wp:inline>
        </w:drawing>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m = 40.0,1 = 4 gam</w:t>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Trường hợp 3: A là NaCl</w:t>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Gọi x, y là số mol của NaCl (A) và HCl ban đầu</w:t>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Ta có x + y =16,03/58,5=0,274</w:t>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 xml:space="preserve"> m B =58,5 +y.36,5.100/10=58,5x+365y</w:t>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gt; c% (HCl)= 36,5y/58,5+365y =0,061</w:t>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Như vậy ta có hệ phương trình</w:t>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lastRenderedPageBreak/>
        <w:t>x+y=0,274</w:t>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0,061.(58,5x+365y)-36,,y=0</w:t>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gt; x=0,291</w:t>
      </w:r>
    </w:p>
    <w:p w:rsidR="003F1647" w:rsidRPr="00B04F55" w:rsidRDefault="00B04F55" w:rsidP="00B04F55">
      <w:pPr>
        <w:spacing w:after="0" w:line="240" w:lineRule="auto"/>
        <w:rPr>
          <w:rFonts w:ascii="Times New Roman" w:hAnsi="Times New Roman" w:cs="Times New Roman"/>
        </w:rPr>
      </w:pPr>
      <w:r w:rsidRPr="00B04F55">
        <w:rPr>
          <w:rFonts w:ascii="Times New Roman" w:hAnsi="Times New Roman" w:cs="Times New Roman"/>
        </w:rPr>
        <w:t xml:space="preserve">      y=0,055</w:t>
      </w:r>
    </w:p>
    <w:p w:rsidR="003F1647" w:rsidRPr="00B04F55" w:rsidRDefault="003F1647" w:rsidP="00B04F55">
      <w:pPr>
        <w:spacing w:after="0" w:line="240" w:lineRule="auto"/>
        <w:rPr>
          <w:rFonts w:ascii="Times New Roman" w:hAnsi="Times New Roman" w:cs="Times New Roman"/>
        </w:rPr>
      </w:pPr>
      <w:r w:rsidRPr="00B04F55">
        <w:rPr>
          <w:rFonts w:ascii="Times New Roman" w:hAnsi="Times New Roman" w:cs="Times New Roman"/>
        </w:rPr>
        <w:t>m = 58,5.0,219 = 12,81 gam</w:t>
      </w:r>
    </w:p>
    <w:p w:rsidR="003F1647" w:rsidRPr="00B04F55" w:rsidRDefault="00B04F55" w:rsidP="00B04F55">
      <w:pPr>
        <w:spacing w:after="0" w:line="240" w:lineRule="auto"/>
        <w:rPr>
          <w:rFonts w:ascii="Times New Roman" w:eastAsia="Times New Roman" w:hAnsi="Times New Roman" w:cs="Times New Roman"/>
          <w:color w:val="000000" w:themeColor="text1"/>
          <w:sz w:val="26"/>
          <w:szCs w:val="26"/>
        </w:rPr>
      </w:pPr>
      <w:r w:rsidRPr="00B04F55">
        <w:rPr>
          <w:rFonts w:ascii="Times New Roman" w:eastAsia="Roboto" w:hAnsi="Times New Roman" w:cs="Times New Roman"/>
          <w:b/>
          <w:sz w:val="26"/>
          <w:szCs w:val="26"/>
          <w:lang w:val="vi-VN"/>
        </w:rPr>
        <w:t>C</w:t>
      </w:r>
      <w:r w:rsidR="003F1647" w:rsidRPr="00B04F55">
        <w:rPr>
          <w:rFonts w:ascii="Times New Roman" w:eastAsia="Roboto" w:hAnsi="Times New Roman" w:cs="Times New Roman"/>
          <w:b/>
          <w:sz w:val="26"/>
          <w:szCs w:val="26"/>
        </w:rPr>
        <w:t xml:space="preserve">âu </w:t>
      </w:r>
      <w:r w:rsidRPr="00B04F55">
        <w:rPr>
          <w:rFonts w:ascii="Times New Roman" w:eastAsia="Roboto" w:hAnsi="Times New Roman" w:cs="Times New Roman"/>
          <w:b/>
          <w:sz w:val="26"/>
          <w:szCs w:val="26"/>
          <w:lang w:val="vi-VN"/>
        </w:rPr>
        <w:t>14:</w:t>
      </w:r>
      <w:r w:rsidR="003F1647" w:rsidRPr="00B04F55">
        <w:rPr>
          <w:rFonts w:ascii="Times New Roman" w:eastAsia="Roboto" w:hAnsi="Times New Roman" w:cs="Times New Roman"/>
          <w:sz w:val="26"/>
          <w:szCs w:val="26"/>
        </w:rPr>
        <w:t xml:space="preserve"> T</w:t>
      </w:r>
      <w:r w:rsidR="003F1647" w:rsidRPr="00B04F55">
        <w:rPr>
          <w:rFonts w:ascii="Times New Roman" w:hAnsi="Times New Roman" w:cs="Times New Roman"/>
          <w:sz w:val="26"/>
          <w:szCs w:val="26"/>
        </w:rPr>
        <w:t>rích đề thi HSG Phú Yên 2023-2024</w:t>
      </w:r>
    </w:p>
    <w:p w:rsidR="003F1647" w:rsidRPr="003F1647" w:rsidRDefault="003F1647" w:rsidP="00B04F55">
      <w:pPr>
        <w:pStyle w:val="Heading1"/>
        <w:spacing w:before="0" w:line="240" w:lineRule="auto"/>
        <w:rPr>
          <w:rFonts w:ascii="Times New Roman" w:hAnsi="Times New Roman"/>
          <w:sz w:val="26"/>
          <w:szCs w:val="26"/>
          <w:lang w:val="fr-FR"/>
        </w:rPr>
      </w:pPr>
      <w:r w:rsidRPr="003F1647">
        <w:rPr>
          <w:rFonts w:ascii="Times New Roman" w:eastAsia="Open Sans" w:hAnsi="Times New Roman"/>
          <w:color w:val="262626" w:themeColor="text1" w:themeTint="D9"/>
          <w:sz w:val="26"/>
          <w:szCs w:val="26"/>
          <w:lang w:val="fr-FR"/>
        </w:rPr>
        <w:t xml:space="preserve">Cho 7,8 g hỗn hợp hai kim loại R hóa trị 2 và nhôm tác dụng với dung dịch H2 SO4 loãng dư khi phản ứng kết thúc thu được dung dịch 2 muối ra 8,96 lít khí (đktc) </w:t>
      </w:r>
    </w:p>
    <w:p w:rsidR="003F1647" w:rsidRPr="003F1647" w:rsidRDefault="003F1647" w:rsidP="00B04F55">
      <w:pPr>
        <w:pStyle w:val="Heading1"/>
        <w:spacing w:before="0" w:line="240" w:lineRule="auto"/>
        <w:rPr>
          <w:rFonts w:ascii="Times New Roman" w:hAnsi="Times New Roman"/>
          <w:sz w:val="26"/>
          <w:szCs w:val="26"/>
          <w:lang w:val="fr-FR"/>
        </w:rPr>
      </w:pPr>
      <w:r w:rsidRPr="003F1647">
        <w:rPr>
          <w:rFonts w:ascii="Times New Roman" w:eastAsia="Open Sans" w:hAnsi="Times New Roman"/>
          <w:color w:val="262626" w:themeColor="text1" w:themeTint="D9"/>
          <w:sz w:val="26"/>
          <w:szCs w:val="26"/>
          <w:lang w:val="fr-FR"/>
        </w:rPr>
        <w:t xml:space="preserve">a) Tính khối lượng muối thu được và thể tích muối thu được dd H2SO4 2M tối thiểu cần dùng </w:t>
      </w:r>
    </w:p>
    <w:p w:rsidR="003F1647" w:rsidRPr="00B04F55" w:rsidRDefault="003F1647" w:rsidP="00B04F55">
      <w:pPr>
        <w:pStyle w:val="Heading1"/>
        <w:spacing w:before="0" w:line="240" w:lineRule="auto"/>
        <w:rPr>
          <w:rFonts w:ascii="Times New Roman" w:hAnsi="Times New Roman"/>
          <w:sz w:val="26"/>
          <w:szCs w:val="26"/>
          <w:lang w:val="fr-FR"/>
        </w:rPr>
      </w:pPr>
      <w:r w:rsidRPr="003F1647">
        <w:rPr>
          <w:rFonts w:ascii="Times New Roman" w:eastAsia="Open Sans" w:hAnsi="Times New Roman"/>
          <w:color w:val="262626" w:themeColor="text1" w:themeTint="D9"/>
          <w:sz w:val="26"/>
          <w:szCs w:val="26"/>
          <w:lang w:val="fr-FR"/>
        </w:rPr>
        <w:t>b) Xác định R. Biết rằng trong hỗn hợp ban đầu tỉ lệ số mol R:Al là 1:2</w:t>
      </w:r>
    </w:p>
    <w:p w:rsidR="003F1647" w:rsidRPr="00B04F55" w:rsidRDefault="00B04F55" w:rsidP="00B04F55">
      <w:pPr>
        <w:spacing w:after="0" w:line="240" w:lineRule="auto"/>
        <w:rPr>
          <w:rFonts w:ascii="Times New Roman" w:eastAsia="Open Sans" w:hAnsi="Times New Roman" w:cs="Times New Roman"/>
          <w:b/>
          <w:color w:val="000000" w:themeColor="text1"/>
          <w:sz w:val="26"/>
          <w:szCs w:val="26"/>
        </w:rPr>
      </w:pPr>
      <w:r w:rsidRPr="00B04F55">
        <w:rPr>
          <w:rFonts w:ascii="Times New Roman" w:eastAsia="Open Sans" w:hAnsi="Times New Roman" w:cs="Times New Roman"/>
          <w:b/>
          <w:color w:val="000000" w:themeColor="text1"/>
          <w:sz w:val="26"/>
          <w:szCs w:val="26"/>
        </w:rPr>
        <w:t>Giải</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Open Sans" w:hAnsi="Times New Roman" w:cs="Times New Roman"/>
          <w:color w:val="262626" w:themeColor="text1" w:themeTint="D9"/>
          <w:sz w:val="26"/>
          <w:szCs w:val="26"/>
        </w:rPr>
        <w:t>a) m muối = 46,2 (g)</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Open Sans" w:hAnsi="Times New Roman" w:cs="Times New Roman"/>
          <w:color w:val="262626" w:themeColor="text1" w:themeTint="D9"/>
          <w:sz w:val="26"/>
          <w:szCs w:val="26"/>
        </w:rPr>
        <w:t>V H2SO4 tối thiểu = 0,2 (l)</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Open Sans" w:hAnsi="Times New Roman" w:cs="Times New Roman"/>
          <w:color w:val="262626" w:themeColor="text1" w:themeTint="D9"/>
          <w:sz w:val="26"/>
          <w:szCs w:val="26"/>
        </w:rPr>
        <w:t>b) R là magie</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Open Sans" w:hAnsi="Times New Roman" w:cs="Times New Roman"/>
          <w:color w:val="262626" w:themeColor="text1" w:themeTint="D9"/>
          <w:sz w:val="26"/>
          <w:szCs w:val="26"/>
        </w:rPr>
        <w:t>Giải thích các bước giải:</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Open Sans" w:hAnsi="Times New Roman" w:cs="Times New Roman"/>
          <w:color w:val="262626" w:themeColor="text1" w:themeTint="D9"/>
          <w:sz w:val="26"/>
          <w:szCs w:val="26"/>
        </w:rPr>
        <w:t>R + H2SO4 → RSO4 + H2↑                          (1)</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Open Sans" w:hAnsi="Times New Roman" w:cs="Times New Roman"/>
          <w:color w:val="262626" w:themeColor="text1" w:themeTint="D9"/>
          <w:sz w:val="26"/>
          <w:szCs w:val="26"/>
        </w:rPr>
        <w:t>2Al + 3H2SO4 → Al2(SO4)3 + 3H2↑            (2)</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Open Sans" w:hAnsi="Times New Roman" w:cs="Times New Roman"/>
          <w:color w:val="262626" w:themeColor="text1" w:themeTint="D9"/>
          <w:sz w:val="26"/>
          <w:szCs w:val="26"/>
        </w:rPr>
        <w:t>a) nH2 = 8,96 : 22,4 = 0,4 mol</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Open Sans" w:hAnsi="Times New Roman" w:cs="Times New Roman"/>
          <w:color w:val="262626" w:themeColor="text1" w:themeTint="D9"/>
          <w:sz w:val="26"/>
          <w:szCs w:val="26"/>
        </w:rPr>
        <w:t>nH2SO4 = nH2 = 0,4 mol</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Open Sans" w:hAnsi="Times New Roman" w:cs="Times New Roman"/>
          <w:color w:val="262626" w:themeColor="text1" w:themeTint="D9"/>
          <w:sz w:val="26"/>
          <w:szCs w:val="26"/>
        </w:rPr>
        <w:t>Bảo toàn khối lượng: mKL + mH2SO4 = m muối + mH2</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Open Sans" w:hAnsi="Times New Roman" w:cs="Times New Roman"/>
          <w:color w:val="262626" w:themeColor="text1" w:themeTint="D9"/>
          <w:sz w:val="26"/>
          <w:szCs w:val="26"/>
        </w:rPr>
        <w:t>→ m muối = 7,8 + 0,4 . 98 - 0,4 . 2 = 46,2 (g)</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Open Sans" w:hAnsi="Times New Roman" w:cs="Times New Roman"/>
          <w:color w:val="262626" w:themeColor="text1" w:themeTint="D9"/>
          <w:sz w:val="26"/>
          <w:szCs w:val="26"/>
        </w:rPr>
        <w:t>V H2SO4 tối thiểu = 0,4 : 2 = 0,2 (l)</w:t>
      </w:r>
    </w:p>
    <w:p w:rsidR="003F1647" w:rsidRPr="003F1647" w:rsidRDefault="003F1647" w:rsidP="00B04F55">
      <w:pPr>
        <w:spacing w:after="0" w:line="240" w:lineRule="auto"/>
        <w:jc w:val="both"/>
        <w:rPr>
          <w:rFonts w:ascii="Times New Roman" w:hAnsi="Times New Roman" w:cs="Times New Roman"/>
          <w:sz w:val="26"/>
          <w:szCs w:val="26"/>
          <w:lang w:val="fr-FR"/>
        </w:rPr>
      </w:pPr>
      <w:r w:rsidRPr="003F1647">
        <w:rPr>
          <w:rFonts w:ascii="Times New Roman" w:eastAsia="Open Sans" w:hAnsi="Times New Roman" w:cs="Times New Roman"/>
          <w:color w:val="262626" w:themeColor="text1" w:themeTint="D9"/>
          <w:sz w:val="26"/>
          <w:szCs w:val="26"/>
          <w:lang w:val="fr-FR"/>
        </w:rPr>
        <w:t>b) Gọi đô mol R là x</w:t>
      </w:r>
    </w:p>
    <w:p w:rsidR="003F1647" w:rsidRPr="003F1647" w:rsidRDefault="003F1647" w:rsidP="00B04F55">
      <w:pPr>
        <w:spacing w:after="0" w:line="240" w:lineRule="auto"/>
        <w:jc w:val="both"/>
        <w:rPr>
          <w:rFonts w:ascii="Times New Roman" w:hAnsi="Times New Roman" w:cs="Times New Roman"/>
          <w:sz w:val="26"/>
          <w:szCs w:val="26"/>
          <w:lang w:val="fr-FR"/>
        </w:rPr>
      </w:pPr>
      <w:r w:rsidRPr="003F1647">
        <w:rPr>
          <w:rFonts w:ascii="Times New Roman" w:eastAsia="Open Sans" w:hAnsi="Times New Roman" w:cs="Times New Roman"/>
          <w:color w:val="262626" w:themeColor="text1" w:themeTint="D9"/>
          <w:sz w:val="26"/>
          <w:szCs w:val="26"/>
          <w:lang w:val="fr-FR"/>
        </w:rPr>
        <w:t>→ nAl là 2x</w:t>
      </w:r>
    </w:p>
    <w:p w:rsidR="003F1647" w:rsidRPr="003F1647" w:rsidRDefault="003F1647" w:rsidP="00B04F55">
      <w:pPr>
        <w:spacing w:after="0" w:line="240" w:lineRule="auto"/>
        <w:jc w:val="both"/>
        <w:rPr>
          <w:rFonts w:ascii="Times New Roman" w:hAnsi="Times New Roman" w:cs="Times New Roman"/>
          <w:sz w:val="26"/>
          <w:szCs w:val="26"/>
          <w:lang w:val="fr-FR"/>
        </w:rPr>
      </w:pPr>
      <w:r w:rsidRPr="003F1647">
        <w:rPr>
          <w:rFonts w:ascii="Times New Roman" w:eastAsia="Open Sans" w:hAnsi="Times New Roman" w:cs="Times New Roman"/>
          <w:color w:val="262626" w:themeColor="text1" w:themeTint="D9"/>
          <w:sz w:val="26"/>
          <w:szCs w:val="26"/>
          <w:lang w:val="fr-FR"/>
        </w:rPr>
        <w:t>Theo (1): nH2 (1) = nR = x mol</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Open Sans" w:hAnsi="Times New Roman" w:cs="Times New Roman"/>
          <w:color w:val="262626" w:themeColor="text1" w:themeTint="D9"/>
          <w:sz w:val="26"/>
          <w:szCs w:val="26"/>
        </w:rPr>
        <w:t>Theo (2): nH2 (2) = 3/2  nAl = 3x mol</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Open Sans" w:hAnsi="Times New Roman" w:cs="Times New Roman"/>
          <w:color w:val="262626" w:themeColor="text1" w:themeTint="D9"/>
          <w:sz w:val="26"/>
          <w:szCs w:val="26"/>
        </w:rPr>
        <w:t>nH2 = x + 3x = 0,4 mol</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Open Sans" w:hAnsi="Times New Roman" w:cs="Times New Roman"/>
          <w:color w:val="262626" w:themeColor="text1" w:themeTint="D9"/>
          <w:sz w:val="26"/>
          <w:szCs w:val="26"/>
        </w:rPr>
        <w:t>→ x = 0,1 mol</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Open Sans" w:hAnsi="Times New Roman" w:cs="Times New Roman"/>
          <w:color w:val="262626" w:themeColor="text1" w:themeTint="D9"/>
          <w:sz w:val="26"/>
          <w:szCs w:val="26"/>
        </w:rPr>
        <w:t>→ nAl = 0,2 mol</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Open Sans" w:hAnsi="Times New Roman" w:cs="Times New Roman"/>
          <w:color w:val="262626" w:themeColor="text1" w:themeTint="D9"/>
          <w:sz w:val="26"/>
          <w:szCs w:val="26"/>
        </w:rPr>
        <w:t>mKL = mR + mAl</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Open Sans" w:hAnsi="Times New Roman" w:cs="Times New Roman"/>
          <w:color w:val="262626" w:themeColor="text1" w:themeTint="D9"/>
          <w:sz w:val="26"/>
          <w:szCs w:val="26"/>
        </w:rPr>
        <w:t>→ MR . 0,1 + 27 . 0,2 = 7,8</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Open Sans" w:hAnsi="Times New Roman" w:cs="Times New Roman"/>
          <w:color w:val="262626" w:themeColor="text1" w:themeTint="D9"/>
          <w:sz w:val="26"/>
          <w:szCs w:val="26"/>
        </w:rPr>
        <w:t>→ MR = 24</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Open Sans" w:hAnsi="Times New Roman" w:cs="Times New Roman"/>
          <w:color w:val="262626" w:themeColor="text1" w:themeTint="D9"/>
          <w:sz w:val="26"/>
          <w:szCs w:val="26"/>
        </w:rPr>
        <w:t>→ R là magie</w:t>
      </w:r>
    </w:p>
    <w:p w:rsidR="003F1647" w:rsidRPr="003F1647" w:rsidRDefault="003F1647" w:rsidP="00B04F55">
      <w:pPr>
        <w:spacing w:after="0" w:line="240" w:lineRule="auto"/>
        <w:rPr>
          <w:rFonts w:ascii="Times New Roman" w:eastAsia="Open Sans" w:hAnsi="Times New Roman" w:cs="Times New Roman"/>
          <w:color w:val="000000" w:themeColor="text1"/>
          <w:sz w:val="26"/>
          <w:szCs w:val="26"/>
        </w:rPr>
      </w:pPr>
    </w:p>
    <w:p w:rsidR="003F1647" w:rsidRPr="003F1647" w:rsidRDefault="00B04F55" w:rsidP="00B04F55">
      <w:pPr>
        <w:spacing w:after="0" w:line="240" w:lineRule="auto"/>
        <w:rPr>
          <w:rFonts w:ascii="Times New Roman" w:eastAsia="Times New Roman" w:hAnsi="Times New Roman" w:cs="Times New Roman"/>
          <w:color w:val="000000" w:themeColor="text1"/>
          <w:sz w:val="26"/>
          <w:szCs w:val="26"/>
        </w:rPr>
      </w:pPr>
      <w:r w:rsidRPr="00B04F55">
        <w:rPr>
          <w:rFonts w:ascii="Times New Roman" w:eastAsia="Roboto" w:hAnsi="Times New Roman" w:cs="Times New Roman"/>
          <w:b/>
          <w:sz w:val="26"/>
          <w:szCs w:val="26"/>
          <w:lang w:val="vi-VN"/>
        </w:rPr>
        <w:t>C</w:t>
      </w:r>
      <w:r w:rsidR="003F1647" w:rsidRPr="00B04F55">
        <w:rPr>
          <w:rFonts w:ascii="Times New Roman" w:eastAsia="Roboto" w:hAnsi="Times New Roman" w:cs="Times New Roman"/>
          <w:b/>
          <w:sz w:val="26"/>
          <w:szCs w:val="26"/>
        </w:rPr>
        <w:t xml:space="preserve">âu </w:t>
      </w:r>
      <w:r w:rsidRPr="00B04F55">
        <w:rPr>
          <w:rFonts w:ascii="Times New Roman" w:eastAsia="Roboto" w:hAnsi="Times New Roman" w:cs="Times New Roman"/>
          <w:b/>
          <w:sz w:val="26"/>
          <w:szCs w:val="26"/>
          <w:lang w:val="vi-VN"/>
        </w:rPr>
        <w:t>15:</w:t>
      </w:r>
      <w:r w:rsidR="003F1647" w:rsidRPr="003F1647">
        <w:rPr>
          <w:rFonts w:ascii="Times New Roman" w:eastAsia="Roboto" w:hAnsi="Times New Roman" w:cs="Times New Roman"/>
          <w:sz w:val="26"/>
          <w:szCs w:val="26"/>
        </w:rPr>
        <w:t xml:space="preserve"> T</w:t>
      </w:r>
      <w:r w:rsidR="003F1647" w:rsidRPr="003F1647">
        <w:rPr>
          <w:rFonts w:ascii="Times New Roman" w:hAnsi="Times New Roman" w:cs="Times New Roman"/>
          <w:sz w:val="26"/>
          <w:szCs w:val="26"/>
        </w:rPr>
        <w:t>rích đề thi tuyển sinh lớp 10 môn hoá học (chuyên) 2024-2025</w:t>
      </w:r>
    </w:p>
    <w:p w:rsidR="003F1647" w:rsidRPr="003F1647" w:rsidRDefault="003F1647" w:rsidP="00B04F55">
      <w:pPr>
        <w:pStyle w:val="Heading1"/>
        <w:spacing w:before="0" w:line="240" w:lineRule="auto"/>
        <w:rPr>
          <w:rFonts w:ascii="Times New Roman" w:hAnsi="Times New Roman"/>
          <w:sz w:val="26"/>
          <w:szCs w:val="26"/>
        </w:rPr>
      </w:pPr>
      <w:r w:rsidRPr="003F1647">
        <w:rPr>
          <w:rFonts w:ascii="Times New Roman" w:eastAsia="Aptos" w:hAnsi="Times New Roman"/>
          <w:color w:val="000000" w:themeColor="text1"/>
          <w:sz w:val="26"/>
          <w:szCs w:val="26"/>
        </w:rPr>
        <w:t>Nung hỗn hợp gồm bột nhôm và lưu huỳnh trong bình kín (không có không khí ) một thời gian được chất rắn A. Lấy chất rắn A cho vào dung dịch HCl dư, sau phản ứng thu được dung dịch B, chất rắn E, hỗn hợp khí F, còn nếu cho A vào dung dịch NaOH dư thu được dung dịch H, hỗn hợp khí F và chất rắn E. Dẫn F qua dung dịch Cu (NO3)2 dư, sau phản thu được kết tủa T, phần khí không hấp thụ vào dung dịch được dẫn qua ống chứa hỗn hợp MgO và CuO nung nóng thu được hỗn hợp chất rắn Q. Cho Q vào dung dịch H2SO4 loãng, dư thấy Q tan một phần, tạo thành dung dịch có màu xanh nhạt. Hãy cho biết thành phần các chất có trong A, B, E, F, H, Q, T và viết các phương trình hóa học xả</w:t>
      </w:r>
      <w:r w:rsidR="00B04F55">
        <w:rPr>
          <w:rFonts w:ascii="Times New Roman" w:eastAsia="Aptos" w:hAnsi="Times New Roman"/>
          <w:color w:val="000000" w:themeColor="text1"/>
          <w:sz w:val="26"/>
          <w:szCs w:val="26"/>
        </w:rPr>
        <w:t>y ra</w:t>
      </w:r>
      <w:r w:rsidRPr="003F1647">
        <w:rPr>
          <w:rFonts w:ascii="Times New Roman" w:eastAsia="Aptos" w:hAnsi="Times New Roman"/>
          <w:color w:val="000000" w:themeColor="text1"/>
          <w:sz w:val="26"/>
          <w:szCs w:val="26"/>
        </w:rPr>
        <w:t>.</w:t>
      </w:r>
    </w:p>
    <w:p w:rsidR="003F1647" w:rsidRPr="00B04F55" w:rsidRDefault="00B04F55" w:rsidP="00B04F55">
      <w:pPr>
        <w:spacing w:after="0" w:line="240" w:lineRule="auto"/>
        <w:rPr>
          <w:rFonts w:ascii="Times New Roman" w:eastAsia="Open Sans" w:hAnsi="Times New Roman" w:cs="Times New Roman"/>
          <w:b/>
          <w:color w:val="000000" w:themeColor="text1"/>
          <w:sz w:val="26"/>
          <w:szCs w:val="26"/>
        </w:rPr>
      </w:pPr>
      <w:r w:rsidRPr="00B04F55">
        <w:rPr>
          <w:rFonts w:ascii="Times New Roman" w:eastAsia="Open Sans" w:hAnsi="Times New Roman" w:cs="Times New Roman"/>
          <w:b/>
          <w:color w:val="000000" w:themeColor="text1"/>
          <w:sz w:val="26"/>
          <w:szCs w:val="26"/>
        </w:rPr>
        <w:t>Giải</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Open Sans" w:hAnsi="Times New Roman" w:cs="Times New Roman"/>
          <w:color w:val="000000" w:themeColor="text1"/>
          <w:sz w:val="26"/>
          <w:szCs w:val="26"/>
        </w:rPr>
        <w:t>A: Al, Al2S3, S</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Open Sans" w:hAnsi="Times New Roman" w:cs="Times New Roman"/>
          <w:color w:val="000000" w:themeColor="text1"/>
          <w:sz w:val="26"/>
          <w:szCs w:val="26"/>
        </w:rPr>
        <w:t>B: AlCl3, HCl</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Open Sans" w:hAnsi="Times New Roman" w:cs="Times New Roman"/>
          <w:color w:val="000000" w:themeColor="text1"/>
          <w:sz w:val="26"/>
          <w:szCs w:val="26"/>
        </w:rPr>
        <w:t>E: S</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Open Sans" w:hAnsi="Times New Roman" w:cs="Times New Roman"/>
          <w:color w:val="000000" w:themeColor="text1"/>
          <w:sz w:val="26"/>
          <w:szCs w:val="26"/>
        </w:rPr>
        <w:t>F: H2, H2S</w:t>
      </w:r>
    </w:p>
    <w:p w:rsidR="003F1647" w:rsidRPr="003F1647" w:rsidRDefault="003F1647" w:rsidP="00B04F55">
      <w:pPr>
        <w:spacing w:after="0" w:line="240" w:lineRule="auto"/>
        <w:rPr>
          <w:rFonts w:ascii="Times New Roman" w:hAnsi="Times New Roman" w:cs="Times New Roman"/>
          <w:sz w:val="26"/>
          <w:szCs w:val="26"/>
          <w:lang w:val="fr-FR"/>
        </w:rPr>
      </w:pPr>
      <w:r w:rsidRPr="003F1647">
        <w:rPr>
          <w:rFonts w:ascii="Times New Roman" w:eastAsia="Open Sans" w:hAnsi="Times New Roman" w:cs="Times New Roman"/>
          <w:color w:val="000000" w:themeColor="text1"/>
          <w:sz w:val="26"/>
          <w:szCs w:val="26"/>
          <w:lang w:val="fr-FR"/>
        </w:rPr>
        <w:t>H: NaAlO2, NaOH</w:t>
      </w:r>
    </w:p>
    <w:p w:rsidR="003F1647" w:rsidRPr="003F1647" w:rsidRDefault="003F1647" w:rsidP="00B04F55">
      <w:pPr>
        <w:spacing w:after="0" w:line="240" w:lineRule="auto"/>
        <w:rPr>
          <w:rFonts w:ascii="Times New Roman" w:hAnsi="Times New Roman" w:cs="Times New Roman"/>
          <w:sz w:val="26"/>
          <w:szCs w:val="26"/>
          <w:lang w:val="fr-FR"/>
        </w:rPr>
      </w:pPr>
      <w:r w:rsidRPr="003F1647">
        <w:rPr>
          <w:rFonts w:ascii="Times New Roman" w:eastAsia="Open Sans" w:hAnsi="Times New Roman" w:cs="Times New Roman"/>
          <w:color w:val="000000" w:themeColor="text1"/>
          <w:sz w:val="26"/>
          <w:szCs w:val="26"/>
          <w:lang w:val="fr-FR"/>
        </w:rPr>
        <w:t>T: CuS</w:t>
      </w:r>
    </w:p>
    <w:p w:rsidR="003F1647" w:rsidRPr="003F1647" w:rsidRDefault="003F1647" w:rsidP="00B04F55">
      <w:pPr>
        <w:spacing w:after="0" w:line="240" w:lineRule="auto"/>
        <w:rPr>
          <w:rFonts w:ascii="Times New Roman" w:hAnsi="Times New Roman" w:cs="Times New Roman"/>
          <w:sz w:val="26"/>
          <w:szCs w:val="26"/>
          <w:lang w:val="fr-FR"/>
        </w:rPr>
      </w:pPr>
      <w:r w:rsidRPr="003F1647">
        <w:rPr>
          <w:rFonts w:ascii="Times New Roman" w:eastAsia="Open Sans" w:hAnsi="Times New Roman" w:cs="Times New Roman"/>
          <w:color w:val="000000" w:themeColor="text1"/>
          <w:sz w:val="26"/>
          <w:szCs w:val="26"/>
          <w:lang w:val="fr-FR"/>
        </w:rPr>
        <w:t>Q: MgO, CuO, Cu</w:t>
      </w:r>
    </w:p>
    <w:p w:rsidR="003F1647" w:rsidRPr="003F1647" w:rsidRDefault="003F1647" w:rsidP="00B04F55">
      <w:pPr>
        <w:spacing w:after="0" w:line="240" w:lineRule="auto"/>
        <w:rPr>
          <w:rFonts w:ascii="Times New Roman" w:hAnsi="Times New Roman" w:cs="Times New Roman"/>
          <w:sz w:val="26"/>
          <w:szCs w:val="26"/>
          <w:lang w:val="fr-FR"/>
        </w:rPr>
      </w:pPr>
      <w:r w:rsidRPr="003F1647">
        <w:rPr>
          <w:rFonts w:ascii="Times New Roman" w:eastAsia="Open Sans" w:hAnsi="Times New Roman" w:cs="Times New Roman"/>
          <w:b/>
          <w:bCs/>
          <w:i/>
          <w:iCs/>
          <w:color w:val="000000" w:themeColor="text1"/>
          <w:sz w:val="26"/>
          <w:szCs w:val="26"/>
          <w:u w:val="single"/>
          <w:lang w:val="fr-FR"/>
        </w:rPr>
        <w:lastRenderedPageBreak/>
        <w:t>Giải thích các bước giải:</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Open Sans" w:hAnsi="Times New Roman" w:cs="Times New Roman"/>
          <w:color w:val="000000" w:themeColor="text1"/>
          <w:sz w:val="26"/>
          <w:szCs w:val="26"/>
        </w:rPr>
        <w:t>2Al+3Sto→Al2S3</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Cambria Math" w:hAnsi="Times New Roman" w:cs="Times New Roman"/>
          <w:i/>
          <w:iCs/>
          <w:color w:val="000000" w:themeColor="text1"/>
          <w:sz w:val="26"/>
          <w:szCs w:val="26"/>
          <w:lang w:val=""/>
        </w:rPr>
        <w:t>2Al+3S→toAl2S3</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Open Sans" w:hAnsi="Times New Roman" w:cs="Times New Roman"/>
          <w:b/>
          <w:bCs/>
          <w:color w:val="000000" w:themeColor="text1"/>
          <w:sz w:val="26"/>
          <w:szCs w:val="26"/>
        </w:rPr>
        <w:t>Chất rắn A:</w:t>
      </w:r>
      <w:r w:rsidRPr="003F1647">
        <w:rPr>
          <w:rFonts w:ascii="Times New Roman" w:eastAsia="Open Sans" w:hAnsi="Times New Roman" w:cs="Times New Roman"/>
          <w:color w:val="000000" w:themeColor="text1"/>
          <w:sz w:val="26"/>
          <w:szCs w:val="26"/>
        </w:rPr>
        <w:t xml:space="preserve"> Al, Al2S3, S</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Open Sans" w:hAnsi="Times New Roman" w:cs="Times New Roman"/>
          <w:color w:val="000000" w:themeColor="text1"/>
          <w:sz w:val="26"/>
          <w:szCs w:val="26"/>
        </w:rPr>
        <w:t>2Al+6HCl→2AlCl3+3H2↑</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Cambria Math" w:hAnsi="Times New Roman" w:cs="Times New Roman"/>
          <w:i/>
          <w:iCs/>
          <w:color w:val="000000" w:themeColor="text1"/>
          <w:sz w:val="26"/>
          <w:szCs w:val="26"/>
          <w:lang w:val=""/>
        </w:rPr>
        <w:t>2Al+6HCl→2AlCl3+3H2↑</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Open Sans" w:hAnsi="Times New Roman" w:cs="Times New Roman"/>
          <w:color w:val="000000" w:themeColor="text1"/>
          <w:sz w:val="26"/>
          <w:szCs w:val="26"/>
        </w:rPr>
        <w:t>Al2S3+6HCl→2AlCl3+3H2S↑</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Cambria Math" w:hAnsi="Times New Roman" w:cs="Times New Roman"/>
          <w:i/>
          <w:iCs/>
          <w:color w:val="000000" w:themeColor="text1"/>
          <w:sz w:val="26"/>
          <w:szCs w:val="26"/>
          <w:lang w:val=""/>
        </w:rPr>
        <w:t>Al2S3+6HCl→2AlCl3+3H2S↑</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Open Sans" w:hAnsi="Times New Roman" w:cs="Times New Roman"/>
          <w:b/>
          <w:bCs/>
          <w:color w:val="000000" w:themeColor="text1"/>
          <w:sz w:val="26"/>
          <w:szCs w:val="26"/>
        </w:rPr>
        <w:t>B:</w:t>
      </w:r>
      <w:r w:rsidRPr="003F1647">
        <w:rPr>
          <w:rFonts w:ascii="Times New Roman" w:eastAsia="Open Sans" w:hAnsi="Times New Roman" w:cs="Times New Roman"/>
          <w:color w:val="000000" w:themeColor="text1"/>
          <w:sz w:val="26"/>
          <w:szCs w:val="26"/>
        </w:rPr>
        <w:t xml:space="preserve"> AlCl3, HCl; </w:t>
      </w:r>
      <w:r w:rsidRPr="003F1647">
        <w:rPr>
          <w:rFonts w:ascii="Times New Roman" w:eastAsia="Open Sans" w:hAnsi="Times New Roman" w:cs="Times New Roman"/>
          <w:b/>
          <w:bCs/>
          <w:color w:val="000000" w:themeColor="text1"/>
          <w:sz w:val="26"/>
          <w:szCs w:val="26"/>
        </w:rPr>
        <w:t>E:</w:t>
      </w:r>
      <w:r w:rsidRPr="003F1647">
        <w:rPr>
          <w:rFonts w:ascii="Times New Roman" w:eastAsia="Open Sans" w:hAnsi="Times New Roman" w:cs="Times New Roman"/>
          <w:color w:val="000000" w:themeColor="text1"/>
          <w:sz w:val="26"/>
          <w:szCs w:val="26"/>
        </w:rPr>
        <w:t xml:space="preserve"> S; </w:t>
      </w:r>
      <w:r w:rsidRPr="003F1647">
        <w:rPr>
          <w:rFonts w:ascii="Times New Roman" w:eastAsia="Open Sans" w:hAnsi="Times New Roman" w:cs="Times New Roman"/>
          <w:b/>
          <w:bCs/>
          <w:color w:val="000000" w:themeColor="text1"/>
          <w:sz w:val="26"/>
          <w:szCs w:val="26"/>
        </w:rPr>
        <w:t>F:</w:t>
      </w:r>
      <w:r w:rsidRPr="003F1647">
        <w:rPr>
          <w:rFonts w:ascii="Times New Roman" w:eastAsia="Open Sans" w:hAnsi="Times New Roman" w:cs="Times New Roman"/>
          <w:color w:val="000000" w:themeColor="text1"/>
          <w:sz w:val="26"/>
          <w:szCs w:val="26"/>
        </w:rPr>
        <w:t xml:space="preserve"> H2, H2S</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Open Sans" w:hAnsi="Times New Roman" w:cs="Times New Roman"/>
          <w:color w:val="000000" w:themeColor="text1"/>
          <w:sz w:val="26"/>
          <w:szCs w:val="26"/>
        </w:rPr>
        <w:t>2Al+2NaOH+2H2O→2NaAlO2+3H2↑</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Cambria Math" w:hAnsi="Times New Roman" w:cs="Times New Roman"/>
          <w:i/>
          <w:iCs/>
          <w:color w:val="000000" w:themeColor="text1"/>
          <w:sz w:val="26"/>
          <w:szCs w:val="26"/>
          <w:lang w:val=""/>
        </w:rPr>
        <w:t>2Al+2NaOH+2H2O→2NaAlO2+3H2↑</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Open Sans" w:hAnsi="Times New Roman" w:cs="Times New Roman"/>
          <w:color w:val="000000" w:themeColor="text1"/>
          <w:sz w:val="26"/>
          <w:szCs w:val="26"/>
        </w:rPr>
        <w:t>Al2S3+H2O→Al(OH)3+H2S↑</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Cambria Math" w:hAnsi="Times New Roman" w:cs="Times New Roman"/>
          <w:i/>
          <w:iCs/>
          <w:color w:val="000000" w:themeColor="text1"/>
          <w:sz w:val="26"/>
          <w:szCs w:val="26"/>
        </w:rPr>
        <w:t>Al2S3+H2O→Al(OH)3+H2S↑</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Open Sans" w:hAnsi="Times New Roman" w:cs="Times New Roman"/>
          <w:color w:val="000000" w:themeColor="text1"/>
          <w:sz w:val="26"/>
          <w:szCs w:val="26"/>
        </w:rPr>
        <w:t>Al(OH)3+NaOH→NaAlO2+2H2O</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Cambria Math" w:hAnsi="Times New Roman" w:cs="Times New Roman"/>
          <w:i/>
          <w:iCs/>
          <w:color w:val="000000" w:themeColor="text1"/>
          <w:sz w:val="26"/>
          <w:szCs w:val="26"/>
        </w:rPr>
        <w:t>Al(OH)3+NaOH→NaAlO2+2H2O</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Open Sans" w:hAnsi="Times New Roman" w:cs="Times New Roman"/>
          <w:b/>
          <w:bCs/>
          <w:color w:val="000000" w:themeColor="text1"/>
          <w:sz w:val="26"/>
          <w:szCs w:val="26"/>
        </w:rPr>
        <w:t>H:</w:t>
      </w:r>
      <w:r w:rsidRPr="003F1647">
        <w:rPr>
          <w:rFonts w:ascii="Times New Roman" w:eastAsia="Open Sans" w:hAnsi="Times New Roman" w:cs="Times New Roman"/>
          <w:color w:val="000000" w:themeColor="text1"/>
          <w:sz w:val="26"/>
          <w:szCs w:val="26"/>
        </w:rPr>
        <w:t xml:space="preserve"> NaAlO2, NaOH</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Open Sans" w:hAnsi="Times New Roman" w:cs="Times New Roman"/>
          <w:color w:val="000000" w:themeColor="text1"/>
          <w:sz w:val="26"/>
          <w:szCs w:val="26"/>
        </w:rPr>
        <w:t>H2S+Cu(NO3)2→CuS↓+2HNO3</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Cambria Math" w:hAnsi="Times New Roman" w:cs="Times New Roman"/>
          <w:i/>
          <w:iCs/>
          <w:color w:val="000000" w:themeColor="text1"/>
          <w:sz w:val="26"/>
          <w:szCs w:val="26"/>
        </w:rPr>
        <w:t>H2S+Cu(NO3)2→CuS↓+2HNO3</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Open Sans" w:hAnsi="Times New Roman" w:cs="Times New Roman"/>
          <w:b/>
          <w:bCs/>
          <w:color w:val="000000" w:themeColor="text1"/>
          <w:sz w:val="26"/>
          <w:szCs w:val="26"/>
        </w:rPr>
        <w:t>T:</w:t>
      </w:r>
      <w:r w:rsidRPr="003F1647">
        <w:rPr>
          <w:rFonts w:ascii="Times New Roman" w:eastAsia="Open Sans" w:hAnsi="Times New Roman" w:cs="Times New Roman"/>
          <w:color w:val="000000" w:themeColor="text1"/>
          <w:sz w:val="26"/>
          <w:szCs w:val="26"/>
        </w:rPr>
        <w:t xml:space="preserve"> CuS</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Open Sans" w:hAnsi="Times New Roman" w:cs="Times New Roman"/>
          <w:color w:val="000000" w:themeColor="text1"/>
          <w:sz w:val="26"/>
          <w:szCs w:val="26"/>
        </w:rPr>
        <w:t>H2+CuOto→Cu+H2O</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Cambria Math" w:hAnsi="Times New Roman" w:cs="Times New Roman"/>
          <w:i/>
          <w:iCs/>
          <w:color w:val="000000" w:themeColor="text1"/>
          <w:sz w:val="26"/>
          <w:szCs w:val="26"/>
          <w:lang w:val=""/>
        </w:rPr>
        <w:t>H2+CuO→toCu+H2O</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Open Sans" w:hAnsi="Times New Roman" w:cs="Times New Roman"/>
          <w:b/>
          <w:bCs/>
          <w:color w:val="000000" w:themeColor="text1"/>
          <w:sz w:val="26"/>
          <w:szCs w:val="26"/>
        </w:rPr>
        <w:t>Q:</w:t>
      </w:r>
      <w:r w:rsidRPr="003F1647">
        <w:rPr>
          <w:rFonts w:ascii="Times New Roman" w:eastAsia="Open Sans" w:hAnsi="Times New Roman" w:cs="Times New Roman"/>
          <w:color w:val="000000" w:themeColor="text1"/>
          <w:sz w:val="26"/>
          <w:szCs w:val="26"/>
        </w:rPr>
        <w:t xml:space="preserve"> MgO, CuO, Cu</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Open Sans" w:hAnsi="Times New Roman" w:cs="Times New Roman"/>
          <w:color w:val="000000" w:themeColor="text1"/>
          <w:sz w:val="26"/>
          <w:szCs w:val="26"/>
        </w:rPr>
        <w:t>MgO+H2SO4→MgSO4+H2O</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Cambria Math" w:hAnsi="Times New Roman" w:cs="Times New Roman"/>
          <w:i/>
          <w:iCs/>
          <w:color w:val="000000" w:themeColor="text1"/>
          <w:sz w:val="26"/>
          <w:szCs w:val="26"/>
          <w:lang w:val=""/>
        </w:rPr>
        <w:t>MgO+H2SO4→MgSO4+H2O</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Open Sans" w:hAnsi="Times New Roman" w:cs="Times New Roman"/>
          <w:color w:val="000000" w:themeColor="text1"/>
          <w:sz w:val="26"/>
          <w:szCs w:val="26"/>
        </w:rPr>
        <w:t>CuO+H2SO4→CuSO4+H2O</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Cambria Math" w:hAnsi="Times New Roman" w:cs="Times New Roman"/>
          <w:i/>
          <w:iCs/>
          <w:color w:val="000000" w:themeColor="text1"/>
          <w:sz w:val="26"/>
          <w:szCs w:val="26"/>
          <w:lang w:val=""/>
        </w:rPr>
        <w:t>CuO+H2SO4→CuSO4+H2O</w:t>
      </w:r>
    </w:p>
    <w:p w:rsidR="003F1647" w:rsidRPr="003F1647" w:rsidRDefault="00B04F55" w:rsidP="00B04F55">
      <w:pPr>
        <w:spacing w:after="0" w:line="240" w:lineRule="auto"/>
        <w:jc w:val="both"/>
        <w:rPr>
          <w:rFonts w:ascii="Times New Roman" w:eastAsia="Times New Roman" w:hAnsi="Times New Roman" w:cs="Times New Roman"/>
          <w:color w:val="000000" w:themeColor="text1"/>
          <w:sz w:val="26"/>
          <w:szCs w:val="26"/>
        </w:rPr>
      </w:pPr>
      <w:r w:rsidRPr="00B04F55">
        <w:rPr>
          <w:rFonts w:ascii="Times New Roman" w:eastAsia="Times New Roman" w:hAnsi="Times New Roman" w:cs="Times New Roman"/>
          <w:b/>
          <w:color w:val="000000" w:themeColor="text1"/>
          <w:sz w:val="26"/>
          <w:szCs w:val="26"/>
          <w:lang w:val="vi-VN"/>
        </w:rPr>
        <w:t>C</w:t>
      </w:r>
      <w:r w:rsidR="003F1647" w:rsidRPr="00B04F55">
        <w:rPr>
          <w:rFonts w:ascii="Times New Roman" w:eastAsia="Times New Roman" w:hAnsi="Times New Roman" w:cs="Times New Roman"/>
          <w:b/>
          <w:color w:val="000000" w:themeColor="text1"/>
          <w:sz w:val="26"/>
          <w:szCs w:val="26"/>
        </w:rPr>
        <w:t xml:space="preserve">âu </w:t>
      </w:r>
      <w:r w:rsidRPr="00B04F55">
        <w:rPr>
          <w:rFonts w:ascii="Times New Roman" w:eastAsia="Times New Roman" w:hAnsi="Times New Roman" w:cs="Times New Roman"/>
          <w:b/>
          <w:color w:val="000000" w:themeColor="text1"/>
          <w:sz w:val="26"/>
          <w:szCs w:val="26"/>
          <w:lang w:val="vi-VN"/>
        </w:rPr>
        <w:t>16:</w:t>
      </w:r>
      <w:r w:rsidR="003F1647" w:rsidRPr="003F1647">
        <w:rPr>
          <w:rFonts w:ascii="Times New Roman" w:eastAsia="Times New Roman" w:hAnsi="Times New Roman" w:cs="Times New Roman"/>
          <w:color w:val="000000" w:themeColor="text1"/>
          <w:sz w:val="26"/>
          <w:szCs w:val="26"/>
        </w:rPr>
        <w:t xml:space="preserve"> trích đề thi HSG TP HCM 2023-2024</w:t>
      </w:r>
    </w:p>
    <w:p w:rsidR="003F1647" w:rsidRPr="00B04F55" w:rsidRDefault="00B04F55" w:rsidP="00B04F55">
      <w:pPr>
        <w:spacing w:after="0" w:line="240" w:lineRule="auto"/>
        <w:jc w:val="both"/>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ab/>
      </w:r>
      <w:r w:rsidR="003F1647" w:rsidRPr="003F1647">
        <w:rPr>
          <w:rFonts w:ascii="Times New Roman" w:eastAsia="Times New Roman" w:hAnsi="Times New Roman" w:cs="Times New Roman"/>
          <w:color w:val="000000" w:themeColor="text1"/>
          <w:sz w:val="26"/>
          <w:szCs w:val="26"/>
        </w:rPr>
        <w:t>Trong phòng thí nghiệm, để xác định hàm lượng CaCO3 trong vỏ</w:t>
      </w:r>
      <w:r>
        <w:rPr>
          <w:rFonts w:ascii="Times New Roman" w:eastAsia="Times New Roman" w:hAnsi="Times New Roman" w:cs="Times New Roman"/>
          <w:color w:val="000000" w:themeColor="text1"/>
          <w:sz w:val="26"/>
          <w:szCs w:val="26"/>
        </w:rPr>
        <w:t xml:space="preserve"> trứng, người ta tiến hành thực</w:t>
      </w:r>
      <w:r>
        <w:rPr>
          <w:rFonts w:ascii="Times New Roman" w:eastAsia="Times New Roman" w:hAnsi="Times New Roman" w:cs="Times New Roman"/>
          <w:color w:val="000000" w:themeColor="text1"/>
          <w:sz w:val="26"/>
          <w:szCs w:val="26"/>
          <w:lang w:val="vi-VN"/>
        </w:rPr>
        <w:t xml:space="preserve"> </w:t>
      </w:r>
      <w:r w:rsidR="003F1647" w:rsidRPr="003F1647">
        <w:rPr>
          <w:rFonts w:ascii="Times New Roman" w:eastAsia="Times New Roman" w:hAnsi="Times New Roman" w:cs="Times New Roman"/>
          <w:color w:val="000000" w:themeColor="text1"/>
          <w:sz w:val="26"/>
          <w:szCs w:val="26"/>
        </w:rPr>
        <w:t>nghiệm như sau: Lấy 10,0 gam vỏ trứng khô, nghiền nhỏ rồi hòa tan trong 200 mL dung dịch HCl 1,0 M.</w:t>
      </w:r>
      <w:r>
        <w:rPr>
          <w:rFonts w:ascii="Times New Roman" w:eastAsia="Times New Roman" w:hAnsi="Times New Roman" w:cs="Times New Roman"/>
          <w:color w:val="000000" w:themeColor="text1"/>
          <w:sz w:val="26"/>
          <w:szCs w:val="26"/>
          <w:lang w:val="vi-VN"/>
        </w:rPr>
        <w:t xml:space="preserve"> </w:t>
      </w:r>
      <w:r w:rsidR="003F1647" w:rsidRPr="003F1647">
        <w:rPr>
          <w:rFonts w:ascii="Times New Roman" w:eastAsia="Times New Roman" w:hAnsi="Times New Roman" w:cs="Times New Roman"/>
          <w:color w:val="000000" w:themeColor="text1"/>
          <w:sz w:val="26"/>
          <w:szCs w:val="26"/>
        </w:rPr>
        <w:t>Lọc bỏ phần tạp chất không tan, thu được 200 mL dung dịch X. Để trung hòa hết HCl dư trong 200 mL dung</w:t>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Times New Roman" w:hAnsi="Times New Roman" w:cs="Times New Roman"/>
          <w:color w:val="000000" w:themeColor="text1"/>
          <w:sz w:val="26"/>
          <w:szCs w:val="26"/>
        </w:rPr>
        <w:t>dịch X cần vừa đủ 200 mL dung dịch NaOH 0,1 M. Giả thiết thành phần chính của vỏ trứng là CaCO3, các</w:t>
      </w:r>
      <w:r w:rsidR="00B04F55">
        <w:rPr>
          <w:rFonts w:ascii="Times New Roman" w:hAnsi="Times New Roman" w:cs="Times New Roman"/>
          <w:sz w:val="26"/>
          <w:szCs w:val="26"/>
          <w:lang w:val="vi-VN"/>
        </w:rPr>
        <w:t xml:space="preserve"> </w:t>
      </w:r>
      <w:r w:rsidRPr="003F1647">
        <w:rPr>
          <w:rFonts w:ascii="Times New Roman" w:eastAsia="Times New Roman" w:hAnsi="Times New Roman" w:cs="Times New Roman"/>
          <w:color w:val="000000" w:themeColor="text1"/>
          <w:sz w:val="26"/>
          <w:szCs w:val="26"/>
        </w:rPr>
        <w:t>tạp chất khác không phản ứng với HCl. Tính thành phần % theo khối lượng CaCO3 trong vỏ trứng.</w:t>
      </w:r>
    </w:p>
    <w:p w:rsidR="003F1647" w:rsidRPr="00B04F55" w:rsidRDefault="00B04F55" w:rsidP="00B04F55">
      <w:pPr>
        <w:spacing w:after="0" w:line="240" w:lineRule="auto"/>
        <w:rPr>
          <w:rFonts w:ascii="Times New Roman" w:eastAsia="Open Sans" w:hAnsi="Times New Roman" w:cs="Times New Roman"/>
          <w:b/>
          <w:color w:val="000000" w:themeColor="text1"/>
          <w:sz w:val="26"/>
          <w:szCs w:val="26"/>
        </w:rPr>
      </w:pPr>
      <w:r w:rsidRPr="00B04F55">
        <w:rPr>
          <w:rFonts w:ascii="Times New Roman" w:eastAsia="Open Sans" w:hAnsi="Times New Roman" w:cs="Times New Roman"/>
          <w:b/>
          <w:color w:val="000000" w:themeColor="text1"/>
          <w:sz w:val="26"/>
          <w:szCs w:val="26"/>
        </w:rPr>
        <w:t>Giải</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Helvetica" w:hAnsi="Times New Roman" w:cs="Times New Roman"/>
          <w:sz w:val="26"/>
          <w:szCs w:val="26"/>
        </w:rPr>
        <w:t>Vỏ trứng tác dụng với dung dịch HCl:</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Helvetica" w:hAnsi="Times New Roman" w:cs="Times New Roman"/>
          <w:sz w:val="26"/>
          <w:szCs w:val="26"/>
        </w:rPr>
        <w:t xml:space="preserve"> nHCl = 0,2.1=0,2 mo</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Helvetica" w:hAnsi="Times New Roman" w:cs="Times New Roman"/>
          <w:sz w:val="26"/>
          <w:szCs w:val="26"/>
        </w:rPr>
        <w:t>l CaCO3 + 2HCl → CaCl2 + CO2↑ + H₂O</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Helvetica" w:hAnsi="Times New Roman" w:cs="Times New Roman"/>
          <w:sz w:val="26"/>
          <w:szCs w:val="26"/>
        </w:rPr>
        <w:t xml:space="preserve"> a →           2a.        → a                            mol</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Helvetica" w:hAnsi="Times New Roman" w:cs="Times New Roman"/>
          <w:sz w:val="26"/>
          <w:szCs w:val="26"/>
        </w:rPr>
        <w:t xml:space="preserve"> Dung dịch X: HCl dư: (0,2 – 2a) mol; CaCl2 : a mol</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Helvetica" w:hAnsi="Times New Roman" w:cs="Times New Roman"/>
          <w:sz w:val="26"/>
          <w:szCs w:val="26"/>
        </w:rPr>
        <w:t>Trung hòa dung dịch X bằng NaOH: nNaOH = 0,2.0,1 = 0,02 mol</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Helvetica" w:hAnsi="Times New Roman" w:cs="Times New Roman"/>
          <w:sz w:val="26"/>
          <w:szCs w:val="26"/>
        </w:rPr>
        <w:t xml:space="preserve"> HCl + NaOH → NaCl + H2O</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Helvetica" w:hAnsi="Times New Roman" w:cs="Times New Roman"/>
          <w:sz w:val="26"/>
          <w:szCs w:val="26"/>
        </w:rPr>
        <w:t xml:space="preserve"> 0,02 0,02                                 mol </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Helvetica" w:hAnsi="Times New Roman" w:cs="Times New Roman"/>
          <w:sz w:val="26"/>
          <w:szCs w:val="26"/>
        </w:rPr>
        <w:t>nHCl (dư) = 0,2-2a =0,02</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Helvetica" w:hAnsi="Times New Roman" w:cs="Times New Roman"/>
          <w:sz w:val="26"/>
          <w:szCs w:val="26"/>
        </w:rPr>
        <w:t xml:space="preserve"> </w:t>
      </w:r>
      <w:r w:rsidRPr="003F1647">
        <w:rPr>
          <w:rFonts w:ascii="Cambria Math" w:eastAsia="Helvetica" w:hAnsi="Cambria Math" w:cs="Cambria Math"/>
          <w:sz w:val="26"/>
          <w:szCs w:val="26"/>
        </w:rPr>
        <w:t>⇒</w:t>
      </w:r>
      <w:r w:rsidRPr="003F1647">
        <w:rPr>
          <w:rFonts w:ascii="Times New Roman" w:eastAsia="Helvetica" w:hAnsi="Times New Roman" w:cs="Times New Roman"/>
          <w:sz w:val="26"/>
          <w:szCs w:val="26"/>
        </w:rPr>
        <w:t xml:space="preserve"> a=0,09 mol</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Helvetica" w:hAnsi="Times New Roman" w:cs="Times New Roman"/>
          <w:sz w:val="26"/>
          <w:szCs w:val="26"/>
        </w:rPr>
        <w:t xml:space="preserve">  %m CaCO3 = 0,09.100/10.100% = 90%</w:t>
      </w:r>
    </w:p>
    <w:p w:rsidR="003F1647" w:rsidRPr="003F1647" w:rsidRDefault="00B04F55" w:rsidP="00B04F55">
      <w:pPr>
        <w:spacing w:after="0" w:line="240" w:lineRule="auto"/>
        <w:rPr>
          <w:rFonts w:ascii="Times New Roman" w:eastAsia="Times New Roman" w:hAnsi="Times New Roman" w:cs="Times New Roman"/>
          <w:color w:val="000000" w:themeColor="text1"/>
          <w:sz w:val="26"/>
          <w:szCs w:val="26"/>
        </w:rPr>
      </w:pPr>
      <w:r w:rsidRPr="00B04F55">
        <w:rPr>
          <w:rFonts w:ascii="Times New Roman" w:eastAsia="Roboto" w:hAnsi="Times New Roman" w:cs="Times New Roman"/>
          <w:b/>
          <w:sz w:val="26"/>
          <w:szCs w:val="26"/>
          <w:lang w:val="vi-VN"/>
        </w:rPr>
        <w:t>Câu</w:t>
      </w:r>
      <w:r w:rsidR="00A8440D">
        <w:rPr>
          <w:rFonts w:ascii="Times New Roman" w:eastAsia="Roboto" w:hAnsi="Times New Roman" w:cs="Times New Roman"/>
          <w:b/>
          <w:sz w:val="26"/>
          <w:szCs w:val="26"/>
          <w:lang w:val="vi-VN"/>
        </w:rPr>
        <w:t xml:space="preserve"> </w:t>
      </w:r>
      <w:r w:rsidRPr="00B04F55">
        <w:rPr>
          <w:rFonts w:ascii="Times New Roman" w:eastAsia="Roboto" w:hAnsi="Times New Roman" w:cs="Times New Roman"/>
          <w:b/>
          <w:sz w:val="26"/>
          <w:szCs w:val="26"/>
          <w:lang w:val="vi-VN"/>
        </w:rPr>
        <w:t>17:</w:t>
      </w:r>
      <w:r w:rsidR="003F1647" w:rsidRPr="003F1647">
        <w:rPr>
          <w:rFonts w:ascii="Times New Roman" w:eastAsia="Roboto" w:hAnsi="Times New Roman" w:cs="Times New Roman"/>
          <w:sz w:val="26"/>
          <w:szCs w:val="26"/>
        </w:rPr>
        <w:t xml:space="preserve">  T</w:t>
      </w:r>
      <w:r w:rsidR="003F1647" w:rsidRPr="003F1647">
        <w:rPr>
          <w:rFonts w:ascii="Times New Roman" w:hAnsi="Times New Roman" w:cs="Times New Roman"/>
          <w:sz w:val="26"/>
          <w:szCs w:val="26"/>
        </w:rPr>
        <w:t>rích đề HSG TP HCM 2023-2024</w:t>
      </w:r>
    </w:p>
    <w:p w:rsidR="003F1647" w:rsidRPr="003F1647" w:rsidRDefault="00B04F55" w:rsidP="00B04F55">
      <w:pPr>
        <w:spacing w:after="0" w:line="240" w:lineRule="auto"/>
        <w:rPr>
          <w:rFonts w:ascii="Times New Roman" w:hAnsi="Times New Roman" w:cs="Times New Roman"/>
          <w:sz w:val="26"/>
          <w:szCs w:val="26"/>
        </w:rPr>
      </w:pPr>
      <w:r>
        <w:rPr>
          <w:rFonts w:ascii="Times New Roman" w:hAnsi="Times New Roman" w:cs="Times New Roman"/>
          <w:sz w:val="26"/>
          <w:szCs w:val="26"/>
        </w:rPr>
        <w:tab/>
      </w:r>
      <w:r w:rsidR="003F1647" w:rsidRPr="003F1647">
        <w:rPr>
          <w:rFonts w:ascii="Times New Roman" w:hAnsi="Times New Roman" w:cs="Times New Roman"/>
          <w:sz w:val="26"/>
          <w:szCs w:val="26"/>
        </w:rPr>
        <w:t xml:space="preserve">Hỗn hợp E gồm Fe, Cu, Fe3O4. Cho m gam E tác dụng với dung dịch H2SO4 (loãng), thu được dung dịch X, 3,04 gam chất rắn Y (gồm 2 kim loại) và 1,4874 lít H2 (đkc). Dung dịch X tác dụng vừa đủ với dung dịch chứa 0,2 mol Ba(OH)2, lọc lấy kết tủa rồi nung trong không khí đến </w:t>
      </w:r>
      <w:r w:rsidR="003F1647" w:rsidRPr="003F1647">
        <w:rPr>
          <w:rFonts w:ascii="Times New Roman" w:hAnsi="Times New Roman" w:cs="Times New Roman"/>
          <w:sz w:val="26"/>
          <w:szCs w:val="26"/>
        </w:rPr>
        <w:lastRenderedPageBreak/>
        <w:t>khối lượng không đổi, thu được mı gam chất rắn Z. Cho Y tác dụng với dung dịch H2SO4 đặc, nguội (dư), thu được 0,7437 lít SO2</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hAnsi="Times New Roman" w:cs="Times New Roman"/>
          <w:sz w:val="26"/>
          <w:szCs w:val="26"/>
        </w:rPr>
        <w:t>(đkc).</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hAnsi="Times New Roman" w:cs="Times New Roman"/>
          <w:sz w:val="26"/>
          <w:szCs w:val="26"/>
        </w:rPr>
        <w:t>a) Viết phương trình hóa học các phản ứng xảy ra.</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hAnsi="Times New Roman" w:cs="Times New Roman"/>
          <w:sz w:val="26"/>
          <w:szCs w:val="26"/>
        </w:rPr>
        <w:t>b) Tính giá trị mı.</w:t>
      </w:r>
    </w:p>
    <w:p w:rsidR="003F1647" w:rsidRPr="00B04F55" w:rsidRDefault="003F1647" w:rsidP="00B04F55">
      <w:pPr>
        <w:spacing w:after="0" w:line="240" w:lineRule="auto"/>
        <w:rPr>
          <w:rFonts w:ascii="Times New Roman" w:hAnsi="Times New Roman" w:cs="Times New Roman"/>
          <w:sz w:val="26"/>
          <w:szCs w:val="26"/>
        </w:rPr>
      </w:pPr>
      <w:r w:rsidRPr="003F1647">
        <w:rPr>
          <w:rFonts w:ascii="Times New Roman" w:hAnsi="Times New Roman" w:cs="Times New Roman"/>
          <w:sz w:val="26"/>
          <w:szCs w:val="26"/>
        </w:rPr>
        <w:t>c) Tính thành phần % theo khối lượng của kim loại Fe trong E. Biết rằng 1 mol khí ở điều kiện chuẩn (đkc) có thể</w:t>
      </w:r>
      <w:r w:rsidR="00B04F55">
        <w:rPr>
          <w:rFonts w:ascii="Times New Roman" w:hAnsi="Times New Roman" w:cs="Times New Roman"/>
          <w:sz w:val="26"/>
          <w:szCs w:val="26"/>
        </w:rPr>
        <w:t xml:space="preserve"> tích là 24,79 lít.</w:t>
      </w:r>
    </w:p>
    <w:p w:rsidR="003F1647" w:rsidRDefault="00B04F55" w:rsidP="00B04F55">
      <w:pPr>
        <w:spacing w:after="0" w:line="240" w:lineRule="auto"/>
        <w:rPr>
          <w:rFonts w:ascii="Times New Roman" w:eastAsia="Open Sans" w:hAnsi="Times New Roman" w:cs="Times New Roman"/>
          <w:b/>
          <w:color w:val="000000" w:themeColor="text1"/>
          <w:sz w:val="26"/>
          <w:szCs w:val="26"/>
        </w:rPr>
      </w:pPr>
      <w:r w:rsidRPr="00B04F55">
        <w:rPr>
          <w:rFonts w:ascii="Times New Roman" w:eastAsia="Open Sans" w:hAnsi="Times New Roman" w:cs="Times New Roman"/>
          <w:b/>
          <w:color w:val="000000" w:themeColor="text1"/>
          <w:sz w:val="26"/>
          <w:szCs w:val="26"/>
        </w:rPr>
        <w:t>Giải</w:t>
      </w:r>
    </w:p>
    <w:p w:rsidR="00A8440D" w:rsidRPr="00B04F55" w:rsidRDefault="00A8440D" w:rsidP="00B04F55">
      <w:pPr>
        <w:spacing w:after="0" w:line="240" w:lineRule="auto"/>
        <w:rPr>
          <w:rFonts w:ascii="Times New Roman" w:eastAsia="Open Sans" w:hAnsi="Times New Roman" w:cs="Times New Roman"/>
          <w:b/>
          <w:color w:val="000000" w:themeColor="text1"/>
          <w:sz w:val="26"/>
          <w:szCs w:val="26"/>
        </w:rPr>
      </w:pPr>
      <w:r w:rsidRPr="00A8440D">
        <w:rPr>
          <w:rFonts w:ascii="Times New Roman" w:eastAsia="Open Sans" w:hAnsi="Times New Roman" w:cs="Times New Roman"/>
          <w:b/>
          <w:noProof/>
          <w:color w:val="000000" w:themeColor="text1"/>
          <w:sz w:val="26"/>
          <w:szCs w:val="26"/>
        </w:rPr>
        <w:drawing>
          <wp:inline distT="0" distB="0" distL="0" distR="0" wp14:anchorId="0A0B5D66" wp14:editId="43D03505">
            <wp:extent cx="4883401" cy="221626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883401" cy="2216264"/>
                    </a:xfrm>
                    <a:prstGeom prst="rect">
                      <a:avLst/>
                    </a:prstGeom>
                  </pic:spPr>
                </pic:pic>
              </a:graphicData>
            </a:graphic>
          </wp:inline>
        </w:drawing>
      </w:r>
    </w:p>
    <w:p w:rsidR="003F1647" w:rsidRPr="003F1647" w:rsidRDefault="00A8440D" w:rsidP="00B04F55">
      <w:pPr>
        <w:spacing w:after="0" w:line="240" w:lineRule="auto"/>
        <w:rPr>
          <w:rFonts w:ascii="Times New Roman" w:hAnsi="Times New Roman" w:cs="Times New Roman"/>
          <w:sz w:val="26"/>
          <w:szCs w:val="26"/>
        </w:rPr>
      </w:pPr>
      <w:r w:rsidRPr="00A8440D">
        <w:rPr>
          <w:rFonts w:ascii="Times New Roman" w:hAnsi="Times New Roman" w:cs="Times New Roman"/>
          <w:noProof/>
          <w:sz w:val="26"/>
          <w:szCs w:val="26"/>
        </w:rPr>
        <w:drawing>
          <wp:inline distT="0" distB="0" distL="0" distR="0" wp14:anchorId="13D08B54" wp14:editId="2F6E248D">
            <wp:extent cx="5842000" cy="3448050"/>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842303" cy="3448229"/>
                    </a:xfrm>
                    <a:prstGeom prst="rect">
                      <a:avLst/>
                    </a:prstGeom>
                  </pic:spPr>
                </pic:pic>
              </a:graphicData>
            </a:graphic>
          </wp:inline>
        </w:drawing>
      </w:r>
    </w:p>
    <w:p w:rsidR="003F1647" w:rsidRPr="003F1647" w:rsidRDefault="00A8440D" w:rsidP="00B04F55">
      <w:pPr>
        <w:spacing w:after="0" w:line="240" w:lineRule="auto"/>
        <w:rPr>
          <w:rFonts w:ascii="Times New Roman" w:hAnsi="Times New Roman" w:cs="Times New Roman"/>
          <w:sz w:val="26"/>
          <w:szCs w:val="26"/>
        </w:rPr>
      </w:pPr>
      <w:r w:rsidRPr="00A8440D">
        <w:rPr>
          <w:rFonts w:ascii="Times New Roman" w:eastAsia="Roboto" w:hAnsi="Times New Roman" w:cs="Times New Roman"/>
          <w:b/>
          <w:sz w:val="26"/>
          <w:szCs w:val="26"/>
          <w:lang w:val="vi-VN"/>
        </w:rPr>
        <w:t>C</w:t>
      </w:r>
      <w:r w:rsidR="003F1647" w:rsidRPr="00A8440D">
        <w:rPr>
          <w:rFonts w:ascii="Times New Roman" w:eastAsia="Roboto" w:hAnsi="Times New Roman" w:cs="Times New Roman"/>
          <w:b/>
          <w:sz w:val="26"/>
          <w:szCs w:val="26"/>
        </w:rPr>
        <w:t xml:space="preserve">âu </w:t>
      </w:r>
      <w:r w:rsidRPr="00A8440D">
        <w:rPr>
          <w:rFonts w:ascii="Times New Roman" w:eastAsia="Roboto" w:hAnsi="Times New Roman" w:cs="Times New Roman"/>
          <w:b/>
          <w:sz w:val="26"/>
          <w:szCs w:val="26"/>
          <w:lang w:val="vi-VN"/>
        </w:rPr>
        <w:t>18:</w:t>
      </w:r>
      <w:r w:rsidR="003F1647" w:rsidRPr="003F1647">
        <w:rPr>
          <w:rFonts w:ascii="Times New Roman" w:eastAsia="Roboto" w:hAnsi="Times New Roman" w:cs="Times New Roman"/>
          <w:sz w:val="26"/>
          <w:szCs w:val="26"/>
        </w:rPr>
        <w:t xml:space="preserve">  trích đề thi HSG 9 Bình Dương </w:t>
      </w:r>
      <w:r w:rsidR="003F1647" w:rsidRPr="003F1647">
        <w:rPr>
          <w:rFonts w:ascii="Times New Roman" w:hAnsi="Times New Roman" w:cs="Times New Roman"/>
          <w:sz w:val="26"/>
          <w:szCs w:val="26"/>
        </w:rPr>
        <w:br/>
      </w:r>
      <w:r>
        <w:rPr>
          <w:rFonts w:ascii="Times New Roman" w:eastAsia="Roboto" w:hAnsi="Times New Roman" w:cs="Times New Roman"/>
          <w:sz w:val="26"/>
          <w:szCs w:val="26"/>
        </w:rPr>
        <w:tab/>
      </w:r>
      <w:r w:rsidR="003F1647" w:rsidRPr="003F1647">
        <w:rPr>
          <w:rFonts w:ascii="Times New Roman" w:eastAsia="Roboto" w:hAnsi="Times New Roman" w:cs="Times New Roman"/>
          <w:sz w:val="26"/>
          <w:szCs w:val="26"/>
        </w:rPr>
        <w:t>Cho 44,16 gam hỗn hợp X gồm Mg và Fe vào 300 ml dung dịch chứa AgNO3 x mol/l và Cu(NO3)2 2x mol/l, sau khi các phản ứng kết thúc, thu được chất rắn Y và dung dịch Z. Hòa tan hoàn toàn Y bằng dung dịch H2SO4 đặc nóng, dư thu được 30,24 lít SO2 (đktc, sản phẩm khử duy nhất). Cho Z tác dụng với dung dịch NaOH dư, thu được kết tủa T. Nung T trong không khí đến khối lượng không đổi được 43,2 gam hỗn hợp rắn. Tính giá trị của x.</w:t>
      </w:r>
    </w:p>
    <w:p w:rsidR="003F1647" w:rsidRPr="003F1647" w:rsidRDefault="003F1647" w:rsidP="00B04F55">
      <w:pPr>
        <w:spacing w:after="0" w:line="240" w:lineRule="auto"/>
        <w:rPr>
          <w:rFonts w:ascii="Times New Roman" w:eastAsia="Open Sans" w:hAnsi="Times New Roman" w:cs="Times New Roman"/>
          <w:color w:val="000000" w:themeColor="text1"/>
          <w:sz w:val="26"/>
          <w:szCs w:val="26"/>
        </w:rPr>
      </w:pPr>
      <w:r w:rsidRPr="003F1647">
        <w:rPr>
          <w:rFonts w:ascii="Times New Roman" w:eastAsia="Open Sans" w:hAnsi="Times New Roman" w:cs="Times New Roman"/>
          <w:color w:val="000000" w:themeColor="text1"/>
          <w:sz w:val="26"/>
          <w:szCs w:val="26"/>
        </w:rPr>
        <w:t>-</w:t>
      </w:r>
      <w:r w:rsidR="00B04F55">
        <w:rPr>
          <w:rFonts w:ascii="Times New Roman" w:eastAsia="Open Sans" w:hAnsi="Times New Roman" w:cs="Times New Roman"/>
          <w:color w:val="000000" w:themeColor="text1"/>
          <w:sz w:val="26"/>
          <w:szCs w:val="26"/>
        </w:rPr>
        <w:t>Giải</w:t>
      </w:r>
      <w:r w:rsidRPr="003F1647">
        <w:rPr>
          <w:rFonts w:ascii="Times New Roman" w:eastAsia="Open Sans" w:hAnsi="Times New Roman" w:cs="Times New Roman"/>
          <w:color w:val="000000" w:themeColor="text1"/>
          <w:sz w:val="26"/>
          <w:szCs w:val="26"/>
        </w:rPr>
        <w:t>----</w:t>
      </w:r>
    </w:p>
    <w:p w:rsidR="003F1647" w:rsidRPr="003F1647" w:rsidRDefault="003F1647" w:rsidP="00B04F55">
      <w:pPr>
        <w:spacing w:after="0" w:line="240" w:lineRule="auto"/>
        <w:rPr>
          <w:rFonts w:ascii="Times New Roman" w:eastAsia="Open Sans" w:hAnsi="Times New Roman" w:cs="Times New Roman"/>
          <w:color w:val="000000" w:themeColor="text1"/>
          <w:sz w:val="26"/>
          <w:szCs w:val="26"/>
        </w:rPr>
      </w:pPr>
      <w:r w:rsidRPr="003F1647">
        <w:rPr>
          <w:rFonts w:ascii="Times New Roman" w:hAnsi="Times New Roman" w:cs="Times New Roman"/>
          <w:noProof/>
          <w:sz w:val="26"/>
          <w:szCs w:val="26"/>
        </w:rPr>
        <w:lastRenderedPageBreak/>
        <w:drawing>
          <wp:inline distT="0" distB="0" distL="0" distR="0" wp14:anchorId="3AA12F26" wp14:editId="549A8BB0">
            <wp:extent cx="4445000" cy="2711450"/>
            <wp:effectExtent l="0" t="0" r="0" b="0"/>
            <wp:docPr id="799553490" name="Picture 79955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extLst>
                        <a:ext uri="{28A0092B-C50C-407E-A947-70E740481C1C}">
                          <a14:useLocalDpi xmlns:a14="http://schemas.microsoft.com/office/drawing/2010/main" val="0"/>
                        </a:ext>
                      </a:extLst>
                    </a:blip>
                    <a:stretch>
                      <a:fillRect/>
                    </a:stretch>
                  </pic:blipFill>
                  <pic:spPr>
                    <a:xfrm>
                      <a:off x="0" y="0"/>
                      <a:ext cx="4445241" cy="2711597"/>
                    </a:xfrm>
                    <a:prstGeom prst="rect">
                      <a:avLst/>
                    </a:prstGeom>
                  </pic:spPr>
                </pic:pic>
              </a:graphicData>
            </a:graphic>
          </wp:inline>
        </w:drawing>
      </w:r>
    </w:p>
    <w:p w:rsidR="003F1647" w:rsidRPr="003F1647" w:rsidRDefault="00A8440D" w:rsidP="00B04F55">
      <w:pPr>
        <w:pStyle w:val="Heading1"/>
        <w:spacing w:before="0" w:line="240" w:lineRule="auto"/>
        <w:rPr>
          <w:rFonts w:ascii="Times New Roman" w:hAnsi="Times New Roman"/>
          <w:sz w:val="26"/>
          <w:szCs w:val="26"/>
        </w:rPr>
      </w:pPr>
      <w:r>
        <w:rPr>
          <w:rFonts w:ascii="Times New Roman" w:eastAsia="Roboto" w:hAnsi="Times New Roman"/>
          <w:sz w:val="26"/>
          <w:szCs w:val="26"/>
          <w:lang w:val="vi-VN"/>
        </w:rPr>
        <w:t>C</w:t>
      </w:r>
      <w:r w:rsidR="003F1647" w:rsidRPr="003F1647">
        <w:rPr>
          <w:rFonts w:ascii="Times New Roman" w:eastAsia="Roboto" w:hAnsi="Times New Roman"/>
          <w:sz w:val="26"/>
          <w:szCs w:val="26"/>
        </w:rPr>
        <w:t xml:space="preserve">âu </w:t>
      </w:r>
      <w:r>
        <w:rPr>
          <w:rFonts w:ascii="Times New Roman" w:eastAsia="Roboto" w:hAnsi="Times New Roman"/>
          <w:sz w:val="26"/>
          <w:szCs w:val="26"/>
          <w:lang w:val="vi-VN"/>
        </w:rPr>
        <w:t>19:</w:t>
      </w:r>
      <w:r w:rsidR="003F1647" w:rsidRPr="003F1647">
        <w:rPr>
          <w:rFonts w:ascii="Times New Roman" w:eastAsia="Open Sans" w:hAnsi="Times New Roman"/>
          <w:color w:val="262626" w:themeColor="text1" w:themeTint="D9"/>
          <w:sz w:val="26"/>
          <w:szCs w:val="26"/>
        </w:rPr>
        <w:t xml:space="preserve"> </w:t>
      </w:r>
      <w:r>
        <w:rPr>
          <w:rFonts w:ascii="Times New Roman" w:eastAsia="Open Sans" w:hAnsi="Times New Roman"/>
          <w:color w:val="262626" w:themeColor="text1" w:themeTint="D9"/>
          <w:sz w:val="26"/>
          <w:szCs w:val="26"/>
          <w:lang w:val="vi-VN"/>
        </w:rPr>
        <w:t>D</w:t>
      </w:r>
      <w:r w:rsidR="003F1647" w:rsidRPr="003F1647">
        <w:rPr>
          <w:rFonts w:ascii="Times New Roman" w:eastAsia="Open Sans" w:hAnsi="Times New Roman"/>
          <w:color w:val="262626" w:themeColor="text1" w:themeTint="D9"/>
          <w:sz w:val="26"/>
          <w:szCs w:val="26"/>
        </w:rPr>
        <w:t>ung dịch H2SO4 là hóa chất được sử dụng nhiều trong công nghiệp. Một nhà máy sản xuất H2SO4 từ một loại quặng pirit chứ</w:t>
      </w:r>
      <w:r>
        <w:rPr>
          <w:rFonts w:ascii="Times New Roman" w:eastAsia="Open Sans" w:hAnsi="Times New Roman"/>
          <w:color w:val="262626" w:themeColor="text1" w:themeTint="D9"/>
          <w:sz w:val="26"/>
          <w:szCs w:val="26"/>
        </w:rPr>
        <w:t>a 96% FeS2 (</w:t>
      </w:r>
      <w:r w:rsidR="003F1647" w:rsidRPr="003F1647">
        <w:rPr>
          <w:rFonts w:ascii="Times New Roman" w:eastAsia="Open Sans" w:hAnsi="Times New Roman"/>
          <w:color w:val="262626" w:themeColor="text1" w:themeTint="D9"/>
          <w:sz w:val="26"/>
          <w:szCs w:val="26"/>
        </w:rPr>
        <w:t>phần tạp chất không chứa lưu huỳnh). Biết rằng mỗi ngày nhà máy này sản xuất được 25 tấ</w:t>
      </w:r>
      <w:r>
        <w:rPr>
          <w:rFonts w:ascii="Times New Roman" w:eastAsia="Open Sans" w:hAnsi="Times New Roman"/>
          <w:color w:val="262626" w:themeColor="text1" w:themeTint="D9"/>
          <w:sz w:val="26"/>
          <w:szCs w:val="26"/>
        </w:rPr>
        <w:t>n H2SO4 98%</w:t>
      </w:r>
      <w:r w:rsidR="003F1647" w:rsidRPr="003F1647">
        <w:rPr>
          <w:rFonts w:ascii="Times New Roman" w:eastAsia="Open Sans" w:hAnsi="Times New Roman"/>
          <w:color w:val="262626" w:themeColor="text1" w:themeTint="D9"/>
          <w:sz w:val="26"/>
          <w:szCs w:val="26"/>
        </w:rPr>
        <w:t>. Hãy tính khối lượ</w:t>
      </w:r>
      <w:r>
        <w:rPr>
          <w:rFonts w:ascii="Times New Roman" w:eastAsia="Open Sans" w:hAnsi="Times New Roman"/>
          <w:color w:val="262626" w:themeColor="text1" w:themeTint="D9"/>
          <w:sz w:val="26"/>
          <w:szCs w:val="26"/>
        </w:rPr>
        <w:t>ng (</w:t>
      </w:r>
      <w:r w:rsidR="003F1647" w:rsidRPr="003F1647">
        <w:rPr>
          <w:rFonts w:ascii="Times New Roman" w:eastAsia="Open Sans" w:hAnsi="Times New Roman"/>
          <w:color w:val="262626" w:themeColor="text1" w:themeTint="D9"/>
          <w:sz w:val="26"/>
          <w:szCs w:val="26"/>
        </w:rPr>
        <w:t>tấn) quặng pirit trên cần cung cấp cho nhà máy đủ dùng trong một tháng có 30 ngày</w:t>
      </w:r>
    </w:p>
    <w:p w:rsidR="003F1647" w:rsidRPr="003F1647" w:rsidRDefault="00B04F55" w:rsidP="00B04F55">
      <w:pPr>
        <w:spacing w:after="0" w:line="240" w:lineRule="auto"/>
        <w:rPr>
          <w:rFonts w:ascii="Times New Roman" w:eastAsia="Open Sans" w:hAnsi="Times New Roman" w:cs="Times New Roman"/>
          <w:color w:val="000000" w:themeColor="text1"/>
          <w:sz w:val="26"/>
          <w:szCs w:val="26"/>
        </w:rPr>
      </w:pPr>
      <w:r>
        <w:rPr>
          <w:rFonts w:ascii="Times New Roman" w:eastAsia="Open Sans" w:hAnsi="Times New Roman" w:cs="Times New Roman"/>
          <w:color w:val="000000" w:themeColor="text1"/>
          <w:sz w:val="26"/>
          <w:szCs w:val="26"/>
        </w:rPr>
        <w:t>Giải</w:t>
      </w:r>
    </w:p>
    <w:p w:rsidR="003F1647" w:rsidRPr="003F1647" w:rsidRDefault="003F1647" w:rsidP="00B04F55">
      <w:pPr>
        <w:spacing w:after="0" w:line="240" w:lineRule="auto"/>
        <w:rPr>
          <w:rFonts w:ascii="Times New Roman" w:eastAsia="Open Sans" w:hAnsi="Times New Roman" w:cs="Times New Roman"/>
          <w:color w:val="262626" w:themeColor="text1" w:themeTint="D9"/>
          <w:sz w:val="26"/>
          <w:szCs w:val="26"/>
        </w:rPr>
      </w:pPr>
      <w:r w:rsidRPr="003F1647">
        <w:rPr>
          <w:rFonts w:ascii="Times New Roman" w:eastAsia="Open Sans" w:hAnsi="Times New Roman" w:cs="Times New Roman"/>
          <w:color w:val="262626" w:themeColor="text1" w:themeTint="D9"/>
          <w:sz w:val="26"/>
          <w:szCs w:val="26"/>
        </w:rPr>
        <w:t>X</w:t>
      </w:r>
      <w:r w:rsidRPr="003F1647">
        <w:rPr>
          <w:rFonts w:ascii="Times New Roman" w:eastAsia="STIXGeneral" w:hAnsi="Times New Roman" w:cs="Times New Roman"/>
          <w:color w:val="262626" w:themeColor="text1" w:themeTint="D9"/>
          <w:sz w:val="26"/>
          <w:szCs w:val="26"/>
        </w:rPr>
        <w:t>é</w:t>
      </w:r>
      <w:r w:rsidRPr="003F1647">
        <w:rPr>
          <w:rFonts w:ascii="Times New Roman" w:eastAsia="Open Sans" w:hAnsi="Times New Roman" w:cs="Times New Roman"/>
          <w:color w:val="262626" w:themeColor="text1" w:themeTint="D9"/>
          <w:sz w:val="26"/>
          <w:szCs w:val="26"/>
        </w:rPr>
        <w:t xml:space="preserve">t trong 1 </w:t>
      </w:r>
      <w:r w:rsidR="00A8440D">
        <w:rPr>
          <w:rFonts w:ascii="Times New Roman" w:eastAsia="Open Sans" w:hAnsi="Times New Roman" w:cs="Times New Roman"/>
          <w:color w:val="262626" w:themeColor="text1" w:themeTint="D9"/>
          <w:sz w:val="26"/>
          <w:szCs w:val="26"/>
          <w:lang w:val="vi-VN"/>
        </w:rPr>
        <w:t xml:space="preserve">ngày: </w:t>
      </w:r>
    </w:p>
    <w:p w:rsidR="003F1647" w:rsidRPr="003F1647" w:rsidRDefault="003F1647" w:rsidP="00B04F55">
      <w:pPr>
        <w:spacing w:after="0" w:line="240" w:lineRule="auto"/>
        <w:rPr>
          <w:rFonts w:ascii="Times New Roman" w:eastAsia="Open Sans" w:hAnsi="Times New Roman" w:cs="Times New Roman"/>
          <w:color w:val="262626" w:themeColor="text1" w:themeTint="D9"/>
          <w:sz w:val="26"/>
          <w:szCs w:val="26"/>
        </w:rPr>
      </w:pPr>
      <w:r w:rsidRPr="003F1647">
        <w:rPr>
          <w:rFonts w:ascii="Times New Roman" w:eastAsia="Open Sans" w:hAnsi="Times New Roman" w:cs="Times New Roman"/>
          <w:color w:val="262626" w:themeColor="text1" w:themeTint="D9"/>
          <w:sz w:val="26"/>
          <w:szCs w:val="26"/>
        </w:rPr>
        <w:t>m H2SO4 = 25 x 98 / 100 = 24.5 t</w:t>
      </w:r>
      <w:r w:rsidRPr="003F1647">
        <w:rPr>
          <w:rFonts w:ascii="Times New Roman" w:eastAsia="STIXGeneral" w:hAnsi="Times New Roman" w:cs="Times New Roman"/>
          <w:color w:val="262626" w:themeColor="text1" w:themeTint="D9"/>
          <w:sz w:val="26"/>
          <w:szCs w:val="26"/>
        </w:rPr>
        <w:t>ấ</w:t>
      </w:r>
      <w:r w:rsidRPr="003F1647">
        <w:rPr>
          <w:rFonts w:ascii="Times New Roman" w:eastAsia="Open Sans" w:hAnsi="Times New Roman" w:cs="Times New Roman"/>
          <w:color w:val="262626" w:themeColor="text1" w:themeTint="D9"/>
          <w:sz w:val="26"/>
          <w:szCs w:val="26"/>
        </w:rPr>
        <w:t>n</w:t>
      </w:r>
      <w:r w:rsidRPr="003F1647">
        <w:rPr>
          <w:rFonts w:ascii="Times New Roman" w:eastAsia="Cambria Math" w:hAnsi="Times New Roman" w:cs="Times New Roman"/>
          <w:i/>
          <w:iCs/>
          <w:color w:val="262626" w:themeColor="text1" w:themeTint="D9"/>
          <w:sz w:val="26"/>
          <w:szCs w:val="26"/>
          <w:lang w:val=""/>
        </w:rPr>
        <w:t>m H2SO4 = 25 x 98 / 100 = 24.5 tấn</w:t>
      </w:r>
      <w:r w:rsidRPr="003F1647">
        <w:rPr>
          <w:rFonts w:ascii="Times New Roman" w:eastAsia="Open Sans" w:hAnsi="Times New Roman" w:cs="Times New Roman"/>
          <w:color w:val="262626" w:themeColor="text1" w:themeTint="D9"/>
          <w:sz w:val="26"/>
          <w:szCs w:val="26"/>
        </w:rPr>
        <w:t xml:space="preserve"> </w:t>
      </w:r>
    </w:p>
    <w:p w:rsidR="003F1647" w:rsidRPr="003F1647" w:rsidRDefault="003F1647" w:rsidP="00B04F55">
      <w:pPr>
        <w:spacing w:after="0" w:line="240" w:lineRule="auto"/>
        <w:rPr>
          <w:rFonts w:ascii="Times New Roman" w:eastAsia="Cambria Math" w:hAnsi="Times New Roman" w:cs="Times New Roman"/>
          <w:i/>
          <w:iCs/>
          <w:color w:val="262626" w:themeColor="text1" w:themeTint="D9"/>
          <w:sz w:val="26"/>
          <w:szCs w:val="26"/>
          <w:lang w:val=""/>
        </w:rPr>
      </w:pPr>
      <w:r w:rsidRPr="003F1647">
        <w:rPr>
          <w:rFonts w:ascii="Times New Roman" w:eastAsia="Open Sans" w:hAnsi="Times New Roman" w:cs="Times New Roman"/>
          <w:color w:val="262626" w:themeColor="text1" w:themeTint="D9"/>
          <w:sz w:val="26"/>
          <w:szCs w:val="26"/>
        </w:rPr>
        <w:t>S</w:t>
      </w:r>
      <w:r w:rsidRPr="003F1647">
        <w:rPr>
          <w:rFonts w:ascii="Times New Roman" w:eastAsia="STIXGeneral" w:hAnsi="Times New Roman" w:cs="Times New Roman"/>
          <w:color w:val="262626" w:themeColor="text1" w:themeTint="D9"/>
          <w:sz w:val="26"/>
          <w:szCs w:val="26"/>
        </w:rPr>
        <w:t>ơ</w:t>
      </w:r>
      <w:r w:rsidRPr="003F1647">
        <w:rPr>
          <w:rFonts w:ascii="Times New Roman" w:eastAsia="Open Sans" w:hAnsi="Times New Roman" w:cs="Times New Roman"/>
          <w:color w:val="262626" w:themeColor="text1" w:themeTint="D9"/>
          <w:sz w:val="26"/>
          <w:szCs w:val="26"/>
        </w:rPr>
        <w:t xml:space="preserve"> </w:t>
      </w:r>
      <w:r w:rsidRPr="003F1647">
        <w:rPr>
          <w:rFonts w:ascii="Times New Roman" w:eastAsia="STIXGeneral" w:hAnsi="Times New Roman" w:cs="Times New Roman"/>
          <w:color w:val="262626" w:themeColor="text1" w:themeTint="D9"/>
          <w:sz w:val="26"/>
          <w:szCs w:val="26"/>
        </w:rPr>
        <w:t>đồ</w:t>
      </w:r>
      <w:r w:rsidRPr="003F1647">
        <w:rPr>
          <w:rFonts w:ascii="Times New Roman" w:eastAsia="Open Sans" w:hAnsi="Times New Roman" w:cs="Times New Roman"/>
          <w:color w:val="262626" w:themeColor="text1" w:themeTint="D9"/>
          <w:sz w:val="26"/>
          <w:szCs w:val="26"/>
        </w:rPr>
        <w:t xml:space="preserve"> :    FeS2    -&gt;     2H2SO4</w:t>
      </w:r>
    </w:p>
    <w:p w:rsidR="003F1647" w:rsidRPr="003F1647" w:rsidRDefault="003F1647" w:rsidP="00B04F55">
      <w:pPr>
        <w:spacing w:after="0" w:line="240" w:lineRule="auto"/>
        <w:rPr>
          <w:rFonts w:ascii="Times New Roman" w:eastAsia="Open Sans" w:hAnsi="Times New Roman" w:cs="Times New Roman"/>
          <w:color w:val="262626" w:themeColor="text1" w:themeTint="D9"/>
          <w:sz w:val="26"/>
          <w:szCs w:val="26"/>
        </w:rPr>
      </w:pPr>
      <w:r w:rsidRPr="003F1647">
        <w:rPr>
          <w:rFonts w:ascii="Times New Roman" w:eastAsia="Open Sans" w:hAnsi="Times New Roman" w:cs="Times New Roman"/>
          <w:color w:val="262626" w:themeColor="text1" w:themeTint="D9"/>
          <w:sz w:val="26"/>
          <w:szCs w:val="26"/>
        </w:rPr>
        <w:t xml:space="preserve"> 120 dvC  -&gt;     196 dvC </w:t>
      </w:r>
      <w:r w:rsidRPr="003F1647">
        <w:rPr>
          <w:rFonts w:ascii="Times New Roman" w:eastAsia="Cambria Math" w:hAnsi="Times New Roman" w:cs="Times New Roman"/>
          <w:i/>
          <w:iCs/>
          <w:color w:val="262626" w:themeColor="text1" w:themeTint="D9"/>
          <w:sz w:val="26"/>
          <w:szCs w:val="26"/>
          <w:lang w:val=""/>
        </w:rPr>
        <w:t xml:space="preserve"> </w:t>
      </w:r>
      <w:r w:rsidRPr="003F1647">
        <w:rPr>
          <w:rFonts w:ascii="Times New Roman" w:eastAsia="Open Sans" w:hAnsi="Times New Roman" w:cs="Times New Roman"/>
          <w:color w:val="262626" w:themeColor="text1" w:themeTint="D9"/>
          <w:sz w:val="26"/>
          <w:szCs w:val="26"/>
        </w:rPr>
        <w:t xml:space="preserve"> </w:t>
      </w:r>
    </w:p>
    <w:p w:rsidR="003F1647" w:rsidRPr="003F1647" w:rsidRDefault="003F1647" w:rsidP="00B04F55">
      <w:pPr>
        <w:spacing w:after="0" w:line="240" w:lineRule="auto"/>
        <w:rPr>
          <w:rFonts w:ascii="Times New Roman" w:eastAsia="Open Sans" w:hAnsi="Times New Roman" w:cs="Times New Roman"/>
          <w:color w:val="262626" w:themeColor="text1" w:themeTint="D9"/>
          <w:sz w:val="26"/>
          <w:szCs w:val="26"/>
        </w:rPr>
      </w:pPr>
      <w:r w:rsidRPr="003F1647">
        <w:rPr>
          <w:rFonts w:ascii="Times New Roman" w:eastAsia="Open Sans" w:hAnsi="Times New Roman" w:cs="Times New Roman"/>
          <w:color w:val="262626" w:themeColor="text1" w:themeTint="D9"/>
          <w:sz w:val="26"/>
          <w:szCs w:val="26"/>
        </w:rPr>
        <w:t xml:space="preserve"> a t</w:t>
      </w:r>
      <w:r w:rsidRPr="003F1647">
        <w:rPr>
          <w:rFonts w:ascii="Times New Roman" w:eastAsia="STIXGeneral" w:hAnsi="Times New Roman" w:cs="Times New Roman"/>
          <w:color w:val="262626" w:themeColor="text1" w:themeTint="D9"/>
          <w:sz w:val="26"/>
          <w:szCs w:val="26"/>
        </w:rPr>
        <w:t>ấ</w:t>
      </w:r>
      <w:r w:rsidRPr="003F1647">
        <w:rPr>
          <w:rFonts w:ascii="Times New Roman" w:eastAsia="Open Sans" w:hAnsi="Times New Roman" w:cs="Times New Roman"/>
          <w:color w:val="262626" w:themeColor="text1" w:themeTint="D9"/>
          <w:sz w:val="26"/>
          <w:szCs w:val="26"/>
        </w:rPr>
        <w:t>n              24.5 t</w:t>
      </w:r>
      <w:r w:rsidRPr="003F1647">
        <w:rPr>
          <w:rFonts w:ascii="Times New Roman" w:eastAsia="STIXGeneral" w:hAnsi="Times New Roman" w:cs="Times New Roman"/>
          <w:color w:val="262626" w:themeColor="text1" w:themeTint="D9"/>
          <w:sz w:val="26"/>
          <w:szCs w:val="26"/>
        </w:rPr>
        <w:t>ấ</w:t>
      </w:r>
      <w:r w:rsidRPr="003F1647">
        <w:rPr>
          <w:rFonts w:ascii="Times New Roman" w:eastAsia="Open Sans" w:hAnsi="Times New Roman" w:cs="Times New Roman"/>
          <w:color w:val="262626" w:themeColor="text1" w:themeTint="D9"/>
          <w:sz w:val="26"/>
          <w:szCs w:val="26"/>
        </w:rPr>
        <w:t>n</w:t>
      </w:r>
      <w:r w:rsidRPr="003F1647">
        <w:rPr>
          <w:rFonts w:ascii="Times New Roman" w:eastAsia="Cambria Math" w:hAnsi="Times New Roman" w:cs="Times New Roman"/>
          <w:i/>
          <w:iCs/>
          <w:color w:val="262626" w:themeColor="text1" w:themeTint="D9"/>
          <w:sz w:val="26"/>
          <w:szCs w:val="26"/>
          <w:lang w:val=""/>
        </w:rPr>
        <w:t xml:space="preserve"> </w:t>
      </w:r>
    </w:p>
    <w:p w:rsidR="003F1647" w:rsidRPr="003F1647" w:rsidRDefault="003F1647" w:rsidP="00B04F55">
      <w:pPr>
        <w:spacing w:after="0" w:line="240" w:lineRule="auto"/>
        <w:rPr>
          <w:rFonts w:ascii="Times New Roman" w:eastAsia="Open Sans" w:hAnsi="Times New Roman" w:cs="Times New Roman"/>
          <w:color w:val="262626" w:themeColor="text1" w:themeTint="D9"/>
          <w:sz w:val="26"/>
          <w:szCs w:val="26"/>
        </w:rPr>
      </w:pPr>
      <w:r w:rsidRPr="003F1647">
        <w:rPr>
          <w:rFonts w:ascii="Times New Roman" w:eastAsia="Open Sans" w:hAnsi="Times New Roman" w:cs="Times New Roman"/>
          <w:color w:val="262626" w:themeColor="text1" w:themeTint="D9"/>
          <w:sz w:val="26"/>
          <w:szCs w:val="26"/>
        </w:rPr>
        <w:t>=&gt; a = 120 x 24.5 / 196 = 15 t</w:t>
      </w:r>
      <w:r w:rsidRPr="003F1647">
        <w:rPr>
          <w:rFonts w:ascii="Times New Roman" w:eastAsia="STIXGeneral" w:hAnsi="Times New Roman" w:cs="Times New Roman"/>
          <w:color w:val="262626" w:themeColor="text1" w:themeTint="D9"/>
          <w:sz w:val="26"/>
          <w:szCs w:val="26"/>
        </w:rPr>
        <w:t>ấ</w:t>
      </w:r>
      <w:r w:rsidRPr="003F1647">
        <w:rPr>
          <w:rFonts w:ascii="Times New Roman" w:eastAsia="Open Sans" w:hAnsi="Times New Roman" w:cs="Times New Roman"/>
          <w:color w:val="262626" w:themeColor="text1" w:themeTint="D9"/>
          <w:sz w:val="26"/>
          <w:szCs w:val="26"/>
        </w:rPr>
        <w:t>n.</w:t>
      </w:r>
      <w:r w:rsidRPr="003F1647">
        <w:rPr>
          <w:rFonts w:ascii="Times New Roman" w:eastAsia="Cambria Math" w:hAnsi="Times New Roman" w:cs="Times New Roman"/>
          <w:i/>
          <w:iCs/>
          <w:color w:val="262626" w:themeColor="text1" w:themeTint="D9"/>
          <w:sz w:val="26"/>
          <w:szCs w:val="26"/>
          <w:lang w:val=""/>
        </w:rPr>
        <w:t>=&gt; a = 120 x 24.5 / 196 = 15 tấn.</w:t>
      </w:r>
      <w:r w:rsidRPr="003F1647">
        <w:rPr>
          <w:rFonts w:ascii="Times New Roman" w:eastAsia="Open Sans" w:hAnsi="Times New Roman" w:cs="Times New Roman"/>
          <w:color w:val="262626" w:themeColor="text1" w:themeTint="D9"/>
          <w:sz w:val="26"/>
          <w:szCs w:val="26"/>
        </w:rPr>
        <w:t xml:space="preserve"> </w:t>
      </w:r>
    </w:p>
    <w:p w:rsidR="003F1647" w:rsidRPr="003F1647" w:rsidRDefault="003F1647" w:rsidP="00B04F55">
      <w:pPr>
        <w:spacing w:after="0" w:line="240" w:lineRule="auto"/>
        <w:rPr>
          <w:rFonts w:ascii="Times New Roman" w:eastAsia="Open Sans" w:hAnsi="Times New Roman" w:cs="Times New Roman"/>
          <w:color w:val="262626" w:themeColor="text1" w:themeTint="D9"/>
          <w:sz w:val="26"/>
          <w:szCs w:val="26"/>
          <w:lang w:val="fr-FR"/>
        </w:rPr>
      </w:pPr>
      <w:r w:rsidRPr="003F1647">
        <w:rPr>
          <w:rFonts w:ascii="Times New Roman" w:eastAsia="Open Sans" w:hAnsi="Times New Roman" w:cs="Times New Roman"/>
          <w:color w:val="262626" w:themeColor="text1" w:themeTint="D9"/>
          <w:sz w:val="26"/>
          <w:szCs w:val="26"/>
          <w:lang w:val="fr-FR"/>
        </w:rPr>
        <w:t>FeS2 chi</w:t>
      </w:r>
      <w:r w:rsidRPr="003F1647">
        <w:rPr>
          <w:rFonts w:ascii="Times New Roman" w:eastAsia="STIXGeneral" w:hAnsi="Times New Roman" w:cs="Times New Roman"/>
          <w:color w:val="262626" w:themeColor="text1" w:themeTint="D9"/>
          <w:sz w:val="26"/>
          <w:szCs w:val="26"/>
          <w:lang w:val="fr-FR"/>
        </w:rPr>
        <w:t>ế</w:t>
      </w:r>
      <w:r w:rsidRPr="003F1647">
        <w:rPr>
          <w:rFonts w:ascii="Times New Roman" w:eastAsia="Open Sans" w:hAnsi="Times New Roman" w:cs="Times New Roman"/>
          <w:color w:val="262626" w:themeColor="text1" w:themeTint="D9"/>
          <w:sz w:val="26"/>
          <w:szCs w:val="26"/>
          <w:lang w:val="fr-FR"/>
        </w:rPr>
        <w:t>m 96% qu</w:t>
      </w:r>
      <w:r w:rsidRPr="003F1647">
        <w:rPr>
          <w:rFonts w:ascii="Times New Roman" w:eastAsia="STIXGeneral" w:hAnsi="Times New Roman" w:cs="Times New Roman"/>
          <w:color w:val="262626" w:themeColor="text1" w:themeTint="D9"/>
          <w:sz w:val="26"/>
          <w:szCs w:val="26"/>
          <w:lang w:val="fr-FR"/>
        </w:rPr>
        <w:t>ặ</w:t>
      </w:r>
      <w:r w:rsidRPr="003F1647">
        <w:rPr>
          <w:rFonts w:ascii="Times New Roman" w:eastAsia="Open Sans" w:hAnsi="Times New Roman" w:cs="Times New Roman"/>
          <w:color w:val="262626" w:themeColor="text1" w:themeTint="D9"/>
          <w:sz w:val="26"/>
          <w:szCs w:val="26"/>
          <w:lang w:val="fr-FR"/>
        </w:rPr>
        <w:t xml:space="preserve">ng pirit </w:t>
      </w:r>
      <w:r w:rsidRPr="003F1647">
        <w:rPr>
          <w:rFonts w:ascii="Times New Roman" w:eastAsia="Cambria Math" w:hAnsi="Times New Roman" w:cs="Times New Roman"/>
          <w:i/>
          <w:iCs/>
          <w:color w:val="262626" w:themeColor="text1" w:themeTint="D9"/>
          <w:sz w:val="26"/>
          <w:szCs w:val="26"/>
          <w:lang w:val=""/>
        </w:rPr>
        <w:t xml:space="preserve">FeS2 chiếm 96% quặng pirit </w:t>
      </w:r>
      <w:r w:rsidRPr="003F1647">
        <w:rPr>
          <w:rFonts w:ascii="Times New Roman" w:eastAsia="Open Sans" w:hAnsi="Times New Roman" w:cs="Times New Roman"/>
          <w:color w:val="262626" w:themeColor="text1" w:themeTint="D9"/>
          <w:sz w:val="26"/>
          <w:szCs w:val="26"/>
          <w:lang w:val="fr-FR"/>
        </w:rPr>
        <w:t xml:space="preserve"> </w:t>
      </w:r>
    </w:p>
    <w:p w:rsidR="003F1647" w:rsidRPr="003F1647" w:rsidRDefault="003F1647" w:rsidP="00B04F55">
      <w:pPr>
        <w:spacing w:after="0" w:line="240" w:lineRule="auto"/>
        <w:rPr>
          <w:rFonts w:ascii="Times New Roman" w:eastAsia="Open Sans" w:hAnsi="Times New Roman" w:cs="Times New Roman"/>
          <w:color w:val="262626" w:themeColor="text1" w:themeTint="D9"/>
          <w:sz w:val="26"/>
          <w:szCs w:val="26"/>
          <w:lang w:val="fr-FR"/>
        </w:rPr>
      </w:pPr>
      <w:r w:rsidRPr="003F1647">
        <w:rPr>
          <w:rFonts w:ascii="Times New Roman" w:eastAsia="Open Sans" w:hAnsi="Times New Roman" w:cs="Times New Roman"/>
          <w:color w:val="262626" w:themeColor="text1" w:themeTint="D9"/>
          <w:sz w:val="26"/>
          <w:szCs w:val="26"/>
          <w:lang w:val="fr-FR"/>
        </w:rPr>
        <w:t>=&gt; m qu</w:t>
      </w:r>
      <w:r w:rsidRPr="003F1647">
        <w:rPr>
          <w:rFonts w:ascii="Times New Roman" w:eastAsia="STIXGeneral" w:hAnsi="Times New Roman" w:cs="Times New Roman"/>
          <w:color w:val="262626" w:themeColor="text1" w:themeTint="D9"/>
          <w:sz w:val="26"/>
          <w:szCs w:val="26"/>
          <w:lang w:val="fr-FR"/>
        </w:rPr>
        <w:t>ặ</w:t>
      </w:r>
      <w:r w:rsidRPr="003F1647">
        <w:rPr>
          <w:rFonts w:ascii="Times New Roman" w:eastAsia="Open Sans" w:hAnsi="Times New Roman" w:cs="Times New Roman"/>
          <w:color w:val="262626" w:themeColor="text1" w:themeTint="D9"/>
          <w:sz w:val="26"/>
          <w:szCs w:val="26"/>
          <w:lang w:val="fr-FR"/>
        </w:rPr>
        <w:t>ng = 15 x 100 / 96 = 15.625 t</w:t>
      </w:r>
      <w:r w:rsidRPr="003F1647">
        <w:rPr>
          <w:rFonts w:ascii="Times New Roman" w:eastAsia="STIXGeneral" w:hAnsi="Times New Roman" w:cs="Times New Roman"/>
          <w:color w:val="262626" w:themeColor="text1" w:themeTint="D9"/>
          <w:sz w:val="26"/>
          <w:szCs w:val="26"/>
          <w:lang w:val="fr-FR"/>
        </w:rPr>
        <w:t>ấ</w:t>
      </w:r>
      <w:r w:rsidRPr="003F1647">
        <w:rPr>
          <w:rFonts w:ascii="Times New Roman" w:eastAsia="Open Sans" w:hAnsi="Times New Roman" w:cs="Times New Roman"/>
          <w:color w:val="262626" w:themeColor="text1" w:themeTint="D9"/>
          <w:sz w:val="26"/>
          <w:szCs w:val="26"/>
          <w:lang w:val="fr-FR"/>
        </w:rPr>
        <w:t>n</w:t>
      </w:r>
      <w:r w:rsidRPr="003F1647">
        <w:rPr>
          <w:rFonts w:ascii="Times New Roman" w:eastAsia="Cambria Math" w:hAnsi="Times New Roman" w:cs="Times New Roman"/>
          <w:i/>
          <w:iCs/>
          <w:color w:val="262626" w:themeColor="text1" w:themeTint="D9"/>
          <w:sz w:val="26"/>
          <w:szCs w:val="26"/>
          <w:lang w:val=""/>
        </w:rPr>
        <w:t>=&gt; m quặng = 15 x 100 / 96 = 15.625 tấn</w:t>
      </w:r>
      <w:r w:rsidRPr="003F1647">
        <w:rPr>
          <w:rFonts w:ascii="Times New Roman" w:eastAsia="Open Sans" w:hAnsi="Times New Roman" w:cs="Times New Roman"/>
          <w:color w:val="262626" w:themeColor="text1" w:themeTint="D9"/>
          <w:sz w:val="26"/>
          <w:szCs w:val="26"/>
          <w:lang w:val="fr-FR"/>
        </w:rPr>
        <w:t xml:space="preserve"> </w:t>
      </w:r>
    </w:p>
    <w:p w:rsidR="003F1647" w:rsidRPr="00A8440D" w:rsidRDefault="003F1647" w:rsidP="00A8440D">
      <w:pPr>
        <w:spacing w:after="0" w:line="240" w:lineRule="auto"/>
        <w:rPr>
          <w:rFonts w:ascii="Times New Roman" w:eastAsia="Open Sans" w:hAnsi="Times New Roman" w:cs="Times New Roman"/>
          <w:color w:val="262626" w:themeColor="text1" w:themeTint="D9"/>
          <w:sz w:val="26"/>
          <w:szCs w:val="26"/>
          <w:lang w:val="fr-FR"/>
        </w:rPr>
      </w:pPr>
      <w:r w:rsidRPr="003F1647">
        <w:rPr>
          <w:rFonts w:ascii="Times New Roman" w:eastAsia="Open Sans" w:hAnsi="Times New Roman" w:cs="Times New Roman"/>
          <w:color w:val="262626" w:themeColor="text1" w:themeTint="D9"/>
          <w:sz w:val="26"/>
          <w:szCs w:val="26"/>
          <w:lang w:val="fr-FR"/>
        </w:rPr>
        <w:t>trong 30 ng</w:t>
      </w:r>
      <w:r w:rsidRPr="003F1647">
        <w:rPr>
          <w:rFonts w:ascii="Times New Roman" w:eastAsia="STIXGeneral" w:hAnsi="Times New Roman" w:cs="Times New Roman"/>
          <w:color w:val="262626" w:themeColor="text1" w:themeTint="D9"/>
          <w:sz w:val="26"/>
          <w:szCs w:val="26"/>
          <w:lang w:val="fr-FR"/>
        </w:rPr>
        <w:t>à</w:t>
      </w:r>
      <w:r w:rsidRPr="003F1647">
        <w:rPr>
          <w:rFonts w:ascii="Times New Roman" w:eastAsia="Open Sans" w:hAnsi="Times New Roman" w:cs="Times New Roman"/>
          <w:color w:val="262626" w:themeColor="text1" w:themeTint="D9"/>
          <w:sz w:val="26"/>
          <w:szCs w:val="26"/>
          <w:lang w:val="fr-FR"/>
        </w:rPr>
        <w:t>y c</w:t>
      </w:r>
      <w:r w:rsidRPr="003F1647">
        <w:rPr>
          <w:rFonts w:ascii="Times New Roman" w:eastAsia="STIXGeneral" w:hAnsi="Times New Roman" w:cs="Times New Roman"/>
          <w:color w:val="262626" w:themeColor="text1" w:themeTint="D9"/>
          <w:sz w:val="26"/>
          <w:szCs w:val="26"/>
          <w:lang w:val="fr-FR"/>
        </w:rPr>
        <w:t>ầ</w:t>
      </w:r>
      <w:r w:rsidRPr="003F1647">
        <w:rPr>
          <w:rFonts w:ascii="Times New Roman" w:eastAsia="Open Sans" w:hAnsi="Times New Roman" w:cs="Times New Roman"/>
          <w:color w:val="262626" w:themeColor="text1" w:themeTint="D9"/>
          <w:sz w:val="26"/>
          <w:szCs w:val="26"/>
          <w:lang w:val="fr-FR"/>
        </w:rPr>
        <w:t>n cung c</w:t>
      </w:r>
      <w:r w:rsidRPr="003F1647">
        <w:rPr>
          <w:rFonts w:ascii="Times New Roman" w:eastAsia="STIXGeneral" w:hAnsi="Times New Roman" w:cs="Times New Roman"/>
          <w:color w:val="262626" w:themeColor="text1" w:themeTint="D9"/>
          <w:sz w:val="26"/>
          <w:szCs w:val="26"/>
          <w:lang w:val="fr-FR"/>
        </w:rPr>
        <w:t>ấ</w:t>
      </w:r>
      <w:r w:rsidRPr="003F1647">
        <w:rPr>
          <w:rFonts w:ascii="Times New Roman" w:eastAsia="Open Sans" w:hAnsi="Times New Roman" w:cs="Times New Roman"/>
          <w:color w:val="262626" w:themeColor="text1" w:themeTint="D9"/>
          <w:sz w:val="26"/>
          <w:szCs w:val="26"/>
          <w:lang w:val="fr-FR"/>
        </w:rPr>
        <w:t>p m qu</w:t>
      </w:r>
      <w:r w:rsidRPr="003F1647">
        <w:rPr>
          <w:rFonts w:ascii="Times New Roman" w:eastAsia="STIXGeneral" w:hAnsi="Times New Roman" w:cs="Times New Roman"/>
          <w:color w:val="262626" w:themeColor="text1" w:themeTint="D9"/>
          <w:sz w:val="26"/>
          <w:szCs w:val="26"/>
          <w:lang w:val="fr-FR"/>
        </w:rPr>
        <w:t>ặ</w:t>
      </w:r>
      <w:r w:rsidRPr="003F1647">
        <w:rPr>
          <w:rFonts w:ascii="Times New Roman" w:eastAsia="Open Sans" w:hAnsi="Times New Roman" w:cs="Times New Roman"/>
          <w:color w:val="262626" w:themeColor="text1" w:themeTint="D9"/>
          <w:sz w:val="26"/>
          <w:szCs w:val="26"/>
          <w:lang w:val="fr-FR"/>
        </w:rPr>
        <w:t>ng = 15.625 x 30 = 468.75 t</w:t>
      </w:r>
      <w:r w:rsidRPr="003F1647">
        <w:rPr>
          <w:rFonts w:ascii="Times New Roman" w:eastAsia="STIXGeneral" w:hAnsi="Times New Roman" w:cs="Times New Roman"/>
          <w:color w:val="262626" w:themeColor="text1" w:themeTint="D9"/>
          <w:sz w:val="26"/>
          <w:szCs w:val="26"/>
          <w:lang w:val="fr-FR"/>
        </w:rPr>
        <w:t>ấ</w:t>
      </w:r>
      <w:r w:rsidRPr="003F1647">
        <w:rPr>
          <w:rFonts w:ascii="Times New Roman" w:eastAsia="Open Sans" w:hAnsi="Times New Roman" w:cs="Times New Roman"/>
          <w:color w:val="262626" w:themeColor="text1" w:themeTint="D9"/>
          <w:sz w:val="26"/>
          <w:szCs w:val="26"/>
          <w:lang w:val="fr-FR"/>
        </w:rPr>
        <w:t>n</w:t>
      </w:r>
      <w:r w:rsidRPr="003F1647">
        <w:rPr>
          <w:rFonts w:ascii="Times New Roman" w:eastAsia="Cambria Math" w:hAnsi="Times New Roman" w:cs="Times New Roman"/>
          <w:i/>
          <w:iCs/>
          <w:color w:val="262626" w:themeColor="text1" w:themeTint="D9"/>
          <w:sz w:val="26"/>
          <w:szCs w:val="26"/>
          <w:lang w:val=""/>
        </w:rPr>
        <w:t>trong 30 ngày cần cung cấp m quặng = 15.625 x 30 = 468.75 tấn</w:t>
      </w:r>
    </w:p>
    <w:p w:rsidR="003F1647" w:rsidRPr="003F1647" w:rsidRDefault="00A8440D" w:rsidP="00B04F55">
      <w:pPr>
        <w:spacing w:after="0" w:line="240" w:lineRule="auto"/>
        <w:rPr>
          <w:rFonts w:ascii="Times New Roman" w:hAnsi="Times New Roman" w:cs="Times New Roman"/>
          <w:sz w:val="26"/>
          <w:szCs w:val="26"/>
          <w:lang w:val="fr-FR"/>
        </w:rPr>
      </w:pPr>
      <w:r w:rsidRPr="00A8440D">
        <w:rPr>
          <w:rFonts w:ascii="Times New Roman" w:eastAsia="Roboto" w:hAnsi="Times New Roman" w:cs="Times New Roman"/>
          <w:b/>
          <w:sz w:val="26"/>
          <w:szCs w:val="26"/>
          <w:lang w:val="vi-VN"/>
        </w:rPr>
        <w:t>C</w:t>
      </w:r>
      <w:r w:rsidR="003F1647" w:rsidRPr="00A8440D">
        <w:rPr>
          <w:rFonts w:ascii="Times New Roman" w:eastAsia="Roboto" w:hAnsi="Times New Roman" w:cs="Times New Roman"/>
          <w:b/>
          <w:sz w:val="26"/>
          <w:szCs w:val="26"/>
          <w:lang w:val="fr-FR"/>
        </w:rPr>
        <w:t xml:space="preserve">âu </w:t>
      </w:r>
      <w:r w:rsidRPr="00A8440D">
        <w:rPr>
          <w:rFonts w:ascii="Times New Roman" w:eastAsia="Roboto" w:hAnsi="Times New Roman" w:cs="Times New Roman"/>
          <w:b/>
          <w:sz w:val="26"/>
          <w:szCs w:val="26"/>
          <w:lang w:val="vi-VN"/>
        </w:rPr>
        <w:t>20:</w:t>
      </w:r>
      <w:r w:rsidR="003F1647" w:rsidRPr="003F1647">
        <w:rPr>
          <w:rFonts w:ascii="Times New Roman" w:eastAsia="Roboto" w:hAnsi="Times New Roman" w:cs="Times New Roman"/>
          <w:sz w:val="26"/>
          <w:szCs w:val="26"/>
          <w:lang w:val="fr-FR"/>
        </w:rPr>
        <w:t xml:space="preserve"> Trích đề HSG 9 tỉnh Nghệ An</w:t>
      </w:r>
    </w:p>
    <w:p w:rsidR="003F1647" w:rsidRPr="003F1647" w:rsidRDefault="003F1647" w:rsidP="00B04F55">
      <w:pPr>
        <w:spacing w:after="0" w:line="240" w:lineRule="auto"/>
        <w:rPr>
          <w:rFonts w:ascii="Times New Roman" w:eastAsia="Roboto" w:hAnsi="Times New Roman" w:cs="Times New Roman"/>
          <w:sz w:val="26"/>
          <w:szCs w:val="26"/>
          <w:lang w:val="fr-FR"/>
        </w:rPr>
      </w:pPr>
      <w:r w:rsidRPr="003F1647">
        <w:rPr>
          <w:rFonts w:ascii="Times New Roman" w:eastAsia="Roboto" w:hAnsi="Times New Roman" w:cs="Times New Roman"/>
          <w:sz w:val="26"/>
          <w:szCs w:val="26"/>
          <w:lang w:val="fr-FR"/>
        </w:rPr>
        <w:t>Trong phòng thí nghiệm thường điều chế CO2 từ CaCO3 và dung dịch HCl như hình vẽ  :</w:t>
      </w:r>
      <w:r w:rsidRPr="003F1647">
        <w:rPr>
          <w:rFonts w:ascii="Times New Roman" w:hAnsi="Times New Roman" w:cs="Times New Roman"/>
          <w:noProof/>
          <w:sz w:val="26"/>
          <w:szCs w:val="26"/>
        </w:rPr>
        <w:drawing>
          <wp:inline distT="0" distB="0" distL="0" distR="0" wp14:anchorId="47EDB255" wp14:editId="04DF4717">
            <wp:extent cx="4546834" cy="1905098"/>
            <wp:effectExtent l="0" t="0" r="0" b="0"/>
            <wp:docPr id="907025440" name="Picture 907025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extLst>
                        <a:ext uri="{28A0092B-C50C-407E-A947-70E740481C1C}">
                          <a14:useLocalDpi xmlns:a14="http://schemas.microsoft.com/office/drawing/2010/main" val="0"/>
                        </a:ext>
                      </a:extLst>
                    </a:blip>
                    <a:stretch>
                      <a:fillRect/>
                    </a:stretch>
                  </pic:blipFill>
                  <pic:spPr>
                    <a:xfrm>
                      <a:off x="0" y="0"/>
                      <a:ext cx="4546834" cy="1905098"/>
                    </a:xfrm>
                    <a:prstGeom prst="rect">
                      <a:avLst/>
                    </a:prstGeom>
                  </pic:spPr>
                </pic:pic>
              </a:graphicData>
            </a:graphic>
          </wp:inline>
        </w:drawing>
      </w:r>
    </w:p>
    <w:p w:rsidR="003F1647" w:rsidRPr="003F1647" w:rsidRDefault="003F1647" w:rsidP="00B04F55">
      <w:pPr>
        <w:spacing w:after="0" w:line="240" w:lineRule="auto"/>
        <w:rPr>
          <w:rFonts w:ascii="Times New Roman" w:eastAsia="Roboto" w:hAnsi="Times New Roman" w:cs="Times New Roman"/>
          <w:sz w:val="26"/>
          <w:szCs w:val="26"/>
          <w:lang w:val="fr-FR"/>
        </w:rPr>
      </w:pPr>
      <w:r w:rsidRPr="003F1647">
        <w:rPr>
          <w:rFonts w:ascii="Times New Roman" w:eastAsia="Roboto" w:hAnsi="Times New Roman" w:cs="Times New Roman"/>
          <w:sz w:val="26"/>
          <w:szCs w:val="26"/>
          <w:lang w:val="fr-FR"/>
        </w:rPr>
        <w:t>Biết X, Y chỉ có thể là các chất sau: H2SO4 đặc, NaOH, Na2CO3, NaHCO3.</w:t>
      </w:r>
    </w:p>
    <w:p w:rsidR="003F1647" w:rsidRPr="003F1647" w:rsidRDefault="003F1647" w:rsidP="00B04F55">
      <w:pPr>
        <w:spacing w:after="0" w:line="240" w:lineRule="auto"/>
        <w:rPr>
          <w:rFonts w:ascii="Times New Roman" w:hAnsi="Times New Roman" w:cs="Times New Roman"/>
          <w:sz w:val="26"/>
          <w:szCs w:val="26"/>
          <w:lang w:val="fr-FR"/>
        </w:rPr>
      </w:pPr>
      <w:r w:rsidRPr="003F1647">
        <w:rPr>
          <w:rFonts w:ascii="Times New Roman" w:eastAsia="Roboto" w:hAnsi="Times New Roman" w:cs="Times New Roman"/>
          <w:sz w:val="26"/>
          <w:szCs w:val="26"/>
          <w:lang w:val="fr-FR"/>
        </w:rPr>
        <w:t>a) Em hãy chọn các chất X, Y phù hợp và giải thích cách chọn.</w:t>
      </w:r>
    </w:p>
    <w:p w:rsidR="003F1647" w:rsidRPr="003F1647" w:rsidRDefault="003F1647" w:rsidP="00B04F55">
      <w:pPr>
        <w:spacing w:after="0" w:line="240" w:lineRule="auto"/>
        <w:rPr>
          <w:rFonts w:ascii="Times New Roman" w:hAnsi="Times New Roman" w:cs="Times New Roman"/>
          <w:sz w:val="26"/>
          <w:szCs w:val="26"/>
          <w:lang w:val="fr-FR"/>
        </w:rPr>
      </w:pPr>
      <w:r w:rsidRPr="003F1647">
        <w:rPr>
          <w:rFonts w:ascii="Times New Roman" w:eastAsia="Roboto" w:hAnsi="Times New Roman" w:cs="Times New Roman"/>
          <w:sz w:val="26"/>
          <w:szCs w:val="26"/>
          <w:lang w:val="fr-FR"/>
        </w:rPr>
        <w:t>b) Em hãy viết phương trình hóa học điều chế CO2 trong thí nghiệm trên.</w:t>
      </w:r>
    </w:p>
    <w:p w:rsidR="003F1647" w:rsidRPr="003F1647" w:rsidRDefault="003F1647" w:rsidP="00B04F55">
      <w:pPr>
        <w:spacing w:after="0" w:line="240" w:lineRule="auto"/>
        <w:rPr>
          <w:rFonts w:ascii="Times New Roman" w:hAnsi="Times New Roman" w:cs="Times New Roman"/>
          <w:sz w:val="26"/>
          <w:szCs w:val="26"/>
          <w:lang w:val="fr-FR"/>
        </w:rPr>
      </w:pPr>
      <w:r w:rsidRPr="003F1647">
        <w:rPr>
          <w:rFonts w:ascii="Times New Roman" w:eastAsia="Roboto" w:hAnsi="Times New Roman" w:cs="Times New Roman"/>
          <w:sz w:val="26"/>
          <w:szCs w:val="26"/>
          <w:lang w:val="fr-FR"/>
        </w:rPr>
        <w:t>c) Theo em, có thể thay dung dịch HCl bằng dung dịch H2SO4 được không? Vì sao?</w:t>
      </w:r>
    </w:p>
    <w:p w:rsidR="003F1647" w:rsidRPr="003F1647" w:rsidRDefault="003F1647" w:rsidP="00B04F55">
      <w:pPr>
        <w:spacing w:after="0" w:line="240" w:lineRule="auto"/>
        <w:rPr>
          <w:rFonts w:ascii="Times New Roman" w:hAnsi="Times New Roman" w:cs="Times New Roman"/>
          <w:sz w:val="26"/>
          <w:szCs w:val="26"/>
          <w:lang w:val="fr-FR"/>
        </w:rPr>
      </w:pPr>
      <w:r w:rsidRPr="003F1647">
        <w:rPr>
          <w:rFonts w:ascii="Times New Roman" w:eastAsia="Roboto" w:hAnsi="Times New Roman" w:cs="Times New Roman"/>
          <w:sz w:val="26"/>
          <w:szCs w:val="26"/>
          <w:lang w:val="fr-FR"/>
        </w:rPr>
        <w:t>d) Nêu vai trò của bông tẩm dung dịch NaOH trong thí nghiệm trên.</w:t>
      </w:r>
    </w:p>
    <w:p w:rsidR="003F1647" w:rsidRPr="00A8440D" w:rsidRDefault="003F1647" w:rsidP="00A8440D">
      <w:pPr>
        <w:spacing w:after="0" w:line="240" w:lineRule="auto"/>
        <w:rPr>
          <w:rFonts w:ascii="Times New Roman" w:eastAsia="Open Sans" w:hAnsi="Times New Roman" w:cs="Times New Roman"/>
          <w:color w:val="000000" w:themeColor="text1"/>
          <w:sz w:val="26"/>
          <w:szCs w:val="26"/>
          <w:lang w:val="fr-FR"/>
        </w:rPr>
      </w:pPr>
      <w:r w:rsidRPr="003F1647">
        <w:rPr>
          <w:rFonts w:ascii="Times New Roman" w:eastAsia="Open Sans" w:hAnsi="Times New Roman" w:cs="Times New Roman"/>
          <w:color w:val="000000" w:themeColor="text1"/>
          <w:sz w:val="26"/>
          <w:szCs w:val="26"/>
          <w:lang w:val="fr-FR"/>
        </w:rPr>
        <w:lastRenderedPageBreak/>
        <w:t>-</w:t>
      </w:r>
      <w:r w:rsidR="00B04F55">
        <w:rPr>
          <w:rFonts w:ascii="Times New Roman" w:eastAsia="Open Sans" w:hAnsi="Times New Roman" w:cs="Times New Roman"/>
          <w:color w:val="000000" w:themeColor="text1"/>
          <w:sz w:val="26"/>
          <w:szCs w:val="26"/>
          <w:lang w:val="fr-FR"/>
        </w:rPr>
        <w:t>Giải</w:t>
      </w:r>
      <w:r w:rsidRPr="003F1647">
        <w:rPr>
          <w:rFonts w:ascii="Times New Roman" w:eastAsia="Open Sans" w:hAnsi="Times New Roman" w:cs="Times New Roman"/>
          <w:color w:val="000000" w:themeColor="text1"/>
          <w:sz w:val="26"/>
          <w:szCs w:val="26"/>
          <w:lang w:val="fr-FR"/>
        </w:rPr>
        <w:t>----</w:t>
      </w:r>
      <w:r w:rsidRPr="003F1647">
        <w:rPr>
          <w:rFonts w:ascii="Times New Roman" w:hAnsi="Times New Roman" w:cs="Times New Roman"/>
          <w:noProof/>
          <w:sz w:val="26"/>
          <w:szCs w:val="26"/>
        </w:rPr>
        <w:drawing>
          <wp:inline distT="0" distB="0" distL="0" distR="0" wp14:anchorId="04B6F987" wp14:editId="7A8F5E0C">
            <wp:extent cx="5943600" cy="2590800"/>
            <wp:effectExtent l="0" t="0" r="0" b="0"/>
            <wp:docPr id="478463197" name="Picture 478463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extLst>
                        <a:ext uri="{28A0092B-C50C-407E-A947-70E740481C1C}">
                          <a14:useLocalDpi xmlns:a14="http://schemas.microsoft.com/office/drawing/2010/main" val="0"/>
                        </a:ext>
                      </a:extLst>
                    </a:blip>
                    <a:stretch>
                      <a:fillRect/>
                    </a:stretch>
                  </pic:blipFill>
                  <pic:spPr>
                    <a:xfrm>
                      <a:off x="0" y="0"/>
                      <a:ext cx="5943600" cy="2590800"/>
                    </a:xfrm>
                    <a:prstGeom prst="rect">
                      <a:avLst/>
                    </a:prstGeom>
                  </pic:spPr>
                </pic:pic>
              </a:graphicData>
            </a:graphic>
          </wp:inline>
        </w:drawing>
      </w:r>
      <w:r w:rsidRPr="003F1647">
        <w:rPr>
          <w:rFonts w:ascii="Times New Roman" w:hAnsi="Times New Roman" w:cs="Times New Roman"/>
          <w:noProof/>
          <w:sz w:val="26"/>
          <w:szCs w:val="26"/>
        </w:rPr>
        <w:drawing>
          <wp:inline distT="0" distB="0" distL="0" distR="0" wp14:anchorId="6917E06D" wp14:editId="5409AF5B">
            <wp:extent cx="5943600" cy="1390650"/>
            <wp:effectExtent l="0" t="0" r="0" b="0"/>
            <wp:docPr id="856741642" name="Picture 85674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extLst>
                        <a:ext uri="{28A0092B-C50C-407E-A947-70E740481C1C}">
                          <a14:useLocalDpi xmlns:a14="http://schemas.microsoft.com/office/drawing/2010/main" val="0"/>
                        </a:ext>
                      </a:extLst>
                    </a:blip>
                    <a:stretch>
                      <a:fillRect/>
                    </a:stretch>
                  </pic:blipFill>
                  <pic:spPr>
                    <a:xfrm>
                      <a:off x="0" y="0"/>
                      <a:ext cx="5943600" cy="1390650"/>
                    </a:xfrm>
                    <a:prstGeom prst="rect">
                      <a:avLst/>
                    </a:prstGeom>
                  </pic:spPr>
                </pic:pic>
              </a:graphicData>
            </a:graphic>
          </wp:inline>
        </w:drawing>
      </w:r>
    </w:p>
    <w:p w:rsidR="003F1647" w:rsidRPr="003F1647" w:rsidRDefault="00A8440D" w:rsidP="00B04F55">
      <w:pPr>
        <w:spacing w:after="0" w:line="240" w:lineRule="auto"/>
        <w:rPr>
          <w:rFonts w:ascii="Times New Roman" w:hAnsi="Times New Roman" w:cs="Times New Roman"/>
          <w:sz w:val="26"/>
          <w:szCs w:val="26"/>
          <w:lang w:val="fr-FR"/>
        </w:rPr>
      </w:pPr>
      <w:r w:rsidRPr="00A8440D">
        <w:rPr>
          <w:rFonts w:ascii="Times New Roman" w:eastAsia="Roboto" w:hAnsi="Times New Roman" w:cs="Times New Roman"/>
          <w:b/>
          <w:sz w:val="26"/>
          <w:szCs w:val="26"/>
          <w:lang w:val="vi-VN"/>
        </w:rPr>
        <w:t>C</w:t>
      </w:r>
      <w:r w:rsidR="003F1647" w:rsidRPr="00A8440D">
        <w:rPr>
          <w:rFonts w:ascii="Times New Roman" w:eastAsia="Roboto" w:hAnsi="Times New Roman" w:cs="Times New Roman"/>
          <w:b/>
          <w:sz w:val="26"/>
          <w:szCs w:val="26"/>
          <w:lang w:val="fr-FR"/>
        </w:rPr>
        <w:t xml:space="preserve">âu </w:t>
      </w:r>
      <w:r w:rsidRPr="00A8440D">
        <w:rPr>
          <w:rFonts w:ascii="Times New Roman" w:eastAsia="Roboto" w:hAnsi="Times New Roman" w:cs="Times New Roman"/>
          <w:b/>
          <w:sz w:val="26"/>
          <w:szCs w:val="26"/>
          <w:lang w:val="vi-VN"/>
        </w:rPr>
        <w:t>21:</w:t>
      </w:r>
      <w:r w:rsidR="003F1647" w:rsidRPr="003F1647">
        <w:rPr>
          <w:rFonts w:ascii="Times New Roman" w:eastAsia="Roboto" w:hAnsi="Times New Roman" w:cs="Times New Roman"/>
          <w:sz w:val="26"/>
          <w:szCs w:val="26"/>
          <w:lang w:val="fr-FR"/>
        </w:rPr>
        <w:t xml:space="preserve"> T</w:t>
      </w:r>
      <w:r w:rsidR="003F1647" w:rsidRPr="003F1647">
        <w:rPr>
          <w:rFonts w:ascii="Times New Roman" w:hAnsi="Times New Roman" w:cs="Times New Roman"/>
          <w:sz w:val="26"/>
          <w:szCs w:val="26"/>
          <w:lang w:val="fr-FR"/>
        </w:rPr>
        <w:t>rích đề thi HSG tỉnh Đà Nẵng 2023-2024</w:t>
      </w:r>
    </w:p>
    <w:p w:rsidR="003F1647" w:rsidRPr="003F1647" w:rsidRDefault="00A8440D" w:rsidP="00B04F55">
      <w:pPr>
        <w:spacing w:after="0" w:line="240" w:lineRule="auto"/>
        <w:rPr>
          <w:rFonts w:ascii="Times New Roman" w:hAnsi="Times New Roman" w:cs="Times New Roman"/>
          <w:sz w:val="26"/>
          <w:szCs w:val="26"/>
          <w:lang w:val="fr-FR"/>
        </w:rPr>
      </w:pPr>
      <w:r>
        <w:rPr>
          <w:rFonts w:ascii="Times New Roman" w:hAnsi="Times New Roman" w:cs="Times New Roman"/>
          <w:sz w:val="26"/>
          <w:szCs w:val="26"/>
          <w:lang w:val="fr-FR"/>
        </w:rPr>
        <w:tab/>
      </w:r>
      <w:r w:rsidR="003F1647" w:rsidRPr="003F1647">
        <w:rPr>
          <w:rFonts w:ascii="Times New Roman" w:hAnsi="Times New Roman" w:cs="Times New Roman"/>
          <w:sz w:val="26"/>
          <w:szCs w:val="26"/>
          <w:lang w:val="fr-FR"/>
        </w:rPr>
        <w:t>Cho m gam Fe vào hỗn hợp dung dịch gồm HCl x M, CuCl2 y M. Kết thúc phản ứng thu được m gam hỗn hợp 2 kim loại. Tìm mối liên hệ giữa x và y.</w:t>
      </w:r>
    </w:p>
    <w:p w:rsidR="003F1647" w:rsidRPr="003F1647" w:rsidRDefault="003F1647" w:rsidP="00B04F55">
      <w:pPr>
        <w:spacing w:after="0" w:line="240" w:lineRule="auto"/>
        <w:jc w:val="both"/>
        <w:rPr>
          <w:rFonts w:ascii="Times New Roman" w:eastAsia="Times New Roman" w:hAnsi="Times New Roman" w:cs="Times New Roman"/>
          <w:color w:val="000000" w:themeColor="text1"/>
          <w:sz w:val="26"/>
          <w:szCs w:val="26"/>
          <w:lang w:val="fr-FR"/>
        </w:rPr>
      </w:pPr>
    </w:p>
    <w:p w:rsidR="003F1647" w:rsidRPr="003F1647" w:rsidRDefault="003F1647" w:rsidP="00B04F55">
      <w:pPr>
        <w:spacing w:after="0" w:line="240" w:lineRule="auto"/>
        <w:rPr>
          <w:rFonts w:ascii="Times New Roman" w:eastAsia="Open Sans" w:hAnsi="Times New Roman" w:cs="Times New Roman"/>
          <w:color w:val="000000" w:themeColor="text1"/>
          <w:sz w:val="26"/>
          <w:szCs w:val="26"/>
          <w:lang w:val="fr-FR"/>
        </w:rPr>
      </w:pPr>
      <w:r w:rsidRPr="003F1647">
        <w:rPr>
          <w:rFonts w:ascii="Times New Roman" w:eastAsia="Open Sans" w:hAnsi="Times New Roman" w:cs="Times New Roman"/>
          <w:color w:val="000000" w:themeColor="text1"/>
          <w:sz w:val="26"/>
          <w:szCs w:val="26"/>
          <w:lang w:val="fr-FR"/>
        </w:rPr>
        <w:t>-</w:t>
      </w:r>
      <w:r w:rsidR="00B04F55">
        <w:rPr>
          <w:rFonts w:ascii="Times New Roman" w:eastAsia="Open Sans" w:hAnsi="Times New Roman" w:cs="Times New Roman"/>
          <w:color w:val="000000" w:themeColor="text1"/>
          <w:sz w:val="26"/>
          <w:szCs w:val="26"/>
          <w:lang w:val="fr-FR"/>
        </w:rPr>
        <w:t>Giải</w:t>
      </w:r>
      <w:r w:rsidRPr="003F1647">
        <w:rPr>
          <w:rFonts w:ascii="Times New Roman" w:hAnsi="Times New Roman" w:cs="Times New Roman"/>
          <w:noProof/>
          <w:sz w:val="26"/>
          <w:szCs w:val="26"/>
        </w:rPr>
        <w:drawing>
          <wp:inline distT="0" distB="0" distL="0" distR="0" wp14:anchorId="12991645" wp14:editId="15F8113D">
            <wp:extent cx="5943600" cy="3276600"/>
            <wp:effectExtent l="0" t="0" r="0" b="0"/>
            <wp:docPr id="791185513" name="Picture 791185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cstate="print">
                      <a:extLst>
                        <a:ext uri="{28A0092B-C50C-407E-A947-70E740481C1C}">
                          <a14:useLocalDpi xmlns:a14="http://schemas.microsoft.com/office/drawing/2010/main" val="0"/>
                        </a:ext>
                      </a:extLst>
                    </a:blip>
                    <a:stretch>
                      <a:fillRect/>
                    </a:stretch>
                  </pic:blipFill>
                  <pic:spPr>
                    <a:xfrm>
                      <a:off x="0" y="0"/>
                      <a:ext cx="5943600" cy="3276600"/>
                    </a:xfrm>
                    <a:prstGeom prst="rect">
                      <a:avLst/>
                    </a:prstGeom>
                  </pic:spPr>
                </pic:pic>
              </a:graphicData>
            </a:graphic>
          </wp:inline>
        </w:drawing>
      </w:r>
    </w:p>
    <w:p w:rsidR="003F1647" w:rsidRPr="003F1647" w:rsidRDefault="00A8440D" w:rsidP="00B04F55">
      <w:pPr>
        <w:spacing w:after="0" w:line="240" w:lineRule="auto"/>
        <w:rPr>
          <w:rFonts w:ascii="Times New Roman" w:eastAsia="Times New Roman" w:hAnsi="Times New Roman" w:cs="Times New Roman"/>
          <w:color w:val="000000" w:themeColor="text1"/>
          <w:sz w:val="26"/>
          <w:szCs w:val="26"/>
          <w:lang w:val="fr-FR"/>
        </w:rPr>
      </w:pPr>
      <w:r>
        <w:rPr>
          <w:rFonts w:ascii="Times New Roman" w:eastAsia="Roboto" w:hAnsi="Times New Roman" w:cs="Times New Roman"/>
          <w:sz w:val="26"/>
          <w:szCs w:val="26"/>
          <w:lang w:val="vi-VN"/>
        </w:rPr>
        <w:t>C</w:t>
      </w:r>
      <w:r w:rsidR="003F1647" w:rsidRPr="003F1647">
        <w:rPr>
          <w:rFonts w:ascii="Times New Roman" w:eastAsia="Roboto" w:hAnsi="Times New Roman" w:cs="Times New Roman"/>
          <w:sz w:val="26"/>
          <w:szCs w:val="26"/>
          <w:lang w:val="fr-FR"/>
        </w:rPr>
        <w:t>âu</w:t>
      </w:r>
      <w:r>
        <w:rPr>
          <w:rFonts w:ascii="Times New Roman" w:eastAsia="Roboto" w:hAnsi="Times New Roman" w:cs="Times New Roman"/>
          <w:sz w:val="26"/>
          <w:szCs w:val="26"/>
          <w:lang w:val="vi-VN"/>
        </w:rPr>
        <w:t xml:space="preserve"> 22:</w:t>
      </w:r>
      <w:r w:rsidR="003F1647" w:rsidRPr="003F1647">
        <w:rPr>
          <w:rFonts w:ascii="Times New Roman" w:eastAsia="Roboto" w:hAnsi="Times New Roman" w:cs="Times New Roman"/>
          <w:sz w:val="26"/>
          <w:szCs w:val="26"/>
          <w:lang w:val="fr-FR"/>
        </w:rPr>
        <w:t xml:space="preserve"> T</w:t>
      </w:r>
      <w:r w:rsidR="003F1647" w:rsidRPr="003F1647">
        <w:rPr>
          <w:rFonts w:ascii="Times New Roman" w:hAnsi="Times New Roman" w:cs="Times New Roman"/>
          <w:sz w:val="26"/>
          <w:szCs w:val="26"/>
          <w:lang w:val="fr-FR"/>
        </w:rPr>
        <w:t>rích đề thi tuyển sinh lớp 10 môn hoá học (chuyên) Tiền Giang  2023-2024</w:t>
      </w:r>
    </w:p>
    <w:p w:rsidR="003F1647" w:rsidRPr="003F1647" w:rsidRDefault="003F1647" w:rsidP="00B04F55">
      <w:pPr>
        <w:spacing w:after="0" w:line="240" w:lineRule="auto"/>
        <w:rPr>
          <w:rFonts w:ascii="Times New Roman" w:hAnsi="Times New Roman" w:cs="Times New Roman"/>
          <w:sz w:val="26"/>
          <w:szCs w:val="26"/>
          <w:lang w:val="fr-FR"/>
        </w:rPr>
      </w:pPr>
      <w:r w:rsidRPr="003F1647">
        <w:rPr>
          <w:rFonts w:ascii="Times New Roman" w:eastAsia="Roboto" w:hAnsi="Times New Roman" w:cs="Times New Roman"/>
          <w:sz w:val="26"/>
          <w:szCs w:val="26"/>
          <w:lang w:val="fr-FR"/>
        </w:rPr>
        <w:t>Đem khử hoàn toàn 3,12 gam hỗn hợp CuO và FexOy bằng khí CO ở nhiệt độ cao, thu được 2,32 gam chất rắn. Hòa tan hết chất rắn này trong dung dịch H2SO4 loãng dư thoát ra 0,03 mol khí. a) Viết phương trình hóa học các phản ứng xảy ra. b) Tính phần trăm về khối lượng mỗi oxit trong hỗn hợp đầu. c) Xác định công thức của oxit sắt.</w:t>
      </w:r>
    </w:p>
    <w:p w:rsidR="003F1647" w:rsidRPr="00A8440D" w:rsidRDefault="00B04F55" w:rsidP="00B04F55">
      <w:pPr>
        <w:spacing w:after="0" w:line="240" w:lineRule="auto"/>
        <w:rPr>
          <w:rFonts w:ascii="Times New Roman" w:eastAsia="Open Sans" w:hAnsi="Times New Roman" w:cs="Times New Roman"/>
          <w:b/>
          <w:color w:val="000000" w:themeColor="text1"/>
          <w:sz w:val="26"/>
          <w:szCs w:val="26"/>
        </w:rPr>
      </w:pPr>
      <w:r w:rsidRPr="00A8440D">
        <w:rPr>
          <w:rFonts w:ascii="Times New Roman" w:eastAsia="Open Sans" w:hAnsi="Times New Roman" w:cs="Times New Roman"/>
          <w:b/>
          <w:color w:val="000000" w:themeColor="text1"/>
          <w:sz w:val="26"/>
          <w:szCs w:val="26"/>
        </w:rPr>
        <w:t>Giải</w:t>
      </w:r>
    </w:p>
    <w:p w:rsidR="003F1647" w:rsidRPr="003F1647" w:rsidRDefault="003F1647" w:rsidP="00B04F55">
      <w:pPr>
        <w:spacing w:after="0" w:line="240" w:lineRule="auto"/>
        <w:rPr>
          <w:rFonts w:ascii="Times New Roman" w:eastAsia="Open Sans" w:hAnsi="Times New Roman" w:cs="Times New Roman"/>
          <w:color w:val="000000" w:themeColor="text1"/>
          <w:sz w:val="26"/>
          <w:szCs w:val="26"/>
        </w:rPr>
      </w:pPr>
      <w:r w:rsidRPr="003F1647">
        <w:rPr>
          <w:rFonts w:ascii="Times New Roman" w:hAnsi="Times New Roman" w:cs="Times New Roman"/>
          <w:noProof/>
          <w:sz w:val="26"/>
          <w:szCs w:val="26"/>
        </w:rPr>
        <w:lastRenderedPageBreak/>
        <w:drawing>
          <wp:inline distT="0" distB="0" distL="0" distR="0" wp14:anchorId="68B9FF2A" wp14:editId="427EDC54">
            <wp:extent cx="5943598" cy="4584700"/>
            <wp:effectExtent l="0" t="0" r="635" b="6350"/>
            <wp:docPr id="415761416" name="Picture 41576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a:extLst>
                        <a:ext uri="{28A0092B-C50C-407E-A947-70E740481C1C}">
                          <a14:useLocalDpi xmlns:a14="http://schemas.microsoft.com/office/drawing/2010/main" val="0"/>
                        </a:ext>
                      </a:extLst>
                    </a:blip>
                    <a:stretch>
                      <a:fillRect/>
                    </a:stretch>
                  </pic:blipFill>
                  <pic:spPr>
                    <a:xfrm>
                      <a:off x="0" y="0"/>
                      <a:ext cx="5951201" cy="4590565"/>
                    </a:xfrm>
                    <a:prstGeom prst="rect">
                      <a:avLst/>
                    </a:prstGeom>
                  </pic:spPr>
                </pic:pic>
              </a:graphicData>
            </a:graphic>
          </wp:inline>
        </w:drawing>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Open Sans" w:hAnsi="Times New Roman" w:cs="Times New Roman"/>
          <w:color w:val="000000" w:themeColor="text1"/>
          <w:sz w:val="26"/>
          <w:szCs w:val="26"/>
        </w:rPr>
        <w:t>-----------------------------------------------------------------------------------------------------</w:t>
      </w:r>
    </w:p>
    <w:p w:rsidR="003F1647" w:rsidRPr="003F1647" w:rsidRDefault="00A8440D" w:rsidP="00B04F55">
      <w:pPr>
        <w:spacing w:after="0" w:line="240" w:lineRule="auto"/>
        <w:rPr>
          <w:rFonts w:ascii="Times New Roman" w:eastAsia="Times New Roman" w:hAnsi="Times New Roman" w:cs="Times New Roman"/>
          <w:color w:val="000000" w:themeColor="text1"/>
          <w:sz w:val="26"/>
          <w:szCs w:val="26"/>
        </w:rPr>
      </w:pPr>
      <w:r w:rsidRPr="00A8440D">
        <w:rPr>
          <w:rFonts w:ascii="Times New Roman" w:eastAsia="Roboto" w:hAnsi="Times New Roman" w:cs="Times New Roman"/>
          <w:b/>
          <w:sz w:val="26"/>
          <w:szCs w:val="26"/>
          <w:lang w:val="vi-VN"/>
        </w:rPr>
        <w:t>C</w:t>
      </w:r>
      <w:r w:rsidR="003F1647" w:rsidRPr="00A8440D">
        <w:rPr>
          <w:rFonts w:ascii="Times New Roman" w:eastAsia="Roboto" w:hAnsi="Times New Roman" w:cs="Times New Roman"/>
          <w:b/>
          <w:sz w:val="26"/>
          <w:szCs w:val="26"/>
        </w:rPr>
        <w:t xml:space="preserve">âu </w:t>
      </w:r>
      <w:r>
        <w:rPr>
          <w:rFonts w:ascii="Times New Roman" w:eastAsia="Roboto" w:hAnsi="Times New Roman" w:cs="Times New Roman"/>
          <w:b/>
          <w:sz w:val="26"/>
          <w:szCs w:val="26"/>
          <w:lang w:val="vi-VN"/>
        </w:rPr>
        <w:t>23:</w:t>
      </w:r>
      <w:r w:rsidR="003F1647" w:rsidRPr="003F1647">
        <w:rPr>
          <w:rFonts w:ascii="Times New Roman" w:eastAsia="Roboto" w:hAnsi="Times New Roman" w:cs="Times New Roman"/>
          <w:sz w:val="26"/>
          <w:szCs w:val="26"/>
        </w:rPr>
        <w:t xml:space="preserve"> T</w:t>
      </w:r>
      <w:r w:rsidR="003F1647" w:rsidRPr="003F1647">
        <w:rPr>
          <w:rFonts w:ascii="Times New Roman" w:hAnsi="Times New Roman" w:cs="Times New Roman"/>
          <w:sz w:val="26"/>
          <w:szCs w:val="26"/>
        </w:rPr>
        <w:t>rích đề thi tuyển sinh lớp 10 môn hoá học (chuyên) Cần Thơ  2024-2025</w:t>
      </w:r>
    </w:p>
    <w:p w:rsidR="003F1647" w:rsidRPr="00A8440D" w:rsidRDefault="003F1647" w:rsidP="00A8440D">
      <w:pPr>
        <w:spacing w:after="0" w:line="240" w:lineRule="auto"/>
        <w:rPr>
          <w:rFonts w:ascii="Times New Roman" w:hAnsi="Times New Roman" w:cs="Times New Roman"/>
          <w:sz w:val="26"/>
          <w:szCs w:val="26"/>
        </w:rPr>
      </w:pPr>
      <w:r w:rsidRPr="003F1647">
        <w:rPr>
          <w:rFonts w:ascii="Times New Roman" w:eastAsia="Helvetica" w:hAnsi="Times New Roman" w:cs="Times New Roman"/>
          <w:sz w:val="26"/>
          <w:szCs w:val="26"/>
        </w:rPr>
        <w:t>Hỗn hợp Z gồm Al2O3, Fe3O4 và CuO. Dẫn lượng dư khí CO qua m gam Z nung nóng, thu được 50 gam hỗn hợp rắn T. Chia T thành hai phần: - Phần 1: cho tác dụng vừa đủ với 360 ml dung dịch HCl 2M, thu được 0,12 mol khí H2. - Phần 2: cho tác dụng với lượng dư dung dịch H2SO4 đặc, đun nóng thì thu được a mol khí SO2 (sản phẩm khử duy nhất). Hấp thụ hoàn toàn a mol khí SO2 vào 360 ml dung dịch NaOH 1,5M thì thu được dung dịch chứa 43,86 gam hai muối. Biết các phản ứng xảy ra hoàn toàn. Tính giá trị của m.</w:t>
      </w:r>
    </w:p>
    <w:p w:rsidR="003F1647" w:rsidRDefault="00B04F55" w:rsidP="00B04F55">
      <w:pPr>
        <w:spacing w:after="0" w:line="240" w:lineRule="auto"/>
        <w:rPr>
          <w:rFonts w:ascii="Times New Roman" w:eastAsia="Open Sans" w:hAnsi="Times New Roman" w:cs="Times New Roman"/>
          <w:b/>
          <w:color w:val="000000" w:themeColor="text1"/>
          <w:sz w:val="26"/>
          <w:szCs w:val="26"/>
        </w:rPr>
      </w:pPr>
      <w:r w:rsidRPr="00A8440D">
        <w:rPr>
          <w:rFonts w:ascii="Times New Roman" w:eastAsia="Open Sans" w:hAnsi="Times New Roman" w:cs="Times New Roman"/>
          <w:b/>
          <w:color w:val="000000" w:themeColor="text1"/>
          <w:sz w:val="26"/>
          <w:szCs w:val="26"/>
        </w:rPr>
        <w:t>Giải</w:t>
      </w:r>
    </w:p>
    <w:p w:rsidR="00A8440D" w:rsidRPr="00A8440D" w:rsidRDefault="00A8440D" w:rsidP="00B04F55">
      <w:pPr>
        <w:spacing w:after="0" w:line="240" w:lineRule="auto"/>
        <w:rPr>
          <w:rFonts w:ascii="Times New Roman" w:eastAsia="Open Sans" w:hAnsi="Times New Roman" w:cs="Times New Roman"/>
          <w:b/>
          <w:color w:val="000000" w:themeColor="text1"/>
          <w:sz w:val="26"/>
          <w:szCs w:val="26"/>
        </w:rPr>
      </w:pPr>
      <w:r w:rsidRPr="00A8440D">
        <w:rPr>
          <w:rFonts w:ascii="Times New Roman" w:eastAsia="Open Sans" w:hAnsi="Times New Roman" w:cs="Times New Roman"/>
          <w:b/>
          <w:noProof/>
          <w:color w:val="000000" w:themeColor="text1"/>
          <w:sz w:val="26"/>
          <w:szCs w:val="26"/>
        </w:rPr>
        <w:lastRenderedPageBreak/>
        <w:drawing>
          <wp:inline distT="0" distB="0" distL="0" distR="0" wp14:anchorId="2ECCC772" wp14:editId="35E1A1B1">
            <wp:extent cx="6440170" cy="5287617"/>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6469598" cy="5311779"/>
                    </a:xfrm>
                    <a:prstGeom prst="rect">
                      <a:avLst/>
                    </a:prstGeom>
                  </pic:spPr>
                </pic:pic>
              </a:graphicData>
            </a:graphic>
          </wp:inline>
        </w:drawing>
      </w:r>
    </w:p>
    <w:p w:rsidR="003F1647" w:rsidRPr="003F1647" w:rsidRDefault="003F1647" w:rsidP="00B04F55">
      <w:pPr>
        <w:spacing w:after="0" w:line="240" w:lineRule="auto"/>
        <w:rPr>
          <w:rFonts w:ascii="Times New Roman" w:eastAsia="Open Sans" w:hAnsi="Times New Roman" w:cs="Times New Roman"/>
          <w:color w:val="000000" w:themeColor="text1"/>
          <w:sz w:val="26"/>
          <w:szCs w:val="26"/>
        </w:rPr>
      </w:pPr>
      <w:r w:rsidRPr="003F1647">
        <w:rPr>
          <w:rFonts w:ascii="Times New Roman" w:hAnsi="Times New Roman" w:cs="Times New Roman"/>
          <w:noProof/>
          <w:sz w:val="26"/>
          <w:szCs w:val="26"/>
        </w:rPr>
        <w:lastRenderedPageBreak/>
        <w:drawing>
          <wp:inline distT="0" distB="0" distL="0" distR="0" wp14:anchorId="421242D6" wp14:editId="519ADFBC">
            <wp:extent cx="6551295" cy="6655241"/>
            <wp:effectExtent l="0" t="0" r="1905" b="0"/>
            <wp:docPr id="1174273735" name="Picture 1174273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a:extLst>
                        <a:ext uri="{28A0092B-C50C-407E-A947-70E740481C1C}">
                          <a14:useLocalDpi xmlns:a14="http://schemas.microsoft.com/office/drawing/2010/main" val="0"/>
                        </a:ext>
                      </a:extLst>
                    </a:blip>
                    <a:stretch>
                      <a:fillRect/>
                    </a:stretch>
                  </pic:blipFill>
                  <pic:spPr>
                    <a:xfrm>
                      <a:off x="0" y="0"/>
                      <a:ext cx="6558600" cy="6662661"/>
                    </a:xfrm>
                    <a:prstGeom prst="rect">
                      <a:avLst/>
                    </a:prstGeom>
                  </pic:spPr>
                </pic:pic>
              </a:graphicData>
            </a:graphic>
          </wp:inline>
        </w:drawing>
      </w:r>
    </w:p>
    <w:p w:rsidR="003F1647" w:rsidRPr="003F1647" w:rsidRDefault="003F1647" w:rsidP="00B04F55">
      <w:pPr>
        <w:spacing w:after="0" w:line="240" w:lineRule="auto"/>
        <w:rPr>
          <w:rFonts w:ascii="Times New Roman" w:eastAsia="Times New Roman" w:hAnsi="Times New Roman" w:cs="Times New Roman"/>
          <w:color w:val="000000" w:themeColor="text1"/>
          <w:sz w:val="26"/>
          <w:szCs w:val="26"/>
        </w:rPr>
      </w:pPr>
      <w:r w:rsidRPr="00A8440D">
        <w:rPr>
          <w:rFonts w:ascii="Times New Roman" w:eastAsia="Roboto" w:hAnsi="Times New Roman" w:cs="Times New Roman"/>
          <w:b/>
          <w:sz w:val="26"/>
          <w:szCs w:val="26"/>
        </w:rPr>
        <w:t xml:space="preserve">Câu </w:t>
      </w:r>
      <w:r w:rsidR="00A8440D" w:rsidRPr="00A8440D">
        <w:rPr>
          <w:rFonts w:ascii="Times New Roman" w:eastAsia="Roboto" w:hAnsi="Times New Roman" w:cs="Times New Roman"/>
          <w:b/>
          <w:sz w:val="26"/>
          <w:szCs w:val="26"/>
          <w:lang w:val="vi-VN"/>
        </w:rPr>
        <w:t>24:</w:t>
      </w:r>
      <w:r w:rsidRPr="003F1647">
        <w:rPr>
          <w:rFonts w:ascii="Times New Roman" w:eastAsia="Roboto" w:hAnsi="Times New Roman" w:cs="Times New Roman"/>
          <w:sz w:val="26"/>
          <w:szCs w:val="26"/>
        </w:rPr>
        <w:t xml:space="preserve"> T</w:t>
      </w:r>
      <w:r w:rsidRPr="003F1647">
        <w:rPr>
          <w:rFonts w:ascii="Times New Roman" w:hAnsi="Times New Roman" w:cs="Times New Roman"/>
          <w:sz w:val="26"/>
          <w:szCs w:val="26"/>
        </w:rPr>
        <w:t>rích đề thi tuyển sinh lớp 10 môn hoá học (chuyên) Bắc Giang 2024-2025</w:t>
      </w:r>
    </w:p>
    <w:p w:rsidR="003F1647" w:rsidRPr="00A8440D" w:rsidRDefault="003F1647" w:rsidP="00A8440D">
      <w:pPr>
        <w:spacing w:after="0" w:line="240" w:lineRule="auto"/>
        <w:rPr>
          <w:rFonts w:ascii="Times New Roman" w:hAnsi="Times New Roman" w:cs="Times New Roman"/>
          <w:sz w:val="26"/>
          <w:szCs w:val="26"/>
        </w:rPr>
      </w:pPr>
      <w:r w:rsidRPr="003F1647">
        <w:rPr>
          <w:rFonts w:ascii="Times New Roman" w:eastAsia="Helvetica" w:hAnsi="Times New Roman" w:cs="Times New Roman"/>
          <w:sz w:val="26"/>
          <w:szCs w:val="26"/>
        </w:rPr>
        <w:t>Để xác định công thức của một khoáng vật X, tiến hành hai thí nghiệm sau: - Thí nghiệm 1: Cho 4,44 gam X tác dụng với dung dịch axit HCl (dư), thu được 0,5376 lít (đktc) khí Y (không màu, không mùi, làm đục nước vôi trong nhưng không làm mất màu nước brom). 159m - Thí nghiệm 2: Nung m gam X đến khối lượng không đổi thu được 370 gam chất rắn Z (chỉ chứa một chất), hỗn hợp gồm khí và hơi không màu, không mùi. Lấy 1,325 gam Z cho tác dụng với dung dịch axit HCl (dư), thu được 0,28 lít khí Y (đktc). Xác định công thức của X. Biết các phản ứng xảy ra hoàn toàn.</w:t>
      </w:r>
    </w:p>
    <w:p w:rsidR="003F1647" w:rsidRPr="00A8440D" w:rsidRDefault="00B04F55" w:rsidP="00B04F55">
      <w:pPr>
        <w:spacing w:after="0" w:line="240" w:lineRule="auto"/>
        <w:rPr>
          <w:rFonts w:ascii="Times New Roman" w:eastAsia="Open Sans" w:hAnsi="Times New Roman" w:cs="Times New Roman"/>
          <w:b/>
          <w:color w:val="000000" w:themeColor="text1"/>
          <w:sz w:val="26"/>
          <w:szCs w:val="26"/>
        </w:rPr>
      </w:pPr>
      <w:r w:rsidRPr="00A8440D">
        <w:rPr>
          <w:rFonts w:ascii="Times New Roman" w:eastAsia="Open Sans" w:hAnsi="Times New Roman" w:cs="Times New Roman"/>
          <w:b/>
          <w:color w:val="000000" w:themeColor="text1"/>
          <w:sz w:val="26"/>
          <w:szCs w:val="26"/>
        </w:rPr>
        <w:t>Giải</w:t>
      </w:r>
    </w:p>
    <w:p w:rsidR="003F1647" w:rsidRPr="003F1647" w:rsidRDefault="003F1647" w:rsidP="00B04F55">
      <w:pPr>
        <w:spacing w:after="0" w:line="240" w:lineRule="auto"/>
        <w:rPr>
          <w:rFonts w:ascii="Times New Roman" w:eastAsia="Open Sans" w:hAnsi="Times New Roman" w:cs="Times New Roman"/>
          <w:color w:val="000000" w:themeColor="text1"/>
          <w:sz w:val="26"/>
          <w:szCs w:val="26"/>
        </w:rPr>
      </w:pPr>
      <w:r w:rsidRPr="003F1647">
        <w:rPr>
          <w:rFonts w:ascii="Times New Roman" w:hAnsi="Times New Roman" w:cs="Times New Roman"/>
          <w:noProof/>
          <w:sz w:val="26"/>
          <w:szCs w:val="26"/>
        </w:rPr>
        <w:lastRenderedPageBreak/>
        <w:drawing>
          <wp:inline distT="0" distB="0" distL="0" distR="0" wp14:anchorId="3D8620E3" wp14:editId="5DA88C64">
            <wp:extent cx="5943600" cy="3302000"/>
            <wp:effectExtent l="0" t="0" r="0" b="0"/>
            <wp:docPr id="1276140093" name="Picture 1276140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cstate="print">
                      <a:extLst>
                        <a:ext uri="{28A0092B-C50C-407E-A947-70E740481C1C}">
                          <a14:useLocalDpi xmlns:a14="http://schemas.microsoft.com/office/drawing/2010/main" val="0"/>
                        </a:ext>
                      </a:extLst>
                    </a:blip>
                    <a:stretch>
                      <a:fillRect/>
                    </a:stretch>
                  </pic:blipFill>
                  <pic:spPr>
                    <a:xfrm>
                      <a:off x="0" y="0"/>
                      <a:ext cx="5943600" cy="3302000"/>
                    </a:xfrm>
                    <a:prstGeom prst="rect">
                      <a:avLst/>
                    </a:prstGeom>
                  </pic:spPr>
                </pic:pic>
              </a:graphicData>
            </a:graphic>
          </wp:inline>
        </w:drawing>
      </w:r>
      <w:r w:rsidRPr="003F1647">
        <w:rPr>
          <w:rFonts w:ascii="Times New Roman" w:hAnsi="Times New Roman" w:cs="Times New Roman"/>
          <w:noProof/>
          <w:sz w:val="26"/>
          <w:szCs w:val="26"/>
        </w:rPr>
        <w:drawing>
          <wp:inline distT="0" distB="0" distL="0" distR="0" wp14:anchorId="261EAFB2" wp14:editId="02471191">
            <wp:extent cx="5943600" cy="2800350"/>
            <wp:effectExtent l="0" t="0" r="0" b="0"/>
            <wp:docPr id="2076009041" name="Picture 2076009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a:extLst>
                        <a:ext uri="{28A0092B-C50C-407E-A947-70E740481C1C}">
                          <a14:useLocalDpi xmlns:a14="http://schemas.microsoft.com/office/drawing/2010/main" val="0"/>
                        </a:ext>
                      </a:extLst>
                    </a:blip>
                    <a:stretch>
                      <a:fillRect/>
                    </a:stretch>
                  </pic:blipFill>
                  <pic:spPr>
                    <a:xfrm>
                      <a:off x="0" y="0"/>
                      <a:ext cx="5943600" cy="2800350"/>
                    </a:xfrm>
                    <a:prstGeom prst="rect">
                      <a:avLst/>
                    </a:prstGeom>
                  </pic:spPr>
                </pic:pic>
              </a:graphicData>
            </a:graphic>
          </wp:inline>
        </w:drawing>
      </w:r>
    </w:p>
    <w:p w:rsidR="00A8440D" w:rsidRDefault="003F1647" w:rsidP="00B04F55">
      <w:pPr>
        <w:spacing w:after="0" w:line="240" w:lineRule="auto"/>
        <w:rPr>
          <w:rFonts w:ascii="Times New Roman" w:hAnsi="Times New Roman" w:cs="Times New Roman"/>
          <w:sz w:val="26"/>
          <w:szCs w:val="26"/>
        </w:rPr>
      </w:pPr>
      <w:r w:rsidRPr="00A8440D">
        <w:rPr>
          <w:rFonts w:ascii="Times New Roman" w:eastAsia="Roboto" w:hAnsi="Times New Roman" w:cs="Times New Roman"/>
          <w:b/>
          <w:sz w:val="26"/>
          <w:szCs w:val="26"/>
        </w:rPr>
        <w:t xml:space="preserve">Câu </w:t>
      </w:r>
      <w:r w:rsidR="00A8440D" w:rsidRPr="00A8440D">
        <w:rPr>
          <w:rFonts w:ascii="Times New Roman" w:eastAsia="Roboto" w:hAnsi="Times New Roman" w:cs="Times New Roman"/>
          <w:b/>
          <w:sz w:val="26"/>
          <w:szCs w:val="26"/>
          <w:lang w:val="vi-VN"/>
        </w:rPr>
        <w:t>25:</w:t>
      </w:r>
      <w:r w:rsidRPr="003F1647">
        <w:rPr>
          <w:rFonts w:ascii="Times New Roman" w:eastAsia="Roboto" w:hAnsi="Times New Roman" w:cs="Times New Roman"/>
          <w:sz w:val="26"/>
          <w:szCs w:val="26"/>
        </w:rPr>
        <w:t xml:space="preserve">  T</w:t>
      </w:r>
      <w:r w:rsidRPr="003F1647">
        <w:rPr>
          <w:rFonts w:ascii="Times New Roman" w:hAnsi="Times New Roman" w:cs="Times New Roman"/>
          <w:sz w:val="26"/>
          <w:szCs w:val="26"/>
        </w:rPr>
        <w:t>rích đề thi HSG hoá Hà Nội 2023-2024</w:t>
      </w:r>
    </w:p>
    <w:p w:rsidR="00A8440D" w:rsidRDefault="00A8440D" w:rsidP="00B04F55">
      <w:pPr>
        <w:spacing w:after="0" w:line="240" w:lineRule="auto"/>
        <w:rPr>
          <w:rFonts w:ascii="Times New Roman" w:hAnsi="Times New Roman" w:cs="Times New Roman"/>
          <w:sz w:val="26"/>
          <w:szCs w:val="26"/>
        </w:rPr>
      </w:pPr>
      <w:r w:rsidRPr="003F1647">
        <w:rPr>
          <w:rFonts w:ascii="Times New Roman" w:hAnsi="Times New Roman" w:cs="Times New Roman"/>
          <w:noProof/>
          <w:sz w:val="26"/>
          <w:szCs w:val="26"/>
        </w:rPr>
        <w:drawing>
          <wp:inline distT="0" distB="0" distL="0" distR="0" wp14:anchorId="48F4B441" wp14:editId="6EB3EE0A">
            <wp:extent cx="6381750" cy="2330450"/>
            <wp:effectExtent l="0" t="0" r="0" b="0"/>
            <wp:docPr id="62539856" name="Picture 62539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extLst>
                        <a:ext uri="{28A0092B-C50C-407E-A947-70E740481C1C}">
                          <a14:useLocalDpi xmlns:a14="http://schemas.microsoft.com/office/drawing/2010/main" val="0"/>
                        </a:ext>
                      </a:extLst>
                    </a:blip>
                    <a:stretch>
                      <a:fillRect/>
                    </a:stretch>
                  </pic:blipFill>
                  <pic:spPr>
                    <a:xfrm>
                      <a:off x="0" y="0"/>
                      <a:ext cx="6381750" cy="2330450"/>
                    </a:xfrm>
                    <a:prstGeom prst="rect">
                      <a:avLst/>
                    </a:prstGeom>
                  </pic:spPr>
                </pic:pic>
              </a:graphicData>
            </a:graphic>
          </wp:inline>
        </w:drawing>
      </w:r>
    </w:p>
    <w:p w:rsidR="00A8440D" w:rsidRPr="00A8440D" w:rsidRDefault="00A8440D" w:rsidP="00B04F55">
      <w:pPr>
        <w:spacing w:after="0" w:line="240" w:lineRule="auto"/>
        <w:rPr>
          <w:rFonts w:ascii="Times New Roman" w:hAnsi="Times New Roman" w:cs="Times New Roman"/>
          <w:b/>
          <w:sz w:val="26"/>
          <w:szCs w:val="26"/>
          <w:lang w:val="vi-VN"/>
        </w:rPr>
      </w:pPr>
      <w:r w:rsidRPr="00A8440D">
        <w:rPr>
          <w:rFonts w:ascii="Times New Roman" w:hAnsi="Times New Roman" w:cs="Times New Roman"/>
          <w:b/>
          <w:sz w:val="26"/>
          <w:szCs w:val="26"/>
          <w:lang w:val="vi-VN"/>
        </w:rPr>
        <w:t>Giải:</w:t>
      </w:r>
    </w:p>
    <w:p w:rsidR="003F1647" w:rsidRPr="00A8440D" w:rsidRDefault="003F1647" w:rsidP="00B04F55">
      <w:pPr>
        <w:spacing w:after="0" w:line="240" w:lineRule="auto"/>
        <w:rPr>
          <w:rFonts w:ascii="Times New Roman" w:hAnsi="Times New Roman" w:cs="Times New Roman"/>
          <w:sz w:val="26"/>
          <w:szCs w:val="26"/>
        </w:rPr>
      </w:pPr>
      <w:r w:rsidRPr="003F1647">
        <w:rPr>
          <w:rFonts w:ascii="Times New Roman" w:hAnsi="Times New Roman" w:cs="Times New Roman"/>
          <w:noProof/>
          <w:sz w:val="26"/>
          <w:szCs w:val="26"/>
        </w:rPr>
        <w:lastRenderedPageBreak/>
        <w:drawing>
          <wp:inline distT="0" distB="0" distL="0" distR="0" wp14:anchorId="213764A2" wp14:editId="651C5332">
            <wp:extent cx="5943600" cy="2838450"/>
            <wp:effectExtent l="0" t="0" r="0" b="0"/>
            <wp:docPr id="818718535" name="Picture 818718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a:extLst>
                        <a:ext uri="{28A0092B-C50C-407E-A947-70E740481C1C}">
                          <a14:useLocalDpi xmlns:a14="http://schemas.microsoft.com/office/drawing/2010/main" val="0"/>
                        </a:ext>
                      </a:extLst>
                    </a:blip>
                    <a:stretch>
                      <a:fillRect/>
                    </a:stretch>
                  </pic:blipFill>
                  <pic:spPr>
                    <a:xfrm>
                      <a:off x="0" y="0"/>
                      <a:ext cx="5943600" cy="2838450"/>
                    </a:xfrm>
                    <a:prstGeom prst="rect">
                      <a:avLst/>
                    </a:prstGeom>
                  </pic:spPr>
                </pic:pic>
              </a:graphicData>
            </a:graphic>
          </wp:inline>
        </w:drawing>
      </w:r>
      <w:r w:rsidRPr="003F1647">
        <w:rPr>
          <w:rFonts w:ascii="Times New Roman" w:hAnsi="Times New Roman" w:cs="Times New Roman"/>
          <w:noProof/>
          <w:sz w:val="26"/>
          <w:szCs w:val="26"/>
        </w:rPr>
        <w:drawing>
          <wp:inline distT="0" distB="0" distL="0" distR="0" wp14:anchorId="0AB0A149" wp14:editId="35282FE8">
            <wp:extent cx="5943600" cy="4876802"/>
            <wp:effectExtent l="0" t="0" r="0" b="0"/>
            <wp:docPr id="1522863385" name="Picture 1522863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cstate="print">
                      <a:extLst>
                        <a:ext uri="{28A0092B-C50C-407E-A947-70E740481C1C}">
                          <a14:useLocalDpi xmlns:a14="http://schemas.microsoft.com/office/drawing/2010/main" val="0"/>
                        </a:ext>
                      </a:extLst>
                    </a:blip>
                    <a:stretch>
                      <a:fillRect/>
                    </a:stretch>
                  </pic:blipFill>
                  <pic:spPr>
                    <a:xfrm>
                      <a:off x="0" y="0"/>
                      <a:ext cx="5943600" cy="4876802"/>
                    </a:xfrm>
                    <a:prstGeom prst="rect">
                      <a:avLst/>
                    </a:prstGeom>
                  </pic:spPr>
                </pic:pic>
              </a:graphicData>
            </a:graphic>
          </wp:inline>
        </w:drawing>
      </w:r>
    </w:p>
    <w:p w:rsidR="003F1647" w:rsidRPr="003F1647" w:rsidRDefault="00A8440D" w:rsidP="00B04F55">
      <w:pPr>
        <w:spacing w:after="0" w:line="240" w:lineRule="auto"/>
        <w:rPr>
          <w:rFonts w:ascii="Times New Roman" w:eastAsia="Times New Roman" w:hAnsi="Times New Roman" w:cs="Times New Roman"/>
          <w:color w:val="000000" w:themeColor="text1"/>
          <w:sz w:val="26"/>
          <w:szCs w:val="26"/>
        </w:rPr>
      </w:pPr>
      <w:r w:rsidRPr="00A8440D">
        <w:rPr>
          <w:rFonts w:ascii="Times New Roman" w:eastAsia="Roboto" w:hAnsi="Times New Roman" w:cs="Times New Roman"/>
          <w:b/>
          <w:sz w:val="26"/>
          <w:szCs w:val="26"/>
          <w:lang w:val="vi-VN"/>
        </w:rPr>
        <w:t>C</w:t>
      </w:r>
      <w:r w:rsidR="003F1647" w:rsidRPr="00A8440D">
        <w:rPr>
          <w:rFonts w:ascii="Times New Roman" w:eastAsia="Roboto" w:hAnsi="Times New Roman" w:cs="Times New Roman"/>
          <w:b/>
          <w:sz w:val="26"/>
          <w:szCs w:val="26"/>
        </w:rPr>
        <w:t xml:space="preserve">âu </w:t>
      </w:r>
      <w:r w:rsidRPr="00A8440D">
        <w:rPr>
          <w:rFonts w:ascii="Times New Roman" w:eastAsia="Roboto" w:hAnsi="Times New Roman" w:cs="Times New Roman"/>
          <w:b/>
          <w:sz w:val="26"/>
          <w:szCs w:val="26"/>
          <w:lang w:val="vi-VN"/>
        </w:rPr>
        <w:t>26:</w:t>
      </w:r>
      <w:r w:rsidR="003F1647" w:rsidRPr="003F1647">
        <w:rPr>
          <w:rFonts w:ascii="Times New Roman" w:eastAsia="Roboto" w:hAnsi="Times New Roman" w:cs="Times New Roman"/>
          <w:sz w:val="26"/>
          <w:szCs w:val="26"/>
        </w:rPr>
        <w:t xml:space="preserve"> T</w:t>
      </w:r>
      <w:r w:rsidR="003F1647" w:rsidRPr="003F1647">
        <w:rPr>
          <w:rFonts w:ascii="Times New Roman" w:hAnsi="Times New Roman" w:cs="Times New Roman"/>
          <w:sz w:val="26"/>
          <w:szCs w:val="26"/>
        </w:rPr>
        <w:t xml:space="preserve">rích đề thi </w:t>
      </w:r>
      <w:r w:rsidR="003F1647" w:rsidRPr="003F1647">
        <w:rPr>
          <w:rFonts w:ascii="Times New Roman" w:eastAsia="Aptos" w:hAnsi="Times New Roman" w:cs="Times New Roman"/>
          <w:sz w:val="26"/>
          <w:szCs w:val="26"/>
        </w:rPr>
        <w:t>HSG hoá Hà Nội 2023-2024</w:t>
      </w:r>
    </w:p>
    <w:p w:rsidR="003F1647" w:rsidRPr="00A8440D" w:rsidRDefault="003F1647" w:rsidP="00A8440D">
      <w:pPr>
        <w:spacing w:after="0" w:line="240" w:lineRule="auto"/>
        <w:rPr>
          <w:rFonts w:ascii="Times New Roman" w:hAnsi="Times New Roman" w:cs="Times New Roman"/>
          <w:sz w:val="26"/>
          <w:szCs w:val="26"/>
        </w:rPr>
      </w:pPr>
      <w:r w:rsidRPr="003F1647">
        <w:rPr>
          <w:rFonts w:ascii="Times New Roman" w:eastAsia="Helvetica" w:hAnsi="Times New Roman" w:cs="Times New Roman"/>
          <w:sz w:val="26"/>
          <w:szCs w:val="26"/>
        </w:rPr>
        <w:t xml:space="preserve"> </w:t>
      </w:r>
      <w:r w:rsidR="00A8440D">
        <w:rPr>
          <w:rFonts w:ascii="Times New Roman" w:eastAsia="Helvetica" w:hAnsi="Times New Roman" w:cs="Times New Roman"/>
          <w:sz w:val="26"/>
          <w:szCs w:val="26"/>
        </w:rPr>
        <w:tab/>
      </w:r>
      <w:r w:rsidRPr="003F1647">
        <w:rPr>
          <w:rFonts w:ascii="Times New Roman" w:eastAsia="Helvetica" w:hAnsi="Times New Roman" w:cs="Times New Roman"/>
          <w:sz w:val="26"/>
          <w:szCs w:val="26"/>
        </w:rPr>
        <w:t>Hòa tan hoàn toàn 12 gam hỗn hợp X gồm kim loại M (chỉ có hóa trị II) và muối cacbonat của M bằng dung dịch HCl 11,498% (vừa đủ) ở nhiệt độ t₁ thu được dung dịch Y và 5,6 lít khí (đktc) có tỉ khối so với hiđro là 9,4. Khi làm lạnh Y xuống nhiệt độ t2 (t2 &lt; t1) thu được dung dịch bão hòa Z và tách ra 32,48 gam chất rắn T. Biết độ tan của chất tan trong Z là 6,84 gam. Xác định công thức phân tử của T.</w:t>
      </w:r>
    </w:p>
    <w:p w:rsidR="003F1647" w:rsidRPr="00A8440D" w:rsidRDefault="00B04F55" w:rsidP="00B04F55">
      <w:pPr>
        <w:spacing w:after="0" w:line="240" w:lineRule="auto"/>
        <w:rPr>
          <w:rFonts w:ascii="Times New Roman" w:eastAsia="Open Sans" w:hAnsi="Times New Roman" w:cs="Times New Roman"/>
          <w:b/>
          <w:color w:val="000000" w:themeColor="text1"/>
          <w:sz w:val="26"/>
          <w:szCs w:val="26"/>
        </w:rPr>
      </w:pPr>
      <w:r w:rsidRPr="00A8440D">
        <w:rPr>
          <w:rFonts w:ascii="Times New Roman" w:eastAsia="Open Sans" w:hAnsi="Times New Roman" w:cs="Times New Roman"/>
          <w:b/>
          <w:color w:val="000000" w:themeColor="text1"/>
          <w:sz w:val="26"/>
          <w:szCs w:val="26"/>
        </w:rPr>
        <w:t>Giải</w:t>
      </w:r>
    </w:p>
    <w:p w:rsidR="003F1647" w:rsidRPr="003F1647" w:rsidRDefault="003F1647" w:rsidP="00B04F55">
      <w:pPr>
        <w:spacing w:after="0" w:line="240" w:lineRule="auto"/>
        <w:rPr>
          <w:rFonts w:ascii="Times New Roman" w:eastAsia="Open Sans" w:hAnsi="Times New Roman" w:cs="Times New Roman"/>
          <w:color w:val="000000" w:themeColor="text1"/>
          <w:sz w:val="26"/>
          <w:szCs w:val="26"/>
        </w:rPr>
      </w:pPr>
      <w:r w:rsidRPr="003F1647">
        <w:rPr>
          <w:rFonts w:ascii="Times New Roman" w:hAnsi="Times New Roman" w:cs="Times New Roman"/>
          <w:noProof/>
          <w:sz w:val="26"/>
          <w:szCs w:val="26"/>
        </w:rPr>
        <w:lastRenderedPageBreak/>
        <w:drawing>
          <wp:inline distT="0" distB="0" distL="0" distR="0" wp14:anchorId="61C2AE92" wp14:editId="04B00856">
            <wp:extent cx="4210050" cy="3549650"/>
            <wp:effectExtent l="0" t="0" r="0" b="0"/>
            <wp:docPr id="2128435833" name="Picture 2128435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extLst>
                        <a:ext uri="{28A0092B-C50C-407E-A947-70E740481C1C}">
                          <a14:useLocalDpi xmlns:a14="http://schemas.microsoft.com/office/drawing/2010/main" val="0"/>
                        </a:ext>
                      </a:extLst>
                    </a:blip>
                    <a:stretch>
                      <a:fillRect/>
                    </a:stretch>
                  </pic:blipFill>
                  <pic:spPr>
                    <a:xfrm>
                      <a:off x="0" y="0"/>
                      <a:ext cx="4210608" cy="3550120"/>
                    </a:xfrm>
                    <a:prstGeom prst="rect">
                      <a:avLst/>
                    </a:prstGeom>
                  </pic:spPr>
                </pic:pic>
              </a:graphicData>
            </a:graphic>
          </wp:inline>
        </w:drawing>
      </w:r>
    </w:p>
    <w:p w:rsidR="003F1647" w:rsidRPr="003F1647" w:rsidRDefault="00A8440D" w:rsidP="00B04F55">
      <w:pPr>
        <w:spacing w:after="0" w:line="240" w:lineRule="auto"/>
        <w:rPr>
          <w:rFonts w:ascii="Times New Roman" w:eastAsia="Roboto" w:hAnsi="Times New Roman" w:cs="Times New Roman"/>
          <w:sz w:val="26"/>
          <w:szCs w:val="26"/>
        </w:rPr>
      </w:pPr>
      <w:r w:rsidRPr="00A8440D">
        <w:rPr>
          <w:rFonts w:ascii="Times New Roman" w:eastAsia="Roboto" w:hAnsi="Times New Roman" w:cs="Times New Roman"/>
          <w:b/>
          <w:sz w:val="26"/>
          <w:szCs w:val="26"/>
          <w:lang w:val="vi-VN"/>
        </w:rPr>
        <w:t>C</w:t>
      </w:r>
      <w:r w:rsidR="003F1647" w:rsidRPr="00A8440D">
        <w:rPr>
          <w:rFonts w:ascii="Times New Roman" w:eastAsia="Roboto" w:hAnsi="Times New Roman" w:cs="Times New Roman"/>
          <w:b/>
          <w:sz w:val="26"/>
          <w:szCs w:val="26"/>
        </w:rPr>
        <w:t xml:space="preserve">âu </w:t>
      </w:r>
      <w:r w:rsidRPr="00A8440D">
        <w:rPr>
          <w:rFonts w:ascii="Times New Roman" w:eastAsia="Roboto" w:hAnsi="Times New Roman" w:cs="Times New Roman"/>
          <w:b/>
          <w:sz w:val="26"/>
          <w:szCs w:val="26"/>
          <w:lang w:val="vi-VN"/>
        </w:rPr>
        <w:t>27</w:t>
      </w:r>
      <w:r>
        <w:rPr>
          <w:rFonts w:ascii="Times New Roman" w:eastAsia="Roboto" w:hAnsi="Times New Roman" w:cs="Times New Roman"/>
          <w:sz w:val="26"/>
          <w:szCs w:val="26"/>
          <w:lang w:val="vi-VN"/>
        </w:rPr>
        <w:t xml:space="preserve">: </w:t>
      </w:r>
      <w:r w:rsidR="003F1647" w:rsidRPr="003F1647">
        <w:rPr>
          <w:rFonts w:ascii="Times New Roman" w:eastAsia="Roboto" w:hAnsi="Times New Roman" w:cs="Times New Roman"/>
          <w:sz w:val="26"/>
          <w:szCs w:val="26"/>
        </w:rPr>
        <w:t>T</w:t>
      </w:r>
      <w:r w:rsidR="003F1647" w:rsidRPr="003F1647">
        <w:rPr>
          <w:rFonts w:ascii="Times New Roman" w:hAnsi="Times New Roman" w:cs="Times New Roman"/>
          <w:sz w:val="26"/>
          <w:szCs w:val="26"/>
        </w:rPr>
        <w:t>rích đề thi HSG 9 Hà Nội</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Helvetica" w:hAnsi="Times New Roman" w:cs="Times New Roman"/>
          <w:sz w:val="26"/>
          <w:szCs w:val="26"/>
        </w:rPr>
        <w:t xml:space="preserve"> Chia 40,8 gam hỗn hợp gồm Mg và Fe (có tỉ lệ mol tương ứng là 1 : 2) thành 2 phần.</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Helvetica" w:hAnsi="Times New Roman" w:cs="Times New Roman"/>
          <w:sz w:val="26"/>
          <w:szCs w:val="26"/>
        </w:rPr>
        <w:t xml:space="preserve"> - Phần 1: Hòa tan hoàn toàn trong dung dịch H2SO4 loãng, dư thu được 6,72 lít khí H2 (đktc).</w:t>
      </w:r>
    </w:p>
    <w:p w:rsidR="003F1647" w:rsidRPr="003F1647" w:rsidRDefault="003F1647" w:rsidP="00B04F55">
      <w:pPr>
        <w:spacing w:after="0" w:line="240" w:lineRule="auto"/>
        <w:rPr>
          <w:rFonts w:ascii="Times New Roman" w:eastAsia="Helvetica" w:hAnsi="Times New Roman" w:cs="Times New Roman"/>
          <w:sz w:val="26"/>
          <w:szCs w:val="26"/>
        </w:rPr>
      </w:pPr>
      <w:r w:rsidRPr="003F1647">
        <w:rPr>
          <w:rFonts w:ascii="Times New Roman" w:eastAsia="Helvetica" w:hAnsi="Times New Roman" w:cs="Times New Roman"/>
          <w:sz w:val="26"/>
          <w:szCs w:val="26"/>
        </w:rPr>
        <w:t xml:space="preserve"> - Phần 2: Hòa tan hoàn toàn trong dung dịch H2SO4 đặc, nóng chỉ thu được dung dịch chứa 84,8 gam muối sunfat và 13,44 lít một chất khí X (đktc). </w:t>
      </w:r>
    </w:p>
    <w:p w:rsidR="003F1647" w:rsidRDefault="003F1647" w:rsidP="00B04F55">
      <w:pPr>
        <w:spacing w:after="0" w:line="240" w:lineRule="auto"/>
        <w:rPr>
          <w:rFonts w:ascii="Times New Roman" w:eastAsia="Helvetica" w:hAnsi="Times New Roman" w:cs="Times New Roman"/>
          <w:sz w:val="26"/>
          <w:szCs w:val="26"/>
        </w:rPr>
      </w:pPr>
      <w:r w:rsidRPr="003F1647">
        <w:rPr>
          <w:rFonts w:ascii="Times New Roman" w:eastAsia="Helvetica" w:hAnsi="Times New Roman" w:cs="Times New Roman"/>
          <w:sz w:val="26"/>
          <w:szCs w:val="26"/>
        </w:rPr>
        <w:t>Xác định công thức phân tử của X và viết phương trình hóa học của các phản ứng xảy ra.</w:t>
      </w:r>
    </w:p>
    <w:p w:rsidR="00A8440D" w:rsidRPr="00A8440D" w:rsidRDefault="00A8440D" w:rsidP="00B04F55">
      <w:pPr>
        <w:spacing w:after="0" w:line="240" w:lineRule="auto"/>
        <w:rPr>
          <w:rFonts w:ascii="Times New Roman" w:eastAsia="Helvetica" w:hAnsi="Times New Roman" w:cs="Times New Roman"/>
          <w:b/>
          <w:sz w:val="26"/>
          <w:szCs w:val="26"/>
          <w:lang w:val="vi-VN"/>
        </w:rPr>
      </w:pPr>
      <w:r w:rsidRPr="00A8440D">
        <w:rPr>
          <w:rFonts w:ascii="Times New Roman" w:eastAsia="Helvetica" w:hAnsi="Times New Roman" w:cs="Times New Roman"/>
          <w:b/>
          <w:sz w:val="26"/>
          <w:szCs w:val="26"/>
          <w:lang w:val="vi-VN"/>
        </w:rPr>
        <w:t>Giải:</w:t>
      </w:r>
    </w:p>
    <w:p w:rsidR="003F1647" w:rsidRPr="003F1647" w:rsidRDefault="003F1647" w:rsidP="00B04F55">
      <w:pPr>
        <w:spacing w:after="0" w:line="240" w:lineRule="auto"/>
        <w:rPr>
          <w:rFonts w:ascii="Times New Roman" w:eastAsia="Times New Roman" w:hAnsi="Times New Roman" w:cs="Times New Roman"/>
          <w:color w:val="000000" w:themeColor="text1"/>
          <w:sz w:val="26"/>
          <w:szCs w:val="26"/>
        </w:rPr>
      </w:pPr>
    </w:p>
    <w:p w:rsidR="003F1647" w:rsidRPr="003F1647" w:rsidRDefault="003F1647" w:rsidP="00B04F55">
      <w:pPr>
        <w:spacing w:after="0" w:line="240" w:lineRule="auto"/>
        <w:jc w:val="both"/>
        <w:rPr>
          <w:rFonts w:ascii="Times New Roman" w:eastAsia="Times New Roman" w:hAnsi="Times New Roman" w:cs="Times New Roman"/>
          <w:color w:val="000000" w:themeColor="text1"/>
          <w:sz w:val="26"/>
          <w:szCs w:val="26"/>
        </w:rPr>
      </w:pPr>
    </w:p>
    <w:p w:rsidR="003F1647" w:rsidRPr="003F1647" w:rsidRDefault="003F1647" w:rsidP="00B04F55">
      <w:pPr>
        <w:spacing w:after="0" w:line="240" w:lineRule="auto"/>
        <w:rPr>
          <w:rFonts w:ascii="Times New Roman" w:eastAsia="Open Sans" w:hAnsi="Times New Roman" w:cs="Times New Roman"/>
          <w:color w:val="000000" w:themeColor="text1"/>
          <w:sz w:val="26"/>
          <w:szCs w:val="26"/>
        </w:rPr>
      </w:pPr>
      <w:r w:rsidRPr="003F1647">
        <w:rPr>
          <w:rFonts w:ascii="Times New Roman" w:hAnsi="Times New Roman" w:cs="Times New Roman"/>
          <w:noProof/>
          <w:sz w:val="26"/>
          <w:szCs w:val="26"/>
        </w:rPr>
        <w:drawing>
          <wp:inline distT="0" distB="0" distL="0" distR="0" wp14:anchorId="703C70EE" wp14:editId="59C5424F">
            <wp:extent cx="5942965" cy="4044950"/>
            <wp:effectExtent l="0" t="0" r="635" b="0"/>
            <wp:docPr id="1403833224" name="Picture 1403833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extLst>
                        <a:ext uri="{28A0092B-C50C-407E-A947-70E740481C1C}">
                          <a14:useLocalDpi xmlns:a14="http://schemas.microsoft.com/office/drawing/2010/main" val="0"/>
                        </a:ext>
                      </a:extLst>
                    </a:blip>
                    <a:stretch>
                      <a:fillRect/>
                    </a:stretch>
                  </pic:blipFill>
                  <pic:spPr>
                    <a:xfrm>
                      <a:off x="0" y="0"/>
                      <a:ext cx="5946771" cy="4047540"/>
                    </a:xfrm>
                    <a:prstGeom prst="rect">
                      <a:avLst/>
                    </a:prstGeom>
                  </pic:spPr>
                </pic:pic>
              </a:graphicData>
            </a:graphic>
          </wp:inline>
        </w:drawing>
      </w:r>
    </w:p>
    <w:p w:rsidR="003F1647" w:rsidRPr="003F1647" w:rsidRDefault="003F1647" w:rsidP="00B04F55">
      <w:pPr>
        <w:spacing w:after="0" w:line="240" w:lineRule="auto"/>
        <w:rPr>
          <w:rFonts w:ascii="Times New Roman" w:eastAsia="Open Sans" w:hAnsi="Times New Roman" w:cs="Times New Roman"/>
          <w:color w:val="000000" w:themeColor="text1"/>
          <w:sz w:val="26"/>
          <w:szCs w:val="26"/>
        </w:rPr>
      </w:pPr>
      <w:r w:rsidRPr="003F1647">
        <w:rPr>
          <w:rFonts w:ascii="Times New Roman" w:hAnsi="Times New Roman" w:cs="Times New Roman"/>
          <w:noProof/>
          <w:sz w:val="26"/>
          <w:szCs w:val="26"/>
        </w:rPr>
        <w:lastRenderedPageBreak/>
        <w:drawing>
          <wp:inline distT="0" distB="0" distL="0" distR="0" wp14:anchorId="7F8DC79B" wp14:editId="7D2F8F9F">
            <wp:extent cx="5943600" cy="5086350"/>
            <wp:effectExtent l="0" t="0" r="0" b="0"/>
            <wp:docPr id="261707774" name="Picture 261707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extLst>
                        <a:ext uri="{28A0092B-C50C-407E-A947-70E740481C1C}">
                          <a14:useLocalDpi xmlns:a14="http://schemas.microsoft.com/office/drawing/2010/main" val="0"/>
                        </a:ext>
                      </a:extLst>
                    </a:blip>
                    <a:stretch>
                      <a:fillRect/>
                    </a:stretch>
                  </pic:blipFill>
                  <pic:spPr>
                    <a:xfrm>
                      <a:off x="0" y="0"/>
                      <a:ext cx="5943600" cy="5086350"/>
                    </a:xfrm>
                    <a:prstGeom prst="rect">
                      <a:avLst/>
                    </a:prstGeom>
                  </pic:spPr>
                </pic:pic>
              </a:graphicData>
            </a:graphic>
          </wp:inline>
        </w:drawing>
      </w:r>
      <w:r w:rsidRPr="003F1647">
        <w:rPr>
          <w:rFonts w:ascii="Times New Roman" w:hAnsi="Times New Roman" w:cs="Times New Roman"/>
          <w:noProof/>
          <w:sz w:val="26"/>
          <w:szCs w:val="26"/>
        </w:rPr>
        <w:drawing>
          <wp:inline distT="0" distB="0" distL="0" distR="0" wp14:anchorId="24A5D2F4" wp14:editId="089AAECA">
            <wp:extent cx="5943600" cy="4143375"/>
            <wp:effectExtent l="0" t="0" r="0" b="0"/>
            <wp:docPr id="1421520094" name="Picture 1421520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a:extLst>
                        <a:ext uri="{28A0092B-C50C-407E-A947-70E740481C1C}">
                          <a14:useLocalDpi xmlns:a14="http://schemas.microsoft.com/office/drawing/2010/main" val="0"/>
                        </a:ext>
                      </a:extLst>
                    </a:blip>
                    <a:stretch>
                      <a:fillRect/>
                    </a:stretch>
                  </pic:blipFill>
                  <pic:spPr>
                    <a:xfrm>
                      <a:off x="0" y="0"/>
                      <a:ext cx="5943600" cy="4143375"/>
                    </a:xfrm>
                    <a:prstGeom prst="rect">
                      <a:avLst/>
                    </a:prstGeom>
                  </pic:spPr>
                </pic:pic>
              </a:graphicData>
            </a:graphic>
          </wp:inline>
        </w:drawing>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Open Sans" w:hAnsi="Times New Roman" w:cs="Times New Roman"/>
          <w:color w:val="000000" w:themeColor="text1"/>
          <w:sz w:val="26"/>
          <w:szCs w:val="26"/>
        </w:rPr>
        <w:t>-----------------------------------------------------------------------------------------------------</w:t>
      </w:r>
    </w:p>
    <w:p w:rsidR="003F1647" w:rsidRPr="003F1647" w:rsidRDefault="003F1647" w:rsidP="00B04F55">
      <w:pPr>
        <w:spacing w:after="0" w:line="240" w:lineRule="auto"/>
        <w:rPr>
          <w:rFonts w:ascii="Times New Roman" w:eastAsia="Times New Roman" w:hAnsi="Times New Roman" w:cs="Times New Roman"/>
          <w:color w:val="000000" w:themeColor="text1"/>
          <w:sz w:val="26"/>
          <w:szCs w:val="26"/>
        </w:rPr>
      </w:pPr>
      <w:r w:rsidRPr="00A8440D">
        <w:rPr>
          <w:rFonts w:ascii="Times New Roman" w:eastAsia="Roboto" w:hAnsi="Times New Roman" w:cs="Times New Roman"/>
          <w:b/>
          <w:sz w:val="26"/>
          <w:szCs w:val="26"/>
        </w:rPr>
        <w:t xml:space="preserve">Câu </w:t>
      </w:r>
      <w:r w:rsidR="00A8440D">
        <w:rPr>
          <w:rFonts w:ascii="Times New Roman" w:eastAsia="Roboto" w:hAnsi="Times New Roman" w:cs="Times New Roman"/>
          <w:b/>
          <w:sz w:val="26"/>
          <w:szCs w:val="26"/>
          <w:lang w:val="vi-VN"/>
        </w:rPr>
        <w:t>28:</w:t>
      </w:r>
      <w:r w:rsidRPr="003F1647">
        <w:rPr>
          <w:rFonts w:ascii="Times New Roman" w:eastAsia="Roboto" w:hAnsi="Times New Roman" w:cs="Times New Roman"/>
          <w:sz w:val="26"/>
          <w:szCs w:val="26"/>
        </w:rPr>
        <w:t xml:space="preserve"> T</w:t>
      </w:r>
      <w:r w:rsidRPr="003F1647">
        <w:rPr>
          <w:rFonts w:ascii="Times New Roman" w:hAnsi="Times New Roman" w:cs="Times New Roman"/>
          <w:sz w:val="26"/>
          <w:szCs w:val="26"/>
        </w:rPr>
        <w:t>rích đề thi HSG Hà Nội 2023 2024</w:t>
      </w:r>
    </w:p>
    <w:p w:rsidR="003F1647" w:rsidRPr="00A8440D" w:rsidRDefault="003F1647" w:rsidP="00A8440D">
      <w:pPr>
        <w:spacing w:after="0" w:line="240" w:lineRule="auto"/>
        <w:rPr>
          <w:rFonts w:ascii="Times New Roman" w:hAnsi="Times New Roman" w:cs="Times New Roman"/>
          <w:sz w:val="26"/>
          <w:szCs w:val="26"/>
        </w:rPr>
      </w:pPr>
      <w:r w:rsidRPr="003F1647">
        <w:rPr>
          <w:rFonts w:ascii="Times New Roman" w:eastAsia="Helvetica" w:hAnsi="Times New Roman" w:cs="Times New Roman"/>
          <w:sz w:val="26"/>
          <w:szCs w:val="26"/>
        </w:rPr>
        <w:lastRenderedPageBreak/>
        <w:t>Cho hơi nước đi qua cacbon nóng đỏ, thu được 13,44 lít hỗn hợp khí X (đktc) gồm CO, CO2 và H2. Dẫn toàn bộ 13,44 lít hỗn hợp X ở trên vào 200 ml dung dịch chứa NaOH aM và Na2CO3 1,5aM. Kết thúc phản ứng thu được 200 ml dung dịch Y. Nhỏ từ từ đến hết 350 ml dung dịch HCI 2M vào 100 ml dung dịch Y, khi kết thúc phản ứng thu được 5,6 lít khí CO2 (đktc). Còn khi cho dung dịch Ca(HCO3)2 dư vào 100 ml dung dịch Y, sau khi phản ứng xảy ra hoàn toàn thu được 30 gam kết tủa. Tính thành phần phần trăm thể tích của H2 trong hỗn hợp X.</w:t>
      </w:r>
    </w:p>
    <w:p w:rsidR="003F1647" w:rsidRPr="00A8440D" w:rsidRDefault="00B04F55" w:rsidP="00B04F55">
      <w:pPr>
        <w:spacing w:after="0" w:line="240" w:lineRule="auto"/>
        <w:rPr>
          <w:rFonts w:ascii="Times New Roman" w:eastAsia="Open Sans" w:hAnsi="Times New Roman" w:cs="Times New Roman"/>
          <w:b/>
          <w:color w:val="000000" w:themeColor="text1"/>
          <w:sz w:val="26"/>
          <w:szCs w:val="26"/>
        </w:rPr>
      </w:pPr>
      <w:r w:rsidRPr="00A8440D">
        <w:rPr>
          <w:rFonts w:ascii="Times New Roman" w:eastAsia="Open Sans" w:hAnsi="Times New Roman" w:cs="Times New Roman"/>
          <w:b/>
          <w:color w:val="000000" w:themeColor="text1"/>
          <w:sz w:val="26"/>
          <w:szCs w:val="26"/>
        </w:rPr>
        <w:t>Giải</w:t>
      </w:r>
    </w:p>
    <w:p w:rsidR="003F1647" w:rsidRPr="003F1647" w:rsidRDefault="003F1647" w:rsidP="00B04F55">
      <w:pPr>
        <w:spacing w:after="0" w:line="240" w:lineRule="auto"/>
        <w:rPr>
          <w:rFonts w:ascii="Times New Roman" w:eastAsia="Roboto" w:hAnsi="Times New Roman" w:cs="Times New Roman"/>
          <w:sz w:val="26"/>
          <w:szCs w:val="26"/>
        </w:rPr>
      </w:pPr>
      <w:r w:rsidRPr="003F1647">
        <w:rPr>
          <w:rFonts w:ascii="Times New Roman" w:eastAsia="Roboto" w:hAnsi="Times New Roman" w:cs="Times New Roman"/>
          <w:sz w:val="26"/>
          <w:szCs w:val="26"/>
        </w:rPr>
        <w:t xml:space="preserve">n hỗn hợp khí =13,44 /22,4 = 0,6 mol </w:t>
      </w:r>
    </w:p>
    <w:p w:rsidR="003F1647" w:rsidRPr="003F1647" w:rsidRDefault="003F1647" w:rsidP="00B04F55">
      <w:pPr>
        <w:spacing w:after="0" w:line="240" w:lineRule="auto"/>
        <w:rPr>
          <w:rFonts w:ascii="Times New Roman" w:eastAsia="Roboto" w:hAnsi="Times New Roman" w:cs="Times New Roman"/>
          <w:sz w:val="26"/>
          <w:szCs w:val="26"/>
        </w:rPr>
      </w:pPr>
      <w:r w:rsidRPr="003F1647">
        <w:rPr>
          <w:rFonts w:ascii="Times New Roman" w:eastAsia="Roboto" w:hAnsi="Times New Roman" w:cs="Times New Roman"/>
          <w:sz w:val="26"/>
          <w:szCs w:val="26"/>
        </w:rPr>
        <w:t>Hỗn hợp khí tác dụng với dung dịch NaOH và Na2CO3:</w:t>
      </w:r>
    </w:p>
    <w:p w:rsidR="003F1647" w:rsidRPr="003F1647" w:rsidRDefault="003F1647" w:rsidP="00B04F55">
      <w:pPr>
        <w:spacing w:after="0" w:line="240" w:lineRule="auto"/>
        <w:rPr>
          <w:rFonts w:ascii="Times New Roman" w:eastAsia="Roboto" w:hAnsi="Times New Roman" w:cs="Times New Roman"/>
          <w:sz w:val="26"/>
          <w:szCs w:val="26"/>
        </w:rPr>
      </w:pPr>
      <w:r w:rsidRPr="003F1647">
        <w:rPr>
          <w:rFonts w:ascii="Times New Roman" w:eastAsia="Roboto" w:hAnsi="Times New Roman" w:cs="Times New Roman"/>
          <w:sz w:val="26"/>
          <w:szCs w:val="26"/>
        </w:rPr>
        <w:t xml:space="preserve"> Đặt số mol CO2 là x mol. </w:t>
      </w:r>
    </w:p>
    <w:p w:rsidR="003F1647" w:rsidRPr="003F1647" w:rsidRDefault="003F1647" w:rsidP="00B04F55">
      <w:pPr>
        <w:spacing w:after="0" w:line="240" w:lineRule="auto"/>
        <w:rPr>
          <w:rFonts w:ascii="Times New Roman" w:eastAsia="Roboto" w:hAnsi="Times New Roman" w:cs="Times New Roman"/>
          <w:sz w:val="26"/>
          <w:szCs w:val="26"/>
        </w:rPr>
      </w:pPr>
      <w:r w:rsidRPr="003F1647">
        <w:rPr>
          <w:rFonts w:ascii="Times New Roman" w:eastAsia="Roboto" w:hAnsi="Times New Roman" w:cs="Times New Roman"/>
          <w:sz w:val="26"/>
          <w:szCs w:val="26"/>
        </w:rPr>
        <w:t xml:space="preserve">nNaOH = 0,2a mol </w:t>
      </w:r>
    </w:p>
    <w:p w:rsidR="003F1647" w:rsidRPr="003F1647" w:rsidRDefault="003F1647" w:rsidP="00B04F55">
      <w:pPr>
        <w:spacing w:after="0" w:line="240" w:lineRule="auto"/>
        <w:rPr>
          <w:rFonts w:ascii="Times New Roman" w:eastAsia="Roboto" w:hAnsi="Times New Roman" w:cs="Times New Roman"/>
          <w:sz w:val="26"/>
          <w:szCs w:val="26"/>
        </w:rPr>
      </w:pPr>
      <w:r w:rsidRPr="003F1647">
        <w:rPr>
          <w:rFonts w:ascii="Times New Roman" w:eastAsia="Roboto" w:hAnsi="Times New Roman" w:cs="Times New Roman"/>
          <w:sz w:val="26"/>
          <w:szCs w:val="26"/>
        </w:rPr>
        <w:t xml:space="preserve">nNa2CO3 = 0,3a mol </w:t>
      </w:r>
    </w:p>
    <w:p w:rsidR="003F1647" w:rsidRPr="003F1647" w:rsidRDefault="003F1647" w:rsidP="00B04F55">
      <w:pPr>
        <w:spacing w:after="0" w:line="240" w:lineRule="auto"/>
        <w:rPr>
          <w:rFonts w:ascii="Times New Roman" w:eastAsia="Roboto" w:hAnsi="Times New Roman" w:cs="Times New Roman"/>
          <w:sz w:val="26"/>
          <w:szCs w:val="26"/>
        </w:rPr>
      </w:pPr>
      <w:r w:rsidRPr="003F1647">
        <w:rPr>
          <w:rFonts w:ascii="Times New Roman" w:eastAsia="Roboto" w:hAnsi="Times New Roman" w:cs="Times New Roman"/>
          <w:sz w:val="26"/>
          <w:szCs w:val="26"/>
        </w:rPr>
        <w:t xml:space="preserve">CO2 + 2NaOH → Na2CO3 + H2O </w:t>
      </w:r>
    </w:p>
    <w:p w:rsidR="003F1647" w:rsidRPr="003F1647" w:rsidRDefault="003F1647" w:rsidP="00B04F55">
      <w:pPr>
        <w:spacing w:after="0" w:line="240" w:lineRule="auto"/>
        <w:rPr>
          <w:rFonts w:ascii="Times New Roman" w:eastAsia="Roboto" w:hAnsi="Times New Roman" w:cs="Times New Roman"/>
          <w:sz w:val="26"/>
          <w:szCs w:val="26"/>
        </w:rPr>
      </w:pPr>
      <w:r w:rsidRPr="003F1647">
        <w:rPr>
          <w:rFonts w:ascii="Times New Roman" w:eastAsia="Roboto" w:hAnsi="Times New Roman" w:cs="Times New Roman"/>
          <w:sz w:val="26"/>
          <w:szCs w:val="26"/>
        </w:rPr>
        <w:t xml:space="preserve">CO2 + Na2CO3 + H2O → 2NaHCO3 </w:t>
      </w:r>
    </w:p>
    <w:p w:rsidR="003F1647" w:rsidRPr="003F1647" w:rsidRDefault="003F1647" w:rsidP="00B04F55">
      <w:pPr>
        <w:spacing w:after="0" w:line="240" w:lineRule="auto"/>
        <w:rPr>
          <w:rFonts w:ascii="Times New Roman" w:eastAsia="Roboto" w:hAnsi="Times New Roman" w:cs="Times New Roman"/>
          <w:sz w:val="26"/>
          <w:szCs w:val="26"/>
        </w:rPr>
      </w:pPr>
      <w:r w:rsidRPr="003F1647">
        <w:rPr>
          <w:rFonts w:ascii="Times New Roman" w:eastAsia="Roboto" w:hAnsi="Times New Roman" w:cs="Times New Roman"/>
          <w:sz w:val="26"/>
          <w:szCs w:val="26"/>
        </w:rPr>
        <w:t xml:space="preserve">Nhỏ từ từ dung dịch HCl vào 100 mL dung dịch Y: </w:t>
      </w:r>
    </w:p>
    <w:p w:rsidR="003F1647" w:rsidRPr="003F1647" w:rsidRDefault="003F1647" w:rsidP="00B04F55">
      <w:pPr>
        <w:spacing w:after="0" w:line="240" w:lineRule="auto"/>
        <w:rPr>
          <w:rFonts w:ascii="Times New Roman" w:eastAsia="Roboto" w:hAnsi="Times New Roman" w:cs="Times New Roman"/>
          <w:sz w:val="26"/>
          <w:szCs w:val="26"/>
        </w:rPr>
      </w:pPr>
      <w:r w:rsidRPr="003F1647">
        <w:rPr>
          <w:rFonts w:ascii="Times New Roman" w:eastAsia="Roboto" w:hAnsi="Times New Roman" w:cs="Times New Roman"/>
          <w:sz w:val="26"/>
          <w:szCs w:val="26"/>
        </w:rPr>
        <w:t xml:space="preserve">n HCl = 0,35.2 = 0,7 mol 5,6 22,4 nCO2 = = 0,25 mol </w:t>
      </w:r>
    </w:p>
    <w:p w:rsidR="003F1647" w:rsidRPr="003F1647" w:rsidRDefault="003F1647" w:rsidP="00B04F55">
      <w:pPr>
        <w:spacing w:after="0" w:line="240" w:lineRule="auto"/>
        <w:rPr>
          <w:rFonts w:ascii="Times New Roman" w:eastAsia="Roboto" w:hAnsi="Times New Roman" w:cs="Times New Roman"/>
          <w:sz w:val="26"/>
          <w:szCs w:val="26"/>
        </w:rPr>
      </w:pPr>
      <w:r w:rsidRPr="003F1647">
        <w:rPr>
          <w:rFonts w:ascii="Times New Roman" w:eastAsia="Roboto" w:hAnsi="Times New Roman" w:cs="Times New Roman"/>
          <w:sz w:val="26"/>
          <w:szCs w:val="26"/>
        </w:rPr>
        <w:t>nHCI &gt; 2.nco₂</w:t>
      </w:r>
    </w:p>
    <w:p w:rsidR="003F1647" w:rsidRPr="003F1647" w:rsidRDefault="003F1647" w:rsidP="00B04F55">
      <w:pPr>
        <w:spacing w:after="0" w:line="240" w:lineRule="auto"/>
        <w:rPr>
          <w:rFonts w:ascii="Times New Roman" w:eastAsia="Roboto" w:hAnsi="Times New Roman" w:cs="Times New Roman"/>
          <w:sz w:val="26"/>
          <w:szCs w:val="26"/>
        </w:rPr>
      </w:pPr>
      <w:r w:rsidRPr="003F1647">
        <w:rPr>
          <w:rFonts w:ascii="Times New Roman" w:eastAsia="Roboto" w:hAnsi="Times New Roman" w:cs="Times New Roman"/>
          <w:sz w:val="26"/>
          <w:szCs w:val="26"/>
        </w:rPr>
        <w:t xml:space="preserve"> → Dung dịch Y gồ</w:t>
      </w:r>
      <w:r w:rsidR="00A8440D">
        <w:rPr>
          <w:rFonts w:ascii="Times New Roman" w:eastAsia="Roboto" w:hAnsi="Times New Roman" w:cs="Times New Roman"/>
          <w:sz w:val="26"/>
          <w:szCs w:val="26"/>
        </w:rPr>
        <w:t>m</w:t>
      </w:r>
      <w:r w:rsidRPr="003F1647">
        <w:rPr>
          <w:rFonts w:ascii="Times New Roman" w:eastAsia="Roboto" w:hAnsi="Times New Roman" w:cs="Times New Roman"/>
          <w:sz w:val="26"/>
          <w:szCs w:val="26"/>
        </w:rPr>
        <w:t xml:space="preserve">: Na2CO3 và NaOH dư. </w:t>
      </w:r>
    </w:p>
    <w:p w:rsidR="003F1647" w:rsidRPr="003F1647" w:rsidRDefault="003F1647" w:rsidP="00B04F55">
      <w:pPr>
        <w:spacing w:after="0" w:line="240" w:lineRule="auto"/>
        <w:rPr>
          <w:rFonts w:ascii="Times New Roman" w:eastAsia="Roboto" w:hAnsi="Times New Roman" w:cs="Times New Roman"/>
          <w:sz w:val="26"/>
          <w:szCs w:val="26"/>
        </w:rPr>
      </w:pPr>
      <w:r w:rsidRPr="003F1647">
        <w:rPr>
          <w:rFonts w:ascii="Times New Roman" w:eastAsia="Roboto" w:hAnsi="Times New Roman" w:cs="Times New Roman"/>
          <w:sz w:val="26"/>
          <w:szCs w:val="26"/>
        </w:rPr>
        <w:t xml:space="preserve">CO2 + 2NaOH → Na2CO3 + H2O </w:t>
      </w:r>
    </w:p>
    <w:p w:rsidR="003F1647" w:rsidRPr="003F1647" w:rsidRDefault="003F1647" w:rsidP="00B04F55">
      <w:pPr>
        <w:spacing w:after="0" w:line="240" w:lineRule="auto"/>
        <w:rPr>
          <w:rFonts w:ascii="Times New Roman" w:eastAsia="Roboto" w:hAnsi="Times New Roman" w:cs="Times New Roman"/>
          <w:sz w:val="26"/>
          <w:szCs w:val="26"/>
        </w:rPr>
      </w:pPr>
      <w:r w:rsidRPr="003F1647">
        <w:rPr>
          <w:rFonts w:ascii="Times New Roman" w:eastAsia="Roboto" w:hAnsi="Times New Roman" w:cs="Times New Roman"/>
          <w:sz w:val="26"/>
          <w:szCs w:val="26"/>
        </w:rPr>
        <w:t xml:space="preserve">  200 mL dung dịch Y: Na2CO3: (0,3a + x) mol; NaOH dư: (0,2a - 2x)</w:t>
      </w:r>
    </w:p>
    <w:p w:rsidR="003F1647" w:rsidRPr="003F1647" w:rsidRDefault="003F1647" w:rsidP="00B04F55">
      <w:pPr>
        <w:spacing w:after="0" w:line="240" w:lineRule="auto"/>
        <w:rPr>
          <w:rFonts w:ascii="Times New Roman" w:eastAsia="Roboto" w:hAnsi="Times New Roman" w:cs="Times New Roman"/>
          <w:sz w:val="26"/>
          <w:szCs w:val="26"/>
        </w:rPr>
      </w:pPr>
      <w:r w:rsidRPr="003F1647">
        <w:rPr>
          <w:rFonts w:ascii="Times New Roman" w:eastAsia="Roboto" w:hAnsi="Times New Roman" w:cs="Times New Roman"/>
          <w:sz w:val="26"/>
          <w:szCs w:val="26"/>
        </w:rPr>
        <w:t xml:space="preserve"> mol 100 mL dung dịch Y: Na2CO3: (0,15a + 0,5x) mol; </w:t>
      </w:r>
    </w:p>
    <w:p w:rsidR="003F1647" w:rsidRPr="003F1647" w:rsidRDefault="003F1647" w:rsidP="00B04F55">
      <w:pPr>
        <w:spacing w:after="0" w:line="240" w:lineRule="auto"/>
        <w:rPr>
          <w:rFonts w:ascii="Times New Roman" w:eastAsia="Roboto" w:hAnsi="Times New Roman" w:cs="Times New Roman"/>
          <w:sz w:val="26"/>
          <w:szCs w:val="26"/>
        </w:rPr>
      </w:pPr>
      <w:r w:rsidRPr="003F1647">
        <w:rPr>
          <w:rFonts w:ascii="Times New Roman" w:eastAsia="Roboto" w:hAnsi="Times New Roman" w:cs="Times New Roman"/>
          <w:sz w:val="26"/>
          <w:szCs w:val="26"/>
        </w:rPr>
        <w:t>NaOH dư: (0,1a – x) mol 100 mL dung dịch Y tác dụng với dung dịch Ca(HCO3)2 dư: 30 100 nCaCO3 = = 0,3 mol</w:t>
      </w:r>
    </w:p>
    <w:p w:rsidR="003F1647" w:rsidRPr="003F1647" w:rsidRDefault="003F1647" w:rsidP="00B04F55">
      <w:pPr>
        <w:spacing w:after="0" w:line="240" w:lineRule="auto"/>
        <w:rPr>
          <w:rFonts w:ascii="Times New Roman" w:eastAsia="Open Sans" w:hAnsi="Times New Roman" w:cs="Times New Roman"/>
          <w:color w:val="000000" w:themeColor="text1"/>
          <w:sz w:val="26"/>
          <w:szCs w:val="26"/>
        </w:rPr>
      </w:pPr>
      <w:r w:rsidRPr="003F1647">
        <w:rPr>
          <w:rFonts w:ascii="Times New Roman" w:hAnsi="Times New Roman" w:cs="Times New Roman"/>
          <w:noProof/>
          <w:sz w:val="26"/>
          <w:szCs w:val="26"/>
        </w:rPr>
        <w:drawing>
          <wp:inline distT="0" distB="0" distL="0" distR="0" wp14:anchorId="31302E2F" wp14:editId="2068A0C3">
            <wp:extent cx="5943600" cy="4330700"/>
            <wp:effectExtent l="0" t="0" r="0" b="0"/>
            <wp:docPr id="1762904962" name="Picture 1762904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extLst>
                        <a:ext uri="{28A0092B-C50C-407E-A947-70E740481C1C}">
                          <a14:useLocalDpi xmlns:a14="http://schemas.microsoft.com/office/drawing/2010/main" val="0"/>
                        </a:ext>
                      </a:extLst>
                    </a:blip>
                    <a:stretch>
                      <a:fillRect/>
                    </a:stretch>
                  </pic:blipFill>
                  <pic:spPr>
                    <a:xfrm>
                      <a:off x="0" y="0"/>
                      <a:ext cx="5943600" cy="4330700"/>
                    </a:xfrm>
                    <a:prstGeom prst="rect">
                      <a:avLst/>
                    </a:prstGeom>
                  </pic:spPr>
                </pic:pic>
              </a:graphicData>
            </a:graphic>
          </wp:inline>
        </w:drawing>
      </w:r>
    </w:p>
    <w:p w:rsidR="003F1647" w:rsidRPr="003F1647" w:rsidRDefault="003F1647" w:rsidP="00B04F55">
      <w:pPr>
        <w:spacing w:after="0" w:line="240" w:lineRule="auto"/>
        <w:rPr>
          <w:rFonts w:ascii="Times New Roman" w:eastAsia="Open Sans" w:hAnsi="Times New Roman" w:cs="Times New Roman"/>
          <w:color w:val="000000" w:themeColor="text1"/>
          <w:sz w:val="26"/>
          <w:szCs w:val="26"/>
        </w:rPr>
      </w:pPr>
      <w:r w:rsidRPr="003F1647">
        <w:rPr>
          <w:rFonts w:ascii="Times New Roman" w:hAnsi="Times New Roman" w:cs="Times New Roman"/>
          <w:noProof/>
          <w:sz w:val="26"/>
          <w:szCs w:val="26"/>
        </w:rPr>
        <w:lastRenderedPageBreak/>
        <w:drawing>
          <wp:inline distT="0" distB="0" distL="0" distR="0" wp14:anchorId="68EC0A97" wp14:editId="425F3413">
            <wp:extent cx="5943600" cy="5324474"/>
            <wp:effectExtent l="0" t="0" r="0" b="0"/>
            <wp:docPr id="576876135" name="Picture 576876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cstate="print">
                      <a:extLst>
                        <a:ext uri="{28A0092B-C50C-407E-A947-70E740481C1C}">
                          <a14:useLocalDpi xmlns:a14="http://schemas.microsoft.com/office/drawing/2010/main" val="0"/>
                        </a:ext>
                      </a:extLst>
                    </a:blip>
                    <a:stretch>
                      <a:fillRect/>
                    </a:stretch>
                  </pic:blipFill>
                  <pic:spPr>
                    <a:xfrm>
                      <a:off x="0" y="0"/>
                      <a:ext cx="5943600" cy="5324474"/>
                    </a:xfrm>
                    <a:prstGeom prst="rect">
                      <a:avLst/>
                    </a:prstGeom>
                  </pic:spPr>
                </pic:pic>
              </a:graphicData>
            </a:graphic>
          </wp:inline>
        </w:drawing>
      </w:r>
    </w:p>
    <w:p w:rsidR="003F1647" w:rsidRPr="003F1647" w:rsidRDefault="00A8440D" w:rsidP="00B04F55">
      <w:pPr>
        <w:spacing w:after="0" w:line="240" w:lineRule="auto"/>
        <w:rPr>
          <w:rFonts w:ascii="Times New Roman" w:hAnsi="Times New Roman" w:cs="Times New Roman"/>
          <w:sz w:val="26"/>
          <w:szCs w:val="26"/>
        </w:rPr>
      </w:pPr>
      <w:r w:rsidRPr="00653FBF">
        <w:rPr>
          <w:rFonts w:ascii="Times New Roman" w:eastAsia="Roboto" w:hAnsi="Times New Roman" w:cs="Times New Roman"/>
          <w:b/>
          <w:sz w:val="26"/>
          <w:szCs w:val="26"/>
          <w:lang w:val="vi-VN"/>
        </w:rPr>
        <w:t>C</w:t>
      </w:r>
      <w:r w:rsidR="003F1647" w:rsidRPr="00653FBF">
        <w:rPr>
          <w:rFonts w:ascii="Times New Roman" w:eastAsia="Roboto" w:hAnsi="Times New Roman" w:cs="Times New Roman"/>
          <w:b/>
          <w:sz w:val="26"/>
          <w:szCs w:val="26"/>
        </w:rPr>
        <w:t xml:space="preserve">âu </w:t>
      </w:r>
      <w:r w:rsidRPr="00653FBF">
        <w:rPr>
          <w:rFonts w:ascii="Times New Roman" w:eastAsia="Roboto" w:hAnsi="Times New Roman" w:cs="Times New Roman"/>
          <w:b/>
          <w:sz w:val="26"/>
          <w:szCs w:val="26"/>
          <w:lang w:val="vi-VN"/>
        </w:rPr>
        <w:t>29:</w:t>
      </w:r>
      <w:r w:rsidR="003F1647" w:rsidRPr="003F1647">
        <w:rPr>
          <w:rFonts w:ascii="Times New Roman" w:eastAsia="Roboto" w:hAnsi="Times New Roman" w:cs="Times New Roman"/>
          <w:sz w:val="26"/>
          <w:szCs w:val="26"/>
        </w:rPr>
        <w:t xml:space="preserve"> T</w:t>
      </w:r>
      <w:r w:rsidR="003F1647" w:rsidRPr="003F1647">
        <w:rPr>
          <w:rFonts w:ascii="Times New Roman" w:hAnsi="Times New Roman" w:cs="Times New Roman"/>
          <w:sz w:val="26"/>
          <w:szCs w:val="26"/>
        </w:rPr>
        <w:t>rích đề thi tuyển sinh lớp 10 môn hoá học (chuyên) Quốc Học Huế 2024-2025</w:t>
      </w:r>
      <w:r w:rsidR="003F1647" w:rsidRPr="003F1647">
        <w:rPr>
          <w:rFonts w:ascii="Times New Roman" w:eastAsia="Helvetica" w:hAnsi="Times New Roman" w:cs="Times New Roman"/>
          <w:sz w:val="26"/>
          <w:szCs w:val="26"/>
        </w:rPr>
        <w:t xml:space="preserve"> </w:t>
      </w:r>
    </w:p>
    <w:p w:rsidR="003F1647" w:rsidRPr="003F1647" w:rsidRDefault="003F1647" w:rsidP="00B04F55">
      <w:pPr>
        <w:spacing w:after="0" w:line="240" w:lineRule="auto"/>
        <w:rPr>
          <w:rFonts w:ascii="Times New Roman" w:hAnsi="Times New Roman" w:cs="Times New Roman"/>
          <w:sz w:val="26"/>
          <w:szCs w:val="26"/>
        </w:rPr>
      </w:pPr>
      <w:r w:rsidRPr="003F1647">
        <w:rPr>
          <w:rFonts w:ascii="Times New Roman" w:eastAsia="Helvetica" w:hAnsi="Times New Roman" w:cs="Times New Roman"/>
          <w:sz w:val="26"/>
          <w:szCs w:val="26"/>
        </w:rPr>
        <w:t>Hỗn hợp X gồm MgO, FeO, CuO, Fe2O3 và Fe3O4. Để hòa hoàn toàn m gam X thì cần dùng vừa đủ 100 ml dung dịch gồm HCl 2M và H2SO4 1M. Mặt khác, cho khí CO qua m gam X nung nóng, sau một thời gian thu được hỗn hợp rắn Y và hỗn hợp khí Z. Cho toàn bộ Z vào bình đựng 60 ml dung dịch Ca(OH)2 1M, đến khi phản ứng hoàn toàn thu được kết tủa và dung dịch T. Cho tiếp dung dịch Ba(OH)2 dư vào dung dịch T thấy kết tủa lại xuất hiện. Khi phản ứng kết thúc, tổng khối lượng hai lần kết tủa thu được là 12,895 gam. Cho toàn bộ chất rắn Y vào dung dịch H2SO4 đặc, nóng (dư), kết thúc phản ứng thu được 2,688 lít khí SO2 (đktc, sản phẩm khử duy nhất) và dung dịch chứa 30,4 gam muối. Tính m.</w:t>
      </w:r>
      <w:r w:rsidRPr="003F1647">
        <w:rPr>
          <w:rFonts w:ascii="Times New Roman" w:eastAsia="Roboto" w:hAnsi="Times New Roman" w:cs="Times New Roman"/>
          <w:sz w:val="26"/>
          <w:szCs w:val="26"/>
        </w:rPr>
        <w:t xml:space="preserve"> </w:t>
      </w:r>
    </w:p>
    <w:p w:rsidR="00653FBF" w:rsidRPr="00653FBF" w:rsidRDefault="003F1647" w:rsidP="00B04F55">
      <w:pPr>
        <w:spacing w:after="0" w:line="240" w:lineRule="auto"/>
        <w:rPr>
          <w:rFonts w:ascii="Times New Roman" w:eastAsia="Open Sans" w:hAnsi="Times New Roman" w:cs="Times New Roman"/>
          <w:b/>
          <w:color w:val="000000" w:themeColor="text1"/>
          <w:sz w:val="26"/>
          <w:szCs w:val="26"/>
        </w:rPr>
      </w:pPr>
      <w:r w:rsidRPr="00653FBF">
        <w:rPr>
          <w:rFonts w:ascii="Times New Roman" w:eastAsia="Open Sans" w:hAnsi="Times New Roman" w:cs="Times New Roman"/>
          <w:b/>
          <w:color w:val="000000" w:themeColor="text1"/>
          <w:sz w:val="26"/>
          <w:szCs w:val="26"/>
        </w:rPr>
        <w:t>Giải</w:t>
      </w:r>
    </w:p>
    <w:p w:rsidR="003F1647" w:rsidRPr="003F1647" w:rsidRDefault="003F1647" w:rsidP="00B04F55">
      <w:pPr>
        <w:spacing w:after="0" w:line="240" w:lineRule="auto"/>
        <w:rPr>
          <w:rFonts w:ascii="Times New Roman" w:eastAsia="Open Sans" w:hAnsi="Times New Roman" w:cs="Times New Roman"/>
          <w:color w:val="000000" w:themeColor="text1"/>
          <w:sz w:val="26"/>
          <w:szCs w:val="26"/>
        </w:rPr>
      </w:pPr>
      <w:r w:rsidRPr="003F1647">
        <w:rPr>
          <w:rFonts w:ascii="Times New Roman" w:hAnsi="Times New Roman" w:cs="Times New Roman"/>
          <w:noProof/>
          <w:sz w:val="26"/>
          <w:szCs w:val="26"/>
        </w:rPr>
        <w:drawing>
          <wp:inline distT="0" distB="0" distL="0" distR="0" wp14:anchorId="595D81FC" wp14:editId="73508C84">
            <wp:extent cx="2774950" cy="1187450"/>
            <wp:effectExtent l="0" t="0" r="6350" b="0"/>
            <wp:docPr id="775452730" name="Picture 775452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extLst>
                        <a:ext uri="{28A0092B-C50C-407E-A947-70E740481C1C}">
                          <a14:useLocalDpi xmlns:a14="http://schemas.microsoft.com/office/drawing/2010/main" val="0"/>
                        </a:ext>
                      </a:extLst>
                    </a:blip>
                    <a:stretch>
                      <a:fillRect/>
                    </a:stretch>
                  </pic:blipFill>
                  <pic:spPr>
                    <a:xfrm>
                      <a:off x="0" y="0"/>
                      <a:ext cx="2775100" cy="1187514"/>
                    </a:xfrm>
                    <a:prstGeom prst="rect">
                      <a:avLst/>
                    </a:prstGeom>
                  </pic:spPr>
                </pic:pic>
              </a:graphicData>
            </a:graphic>
          </wp:inline>
        </w:drawing>
      </w:r>
    </w:p>
    <w:p w:rsidR="003F1647" w:rsidRPr="003F1647" w:rsidRDefault="003F1647" w:rsidP="00B04F55">
      <w:pPr>
        <w:spacing w:after="0" w:line="240" w:lineRule="auto"/>
        <w:rPr>
          <w:rFonts w:ascii="Times New Roman" w:eastAsia="Open Sans" w:hAnsi="Times New Roman" w:cs="Times New Roman"/>
          <w:color w:val="000000" w:themeColor="text1"/>
          <w:sz w:val="26"/>
          <w:szCs w:val="26"/>
        </w:rPr>
      </w:pPr>
      <w:r w:rsidRPr="003F1647">
        <w:rPr>
          <w:rFonts w:ascii="Times New Roman" w:hAnsi="Times New Roman" w:cs="Times New Roman"/>
          <w:noProof/>
          <w:sz w:val="26"/>
          <w:szCs w:val="26"/>
        </w:rPr>
        <w:lastRenderedPageBreak/>
        <w:drawing>
          <wp:inline distT="0" distB="0" distL="0" distR="0" wp14:anchorId="742B9A56" wp14:editId="47CCD525">
            <wp:extent cx="4409822" cy="5219700"/>
            <wp:effectExtent l="0" t="0" r="0" b="0"/>
            <wp:docPr id="1287637907" name="Picture 1287637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cstate="print">
                      <a:extLst>
                        <a:ext uri="{28A0092B-C50C-407E-A947-70E740481C1C}">
                          <a14:useLocalDpi xmlns:a14="http://schemas.microsoft.com/office/drawing/2010/main" val="0"/>
                        </a:ext>
                      </a:extLst>
                    </a:blip>
                    <a:stretch>
                      <a:fillRect/>
                    </a:stretch>
                  </pic:blipFill>
                  <pic:spPr>
                    <a:xfrm>
                      <a:off x="0" y="0"/>
                      <a:ext cx="4411985" cy="5222260"/>
                    </a:xfrm>
                    <a:prstGeom prst="rect">
                      <a:avLst/>
                    </a:prstGeom>
                  </pic:spPr>
                </pic:pic>
              </a:graphicData>
            </a:graphic>
          </wp:inline>
        </w:drawing>
      </w:r>
      <w:r w:rsidRPr="003F1647">
        <w:rPr>
          <w:rFonts w:ascii="Times New Roman" w:hAnsi="Times New Roman" w:cs="Times New Roman"/>
          <w:noProof/>
          <w:sz w:val="26"/>
          <w:szCs w:val="26"/>
        </w:rPr>
        <w:drawing>
          <wp:inline distT="0" distB="0" distL="0" distR="0" wp14:anchorId="1819C8AE" wp14:editId="303485B1">
            <wp:extent cx="5943600" cy="4067175"/>
            <wp:effectExtent l="0" t="0" r="0" b="0"/>
            <wp:docPr id="1522779511" name="Picture 1522779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extLst>
                        <a:ext uri="{28A0092B-C50C-407E-A947-70E740481C1C}">
                          <a14:useLocalDpi xmlns:a14="http://schemas.microsoft.com/office/drawing/2010/main" val="0"/>
                        </a:ext>
                      </a:extLst>
                    </a:blip>
                    <a:stretch>
                      <a:fillRect/>
                    </a:stretch>
                  </pic:blipFill>
                  <pic:spPr>
                    <a:xfrm>
                      <a:off x="0" y="0"/>
                      <a:ext cx="5943600" cy="4067175"/>
                    </a:xfrm>
                    <a:prstGeom prst="rect">
                      <a:avLst/>
                    </a:prstGeom>
                  </pic:spPr>
                </pic:pic>
              </a:graphicData>
            </a:graphic>
          </wp:inline>
        </w:drawing>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Open Sans" w:hAnsi="Times New Roman" w:cs="Times New Roman"/>
          <w:color w:val="000000" w:themeColor="text1"/>
          <w:sz w:val="26"/>
          <w:szCs w:val="26"/>
        </w:rPr>
        <w:t>-----------------------------------------------------------------------------------------------------</w:t>
      </w:r>
    </w:p>
    <w:p w:rsidR="003F1647" w:rsidRPr="003F1647" w:rsidRDefault="00653FBF" w:rsidP="00B04F55">
      <w:pPr>
        <w:pStyle w:val="Heading2"/>
        <w:spacing w:before="0" w:after="0" w:line="240" w:lineRule="auto"/>
        <w:rPr>
          <w:rFonts w:ascii="Times New Roman" w:hAnsi="Times New Roman"/>
          <w:color w:val="000000" w:themeColor="text1"/>
          <w:sz w:val="26"/>
          <w:szCs w:val="26"/>
        </w:rPr>
      </w:pPr>
      <w:r>
        <w:rPr>
          <w:rFonts w:ascii="Times New Roman" w:eastAsia="Roboto" w:hAnsi="Times New Roman"/>
          <w:sz w:val="26"/>
          <w:szCs w:val="26"/>
          <w:lang w:val="vi-VN"/>
        </w:rPr>
        <w:lastRenderedPageBreak/>
        <w:t>C</w:t>
      </w:r>
      <w:r w:rsidR="003F1647" w:rsidRPr="003F1647">
        <w:rPr>
          <w:rFonts w:ascii="Times New Roman" w:eastAsia="Roboto" w:hAnsi="Times New Roman"/>
          <w:sz w:val="26"/>
          <w:szCs w:val="26"/>
        </w:rPr>
        <w:t xml:space="preserve">âu </w:t>
      </w:r>
      <w:r>
        <w:rPr>
          <w:rFonts w:ascii="Times New Roman" w:eastAsia="Roboto" w:hAnsi="Times New Roman"/>
          <w:sz w:val="26"/>
          <w:szCs w:val="26"/>
          <w:lang w:val="vi-VN"/>
        </w:rPr>
        <w:t xml:space="preserve">30: </w:t>
      </w:r>
      <w:r w:rsidR="003F1647" w:rsidRPr="00653FBF">
        <w:rPr>
          <w:rFonts w:ascii="Times New Roman" w:eastAsia="Roboto" w:hAnsi="Times New Roman"/>
          <w:b w:val="0"/>
          <w:sz w:val="26"/>
          <w:szCs w:val="26"/>
        </w:rPr>
        <w:t>T</w:t>
      </w:r>
      <w:r w:rsidR="003F1647" w:rsidRPr="00653FBF">
        <w:rPr>
          <w:rFonts w:ascii="Times New Roman" w:hAnsi="Times New Roman"/>
          <w:b w:val="0"/>
          <w:sz w:val="26"/>
          <w:szCs w:val="26"/>
        </w:rPr>
        <w:t>rích đề thi</w:t>
      </w:r>
      <w:r w:rsidR="003F1647" w:rsidRPr="00653FBF">
        <w:rPr>
          <w:rFonts w:ascii="Times New Roman" w:eastAsia="Aptos" w:hAnsi="Times New Roman"/>
          <w:b w:val="0"/>
          <w:color w:val="222222"/>
          <w:sz w:val="26"/>
          <w:szCs w:val="26"/>
        </w:rPr>
        <w:t xml:space="preserve"> chọn HSG cấp thành phố chuyên Amserdam năm 2023 - 2024</w:t>
      </w:r>
    </w:p>
    <w:p w:rsidR="003F1647" w:rsidRPr="003F1647" w:rsidRDefault="00653FBF" w:rsidP="00B04F55">
      <w:pPr>
        <w:spacing w:after="0" w:line="240" w:lineRule="auto"/>
        <w:rPr>
          <w:rFonts w:ascii="Times New Roman" w:eastAsia="Helvetica" w:hAnsi="Times New Roman" w:cs="Times New Roman"/>
          <w:sz w:val="26"/>
          <w:szCs w:val="26"/>
        </w:rPr>
      </w:pPr>
      <w:r>
        <w:rPr>
          <w:rFonts w:ascii="Times New Roman" w:eastAsia="Helvetica" w:hAnsi="Times New Roman" w:cs="Times New Roman"/>
          <w:sz w:val="26"/>
          <w:szCs w:val="26"/>
        </w:rPr>
        <w:tab/>
      </w:r>
      <w:r w:rsidR="003F1647" w:rsidRPr="003F1647">
        <w:rPr>
          <w:rFonts w:ascii="Times New Roman" w:eastAsia="Helvetica" w:hAnsi="Times New Roman" w:cs="Times New Roman"/>
          <w:sz w:val="26"/>
          <w:szCs w:val="26"/>
        </w:rPr>
        <w:t>Cho 16,5 gam hỗn hợp X gồm Al, Fe, Cu vào dung dịch chứa a mol H2SO4 đặc, nóng, cô cạn hỗn hợp sau phản ứng, thu được 54,9 gam chất rắn khan. Cho 16,5 gam X vào dung dịch chứa 1,5a mol H2SO4 đặc, nóng, cô cạn hỗn hợp sau phản ứng, thu được 61,14 gam chất rắn khan. Biết rằng trong các quá trình trên, muối tạo thành chỉ là muối sunfat trung hòa và SO2 là sản phẩm khử duy nhất của H2SO4. Mặt khác cho 16,5 gam X phản ứng vừa hết với dung dịch AgNO3, thu được dung dịch Y (không còn AgNO3). Cho Y tác dụng với 1,46 mol KOH trong dung dịch, thu được 20,71 gam kết tủa T và dung dịch Z chứa 127,69 gam chất tan. Biết các phản ứng xảy ra hoàn toàn. Giả thiết rằng, nếu KOH tác dụng với Al(OH)3 thì chỉ tạo muối KAIO2 và H2O. Tính a và thành phần phần trăm theo khối lượng của mỗi chất trong X.</w:t>
      </w:r>
    </w:p>
    <w:p w:rsidR="003F1647" w:rsidRPr="00653FBF" w:rsidRDefault="00B04F55" w:rsidP="00B04F55">
      <w:pPr>
        <w:spacing w:after="0" w:line="240" w:lineRule="auto"/>
        <w:rPr>
          <w:rFonts w:ascii="Times New Roman" w:eastAsia="Open Sans" w:hAnsi="Times New Roman" w:cs="Times New Roman"/>
          <w:b/>
          <w:color w:val="000000" w:themeColor="text1"/>
          <w:sz w:val="26"/>
          <w:szCs w:val="26"/>
        </w:rPr>
      </w:pPr>
      <w:r w:rsidRPr="00653FBF">
        <w:rPr>
          <w:rFonts w:ascii="Times New Roman" w:eastAsia="Open Sans" w:hAnsi="Times New Roman" w:cs="Times New Roman"/>
          <w:b/>
          <w:color w:val="000000" w:themeColor="text1"/>
          <w:sz w:val="26"/>
          <w:szCs w:val="26"/>
        </w:rPr>
        <w:t>Giải</w:t>
      </w:r>
    </w:p>
    <w:p w:rsidR="003F1647" w:rsidRPr="003F1647" w:rsidRDefault="003F1647" w:rsidP="00B04F55">
      <w:pPr>
        <w:spacing w:after="0" w:line="240" w:lineRule="auto"/>
        <w:rPr>
          <w:rFonts w:ascii="Times New Roman" w:eastAsia="Open Sans" w:hAnsi="Times New Roman" w:cs="Times New Roman"/>
          <w:color w:val="000000" w:themeColor="text1"/>
          <w:sz w:val="26"/>
          <w:szCs w:val="26"/>
        </w:rPr>
      </w:pPr>
      <w:r w:rsidRPr="003F1647">
        <w:rPr>
          <w:rFonts w:ascii="Times New Roman" w:hAnsi="Times New Roman" w:cs="Times New Roman"/>
          <w:noProof/>
          <w:sz w:val="26"/>
          <w:szCs w:val="26"/>
        </w:rPr>
        <w:drawing>
          <wp:inline distT="0" distB="0" distL="0" distR="0" wp14:anchorId="69F99FE7" wp14:editId="2878617F">
            <wp:extent cx="3476625" cy="5943600"/>
            <wp:effectExtent l="0" t="0" r="0" b="0"/>
            <wp:docPr id="2006008128" name="Picture 2006008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cstate="print">
                      <a:extLst>
                        <a:ext uri="{28A0092B-C50C-407E-A947-70E740481C1C}">
                          <a14:useLocalDpi xmlns:a14="http://schemas.microsoft.com/office/drawing/2010/main" val="0"/>
                        </a:ext>
                      </a:extLst>
                    </a:blip>
                    <a:stretch>
                      <a:fillRect/>
                    </a:stretch>
                  </pic:blipFill>
                  <pic:spPr>
                    <a:xfrm>
                      <a:off x="0" y="0"/>
                      <a:ext cx="3476625" cy="5943600"/>
                    </a:xfrm>
                    <a:prstGeom prst="rect">
                      <a:avLst/>
                    </a:prstGeom>
                  </pic:spPr>
                </pic:pic>
              </a:graphicData>
            </a:graphic>
          </wp:inline>
        </w:drawing>
      </w:r>
    </w:p>
    <w:p w:rsidR="003F1647" w:rsidRPr="003F1647" w:rsidRDefault="003F1647" w:rsidP="00B04F55">
      <w:pPr>
        <w:spacing w:after="0" w:line="240" w:lineRule="auto"/>
        <w:jc w:val="both"/>
        <w:rPr>
          <w:rFonts w:ascii="Times New Roman" w:hAnsi="Times New Roman" w:cs="Times New Roman"/>
          <w:sz w:val="26"/>
          <w:szCs w:val="26"/>
        </w:rPr>
      </w:pPr>
      <w:r w:rsidRPr="003F1647">
        <w:rPr>
          <w:rFonts w:ascii="Times New Roman" w:eastAsia="Open Sans" w:hAnsi="Times New Roman" w:cs="Times New Roman"/>
          <w:color w:val="000000" w:themeColor="text1"/>
          <w:sz w:val="26"/>
          <w:szCs w:val="26"/>
        </w:rPr>
        <w:t>-----------------------------------------------------------------------------------------------------</w:t>
      </w:r>
    </w:p>
    <w:p w:rsidR="003F1647" w:rsidRPr="003F1647" w:rsidRDefault="003F1647" w:rsidP="00B04F55">
      <w:pPr>
        <w:spacing w:after="0" w:line="240" w:lineRule="auto"/>
        <w:rPr>
          <w:rFonts w:ascii="Times New Roman" w:hAnsi="Times New Roman" w:cs="Times New Roman"/>
          <w:sz w:val="26"/>
          <w:szCs w:val="26"/>
        </w:rPr>
      </w:pPr>
    </w:p>
    <w:p w:rsidR="003F1647" w:rsidRPr="003F1647" w:rsidRDefault="003F1647" w:rsidP="00B04F55">
      <w:pPr>
        <w:spacing w:after="0" w:line="240" w:lineRule="auto"/>
        <w:rPr>
          <w:rFonts w:ascii="Times New Roman" w:hAnsi="Times New Roman" w:cs="Times New Roman"/>
          <w:sz w:val="26"/>
          <w:szCs w:val="26"/>
        </w:rPr>
      </w:pPr>
    </w:p>
    <w:p w:rsidR="003F1647" w:rsidRPr="003F1647" w:rsidRDefault="003F1647" w:rsidP="00B04F55">
      <w:pPr>
        <w:spacing w:after="0" w:line="240" w:lineRule="auto"/>
        <w:jc w:val="both"/>
        <w:rPr>
          <w:rFonts w:ascii="Times New Roman" w:eastAsia="Times New Roman" w:hAnsi="Times New Roman" w:cs="Times New Roman"/>
          <w:color w:val="000000" w:themeColor="text1"/>
          <w:sz w:val="26"/>
          <w:szCs w:val="26"/>
        </w:rPr>
      </w:pPr>
    </w:p>
    <w:p w:rsidR="003F1647" w:rsidRPr="003F1647" w:rsidRDefault="003F1647" w:rsidP="00B04F55">
      <w:pPr>
        <w:spacing w:after="0" w:line="240" w:lineRule="auto"/>
        <w:rPr>
          <w:rFonts w:ascii="Times New Roman" w:eastAsia="Roboto" w:hAnsi="Times New Roman" w:cs="Times New Roman"/>
          <w:sz w:val="26"/>
          <w:szCs w:val="26"/>
        </w:rPr>
      </w:pPr>
    </w:p>
    <w:p w:rsidR="00150CE8" w:rsidRDefault="00150CE8" w:rsidP="00B04F55">
      <w:pPr>
        <w:spacing w:after="0" w:line="240" w:lineRule="auto"/>
        <w:rPr>
          <w:rFonts w:ascii="Times New Roman" w:hAnsi="Times New Roman" w:cs="Times New Roman"/>
          <w:sz w:val="26"/>
          <w:szCs w:val="26"/>
        </w:rPr>
      </w:pPr>
    </w:p>
    <w:p w:rsidR="0028120E" w:rsidRDefault="0028120E" w:rsidP="00B04F55">
      <w:pPr>
        <w:spacing w:after="0" w:line="240" w:lineRule="auto"/>
        <w:rPr>
          <w:rFonts w:ascii="Times New Roman" w:hAnsi="Times New Roman" w:cs="Times New Roman"/>
          <w:sz w:val="26"/>
          <w:szCs w:val="26"/>
        </w:rPr>
      </w:pPr>
    </w:p>
    <w:p w:rsidR="0028120E" w:rsidRDefault="0028120E" w:rsidP="00B04F55">
      <w:pPr>
        <w:spacing w:after="0" w:line="240" w:lineRule="auto"/>
        <w:rPr>
          <w:rFonts w:ascii="Times New Roman" w:hAnsi="Times New Roman" w:cs="Times New Roman"/>
          <w:sz w:val="26"/>
          <w:szCs w:val="26"/>
        </w:rPr>
      </w:pPr>
    </w:p>
    <w:p w:rsidR="0028120E" w:rsidRPr="008A6397" w:rsidRDefault="0028120E" w:rsidP="0028120E">
      <w:pPr>
        <w:spacing w:after="0" w:line="240" w:lineRule="auto"/>
        <w:rPr>
          <w:rFonts w:ascii="Times New Roman" w:hAnsi="Times New Roman" w:cs="Times New Roman"/>
          <w:sz w:val="24"/>
          <w:szCs w:val="24"/>
          <w:lang w:val="vi-VN"/>
        </w:rPr>
      </w:pPr>
    </w:p>
    <w:p w:rsidR="0028120E" w:rsidRPr="00E0784D" w:rsidRDefault="0028120E" w:rsidP="0028120E">
      <w:pPr>
        <w:spacing w:after="0" w:line="240" w:lineRule="auto"/>
        <w:jc w:val="center"/>
        <w:rPr>
          <w:rFonts w:ascii="Times New Roman" w:hAnsi="Times New Roman" w:cs="Times New Roman"/>
          <w:color w:val="FF0000"/>
          <w:sz w:val="24"/>
          <w:szCs w:val="24"/>
        </w:rPr>
      </w:pPr>
      <w:r w:rsidRPr="00E0784D">
        <w:rPr>
          <w:rFonts w:ascii="Times New Roman" w:hAnsi="Times New Roman" w:cs="Times New Roman"/>
          <w:b/>
          <w:color w:val="FF0000"/>
          <w:sz w:val="24"/>
          <w:szCs w:val="24"/>
        </w:rPr>
        <w:t xml:space="preserve">CHUYÊN ĐỀ </w:t>
      </w:r>
      <w:r w:rsidRPr="00E0784D">
        <w:rPr>
          <w:rFonts w:ascii="Times New Roman" w:hAnsi="Times New Roman" w:cs="Times New Roman"/>
          <w:b/>
          <w:color w:val="FF0000"/>
          <w:sz w:val="24"/>
          <w:szCs w:val="24"/>
          <w:lang w:val="vi-VN"/>
        </w:rPr>
        <w:t>ACID</w:t>
      </w:r>
      <w:r w:rsidRPr="00E0784D">
        <w:rPr>
          <w:rFonts w:ascii="Times New Roman" w:hAnsi="Times New Roman" w:cs="Times New Roman"/>
          <w:b/>
          <w:color w:val="FF0000"/>
          <w:sz w:val="24"/>
          <w:szCs w:val="24"/>
        </w:rPr>
        <w:t>-</w:t>
      </w:r>
      <w:r w:rsidRPr="00E0784D">
        <w:rPr>
          <w:rFonts w:ascii="Times New Roman" w:hAnsi="Times New Roman" w:cs="Times New Roman"/>
          <w:b/>
          <w:color w:val="FF0000"/>
          <w:sz w:val="24"/>
          <w:szCs w:val="24"/>
          <w:highlight w:val="yellow"/>
        </w:rPr>
        <w:t>BỘ 2</w:t>
      </w:r>
    </w:p>
    <w:p w:rsidR="0028120E" w:rsidRPr="008A6397" w:rsidRDefault="0028120E" w:rsidP="0028120E">
      <w:pPr>
        <w:spacing w:after="0" w:line="240" w:lineRule="auto"/>
        <w:rPr>
          <w:rFonts w:ascii="Times New Roman" w:hAnsi="Times New Roman" w:cs="Times New Roman"/>
          <w:b/>
          <w:sz w:val="24"/>
          <w:szCs w:val="24"/>
        </w:rPr>
      </w:pPr>
      <w:r w:rsidRPr="00E0784D">
        <w:rPr>
          <w:rFonts w:ascii="Times New Roman" w:hAnsi="Times New Roman" w:cs="Times New Roman"/>
          <w:b/>
          <w:sz w:val="24"/>
          <w:szCs w:val="24"/>
          <w:highlight w:val="green"/>
          <w:lang w:val="vi-VN"/>
        </w:rPr>
        <w:t>PHẦN A: LÍ THUYẾT</w:t>
      </w:r>
    </w:p>
    <w:p w:rsidR="0028120E" w:rsidRPr="008A6397" w:rsidRDefault="0028120E" w:rsidP="0028120E">
      <w:pPr>
        <w:spacing w:after="0" w:line="240" w:lineRule="auto"/>
        <w:rPr>
          <w:rFonts w:ascii="Times New Roman" w:hAnsi="Times New Roman" w:cs="Times New Roman"/>
          <w:b/>
          <w:sz w:val="24"/>
          <w:szCs w:val="24"/>
        </w:rPr>
      </w:pPr>
    </w:p>
    <w:p w:rsidR="0028120E" w:rsidRPr="008A6397" w:rsidRDefault="0028120E" w:rsidP="0028120E">
      <w:pPr>
        <w:spacing w:line="288" w:lineRule="auto"/>
        <w:rPr>
          <w:rFonts w:ascii="Times New Roman" w:hAnsi="Times New Roman" w:cs="Times New Roman"/>
          <w:b/>
          <w:bCs/>
          <w:sz w:val="24"/>
          <w:szCs w:val="24"/>
          <w:lang w:val="nl-NL"/>
        </w:rPr>
      </w:pPr>
      <w:r w:rsidRPr="008A6397">
        <w:rPr>
          <w:rFonts w:ascii="Times New Roman" w:hAnsi="Times New Roman" w:cs="Times New Roman"/>
          <w:sz w:val="24"/>
          <w:szCs w:val="24"/>
        </w:rPr>
        <w:t>-</w:t>
      </w:r>
      <w:r w:rsidRPr="008A6397">
        <w:rPr>
          <w:rFonts w:ascii="Times New Roman" w:hAnsi="Times New Roman" w:cs="Times New Roman"/>
          <w:b/>
          <w:bCs/>
          <w:sz w:val="24"/>
          <w:szCs w:val="24"/>
          <w:lang w:val="nl-NL"/>
        </w:rPr>
        <w:t>1. Khái niệm:</w:t>
      </w:r>
    </w:p>
    <w:p w:rsidR="0028120E" w:rsidRPr="008A6397" w:rsidRDefault="0028120E" w:rsidP="0028120E">
      <w:pPr>
        <w:spacing w:line="288" w:lineRule="auto"/>
        <w:ind w:firstLine="284"/>
        <w:rPr>
          <w:rFonts w:ascii="Times New Roman" w:hAnsi="Times New Roman" w:cs="Times New Roman"/>
          <w:iCs/>
          <w:sz w:val="24"/>
          <w:szCs w:val="24"/>
          <w:lang w:val="nl-NL"/>
        </w:rPr>
      </w:pPr>
      <w:r w:rsidRPr="008A6397">
        <w:rPr>
          <w:rFonts w:ascii="Times New Roman" w:hAnsi="Times New Roman" w:cs="Times New Roman"/>
          <w:iCs/>
          <w:sz w:val="24"/>
          <w:szCs w:val="24"/>
          <w:lang w:val="nl-NL"/>
        </w:rPr>
        <w:t>- Phân tử acid gồm có một hay nhiều nguyên tử hydrogen liên kết với gốc acid (−Cl, =S, =SO</w:t>
      </w:r>
      <w:r w:rsidRPr="008A6397">
        <w:rPr>
          <w:rFonts w:ascii="Times New Roman" w:hAnsi="Times New Roman" w:cs="Times New Roman"/>
          <w:iCs/>
          <w:sz w:val="24"/>
          <w:szCs w:val="24"/>
          <w:vertAlign w:val="subscript"/>
          <w:lang w:val="nl-NL"/>
        </w:rPr>
        <w:t>4</w:t>
      </w:r>
      <w:r w:rsidRPr="008A6397">
        <w:rPr>
          <w:rFonts w:ascii="Times New Roman" w:hAnsi="Times New Roman" w:cs="Times New Roman"/>
          <w:iCs/>
          <w:sz w:val="24"/>
          <w:szCs w:val="24"/>
          <w:lang w:val="nl-NL"/>
        </w:rPr>
        <w:t>, −NO</w:t>
      </w:r>
      <w:r w:rsidRPr="008A6397">
        <w:rPr>
          <w:rFonts w:ascii="Times New Roman" w:hAnsi="Times New Roman" w:cs="Times New Roman"/>
          <w:iCs/>
          <w:sz w:val="24"/>
          <w:szCs w:val="24"/>
          <w:vertAlign w:val="subscript"/>
          <w:lang w:val="nl-NL"/>
        </w:rPr>
        <w:t>3</w:t>
      </w:r>
      <w:r w:rsidRPr="008A6397">
        <w:rPr>
          <w:rFonts w:ascii="Times New Roman" w:hAnsi="Times New Roman" w:cs="Times New Roman"/>
          <w:iCs/>
          <w:sz w:val="24"/>
          <w:szCs w:val="24"/>
          <w:lang w:val="nl-NL"/>
        </w:rPr>
        <w:t>), khi phân li trong nước tạo ion H</w:t>
      </w:r>
      <w:r w:rsidRPr="008A6397">
        <w:rPr>
          <w:rFonts w:ascii="Times New Roman" w:hAnsi="Times New Roman" w:cs="Times New Roman"/>
          <w:iCs/>
          <w:sz w:val="24"/>
          <w:szCs w:val="24"/>
          <w:vertAlign w:val="superscript"/>
          <w:lang w:val="nl-NL"/>
        </w:rPr>
        <w:t>+</w:t>
      </w:r>
      <w:r w:rsidRPr="008A6397">
        <w:rPr>
          <w:rFonts w:ascii="Times New Roman" w:hAnsi="Times New Roman" w:cs="Times New Roman"/>
          <w:iCs/>
          <w:sz w:val="24"/>
          <w:szCs w:val="24"/>
          <w:lang w:val="nl-NL"/>
        </w:rPr>
        <w:t>.</w:t>
      </w:r>
    </w:p>
    <w:p w:rsidR="0028120E" w:rsidRPr="008A6397" w:rsidRDefault="0028120E" w:rsidP="0028120E">
      <w:pPr>
        <w:spacing w:line="288" w:lineRule="auto"/>
        <w:ind w:firstLine="284"/>
        <w:rPr>
          <w:rFonts w:ascii="Times New Roman" w:hAnsi="Times New Roman" w:cs="Times New Roman"/>
          <w:sz w:val="24"/>
          <w:szCs w:val="24"/>
          <w:lang w:val="pt-BR"/>
        </w:rPr>
      </w:pPr>
      <w:r w:rsidRPr="008A6397">
        <w:rPr>
          <w:rFonts w:ascii="Times New Roman" w:hAnsi="Times New Roman" w:cs="Times New Roman"/>
          <w:sz w:val="24"/>
          <w:szCs w:val="24"/>
          <w:lang w:val="pt-BR"/>
        </w:rPr>
        <w:t>- VD: HCl,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S,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SO</w:t>
      </w:r>
      <w:r w:rsidRPr="008A6397">
        <w:rPr>
          <w:rFonts w:ascii="Times New Roman" w:hAnsi="Times New Roman" w:cs="Times New Roman"/>
          <w:sz w:val="24"/>
          <w:szCs w:val="24"/>
          <w:vertAlign w:val="subscript"/>
          <w:lang w:val="pt-BR"/>
        </w:rPr>
        <w:t>4</w:t>
      </w:r>
      <w:r w:rsidRPr="008A6397">
        <w:rPr>
          <w:rFonts w:ascii="Times New Roman" w:hAnsi="Times New Roman" w:cs="Times New Roman"/>
          <w:sz w:val="24"/>
          <w:szCs w:val="24"/>
          <w:lang w:val="pt-BR"/>
        </w:rPr>
        <w:t xml:space="preserve"> , HNO</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CO</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H</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PO</w:t>
      </w:r>
      <w:r w:rsidRPr="008A6397">
        <w:rPr>
          <w:rFonts w:ascii="Times New Roman" w:hAnsi="Times New Roman" w:cs="Times New Roman"/>
          <w:sz w:val="24"/>
          <w:szCs w:val="24"/>
          <w:vertAlign w:val="subscript"/>
          <w:lang w:val="pt-BR"/>
        </w:rPr>
        <w:t>4</w:t>
      </w:r>
      <w:r w:rsidRPr="008A6397">
        <w:rPr>
          <w:rFonts w:ascii="Times New Roman" w:hAnsi="Times New Roman" w:cs="Times New Roman"/>
          <w:sz w:val="24"/>
          <w:szCs w:val="24"/>
          <w:lang w:val="pt-BR"/>
        </w:rPr>
        <w:t>.</w:t>
      </w:r>
    </w:p>
    <w:p w:rsidR="0028120E" w:rsidRPr="008A6397" w:rsidRDefault="0028120E" w:rsidP="0028120E">
      <w:pPr>
        <w:ind w:firstLine="284"/>
        <w:rPr>
          <w:rFonts w:ascii="Times New Roman" w:hAnsi="Times New Roman" w:cs="Times New Roman"/>
          <w:sz w:val="24"/>
          <w:szCs w:val="24"/>
        </w:rPr>
      </w:pPr>
      <w:r w:rsidRPr="008A6397">
        <w:rPr>
          <w:rFonts w:ascii="Times New Roman" w:hAnsi="Times New Roman" w:cs="Times New Roman"/>
          <w:sz w:val="24"/>
          <w:szCs w:val="24"/>
        </w:rPr>
        <w:t>- Trong dung dịch acid phân li:</w:t>
      </w:r>
    </w:p>
    <w:tbl>
      <w:tblPr>
        <w:tblStyle w:val="TableGrid"/>
        <w:tblW w:w="0" w:type="auto"/>
        <w:tblLook w:val="04A0" w:firstRow="1" w:lastRow="0" w:firstColumn="1" w:lastColumn="0" w:noHBand="0" w:noVBand="1"/>
      </w:tblPr>
      <w:tblGrid>
        <w:gridCol w:w="2478"/>
        <w:gridCol w:w="2478"/>
        <w:gridCol w:w="2479"/>
        <w:gridCol w:w="2479"/>
      </w:tblGrid>
      <w:tr w:rsidR="0028120E" w:rsidRPr="008A6397" w:rsidTr="00D11752">
        <w:tc>
          <w:tcPr>
            <w:tcW w:w="2478" w:type="dxa"/>
            <w:vMerge w:val="restart"/>
            <w:vAlign w:val="center"/>
          </w:tcPr>
          <w:p w:rsidR="0028120E" w:rsidRPr="008A6397" w:rsidRDefault="0028120E" w:rsidP="00D11752">
            <w:pPr>
              <w:jc w:val="center"/>
              <w:rPr>
                <w:b/>
                <w:bCs/>
                <w:szCs w:val="24"/>
              </w:rPr>
            </w:pPr>
            <w:r w:rsidRPr="008A6397">
              <w:rPr>
                <w:b/>
                <w:bCs/>
                <w:szCs w:val="24"/>
              </w:rPr>
              <w:t>Tên acid</w:t>
            </w:r>
          </w:p>
        </w:tc>
        <w:tc>
          <w:tcPr>
            <w:tcW w:w="2478" w:type="dxa"/>
            <w:vMerge w:val="restart"/>
            <w:vAlign w:val="center"/>
          </w:tcPr>
          <w:p w:rsidR="0028120E" w:rsidRPr="008A6397" w:rsidRDefault="0028120E" w:rsidP="00D11752">
            <w:pPr>
              <w:jc w:val="center"/>
              <w:rPr>
                <w:b/>
                <w:bCs/>
                <w:szCs w:val="24"/>
              </w:rPr>
            </w:pPr>
            <w:r w:rsidRPr="008A6397">
              <w:rPr>
                <w:b/>
                <w:bCs/>
                <w:szCs w:val="24"/>
              </w:rPr>
              <w:t>Công thức hóa học</w:t>
            </w:r>
          </w:p>
        </w:tc>
        <w:tc>
          <w:tcPr>
            <w:tcW w:w="4958" w:type="dxa"/>
            <w:gridSpan w:val="2"/>
            <w:vAlign w:val="center"/>
          </w:tcPr>
          <w:p w:rsidR="0028120E" w:rsidRPr="008A6397" w:rsidRDefault="0028120E" w:rsidP="00D11752">
            <w:pPr>
              <w:jc w:val="center"/>
              <w:rPr>
                <w:b/>
                <w:bCs/>
                <w:szCs w:val="24"/>
              </w:rPr>
            </w:pPr>
            <w:r w:rsidRPr="008A6397">
              <w:rPr>
                <w:b/>
                <w:bCs/>
                <w:szCs w:val="24"/>
              </w:rPr>
              <w:t>Dạng tồn tại của acid trong dung dịch</w:t>
            </w:r>
          </w:p>
        </w:tc>
      </w:tr>
      <w:tr w:rsidR="0028120E" w:rsidRPr="008A6397" w:rsidTr="00D11752">
        <w:tc>
          <w:tcPr>
            <w:tcW w:w="2478" w:type="dxa"/>
            <w:vMerge/>
            <w:vAlign w:val="center"/>
          </w:tcPr>
          <w:p w:rsidR="0028120E" w:rsidRPr="008A6397" w:rsidRDefault="0028120E" w:rsidP="00D11752">
            <w:pPr>
              <w:jc w:val="center"/>
              <w:rPr>
                <w:b/>
                <w:bCs/>
                <w:szCs w:val="24"/>
              </w:rPr>
            </w:pPr>
          </w:p>
        </w:tc>
        <w:tc>
          <w:tcPr>
            <w:tcW w:w="2478" w:type="dxa"/>
            <w:vMerge/>
            <w:vAlign w:val="center"/>
          </w:tcPr>
          <w:p w:rsidR="0028120E" w:rsidRPr="008A6397" w:rsidRDefault="0028120E" w:rsidP="00D11752">
            <w:pPr>
              <w:jc w:val="center"/>
              <w:rPr>
                <w:b/>
                <w:bCs/>
                <w:szCs w:val="24"/>
              </w:rPr>
            </w:pPr>
          </w:p>
        </w:tc>
        <w:tc>
          <w:tcPr>
            <w:tcW w:w="2479" w:type="dxa"/>
            <w:vAlign w:val="center"/>
          </w:tcPr>
          <w:p w:rsidR="0028120E" w:rsidRPr="008A6397" w:rsidRDefault="0028120E" w:rsidP="00D11752">
            <w:pPr>
              <w:jc w:val="center"/>
              <w:rPr>
                <w:b/>
                <w:bCs/>
                <w:szCs w:val="24"/>
              </w:rPr>
            </w:pPr>
            <w:r w:rsidRPr="008A6397">
              <w:rPr>
                <w:b/>
                <w:bCs/>
                <w:szCs w:val="24"/>
              </w:rPr>
              <w:t>Cation (ion dương)</w:t>
            </w:r>
          </w:p>
        </w:tc>
        <w:tc>
          <w:tcPr>
            <w:tcW w:w="2479" w:type="dxa"/>
            <w:vAlign w:val="center"/>
          </w:tcPr>
          <w:p w:rsidR="0028120E" w:rsidRPr="008A6397" w:rsidRDefault="0028120E" w:rsidP="00D11752">
            <w:pPr>
              <w:jc w:val="center"/>
              <w:rPr>
                <w:b/>
                <w:bCs/>
                <w:szCs w:val="24"/>
              </w:rPr>
            </w:pPr>
            <w:r w:rsidRPr="008A6397">
              <w:rPr>
                <w:b/>
                <w:bCs/>
                <w:szCs w:val="24"/>
              </w:rPr>
              <w:t>Anion (ion âm)</w:t>
            </w:r>
          </w:p>
          <w:p w:rsidR="0028120E" w:rsidRPr="008A6397" w:rsidRDefault="0028120E" w:rsidP="00D11752">
            <w:pPr>
              <w:jc w:val="center"/>
              <w:rPr>
                <w:b/>
                <w:bCs/>
                <w:szCs w:val="24"/>
              </w:rPr>
            </w:pPr>
            <w:r w:rsidRPr="008A6397">
              <w:rPr>
                <w:b/>
                <w:bCs/>
                <w:szCs w:val="24"/>
              </w:rPr>
              <w:t>Gốc acid</w:t>
            </w:r>
          </w:p>
        </w:tc>
      </w:tr>
      <w:tr w:rsidR="0028120E" w:rsidRPr="008A6397" w:rsidTr="00D11752">
        <w:tc>
          <w:tcPr>
            <w:tcW w:w="2478" w:type="dxa"/>
            <w:vAlign w:val="center"/>
          </w:tcPr>
          <w:p w:rsidR="0028120E" w:rsidRPr="008A6397" w:rsidRDefault="0028120E" w:rsidP="00D11752">
            <w:pPr>
              <w:jc w:val="left"/>
              <w:rPr>
                <w:szCs w:val="24"/>
              </w:rPr>
            </w:pPr>
            <w:r w:rsidRPr="008A6397">
              <w:rPr>
                <w:szCs w:val="24"/>
              </w:rPr>
              <w:t>Hydrochloric acid</w:t>
            </w:r>
          </w:p>
        </w:tc>
        <w:tc>
          <w:tcPr>
            <w:tcW w:w="2478" w:type="dxa"/>
            <w:vAlign w:val="center"/>
          </w:tcPr>
          <w:p w:rsidR="0028120E" w:rsidRPr="008A6397" w:rsidRDefault="0028120E" w:rsidP="00D11752">
            <w:pPr>
              <w:jc w:val="center"/>
              <w:rPr>
                <w:szCs w:val="24"/>
              </w:rPr>
            </w:pPr>
            <w:r w:rsidRPr="008A6397">
              <w:rPr>
                <w:szCs w:val="24"/>
              </w:rPr>
              <w:t>HCl</w:t>
            </w:r>
          </w:p>
        </w:tc>
        <w:tc>
          <w:tcPr>
            <w:tcW w:w="2479" w:type="dxa"/>
            <w:vAlign w:val="center"/>
          </w:tcPr>
          <w:p w:rsidR="0028120E" w:rsidRPr="008A6397" w:rsidRDefault="0028120E" w:rsidP="00D11752">
            <w:pPr>
              <w:jc w:val="center"/>
              <w:rPr>
                <w:szCs w:val="24"/>
                <w:vertAlign w:val="superscript"/>
              </w:rPr>
            </w:pPr>
            <w:r w:rsidRPr="008A6397">
              <w:rPr>
                <w:szCs w:val="24"/>
              </w:rPr>
              <w:t>H</w:t>
            </w:r>
            <w:r w:rsidRPr="008A6397">
              <w:rPr>
                <w:szCs w:val="24"/>
                <w:vertAlign w:val="superscript"/>
              </w:rPr>
              <w:t>+</w:t>
            </w:r>
          </w:p>
        </w:tc>
        <w:tc>
          <w:tcPr>
            <w:tcW w:w="2479" w:type="dxa"/>
            <w:vAlign w:val="center"/>
          </w:tcPr>
          <w:p w:rsidR="0028120E" w:rsidRPr="008A6397" w:rsidRDefault="0028120E" w:rsidP="00D11752">
            <w:pPr>
              <w:jc w:val="center"/>
              <w:rPr>
                <w:szCs w:val="24"/>
              </w:rPr>
            </w:pPr>
            <w:r w:rsidRPr="008A6397">
              <w:rPr>
                <w:rFonts w:asciiTheme="minorHAnsi" w:hAnsiTheme="minorHAnsi" w:cstheme="minorBidi"/>
                <w:position w:val="-6"/>
                <w:sz w:val="22"/>
                <w:szCs w:val="24"/>
              </w:rPr>
              <w:object w:dxaOrig="400" w:dyaOrig="340">
                <v:shape id="_x0000_i1055" type="#_x0000_t75" style="width:19.5pt;height:17.25pt" o:ole="">
                  <v:imagedata r:id="rId8" o:title=""/>
                </v:shape>
                <o:OLEObject Type="Embed" ProgID="Equation.DSMT4" ShapeID="_x0000_i1055" DrawAspect="Content" ObjectID="_1783720969" r:id="rId98"/>
              </w:object>
            </w:r>
          </w:p>
        </w:tc>
      </w:tr>
      <w:tr w:rsidR="0028120E" w:rsidRPr="008A6397" w:rsidTr="00D11752">
        <w:tc>
          <w:tcPr>
            <w:tcW w:w="2478" w:type="dxa"/>
            <w:vAlign w:val="center"/>
          </w:tcPr>
          <w:p w:rsidR="0028120E" w:rsidRPr="008A6397" w:rsidRDefault="0028120E" w:rsidP="00D11752">
            <w:pPr>
              <w:jc w:val="left"/>
              <w:rPr>
                <w:szCs w:val="24"/>
              </w:rPr>
            </w:pPr>
            <w:r w:rsidRPr="008A6397">
              <w:rPr>
                <w:szCs w:val="24"/>
              </w:rPr>
              <w:t>Nitric acid</w:t>
            </w:r>
          </w:p>
        </w:tc>
        <w:tc>
          <w:tcPr>
            <w:tcW w:w="2478" w:type="dxa"/>
            <w:vAlign w:val="center"/>
          </w:tcPr>
          <w:p w:rsidR="0028120E" w:rsidRPr="008A6397" w:rsidRDefault="0028120E" w:rsidP="00D11752">
            <w:pPr>
              <w:jc w:val="center"/>
              <w:rPr>
                <w:szCs w:val="24"/>
                <w:vertAlign w:val="subscript"/>
              </w:rPr>
            </w:pPr>
            <w:r w:rsidRPr="008A6397">
              <w:rPr>
                <w:szCs w:val="24"/>
              </w:rPr>
              <w:t>HNO</w:t>
            </w:r>
            <w:r w:rsidRPr="008A6397">
              <w:rPr>
                <w:szCs w:val="24"/>
                <w:vertAlign w:val="subscript"/>
              </w:rPr>
              <w:t>3</w:t>
            </w:r>
          </w:p>
        </w:tc>
        <w:tc>
          <w:tcPr>
            <w:tcW w:w="2479" w:type="dxa"/>
            <w:vAlign w:val="center"/>
          </w:tcPr>
          <w:p w:rsidR="0028120E" w:rsidRPr="008A6397" w:rsidRDefault="0028120E" w:rsidP="00D11752">
            <w:pPr>
              <w:jc w:val="center"/>
              <w:rPr>
                <w:szCs w:val="24"/>
              </w:rPr>
            </w:pPr>
            <w:r w:rsidRPr="008A6397">
              <w:rPr>
                <w:szCs w:val="24"/>
              </w:rPr>
              <w:t>H</w:t>
            </w:r>
            <w:r w:rsidRPr="008A6397">
              <w:rPr>
                <w:szCs w:val="24"/>
                <w:vertAlign w:val="superscript"/>
              </w:rPr>
              <w:t>+</w:t>
            </w:r>
          </w:p>
        </w:tc>
        <w:tc>
          <w:tcPr>
            <w:tcW w:w="2479" w:type="dxa"/>
            <w:vAlign w:val="center"/>
          </w:tcPr>
          <w:p w:rsidR="0028120E" w:rsidRPr="008A6397" w:rsidRDefault="0028120E" w:rsidP="00D11752">
            <w:pPr>
              <w:jc w:val="center"/>
              <w:rPr>
                <w:szCs w:val="24"/>
              </w:rPr>
            </w:pPr>
            <w:r w:rsidRPr="008A6397">
              <w:rPr>
                <w:rFonts w:asciiTheme="minorHAnsi" w:hAnsiTheme="minorHAnsi" w:cstheme="minorBidi"/>
                <w:position w:val="-12"/>
                <w:sz w:val="22"/>
                <w:szCs w:val="24"/>
              </w:rPr>
              <w:object w:dxaOrig="520" w:dyaOrig="400">
                <v:shape id="_x0000_i1056" type="#_x0000_t75" style="width:25.5pt;height:19.5pt" o:ole="">
                  <v:imagedata r:id="rId10" o:title=""/>
                </v:shape>
                <o:OLEObject Type="Embed" ProgID="Equation.DSMT4" ShapeID="_x0000_i1056" DrawAspect="Content" ObjectID="_1783720970" r:id="rId99"/>
              </w:object>
            </w:r>
          </w:p>
        </w:tc>
      </w:tr>
      <w:tr w:rsidR="0028120E" w:rsidRPr="008A6397" w:rsidTr="00D11752">
        <w:tc>
          <w:tcPr>
            <w:tcW w:w="2478" w:type="dxa"/>
            <w:vAlign w:val="center"/>
          </w:tcPr>
          <w:p w:rsidR="0028120E" w:rsidRPr="008A6397" w:rsidRDefault="0028120E" w:rsidP="00D11752">
            <w:pPr>
              <w:jc w:val="left"/>
              <w:rPr>
                <w:szCs w:val="24"/>
              </w:rPr>
            </w:pPr>
            <w:r w:rsidRPr="008A6397">
              <w:rPr>
                <w:szCs w:val="24"/>
              </w:rPr>
              <w:t>Sulfuric acid</w:t>
            </w:r>
          </w:p>
        </w:tc>
        <w:tc>
          <w:tcPr>
            <w:tcW w:w="2478" w:type="dxa"/>
            <w:vAlign w:val="center"/>
          </w:tcPr>
          <w:p w:rsidR="0028120E" w:rsidRPr="008A6397" w:rsidRDefault="0028120E" w:rsidP="00D11752">
            <w:pPr>
              <w:jc w:val="center"/>
              <w:rPr>
                <w:szCs w:val="24"/>
              </w:rPr>
            </w:pPr>
            <w:r w:rsidRPr="008A6397">
              <w:rPr>
                <w:szCs w:val="24"/>
              </w:rPr>
              <w:t>H</w:t>
            </w:r>
            <w:r w:rsidRPr="008A6397">
              <w:rPr>
                <w:szCs w:val="24"/>
                <w:vertAlign w:val="subscript"/>
              </w:rPr>
              <w:t>2</w:t>
            </w:r>
            <w:r w:rsidRPr="008A6397">
              <w:rPr>
                <w:szCs w:val="24"/>
              </w:rPr>
              <w:t>SO</w:t>
            </w:r>
            <w:r w:rsidRPr="008A6397">
              <w:rPr>
                <w:szCs w:val="24"/>
                <w:vertAlign w:val="subscript"/>
              </w:rPr>
              <w:t>4</w:t>
            </w:r>
          </w:p>
        </w:tc>
        <w:tc>
          <w:tcPr>
            <w:tcW w:w="2479" w:type="dxa"/>
            <w:vAlign w:val="center"/>
          </w:tcPr>
          <w:p w:rsidR="0028120E" w:rsidRPr="008A6397" w:rsidRDefault="0028120E" w:rsidP="00D11752">
            <w:pPr>
              <w:jc w:val="center"/>
              <w:rPr>
                <w:szCs w:val="24"/>
              </w:rPr>
            </w:pPr>
            <w:r w:rsidRPr="008A6397">
              <w:rPr>
                <w:szCs w:val="24"/>
              </w:rPr>
              <w:t>H</w:t>
            </w:r>
            <w:r w:rsidRPr="008A6397">
              <w:rPr>
                <w:szCs w:val="24"/>
                <w:vertAlign w:val="superscript"/>
              </w:rPr>
              <w:t>+</w:t>
            </w:r>
          </w:p>
        </w:tc>
        <w:tc>
          <w:tcPr>
            <w:tcW w:w="2479" w:type="dxa"/>
            <w:vAlign w:val="center"/>
          </w:tcPr>
          <w:p w:rsidR="0028120E" w:rsidRPr="008A6397" w:rsidRDefault="0028120E" w:rsidP="00D11752">
            <w:pPr>
              <w:jc w:val="center"/>
              <w:rPr>
                <w:szCs w:val="24"/>
              </w:rPr>
            </w:pPr>
            <w:r w:rsidRPr="008A6397">
              <w:rPr>
                <w:rFonts w:asciiTheme="minorHAnsi" w:hAnsiTheme="minorHAnsi" w:cstheme="minorBidi"/>
                <w:position w:val="-12"/>
                <w:sz w:val="22"/>
                <w:szCs w:val="24"/>
              </w:rPr>
              <w:object w:dxaOrig="480" w:dyaOrig="400">
                <v:shape id="_x0000_i1057" type="#_x0000_t75" style="width:24pt;height:19.5pt" o:ole="">
                  <v:imagedata r:id="rId12" o:title=""/>
                </v:shape>
                <o:OLEObject Type="Embed" ProgID="Equation.DSMT4" ShapeID="_x0000_i1057" DrawAspect="Content" ObjectID="_1783720971" r:id="rId100"/>
              </w:object>
            </w:r>
          </w:p>
        </w:tc>
      </w:tr>
    </w:tbl>
    <w:p w:rsidR="0028120E" w:rsidRPr="008A6397" w:rsidRDefault="0028120E" w:rsidP="0028120E">
      <w:pPr>
        <w:spacing w:line="288" w:lineRule="auto"/>
        <w:rPr>
          <w:rFonts w:ascii="Times New Roman" w:hAnsi="Times New Roman" w:cs="Times New Roman"/>
          <w:sz w:val="24"/>
          <w:szCs w:val="24"/>
          <w:lang w:val="fr-FR"/>
        </w:rPr>
      </w:pPr>
      <w:r w:rsidRPr="008A6397">
        <w:rPr>
          <w:rFonts w:ascii="Times New Roman" w:hAnsi="Times New Roman" w:cs="Times New Roman"/>
          <w:b/>
          <w:bCs/>
          <w:sz w:val="24"/>
          <w:szCs w:val="24"/>
          <w:lang w:val="fr-FR"/>
        </w:rPr>
        <w:t xml:space="preserve">2. Phân loại: </w:t>
      </w:r>
      <w:r w:rsidRPr="008A6397">
        <w:rPr>
          <w:rFonts w:ascii="Times New Roman" w:hAnsi="Times New Roman" w:cs="Times New Roman"/>
          <w:sz w:val="24"/>
          <w:szCs w:val="24"/>
          <w:lang w:val="fr-FR"/>
        </w:rPr>
        <w:t xml:space="preserve">có 2 loại: </w:t>
      </w:r>
    </w:p>
    <w:p w:rsidR="0028120E" w:rsidRPr="008A6397" w:rsidRDefault="0028120E" w:rsidP="0028120E">
      <w:pPr>
        <w:spacing w:line="288" w:lineRule="auto"/>
        <w:ind w:firstLine="567"/>
        <w:rPr>
          <w:rFonts w:ascii="Times New Roman" w:hAnsi="Times New Roman" w:cs="Times New Roman"/>
          <w:sz w:val="24"/>
          <w:szCs w:val="24"/>
          <w:lang w:val="fr-FR"/>
        </w:rPr>
      </w:pPr>
      <w:r w:rsidRPr="008A6397">
        <w:rPr>
          <w:rFonts w:ascii="Times New Roman" w:hAnsi="Times New Roman" w:cs="Times New Roman"/>
          <w:b/>
          <w:bCs/>
          <w:sz w:val="24"/>
          <w:szCs w:val="24"/>
          <w:lang w:val="fr-FR"/>
        </w:rPr>
        <w:t>+ Acid không có oxygen:</w:t>
      </w:r>
      <w:r w:rsidRPr="008A6397">
        <w:rPr>
          <w:rFonts w:ascii="Times New Roman" w:hAnsi="Times New Roman" w:cs="Times New Roman"/>
          <w:sz w:val="24"/>
          <w:szCs w:val="24"/>
          <w:lang w:val="fr-FR"/>
        </w:rPr>
        <w:t xml:space="preserve"> HCl, H</w:t>
      </w:r>
      <w:r w:rsidRPr="008A6397">
        <w:rPr>
          <w:rFonts w:ascii="Times New Roman" w:hAnsi="Times New Roman" w:cs="Times New Roman"/>
          <w:sz w:val="24"/>
          <w:szCs w:val="24"/>
          <w:vertAlign w:val="subscript"/>
          <w:lang w:val="fr-FR"/>
        </w:rPr>
        <w:t>2</w:t>
      </w:r>
      <w:r w:rsidRPr="008A6397">
        <w:rPr>
          <w:rFonts w:ascii="Times New Roman" w:hAnsi="Times New Roman" w:cs="Times New Roman"/>
          <w:sz w:val="24"/>
          <w:szCs w:val="24"/>
          <w:lang w:val="fr-FR"/>
        </w:rPr>
        <w:t>S, HBr, HI, HF...</w:t>
      </w:r>
    </w:p>
    <w:p w:rsidR="0028120E" w:rsidRPr="008A6397" w:rsidRDefault="0028120E" w:rsidP="0028120E">
      <w:pPr>
        <w:spacing w:line="288" w:lineRule="auto"/>
        <w:ind w:firstLine="567"/>
        <w:rPr>
          <w:rFonts w:ascii="Times New Roman" w:hAnsi="Times New Roman" w:cs="Times New Roman"/>
          <w:sz w:val="24"/>
          <w:szCs w:val="24"/>
          <w:lang w:val="pt-BR"/>
        </w:rPr>
      </w:pPr>
      <w:r w:rsidRPr="008A6397">
        <w:rPr>
          <w:rFonts w:ascii="Times New Roman" w:hAnsi="Times New Roman" w:cs="Times New Roman"/>
          <w:b/>
          <w:bCs/>
          <w:sz w:val="24"/>
          <w:szCs w:val="24"/>
          <w:lang w:val="pt-BR"/>
        </w:rPr>
        <w:t>+ Acid có oxygen:</w:t>
      </w:r>
      <w:r w:rsidRPr="008A6397">
        <w:rPr>
          <w:rFonts w:ascii="Times New Roman" w:hAnsi="Times New Roman" w:cs="Times New Roman"/>
          <w:sz w:val="24"/>
          <w:szCs w:val="24"/>
          <w:lang w:val="pt-BR"/>
        </w:rPr>
        <w:t xml:space="preserve">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SO</w:t>
      </w:r>
      <w:r w:rsidRPr="008A6397">
        <w:rPr>
          <w:rFonts w:ascii="Times New Roman" w:hAnsi="Times New Roman" w:cs="Times New Roman"/>
          <w:sz w:val="24"/>
          <w:szCs w:val="24"/>
          <w:vertAlign w:val="subscript"/>
          <w:lang w:val="pt-BR"/>
        </w:rPr>
        <w:t>4</w:t>
      </w:r>
      <w:r w:rsidRPr="008A6397">
        <w:rPr>
          <w:rFonts w:ascii="Times New Roman" w:hAnsi="Times New Roman" w:cs="Times New Roman"/>
          <w:sz w:val="24"/>
          <w:szCs w:val="24"/>
          <w:lang w:val="pt-BR"/>
        </w:rPr>
        <w:t>, HNO</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H</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PO</w:t>
      </w:r>
      <w:r w:rsidRPr="008A6397">
        <w:rPr>
          <w:rFonts w:ascii="Times New Roman" w:hAnsi="Times New Roman" w:cs="Times New Roman"/>
          <w:sz w:val="24"/>
          <w:szCs w:val="24"/>
          <w:vertAlign w:val="subscript"/>
          <w:lang w:val="pt-BR"/>
        </w:rPr>
        <w:t>4</w:t>
      </w:r>
      <w:r w:rsidRPr="008A6397">
        <w:rPr>
          <w:rFonts w:ascii="Times New Roman" w:hAnsi="Times New Roman" w:cs="Times New Roman"/>
          <w:sz w:val="24"/>
          <w:szCs w:val="24"/>
          <w:lang w:val="pt-BR"/>
        </w:rPr>
        <w:t>,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CO</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w:t>
      </w:r>
    </w:p>
    <w:p w:rsidR="0028120E" w:rsidRPr="008A6397" w:rsidRDefault="0028120E" w:rsidP="0028120E">
      <w:pPr>
        <w:spacing w:line="288" w:lineRule="auto"/>
        <w:rPr>
          <w:rFonts w:ascii="Times New Roman" w:hAnsi="Times New Roman" w:cs="Times New Roman"/>
          <w:b/>
          <w:bCs/>
          <w:sz w:val="24"/>
          <w:szCs w:val="24"/>
          <w:lang w:val="pt-BR"/>
        </w:rPr>
      </w:pPr>
      <w:r w:rsidRPr="008A6397">
        <w:rPr>
          <w:rFonts w:ascii="Times New Roman" w:hAnsi="Times New Roman" w:cs="Times New Roman"/>
          <w:b/>
          <w:bCs/>
          <w:sz w:val="24"/>
          <w:szCs w:val="24"/>
          <w:lang w:val="pt-BR"/>
        </w:rPr>
        <w:t>3. Tên gọi:</w:t>
      </w:r>
    </w:p>
    <w:p w:rsidR="0028120E" w:rsidRPr="008A6397" w:rsidRDefault="0028120E" w:rsidP="0028120E">
      <w:pPr>
        <w:spacing w:line="288" w:lineRule="auto"/>
        <w:rPr>
          <w:rFonts w:ascii="Times New Roman" w:hAnsi="Times New Roman" w:cs="Times New Roman"/>
          <w:b/>
          <w:bCs/>
          <w:iCs/>
          <w:sz w:val="24"/>
          <w:szCs w:val="24"/>
          <w:lang w:val="pt-BR"/>
        </w:rPr>
      </w:pPr>
      <w:r w:rsidRPr="008A6397">
        <w:rPr>
          <w:rFonts w:ascii="Times New Roman" w:hAnsi="Times New Roman" w:cs="Times New Roman"/>
          <w:b/>
          <w:bCs/>
          <w:iCs/>
          <w:sz w:val="24"/>
          <w:szCs w:val="24"/>
          <w:lang w:val="pt-BR"/>
        </w:rPr>
        <w:t xml:space="preserve">a. Acid không có </w:t>
      </w:r>
      <w:r w:rsidRPr="008A6397">
        <w:rPr>
          <w:rFonts w:ascii="Times New Roman" w:hAnsi="Times New Roman" w:cs="Times New Roman"/>
          <w:b/>
          <w:bCs/>
          <w:sz w:val="24"/>
          <w:szCs w:val="24"/>
          <w:lang w:val="fr-FR"/>
        </w:rPr>
        <w:t>oxygen</w:t>
      </w:r>
      <w:r w:rsidRPr="008A6397">
        <w:rPr>
          <w:rFonts w:ascii="Times New Roman" w:hAnsi="Times New Roman" w:cs="Times New Roman"/>
          <w:b/>
          <w:bCs/>
          <w:iCs/>
          <w:sz w:val="24"/>
          <w:szCs w:val="24"/>
          <w:lang w:val="pt-BR"/>
        </w:rPr>
        <w:t xml:space="preserve">:  </w:t>
      </w:r>
    </w:p>
    <w:p w:rsidR="0028120E" w:rsidRPr="008A6397" w:rsidRDefault="0028120E" w:rsidP="0028120E">
      <w:pPr>
        <w:spacing w:line="288" w:lineRule="auto"/>
        <w:jc w:val="center"/>
        <w:rPr>
          <w:rFonts w:ascii="Times New Roman" w:hAnsi="Times New Roman" w:cs="Times New Roman"/>
          <w:b/>
          <w:bCs/>
          <w:color w:val="FF0000"/>
          <w:sz w:val="24"/>
          <w:szCs w:val="24"/>
          <w:lang w:val="pt-BR"/>
        </w:rPr>
      </w:pPr>
      <w:r w:rsidRPr="008A6397">
        <w:rPr>
          <w:rFonts w:ascii="Times New Roman" w:hAnsi="Times New Roman" w:cs="Times New Roman"/>
          <w:b/>
          <w:bCs/>
          <w:iCs/>
          <w:color w:val="FF0000"/>
          <w:sz w:val="24"/>
          <w:szCs w:val="24"/>
          <w:highlight w:val="yellow"/>
          <w:lang w:val="pt-BR"/>
        </w:rPr>
        <w:t>TÊN ACID =</w:t>
      </w:r>
      <w:r w:rsidRPr="008A6397">
        <w:rPr>
          <w:rFonts w:ascii="Times New Roman" w:hAnsi="Times New Roman" w:cs="Times New Roman"/>
          <w:b/>
          <w:bCs/>
          <w:color w:val="FF0000"/>
          <w:sz w:val="24"/>
          <w:szCs w:val="24"/>
          <w:highlight w:val="yellow"/>
          <w:lang w:val="pt-BR"/>
        </w:rPr>
        <w:t xml:space="preserve"> HYDRO + TÊN PHI KIM + IC + ACID.</w:t>
      </w:r>
    </w:p>
    <w:p w:rsidR="0028120E" w:rsidRPr="008A6397" w:rsidRDefault="0028120E" w:rsidP="0028120E">
      <w:pPr>
        <w:pBdr>
          <w:top w:val="single" w:sz="4" w:space="1" w:color="auto"/>
          <w:left w:val="single" w:sz="4" w:space="4" w:color="auto"/>
          <w:bottom w:val="single" w:sz="4" w:space="1" w:color="auto"/>
          <w:right w:val="single" w:sz="4" w:space="4" w:color="auto"/>
        </w:pBdr>
        <w:spacing w:line="288" w:lineRule="auto"/>
        <w:rPr>
          <w:rFonts w:ascii="Times New Roman" w:hAnsi="Times New Roman" w:cs="Times New Roman"/>
          <w:sz w:val="24"/>
          <w:szCs w:val="24"/>
          <w:lang w:val="pt-BR"/>
        </w:rPr>
      </w:pPr>
      <w:r w:rsidRPr="008A6397">
        <w:rPr>
          <w:rFonts w:ascii="Times New Roman" w:hAnsi="Times New Roman" w:cs="Times New Roman"/>
          <w:sz w:val="24"/>
          <w:szCs w:val="24"/>
          <w:lang w:val="pt-BR"/>
        </w:rPr>
        <w:t xml:space="preserve">Ví dụ : </w:t>
      </w:r>
      <w:r w:rsidRPr="008A6397">
        <w:rPr>
          <w:rFonts w:ascii="Times New Roman" w:hAnsi="Times New Roman" w:cs="Times New Roman"/>
          <w:sz w:val="24"/>
          <w:szCs w:val="24"/>
          <w:lang w:val="pt-BR"/>
        </w:rPr>
        <w:tab/>
        <w:t>- HCl : Hydrochloric acid.</w:t>
      </w:r>
    </w:p>
    <w:p w:rsidR="0028120E" w:rsidRPr="008A6397" w:rsidRDefault="0028120E" w:rsidP="0028120E">
      <w:pPr>
        <w:pBdr>
          <w:top w:val="single" w:sz="4" w:space="1" w:color="auto"/>
          <w:left w:val="single" w:sz="4" w:space="4" w:color="auto"/>
          <w:bottom w:val="single" w:sz="4" w:space="1" w:color="auto"/>
          <w:right w:val="single" w:sz="4" w:space="4" w:color="auto"/>
        </w:pBdr>
        <w:spacing w:line="288" w:lineRule="auto"/>
        <w:rPr>
          <w:rFonts w:ascii="Times New Roman" w:hAnsi="Times New Roman" w:cs="Times New Roman"/>
          <w:sz w:val="24"/>
          <w:szCs w:val="24"/>
          <w:lang w:val="pt-BR"/>
        </w:rPr>
      </w:pPr>
      <w:r w:rsidRPr="008A6397">
        <w:rPr>
          <w:rFonts w:ascii="Times New Roman" w:hAnsi="Times New Roman" w:cs="Times New Roman"/>
          <w:sz w:val="24"/>
          <w:szCs w:val="24"/>
          <w:lang w:val="pt-BR"/>
        </w:rPr>
        <w:t xml:space="preserve">         </w:t>
      </w:r>
      <w:r w:rsidRPr="008A6397">
        <w:rPr>
          <w:rFonts w:ascii="Times New Roman" w:hAnsi="Times New Roman" w:cs="Times New Roman"/>
          <w:sz w:val="24"/>
          <w:szCs w:val="24"/>
          <w:lang w:val="pt-BR"/>
        </w:rPr>
        <w:tab/>
      </w:r>
      <w:r w:rsidRPr="008A6397">
        <w:rPr>
          <w:rFonts w:ascii="Times New Roman" w:hAnsi="Times New Roman" w:cs="Times New Roman"/>
          <w:sz w:val="24"/>
          <w:szCs w:val="24"/>
          <w:lang w:val="pt-BR"/>
        </w:rPr>
        <w:tab/>
        <w:t>-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S : Hydrosulfuric acid.</w:t>
      </w:r>
    </w:p>
    <w:p w:rsidR="0028120E" w:rsidRPr="008A6397" w:rsidRDefault="0028120E" w:rsidP="0028120E">
      <w:pPr>
        <w:spacing w:line="288" w:lineRule="auto"/>
        <w:rPr>
          <w:rFonts w:ascii="Times New Roman" w:hAnsi="Times New Roman" w:cs="Times New Roman"/>
          <w:b/>
          <w:bCs/>
          <w:sz w:val="24"/>
          <w:szCs w:val="24"/>
          <w:lang w:val="pt-BR"/>
        </w:rPr>
      </w:pPr>
      <w:r w:rsidRPr="008A6397">
        <w:rPr>
          <w:rFonts w:ascii="Times New Roman" w:hAnsi="Times New Roman" w:cs="Times New Roman"/>
          <w:b/>
          <w:bCs/>
          <w:iCs/>
          <w:sz w:val="24"/>
          <w:szCs w:val="24"/>
          <w:lang w:val="pt-BR"/>
        </w:rPr>
        <w:t>b. Acid có oxi:</w:t>
      </w:r>
      <w:r w:rsidRPr="008A6397">
        <w:rPr>
          <w:rFonts w:ascii="Times New Roman" w:hAnsi="Times New Roman" w:cs="Times New Roman"/>
          <w:b/>
          <w:bCs/>
          <w:sz w:val="24"/>
          <w:szCs w:val="24"/>
          <w:lang w:val="pt-BR"/>
        </w:rPr>
        <w:t xml:space="preserve"> </w:t>
      </w:r>
    </w:p>
    <w:p w:rsidR="0028120E" w:rsidRPr="008A6397" w:rsidRDefault="0028120E" w:rsidP="0028120E">
      <w:pPr>
        <w:spacing w:line="288" w:lineRule="auto"/>
        <w:rPr>
          <w:rFonts w:ascii="Times New Roman" w:hAnsi="Times New Roman" w:cs="Times New Roman"/>
          <w:sz w:val="24"/>
          <w:szCs w:val="24"/>
          <w:lang w:val="pt-BR"/>
        </w:rPr>
      </w:pPr>
      <w:r w:rsidRPr="008A6397">
        <w:rPr>
          <w:rFonts w:ascii="Times New Roman" w:hAnsi="Times New Roman" w:cs="Times New Roman"/>
          <w:sz w:val="24"/>
          <w:szCs w:val="24"/>
          <w:lang w:val="pt-BR"/>
        </w:rPr>
        <w:t>- Acid có nhiều nguyên tử oxygen: (trong đó nguyên tố phi kim đạt hóa trị cao nhất)</w:t>
      </w:r>
    </w:p>
    <w:p w:rsidR="0028120E" w:rsidRPr="008A6397" w:rsidRDefault="0028120E" w:rsidP="0028120E">
      <w:pPr>
        <w:spacing w:line="288" w:lineRule="auto"/>
        <w:jc w:val="center"/>
        <w:rPr>
          <w:rFonts w:ascii="Times New Roman" w:hAnsi="Times New Roman" w:cs="Times New Roman"/>
          <w:b/>
          <w:bCs/>
          <w:color w:val="FF0000"/>
          <w:sz w:val="24"/>
          <w:szCs w:val="24"/>
          <w:lang w:val="pt-BR"/>
        </w:rPr>
      </w:pPr>
      <w:r w:rsidRPr="008A6397">
        <w:rPr>
          <w:rFonts w:ascii="Times New Roman" w:hAnsi="Times New Roman" w:cs="Times New Roman"/>
          <w:b/>
          <w:bCs/>
          <w:iCs/>
          <w:color w:val="FF0000"/>
          <w:sz w:val="24"/>
          <w:szCs w:val="24"/>
          <w:highlight w:val="yellow"/>
          <w:lang w:val="pt-BR"/>
        </w:rPr>
        <w:t>TÊN ACID =  </w:t>
      </w:r>
      <w:r w:rsidRPr="008A6397">
        <w:rPr>
          <w:rFonts w:ascii="Times New Roman" w:hAnsi="Times New Roman" w:cs="Times New Roman"/>
          <w:b/>
          <w:bCs/>
          <w:color w:val="FF0000"/>
          <w:sz w:val="24"/>
          <w:szCs w:val="24"/>
          <w:highlight w:val="yellow"/>
          <w:lang w:val="pt-BR"/>
        </w:rPr>
        <w:t>TÊN PHI KIM + IC + ACID</w:t>
      </w:r>
    </w:p>
    <w:p w:rsidR="0028120E" w:rsidRPr="008A6397" w:rsidRDefault="0028120E" w:rsidP="0028120E">
      <w:pPr>
        <w:spacing w:line="288" w:lineRule="auto"/>
        <w:rPr>
          <w:rFonts w:ascii="Times New Roman" w:hAnsi="Times New Roman" w:cs="Times New Roman"/>
          <w:sz w:val="24"/>
          <w:szCs w:val="24"/>
          <w:lang w:val="pt-BR"/>
        </w:rPr>
      </w:pPr>
      <w:r w:rsidRPr="008A6397">
        <w:rPr>
          <w:rFonts w:ascii="Times New Roman" w:hAnsi="Times New Roman" w:cs="Times New Roman"/>
          <w:sz w:val="24"/>
          <w:szCs w:val="24"/>
          <w:lang w:val="pt-BR"/>
        </w:rPr>
        <w:t xml:space="preserve">Ví dụ: </w:t>
      </w:r>
      <w:r w:rsidRPr="008A6397">
        <w:rPr>
          <w:rFonts w:ascii="Times New Roman" w:hAnsi="Times New Roman" w:cs="Times New Roman"/>
          <w:sz w:val="24"/>
          <w:szCs w:val="24"/>
          <w:lang w:val="pt-BR"/>
        </w:rPr>
        <w:tab/>
        <w:t>- HNO</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 Nitric acid.</w:t>
      </w:r>
    </w:p>
    <w:p w:rsidR="0028120E" w:rsidRPr="008A6397" w:rsidRDefault="0028120E" w:rsidP="0028120E">
      <w:pPr>
        <w:spacing w:line="288" w:lineRule="auto"/>
        <w:rPr>
          <w:rFonts w:ascii="Times New Roman" w:hAnsi="Times New Roman" w:cs="Times New Roman"/>
          <w:sz w:val="24"/>
          <w:szCs w:val="24"/>
        </w:rPr>
      </w:pPr>
      <w:r w:rsidRPr="008A6397">
        <w:rPr>
          <w:rFonts w:ascii="Times New Roman" w:hAnsi="Times New Roman" w:cs="Times New Roman"/>
          <w:sz w:val="24"/>
          <w:szCs w:val="24"/>
          <w:lang w:val="pt-BR"/>
        </w:rPr>
        <w:t xml:space="preserve">        </w:t>
      </w:r>
      <w:r w:rsidRPr="008A6397">
        <w:rPr>
          <w:rFonts w:ascii="Times New Roman" w:hAnsi="Times New Roman" w:cs="Times New Roman"/>
          <w:sz w:val="24"/>
          <w:szCs w:val="24"/>
          <w:lang w:val="pt-BR"/>
        </w:rPr>
        <w:tab/>
      </w:r>
      <w:r w:rsidRPr="008A6397">
        <w:rPr>
          <w:rFonts w:ascii="Times New Roman" w:hAnsi="Times New Roman" w:cs="Times New Roman"/>
          <w:sz w:val="24"/>
          <w:szCs w:val="24"/>
          <w:lang w:val="pt-BR"/>
        </w:rPr>
        <w:tab/>
      </w:r>
      <w:r w:rsidRPr="008A6397">
        <w:rPr>
          <w:rFonts w:ascii="Times New Roman" w:hAnsi="Times New Roman" w:cs="Times New Roman"/>
          <w:sz w:val="24"/>
          <w:szCs w:val="24"/>
        </w:rPr>
        <w:t>-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 Sulfuric acid.</w:t>
      </w:r>
    </w:p>
    <w:p w:rsidR="0028120E" w:rsidRPr="008A6397" w:rsidRDefault="0028120E" w:rsidP="0028120E">
      <w:pPr>
        <w:spacing w:line="288" w:lineRule="auto"/>
        <w:rPr>
          <w:rFonts w:ascii="Times New Roman" w:hAnsi="Times New Roman" w:cs="Times New Roman"/>
          <w:sz w:val="24"/>
          <w:szCs w:val="24"/>
        </w:rPr>
      </w:pPr>
      <w:r w:rsidRPr="008A6397">
        <w:rPr>
          <w:rFonts w:ascii="Times New Roman" w:hAnsi="Times New Roman" w:cs="Times New Roman"/>
          <w:sz w:val="24"/>
          <w:szCs w:val="24"/>
        </w:rPr>
        <w:t>- Acid có ít nguyên tử oxygen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 xml:space="preserve"> và HNO</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w:t>
      </w:r>
    </w:p>
    <w:p w:rsidR="0028120E" w:rsidRPr="008A6397" w:rsidRDefault="0028120E" w:rsidP="0028120E">
      <w:pPr>
        <w:spacing w:line="288" w:lineRule="auto"/>
        <w:jc w:val="center"/>
        <w:rPr>
          <w:rFonts w:ascii="Times New Roman" w:hAnsi="Times New Roman" w:cs="Times New Roman"/>
          <w:b/>
          <w:bCs/>
          <w:sz w:val="24"/>
          <w:szCs w:val="24"/>
          <w:lang w:val="pt-BR"/>
        </w:rPr>
      </w:pPr>
      <w:r w:rsidRPr="008A6397">
        <w:rPr>
          <w:rFonts w:ascii="Times New Roman" w:hAnsi="Times New Roman" w:cs="Times New Roman"/>
          <w:b/>
          <w:bCs/>
          <w:iCs/>
          <w:sz w:val="24"/>
          <w:szCs w:val="24"/>
          <w:lang w:val="pt-BR"/>
        </w:rPr>
        <w:t xml:space="preserve">TÊN ACID = </w:t>
      </w:r>
      <w:r w:rsidRPr="008A6397">
        <w:rPr>
          <w:rFonts w:ascii="Times New Roman" w:hAnsi="Times New Roman" w:cs="Times New Roman"/>
          <w:b/>
          <w:bCs/>
          <w:sz w:val="24"/>
          <w:szCs w:val="24"/>
          <w:lang w:val="pt-BR"/>
        </w:rPr>
        <w:t xml:space="preserve"> TÊN PHI KIM + OUS + ACID.</w:t>
      </w:r>
    </w:p>
    <w:p w:rsidR="0028120E" w:rsidRPr="008A6397" w:rsidRDefault="0028120E" w:rsidP="0028120E">
      <w:pPr>
        <w:spacing w:line="288" w:lineRule="auto"/>
        <w:rPr>
          <w:rFonts w:ascii="Times New Roman" w:hAnsi="Times New Roman" w:cs="Times New Roman"/>
          <w:sz w:val="24"/>
          <w:szCs w:val="24"/>
          <w:lang w:val="pt-BR"/>
        </w:rPr>
      </w:pPr>
      <w:r w:rsidRPr="008A6397">
        <w:rPr>
          <w:rFonts w:ascii="Times New Roman" w:hAnsi="Times New Roman" w:cs="Times New Roman"/>
          <w:sz w:val="24"/>
          <w:szCs w:val="24"/>
          <w:lang w:val="pt-BR"/>
        </w:rPr>
        <w:t xml:space="preserve">VD : </w:t>
      </w:r>
      <w:r w:rsidRPr="008A6397">
        <w:rPr>
          <w:rFonts w:ascii="Times New Roman" w:hAnsi="Times New Roman" w:cs="Times New Roman"/>
          <w:sz w:val="24"/>
          <w:szCs w:val="24"/>
          <w:lang w:val="pt-BR"/>
        </w:rPr>
        <w:tab/>
        <w:t>-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SO</w:t>
      </w:r>
      <w:r w:rsidRPr="008A6397">
        <w:rPr>
          <w:rFonts w:ascii="Times New Roman" w:hAnsi="Times New Roman" w:cs="Times New Roman"/>
          <w:sz w:val="24"/>
          <w:szCs w:val="24"/>
          <w:vertAlign w:val="subscript"/>
          <w:lang w:val="pt-BR"/>
        </w:rPr>
        <w:t>3 </w:t>
      </w:r>
      <w:r w:rsidRPr="008A6397">
        <w:rPr>
          <w:rFonts w:ascii="Times New Roman" w:hAnsi="Times New Roman" w:cs="Times New Roman"/>
          <w:sz w:val="24"/>
          <w:szCs w:val="24"/>
          <w:lang w:val="pt-BR"/>
        </w:rPr>
        <w:t xml:space="preserve">: Sulfurous acid. </w:t>
      </w:r>
    </w:p>
    <w:p w:rsidR="0028120E" w:rsidRPr="008A6397" w:rsidRDefault="0028120E" w:rsidP="0028120E">
      <w:pPr>
        <w:spacing w:line="288" w:lineRule="auto"/>
        <w:rPr>
          <w:rFonts w:ascii="Times New Roman" w:hAnsi="Times New Roman" w:cs="Times New Roman"/>
          <w:sz w:val="24"/>
          <w:szCs w:val="24"/>
          <w:lang w:val="pt-BR"/>
        </w:rPr>
      </w:pPr>
      <w:r w:rsidRPr="008A6397">
        <w:rPr>
          <w:rFonts w:ascii="Times New Roman" w:hAnsi="Times New Roman" w:cs="Times New Roman"/>
          <w:sz w:val="24"/>
          <w:szCs w:val="24"/>
          <w:lang w:val="pt-BR"/>
        </w:rPr>
        <w:tab/>
        <w:t>- HNO</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w:t>
      </w:r>
      <w:r w:rsidRPr="008A6397">
        <w:rPr>
          <w:rFonts w:ascii="Times New Roman" w:hAnsi="Times New Roman" w:cs="Times New Roman"/>
          <w:sz w:val="24"/>
          <w:szCs w:val="24"/>
          <w:shd w:val="clear" w:color="auto" w:fill="FFFFFF"/>
          <w:lang w:val="pt-BR"/>
        </w:rPr>
        <w:t xml:space="preserve">Nitrous acid </w:t>
      </w:r>
    </w:p>
    <w:p w:rsidR="0028120E" w:rsidRPr="008A6397" w:rsidRDefault="0028120E" w:rsidP="0028120E">
      <w:pPr>
        <w:spacing w:line="288" w:lineRule="auto"/>
        <w:rPr>
          <w:rFonts w:ascii="Times New Roman" w:hAnsi="Times New Roman" w:cs="Times New Roman"/>
          <w:b/>
          <w:bCs/>
          <w:sz w:val="24"/>
          <w:szCs w:val="24"/>
          <w:lang w:val="pt-BR"/>
        </w:rPr>
      </w:pPr>
      <w:r w:rsidRPr="008A6397">
        <w:rPr>
          <w:rFonts w:ascii="Times New Roman" w:hAnsi="Times New Roman" w:cs="Times New Roman"/>
          <w:b/>
          <w:bCs/>
          <w:sz w:val="24"/>
          <w:szCs w:val="24"/>
          <w:lang w:val="pt-BR"/>
        </w:rPr>
        <w:t>c. Bảng tên gọi một số acid, gốc  acid thường gặp</w:t>
      </w:r>
    </w:p>
    <w:tbl>
      <w:tblPr>
        <w:tblStyle w:val="TableGrid"/>
        <w:tblW w:w="5000" w:type="pct"/>
        <w:tblLook w:val="04A0" w:firstRow="1" w:lastRow="0" w:firstColumn="1" w:lastColumn="0" w:noHBand="0" w:noVBand="1"/>
      </w:tblPr>
      <w:tblGrid>
        <w:gridCol w:w="1499"/>
        <w:gridCol w:w="2607"/>
        <w:gridCol w:w="1605"/>
        <w:gridCol w:w="2207"/>
        <w:gridCol w:w="2503"/>
      </w:tblGrid>
      <w:tr w:rsidR="0028120E" w:rsidRPr="008A6397" w:rsidTr="00D11752">
        <w:tc>
          <w:tcPr>
            <w:tcW w:w="719" w:type="pct"/>
            <w:vAlign w:val="center"/>
          </w:tcPr>
          <w:p w:rsidR="0028120E" w:rsidRPr="008A6397" w:rsidRDefault="0028120E" w:rsidP="00D11752">
            <w:pPr>
              <w:tabs>
                <w:tab w:val="left" w:pos="142"/>
                <w:tab w:val="left" w:pos="1985"/>
                <w:tab w:val="left" w:pos="3969"/>
                <w:tab w:val="left" w:pos="6237"/>
              </w:tabs>
              <w:spacing w:line="312" w:lineRule="auto"/>
              <w:jc w:val="center"/>
              <w:rPr>
                <w:b/>
                <w:bCs/>
                <w:szCs w:val="24"/>
              </w:rPr>
            </w:pPr>
            <w:r w:rsidRPr="008A6397">
              <w:rPr>
                <w:b/>
                <w:bCs/>
                <w:szCs w:val="24"/>
              </w:rPr>
              <w:lastRenderedPageBreak/>
              <w:t>Acid</w:t>
            </w:r>
          </w:p>
        </w:tc>
        <w:tc>
          <w:tcPr>
            <w:tcW w:w="1251" w:type="pct"/>
            <w:vAlign w:val="center"/>
          </w:tcPr>
          <w:p w:rsidR="0028120E" w:rsidRPr="008A6397" w:rsidRDefault="0028120E" w:rsidP="00D11752">
            <w:pPr>
              <w:tabs>
                <w:tab w:val="left" w:pos="142"/>
                <w:tab w:val="left" w:pos="1985"/>
                <w:tab w:val="left" w:pos="3969"/>
                <w:tab w:val="left" w:pos="6237"/>
              </w:tabs>
              <w:spacing w:line="312" w:lineRule="auto"/>
              <w:jc w:val="center"/>
              <w:rPr>
                <w:b/>
                <w:bCs/>
                <w:szCs w:val="24"/>
              </w:rPr>
            </w:pPr>
            <w:r w:rsidRPr="008A6397">
              <w:rPr>
                <w:b/>
                <w:bCs/>
                <w:szCs w:val="24"/>
              </w:rPr>
              <w:t>Tên acid</w:t>
            </w:r>
          </w:p>
        </w:tc>
        <w:tc>
          <w:tcPr>
            <w:tcW w:w="770" w:type="pct"/>
            <w:vAlign w:val="center"/>
          </w:tcPr>
          <w:p w:rsidR="0028120E" w:rsidRPr="008A6397" w:rsidRDefault="0028120E" w:rsidP="00D11752">
            <w:pPr>
              <w:tabs>
                <w:tab w:val="left" w:pos="142"/>
                <w:tab w:val="left" w:pos="1985"/>
                <w:tab w:val="left" w:pos="3969"/>
                <w:tab w:val="left" w:pos="6237"/>
              </w:tabs>
              <w:spacing w:line="312" w:lineRule="auto"/>
              <w:jc w:val="center"/>
              <w:rPr>
                <w:b/>
                <w:bCs/>
                <w:szCs w:val="24"/>
              </w:rPr>
            </w:pPr>
            <w:r w:rsidRPr="008A6397">
              <w:rPr>
                <w:b/>
                <w:bCs/>
                <w:szCs w:val="24"/>
              </w:rPr>
              <w:t>Gốc acid</w:t>
            </w:r>
          </w:p>
        </w:tc>
        <w:tc>
          <w:tcPr>
            <w:tcW w:w="1059" w:type="pct"/>
            <w:vAlign w:val="center"/>
          </w:tcPr>
          <w:p w:rsidR="0028120E" w:rsidRPr="008A6397" w:rsidRDefault="0028120E" w:rsidP="00D11752">
            <w:pPr>
              <w:tabs>
                <w:tab w:val="left" w:pos="142"/>
                <w:tab w:val="left" w:pos="1985"/>
                <w:tab w:val="left" w:pos="3969"/>
                <w:tab w:val="left" w:pos="6237"/>
              </w:tabs>
              <w:spacing w:line="312" w:lineRule="auto"/>
              <w:jc w:val="center"/>
              <w:rPr>
                <w:b/>
                <w:bCs/>
                <w:szCs w:val="24"/>
              </w:rPr>
            </w:pPr>
            <w:r w:rsidRPr="008A6397">
              <w:rPr>
                <w:b/>
                <w:bCs/>
                <w:szCs w:val="24"/>
              </w:rPr>
              <w:t>Tên gốc acid</w:t>
            </w:r>
          </w:p>
        </w:tc>
        <w:tc>
          <w:tcPr>
            <w:tcW w:w="1201" w:type="pct"/>
            <w:vAlign w:val="center"/>
          </w:tcPr>
          <w:p w:rsidR="0028120E" w:rsidRPr="008A6397" w:rsidRDefault="0028120E" w:rsidP="00D11752">
            <w:pPr>
              <w:tabs>
                <w:tab w:val="left" w:pos="142"/>
                <w:tab w:val="left" w:pos="1985"/>
                <w:tab w:val="left" w:pos="3969"/>
                <w:tab w:val="left" w:pos="6237"/>
              </w:tabs>
              <w:spacing w:line="312" w:lineRule="auto"/>
              <w:jc w:val="center"/>
              <w:rPr>
                <w:b/>
                <w:bCs/>
                <w:szCs w:val="24"/>
              </w:rPr>
            </w:pPr>
            <w:r w:rsidRPr="008A6397">
              <w:rPr>
                <w:b/>
                <w:bCs/>
                <w:szCs w:val="24"/>
              </w:rPr>
              <w:t>Hóa trị gốc acid</w:t>
            </w:r>
          </w:p>
        </w:tc>
      </w:tr>
      <w:tr w:rsidR="0028120E" w:rsidRPr="008A6397" w:rsidTr="00D11752">
        <w:tc>
          <w:tcPr>
            <w:tcW w:w="719"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rPr>
            </w:pPr>
            <w:r w:rsidRPr="008A6397">
              <w:rPr>
                <w:szCs w:val="24"/>
              </w:rPr>
              <w:t>HCl</w:t>
            </w:r>
          </w:p>
        </w:tc>
        <w:tc>
          <w:tcPr>
            <w:tcW w:w="1251" w:type="pct"/>
            <w:vAlign w:val="center"/>
          </w:tcPr>
          <w:p w:rsidR="0028120E" w:rsidRPr="008A6397" w:rsidRDefault="0028120E" w:rsidP="00D11752">
            <w:pPr>
              <w:tabs>
                <w:tab w:val="left" w:pos="142"/>
                <w:tab w:val="left" w:pos="1985"/>
                <w:tab w:val="left" w:pos="3969"/>
                <w:tab w:val="left" w:pos="6237"/>
              </w:tabs>
              <w:spacing w:line="312" w:lineRule="auto"/>
              <w:jc w:val="left"/>
              <w:rPr>
                <w:szCs w:val="24"/>
              </w:rPr>
            </w:pPr>
            <w:r w:rsidRPr="008A6397">
              <w:rPr>
                <w:szCs w:val="24"/>
              </w:rPr>
              <w:t>hydrochloric acid</w:t>
            </w:r>
          </w:p>
        </w:tc>
        <w:tc>
          <w:tcPr>
            <w:tcW w:w="770"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rPr>
            </w:pPr>
            <w:r w:rsidRPr="008A6397">
              <w:rPr>
                <w:szCs w:val="24"/>
              </w:rPr>
              <w:t>–Cl</w:t>
            </w:r>
          </w:p>
        </w:tc>
        <w:tc>
          <w:tcPr>
            <w:tcW w:w="1059"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rPr>
            </w:pPr>
            <w:r w:rsidRPr="008A6397">
              <w:rPr>
                <w:szCs w:val="24"/>
              </w:rPr>
              <w:t>chloride</w:t>
            </w:r>
          </w:p>
        </w:tc>
        <w:tc>
          <w:tcPr>
            <w:tcW w:w="1201"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rPr>
            </w:pPr>
            <w:r w:rsidRPr="008A6397">
              <w:rPr>
                <w:szCs w:val="24"/>
              </w:rPr>
              <w:t>I</w:t>
            </w:r>
          </w:p>
        </w:tc>
      </w:tr>
      <w:tr w:rsidR="0028120E" w:rsidRPr="008A6397" w:rsidTr="00D11752">
        <w:tc>
          <w:tcPr>
            <w:tcW w:w="719"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rPr>
            </w:pPr>
            <w:r w:rsidRPr="008A6397">
              <w:rPr>
                <w:szCs w:val="24"/>
              </w:rPr>
              <w:t>H</w:t>
            </w:r>
            <w:r w:rsidRPr="008A6397">
              <w:rPr>
                <w:szCs w:val="24"/>
                <w:vertAlign w:val="subscript"/>
              </w:rPr>
              <w:t>2</w:t>
            </w:r>
            <w:r w:rsidRPr="008A6397">
              <w:rPr>
                <w:szCs w:val="24"/>
              </w:rPr>
              <w:t>S</w:t>
            </w:r>
          </w:p>
        </w:tc>
        <w:tc>
          <w:tcPr>
            <w:tcW w:w="1251" w:type="pct"/>
            <w:vAlign w:val="center"/>
          </w:tcPr>
          <w:p w:rsidR="0028120E" w:rsidRPr="008A6397" w:rsidRDefault="0028120E" w:rsidP="00D11752">
            <w:pPr>
              <w:tabs>
                <w:tab w:val="left" w:pos="142"/>
                <w:tab w:val="left" w:pos="1985"/>
                <w:tab w:val="left" w:pos="3969"/>
                <w:tab w:val="left" w:pos="6237"/>
              </w:tabs>
              <w:spacing w:line="312" w:lineRule="auto"/>
              <w:jc w:val="left"/>
              <w:rPr>
                <w:szCs w:val="24"/>
              </w:rPr>
            </w:pPr>
            <w:r w:rsidRPr="008A6397">
              <w:rPr>
                <w:szCs w:val="24"/>
              </w:rPr>
              <w:t>hydrosulfuric acid</w:t>
            </w:r>
          </w:p>
        </w:tc>
        <w:tc>
          <w:tcPr>
            <w:tcW w:w="770"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rPr>
            </w:pPr>
            <w:r w:rsidRPr="008A6397">
              <w:rPr>
                <w:szCs w:val="24"/>
              </w:rPr>
              <w:t>=S</w:t>
            </w:r>
          </w:p>
        </w:tc>
        <w:tc>
          <w:tcPr>
            <w:tcW w:w="1059"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rPr>
            </w:pPr>
            <w:r w:rsidRPr="008A6397">
              <w:rPr>
                <w:szCs w:val="24"/>
              </w:rPr>
              <w:t>sulfide</w:t>
            </w:r>
          </w:p>
        </w:tc>
        <w:tc>
          <w:tcPr>
            <w:tcW w:w="1201"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rPr>
            </w:pPr>
            <w:r w:rsidRPr="008A6397">
              <w:rPr>
                <w:szCs w:val="24"/>
              </w:rPr>
              <w:t>II</w:t>
            </w:r>
          </w:p>
        </w:tc>
      </w:tr>
      <w:tr w:rsidR="0028120E" w:rsidRPr="008A6397" w:rsidTr="00D11752">
        <w:tc>
          <w:tcPr>
            <w:tcW w:w="719"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vertAlign w:val="subscript"/>
              </w:rPr>
            </w:pPr>
            <w:r w:rsidRPr="008A6397">
              <w:rPr>
                <w:szCs w:val="24"/>
              </w:rPr>
              <w:t>H</w:t>
            </w:r>
            <w:r w:rsidRPr="008A6397">
              <w:rPr>
                <w:szCs w:val="24"/>
                <w:vertAlign w:val="subscript"/>
              </w:rPr>
              <w:t>2</w:t>
            </w:r>
            <w:r w:rsidRPr="008A6397">
              <w:rPr>
                <w:szCs w:val="24"/>
              </w:rPr>
              <w:t>SO</w:t>
            </w:r>
            <w:r w:rsidRPr="008A6397">
              <w:rPr>
                <w:szCs w:val="24"/>
                <w:vertAlign w:val="subscript"/>
              </w:rPr>
              <w:t>3</w:t>
            </w:r>
          </w:p>
        </w:tc>
        <w:tc>
          <w:tcPr>
            <w:tcW w:w="1251" w:type="pct"/>
            <w:vAlign w:val="center"/>
          </w:tcPr>
          <w:p w:rsidR="0028120E" w:rsidRPr="008A6397" w:rsidRDefault="0028120E" w:rsidP="00D11752">
            <w:pPr>
              <w:tabs>
                <w:tab w:val="left" w:pos="142"/>
                <w:tab w:val="left" w:pos="1985"/>
                <w:tab w:val="left" w:pos="3969"/>
                <w:tab w:val="left" w:pos="6237"/>
              </w:tabs>
              <w:spacing w:line="312" w:lineRule="auto"/>
              <w:jc w:val="left"/>
              <w:rPr>
                <w:szCs w:val="24"/>
              </w:rPr>
            </w:pPr>
            <w:r w:rsidRPr="008A6397">
              <w:rPr>
                <w:szCs w:val="24"/>
              </w:rPr>
              <w:t>sulfurous acid</w:t>
            </w:r>
          </w:p>
        </w:tc>
        <w:tc>
          <w:tcPr>
            <w:tcW w:w="770"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rPr>
            </w:pPr>
            <w:r w:rsidRPr="008A6397">
              <w:rPr>
                <w:szCs w:val="24"/>
              </w:rPr>
              <w:t>=SO</w:t>
            </w:r>
            <w:r w:rsidRPr="008A6397">
              <w:rPr>
                <w:szCs w:val="24"/>
                <w:vertAlign w:val="subscript"/>
              </w:rPr>
              <w:t>3</w:t>
            </w:r>
          </w:p>
        </w:tc>
        <w:tc>
          <w:tcPr>
            <w:tcW w:w="1059"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rPr>
            </w:pPr>
            <w:r w:rsidRPr="008A6397">
              <w:rPr>
                <w:szCs w:val="24"/>
              </w:rPr>
              <w:t>sulfite</w:t>
            </w:r>
          </w:p>
        </w:tc>
        <w:tc>
          <w:tcPr>
            <w:tcW w:w="1201"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rPr>
            </w:pPr>
            <w:r w:rsidRPr="008A6397">
              <w:rPr>
                <w:szCs w:val="24"/>
              </w:rPr>
              <w:t>II</w:t>
            </w:r>
          </w:p>
        </w:tc>
      </w:tr>
      <w:tr w:rsidR="0028120E" w:rsidRPr="008A6397" w:rsidTr="00D11752">
        <w:tc>
          <w:tcPr>
            <w:tcW w:w="719"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vertAlign w:val="subscript"/>
              </w:rPr>
            </w:pPr>
            <w:r w:rsidRPr="008A6397">
              <w:rPr>
                <w:szCs w:val="24"/>
              </w:rPr>
              <w:t>HNO</w:t>
            </w:r>
            <w:r w:rsidRPr="008A6397">
              <w:rPr>
                <w:szCs w:val="24"/>
                <w:vertAlign w:val="subscript"/>
              </w:rPr>
              <w:t>3</w:t>
            </w:r>
          </w:p>
        </w:tc>
        <w:tc>
          <w:tcPr>
            <w:tcW w:w="1251" w:type="pct"/>
            <w:vAlign w:val="center"/>
          </w:tcPr>
          <w:p w:rsidR="0028120E" w:rsidRPr="008A6397" w:rsidRDefault="0028120E" w:rsidP="00D11752">
            <w:pPr>
              <w:tabs>
                <w:tab w:val="left" w:pos="142"/>
                <w:tab w:val="left" w:pos="1985"/>
                <w:tab w:val="left" w:pos="3969"/>
                <w:tab w:val="left" w:pos="6237"/>
              </w:tabs>
              <w:spacing w:line="312" w:lineRule="auto"/>
              <w:jc w:val="left"/>
              <w:rPr>
                <w:szCs w:val="24"/>
              </w:rPr>
            </w:pPr>
            <w:r w:rsidRPr="008A6397">
              <w:rPr>
                <w:szCs w:val="24"/>
              </w:rPr>
              <w:t>nitric acid</w:t>
            </w:r>
          </w:p>
        </w:tc>
        <w:tc>
          <w:tcPr>
            <w:tcW w:w="770"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rPr>
            </w:pPr>
            <w:r w:rsidRPr="008A6397">
              <w:rPr>
                <w:szCs w:val="24"/>
              </w:rPr>
              <w:t>–NO</w:t>
            </w:r>
            <w:r w:rsidRPr="008A6397">
              <w:rPr>
                <w:szCs w:val="24"/>
                <w:vertAlign w:val="subscript"/>
              </w:rPr>
              <w:t>3</w:t>
            </w:r>
          </w:p>
        </w:tc>
        <w:tc>
          <w:tcPr>
            <w:tcW w:w="1059"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rPr>
            </w:pPr>
            <w:r w:rsidRPr="008A6397">
              <w:rPr>
                <w:szCs w:val="24"/>
              </w:rPr>
              <w:t>nitrate</w:t>
            </w:r>
          </w:p>
        </w:tc>
        <w:tc>
          <w:tcPr>
            <w:tcW w:w="1201"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rPr>
            </w:pPr>
            <w:r w:rsidRPr="008A6397">
              <w:rPr>
                <w:szCs w:val="24"/>
              </w:rPr>
              <w:t>I</w:t>
            </w:r>
          </w:p>
        </w:tc>
      </w:tr>
      <w:tr w:rsidR="0028120E" w:rsidRPr="008A6397" w:rsidTr="00D11752">
        <w:tc>
          <w:tcPr>
            <w:tcW w:w="719"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vertAlign w:val="subscript"/>
              </w:rPr>
            </w:pPr>
            <w:r w:rsidRPr="008A6397">
              <w:rPr>
                <w:szCs w:val="24"/>
              </w:rPr>
              <w:t>H</w:t>
            </w:r>
            <w:r w:rsidRPr="008A6397">
              <w:rPr>
                <w:szCs w:val="24"/>
                <w:vertAlign w:val="subscript"/>
              </w:rPr>
              <w:t>2</w:t>
            </w:r>
            <w:r w:rsidRPr="008A6397">
              <w:rPr>
                <w:szCs w:val="24"/>
              </w:rPr>
              <w:t>SO</w:t>
            </w:r>
            <w:r w:rsidRPr="008A6397">
              <w:rPr>
                <w:szCs w:val="24"/>
                <w:vertAlign w:val="subscript"/>
              </w:rPr>
              <w:t>4</w:t>
            </w:r>
          </w:p>
        </w:tc>
        <w:tc>
          <w:tcPr>
            <w:tcW w:w="1251" w:type="pct"/>
            <w:vAlign w:val="center"/>
          </w:tcPr>
          <w:p w:rsidR="0028120E" w:rsidRPr="008A6397" w:rsidRDefault="0028120E" w:rsidP="00D11752">
            <w:pPr>
              <w:tabs>
                <w:tab w:val="left" w:pos="142"/>
                <w:tab w:val="left" w:pos="1985"/>
                <w:tab w:val="left" w:pos="3969"/>
                <w:tab w:val="left" w:pos="6237"/>
              </w:tabs>
              <w:spacing w:line="312" w:lineRule="auto"/>
              <w:jc w:val="left"/>
              <w:rPr>
                <w:szCs w:val="24"/>
              </w:rPr>
            </w:pPr>
            <w:r w:rsidRPr="008A6397">
              <w:rPr>
                <w:szCs w:val="24"/>
              </w:rPr>
              <w:t>sulfuric acid</w:t>
            </w:r>
          </w:p>
        </w:tc>
        <w:tc>
          <w:tcPr>
            <w:tcW w:w="770"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rPr>
            </w:pPr>
            <w:r w:rsidRPr="008A6397">
              <w:rPr>
                <w:szCs w:val="24"/>
              </w:rPr>
              <w:t>=SO</w:t>
            </w:r>
            <w:r w:rsidRPr="008A6397">
              <w:rPr>
                <w:szCs w:val="24"/>
                <w:vertAlign w:val="subscript"/>
              </w:rPr>
              <w:t>4</w:t>
            </w:r>
          </w:p>
        </w:tc>
        <w:tc>
          <w:tcPr>
            <w:tcW w:w="1059"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rPr>
            </w:pPr>
            <w:r w:rsidRPr="008A6397">
              <w:rPr>
                <w:szCs w:val="24"/>
              </w:rPr>
              <w:t>sulfate</w:t>
            </w:r>
          </w:p>
        </w:tc>
        <w:tc>
          <w:tcPr>
            <w:tcW w:w="1201"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rPr>
            </w:pPr>
            <w:r w:rsidRPr="008A6397">
              <w:rPr>
                <w:szCs w:val="24"/>
              </w:rPr>
              <w:t>II</w:t>
            </w:r>
          </w:p>
        </w:tc>
      </w:tr>
      <w:tr w:rsidR="0028120E" w:rsidRPr="008A6397" w:rsidTr="00D11752">
        <w:tc>
          <w:tcPr>
            <w:tcW w:w="719"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vertAlign w:val="subscript"/>
              </w:rPr>
            </w:pPr>
            <w:r w:rsidRPr="008A6397">
              <w:rPr>
                <w:szCs w:val="24"/>
              </w:rPr>
              <w:t>H</w:t>
            </w:r>
            <w:r w:rsidRPr="008A6397">
              <w:rPr>
                <w:szCs w:val="24"/>
                <w:vertAlign w:val="subscript"/>
              </w:rPr>
              <w:t>3</w:t>
            </w:r>
            <w:r w:rsidRPr="008A6397">
              <w:rPr>
                <w:szCs w:val="24"/>
              </w:rPr>
              <w:t>PO</w:t>
            </w:r>
            <w:r w:rsidRPr="008A6397">
              <w:rPr>
                <w:szCs w:val="24"/>
                <w:vertAlign w:val="subscript"/>
              </w:rPr>
              <w:t>4</w:t>
            </w:r>
          </w:p>
        </w:tc>
        <w:tc>
          <w:tcPr>
            <w:tcW w:w="1251" w:type="pct"/>
            <w:vAlign w:val="center"/>
          </w:tcPr>
          <w:p w:rsidR="0028120E" w:rsidRPr="008A6397" w:rsidRDefault="0028120E" w:rsidP="00D11752">
            <w:pPr>
              <w:tabs>
                <w:tab w:val="left" w:pos="142"/>
                <w:tab w:val="left" w:pos="1985"/>
                <w:tab w:val="left" w:pos="3969"/>
                <w:tab w:val="left" w:pos="6237"/>
              </w:tabs>
              <w:spacing w:line="312" w:lineRule="auto"/>
              <w:jc w:val="left"/>
              <w:rPr>
                <w:szCs w:val="24"/>
              </w:rPr>
            </w:pPr>
            <w:r w:rsidRPr="008A6397">
              <w:rPr>
                <w:szCs w:val="24"/>
              </w:rPr>
              <w:t>phosphoric acid</w:t>
            </w:r>
          </w:p>
        </w:tc>
        <w:tc>
          <w:tcPr>
            <w:tcW w:w="770"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rPr>
            </w:pPr>
            <w:r w:rsidRPr="008A6397">
              <w:rPr>
                <w:szCs w:val="24"/>
              </w:rPr>
              <w:t>≡PO</w:t>
            </w:r>
            <w:r w:rsidRPr="008A6397">
              <w:rPr>
                <w:szCs w:val="24"/>
                <w:vertAlign w:val="subscript"/>
              </w:rPr>
              <w:t>4</w:t>
            </w:r>
          </w:p>
        </w:tc>
        <w:tc>
          <w:tcPr>
            <w:tcW w:w="1059"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rPr>
            </w:pPr>
            <w:r w:rsidRPr="008A6397">
              <w:rPr>
                <w:szCs w:val="24"/>
              </w:rPr>
              <w:t>phosphate</w:t>
            </w:r>
          </w:p>
        </w:tc>
        <w:tc>
          <w:tcPr>
            <w:tcW w:w="1201"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rPr>
            </w:pPr>
            <w:r w:rsidRPr="008A6397">
              <w:rPr>
                <w:szCs w:val="24"/>
              </w:rPr>
              <w:t>III</w:t>
            </w:r>
          </w:p>
        </w:tc>
      </w:tr>
      <w:tr w:rsidR="0028120E" w:rsidRPr="008A6397" w:rsidTr="00D11752">
        <w:tc>
          <w:tcPr>
            <w:tcW w:w="719"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rPr>
            </w:pPr>
            <w:r w:rsidRPr="008A6397">
              <w:rPr>
                <w:szCs w:val="24"/>
              </w:rPr>
              <w:t>CH</w:t>
            </w:r>
            <w:r w:rsidRPr="008A6397">
              <w:rPr>
                <w:szCs w:val="24"/>
                <w:vertAlign w:val="subscript"/>
              </w:rPr>
              <w:t>3</w:t>
            </w:r>
            <w:r w:rsidRPr="008A6397">
              <w:rPr>
                <w:szCs w:val="24"/>
              </w:rPr>
              <w:t>COOH</w:t>
            </w:r>
          </w:p>
        </w:tc>
        <w:tc>
          <w:tcPr>
            <w:tcW w:w="1251" w:type="pct"/>
            <w:vAlign w:val="center"/>
          </w:tcPr>
          <w:p w:rsidR="0028120E" w:rsidRPr="008A6397" w:rsidRDefault="0028120E" w:rsidP="00D11752">
            <w:pPr>
              <w:tabs>
                <w:tab w:val="left" w:pos="142"/>
                <w:tab w:val="left" w:pos="1985"/>
                <w:tab w:val="left" w:pos="3969"/>
                <w:tab w:val="left" w:pos="6237"/>
              </w:tabs>
              <w:spacing w:line="312" w:lineRule="auto"/>
              <w:jc w:val="left"/>
              <w:rPr>
                <w:szCs w:val="24"/>
              </w:rPr>
            </w:pPr>
            <w:r w:rsidRPr="008A6397">
              <w:rPr>
                <w:szCs w:val="24"/>
              </w:rPr>
              <w:t>acetic acid</w:t>
            </w:r>
          </w:p>
        </w:tc>
        <w:tc>
          <w:tcPr>
            <w:tcW w:w="770"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rPr>
            </w:pPr>
            <w:r w:rsidRPr="008A6397">
              <w:rPr>
                <w:szCs w:val="24"/>
              </w:rPr>
              <w:t>CH</w:t>
            </w:r>
            <w:r w:rsidRPr="008A6397">
              <w:rPr>
                <w:szCs w:val="24"/>
                <w:vertAlign w:val="subscript"/>
              </w:rPr>
              <w:t>3</w:t>
            </w:r>
            <w:r w:rsidRPr="008A6397">
              <w:rPr>
                <w:szCs w:val="24"/>
              </w:rPr>
              <w:t>COO–</w:t>
            </w:r>
          </w:p>
        </w:tc>
        <w:tc>
          <w:tcPr>
            <w:tcW w:w="1059"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rPr>
            </w:pPr>
            <w:r w:rsidRPr="008A6397">
              <w:rPr>
                <w:szCs w:val="24"/>
              </w:rPr>
              <w:t>acetate</w:t>
            </w:r>
          </w:p>
        </w:tc>
        <w:tc>
          <w:tcPr>
            <w:tcW w:w="1201" w:type="pct"/>
            <w:vAlign w:val="center"/>
          </w:tcPr>
          <w:p w:rsidR="0028120E" w:rsidRPr="008A6397" w:rsidRDefault="0028120E" w:rsidP="00D11752">
            <w:pPr>
              <w:tabs>
                <w:tab w:val="left" w:pos="142"/>
                <w:tab w:val="left" w:pos="1985"/>
                <w:tab w:val="left" w:pos="3969"/>
                <w:tab w:val="left" w:pos="6237"/>
              </w:tabs>
              <w:spacing w:line="312" w:lineRule="auto"/>
              <w:jc w:val="center"/>
              <w:rPr>
                <w:szCs w:val="24"/>
              </w:rPr>
            </w:pPr>
            <w:r w:rsidRPr="008A6397">
              <w:rPr>
                <w:szCs w:val="24"/>
              </w:rPr>
              <w:t>I</w:t>
            </w:r>
          </w:p>
        </w:tc>
      </w:tr>
    </w:tbl>
    <w:p w:rsidR="0028120E" w:rsidRPr="008A6397" w:rsidRDefault="0028120E" w:rsidP="0028120E">
      <w:pPr>
        <w:spacing w:line="288" w:lineRule="auto"/>
        <w:rPr>
          <w:rFonts w:ascii="Times New Roman" w:hAnsi="Times New Roman" w:cs="Times New Roman"/>
          <w:sz w:val="24"/>
          <w:szCs w:val="24"/>
        </w:rPr>
      </w:pPr>
    </w:p>
    <w:p w:rsidR="0028120E" w:rsidRPr="008A6397" w:rsidRDefault="0028120E" w:rsidP="0028120E">
      <w:pPr>
        <w:spacing w:line="288" w:lineRule="auto"/>
        <w:rPr>
          <w:rFonts w:ascii="Times New Roman" w:hAnsi="Times New Roman" w:cs="Times New Roman"/>
          <w:sz w:val="24"/>
          <w:szCs w:val="24"/>
        </w:rPr>
      </w:pPr>
      <w:r w:rsidRPr="008A6397">
        <w:rPr>
          <w:rFonts w:ascii="Times New Roman" w:hAnsi="Times New Roman" w:cs="Times New Roman"/>
          <w:b/>
          <w:bCs/>
          <w:sz w:val="24"/>
          <w:szCs w:val="24"/>
        </w:rPr>
        <w:t>III. TÍNH CHẤT HÓA HỌC CỦA ACID:</w:t>
      </w:r>
    </w:p>
    <w:p w:rsidR="0028120E" w:rsidRPr="008A6397" w:rsidRDefault="0028120E" w:rsidP="0028120E">
      <w:pPr>
        <w:spacing w:line="288" w:lineRule="auto"/>
        <w:rPr>
          <w:rFonts w:ascii="Times New Roman" w:eastAsia="Times New Roman" w:hAnsi="Times New Roman" w:cs="Times New Roman"/>
          <w:sz w:val="24"/>
          <w:szCs w:val="24"/>
          <w:lang w:val="vi-VN" w:eastAsia="vi-VN"/>
        </w:rPr>
      </w:pPr>
      <w:r w:rsidRPr="008A6397">
        <w:rPr>
          <w:rFonts w:ascii="Times New Roman" w:eastAsia="Times New Roman" w:hAnsi="Times New Roman" w:cs="Times New Roman"/>
          <w:b/>
          <w:bCs/>
          <w:sz w:val="24"/>
          <w:szCs w:val="24"/>
          <w:lang w:val="vi-VN" w:eastAsia="vi-VN"/>
        </w:rPr>
        <w:t>1. Acid làm đổi màu chất chỉ thị:</w:t>
      </w:r>
      <w:r w:rsidRPr="008A6397">
        <w:rPr>
          <w:rFonts w:ascii="Times New Roman" w:eastAsia="Times New Roman" w:hAnsi="Times New Roman" w:cs="Times New Roman"/>
          <w:sz w:val="24"/>
          <w:szCs w:val="24"/>
          <w:lang w:val="vi-VN" w:eastAsia="vi-VN"/>
        </w:rPr>
        <w:t> Dung dịch acid làm đổi màu quỳ tím thành đỏ.</w:t>
      </w:r>
    </w:p>
    <w:p w:rsidR="0028120E" w:rsidRPr="008A6397" w:rsidRDefault="0028120E" w:rsidP="0028120E">
      <w:pPr>
        <w:spacing w:line="288" w:lineRule="auto"/>
        <w:jc w:val="center"/>
        <w:rPr>
          <w:rFonts w:ascii="Times New Roman" w:eastAsia="Times New Roman" w:hAnsi="Times New Roman" w:cs="Times New Roman"/>
          <w:sz w:val="24"/>
          <w:szCs w:val="24"/>
          <w:lang w:val="vi-VN" w:eastAsia="vi-VN"/>
        </w:rPr>
      </w:pPr>
      <w:r w:rsidRPr="008A6397">
        <w:rPr>
          <w:rFonts w:ascii="Times New Roman" w:hAnsi="Times New Roman" w:cs="Times New Roman"/>
          <w:noProof/>
          <w:sz w:val="24"/>
          <w:szCs w:val="24"/>
        </w:rPr>
        <w:drawing>
          <wp:inline distT="0" distB="0" distL="0" distR="0" wp14:anchorId="009602C5" wp14:editId="15F4FFC8">
            <wp:extent cx="1234440" cy="1490050"/>
            <wp:effectExtent l="0" t="0" r="3810" b="0"/>
            <wp:docPr id="66904544" name="Picture 248" descr="Ảnh có chứa hũ đựng, cốc mỏ thí nghiệm, cốc, Thiết bị phòng thí nghiệm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904544" name="Picture 248" descr="Ảnh có chứa hũ đựng, cốc mỏ thí nghiệm, cốc, Thiết bị phòng thí nghiệm  Mô tả được tạo tự động"/>
                    <pic:cNvPicPr>
                      <a:picLocks noChangeAspect="1" noChangeArrowheads="1"/>
                    </pic:cNvPicPr>
                  </pic:nvPicPr>
                  <pic:blipFill rotWithShape="1">
                    <a:blip r:embed="rId101" cstate="print">
                      <a:extLst>
                        <a:ext uri="{BEBA8EAE-BF5A-486C-A8C5-ECC9F3942E4B}">
                          <a14:imgProps xmlns:a14="http://schemas.microsoft.com/office/drawing/2010/main">
                            <a14:imgLayer r:embed="rId102">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1255435" cy="1515392"/>
                    </a:xfrm>
                    <a:prstGeom prst="rect">
                      <a:avLst/>
                    </a:prstGeom>
                    <a:noFill/>
                    <a:ln>
                      <a:noFill/>
                    </a:ln>
                    <a:extLst>
                      <a:ext uri="{53640926-AAD7-44D8-BBD7-CCE9431645EC}">
                        <a14:shadowObscured xmlns:a14="http://schemas.microsoft.com/office/drawing/2010/main"/>
                      </a:ext>
                    </a:extLst>
                  </pic:spPr>
                </pic:pic>
              </a:graphicData>
            </a:graphic>
          </wp:inline>
        </w:drawing>
      </w:r>
    </w:p>
    <w:p w:rsidR="0028120E" w:rsidRPr="008A6397" w:rsidRDefault="0028120E" w:rsidP="0028120E">
      <w:pPr>
        <w:spacing w:line="288" w:lineRule="auto"/>
        <w:rPr>
          <w:rFonts w:ascii="Times New Roman" w:eastAsia="Times New Roman" w:hAnsi="Times New Roman" w:cs="Times New Roman"/>
          <w:sz w:val="24"/>
          <w:szCs w:val="24"/>
          <w:lang w:val="vi-VN" w:eastAsia="vi-VN"/>
        </w:rPr>
      </w:pPr>
      <w:r w:rsidRPr="008A6397">
        <w:rPr>
          <w:rFonts w:ascii="Times New Roman" w:eastAsia="Times New Roman" w:hAnsi="Times New Roman" w:cs="Times New Roman"/>
          <w:b/>
          <w:bCs/>
          <w:sz w:val="24"/>
          <w:szCs w:val="24"/>
          <w:lang w:val="vi-VN" w:eastAsia="vi-VN"/>
        </w:rPr>
        <w:t>2. Acid tác dụng với kim loại</w:t>
      </w:r>
    </w:p>
    <w:p w:rsidR="0028120E" w:rsidRPr="008A6397" w:rsidRDefault="0028120E" w:rsidP="0028120E">
      <w:pPr>
        <w:spacing w:line="288" w:lineRule="auto"/>
        <w:ind w:firstLine="567"/>
        <w:rPr>
          <w:rFonts w:ascii="Times New Roman" w:eastAsia="Times New Roman" w:hAnsi="Times New Roman" w:cs="Times New Roman"/>
          <w:sz w:val="24"/>
          <w:szCs w:val="24"/>
          <w:lang w:val="vi-VN" w:eastAsia="vi-VN"/>
        </w:rPr>
      </w:pPr>
      <w:r w:rsidRPr="008A6397">
        <w:rPr>
          <w:rFonts w:ascii="Times New Roman" w:eastAsia="Times New Roman" w:hAnsi="Times New Roman" w:cs="Times New Roman"/>
          <w:sz w:val="24"/>
          <w:szCs w:val="24"/>
          <w:lang w:val="vi-VN" w:eastAsia="vi-VN"/>
        </w:rPr>
        <w:t xml:space="preserve">- Dung dịch acid loãng tác dụng được với một số kim loại đứng trước </w:t>
      </w:r>
      <w:r w:rsidRPr="008A6397">
        <w:rPr>
          <w:rFonts w:ascii="Times New Roman" w:eastAsia="Times New Roman" w:hAnsi="Times New Roman" w:cs="Times New Roman"/>
          <w:b/>
          <w:bCs/>
          <w:color w:val="FF0000"/>
          <w:sz w:val="24"/>
          <w:szCs w:val="24"/>
          <w:lang w:val="vi-VN" w:eastAsia="vi-VN"/>
        </w:rPr>
        <w:t>H</w:t>
      </w:r>
      <w:r w:rsidRPr="008A6397">
        <w:rPr>
          <w:rFonts w:ascii="Times New Roman" w:eastAsia="Times New Roman" w:hAnsi="Times New Roman" w:cs="Times New Roman"/>
          <w:sz w:val="24"/>
          <w:szCs w:val="24"/>
          <w:lang w:val="vi-VN" w:eastAsia="vi-VN"/>
        </w:rPr>
        <w:t xml:space="preserve"> trong dãy dưới đây tạo thành muối và giải phóng khí hydrogen</w:t>
      </w:r>
    </w:p>
    <w:p w:rsidR="0028120E" w:rsidRPr="008A6397" w:rsidRDefault="0028120E" w:rsidP="0028120E">
      <w:pPr>
        <w:spacing w:line="288" w:lineRule="auto"/>
        <w:jc w:val="center"/>
        <w:rPr>
          <w:rFonts w:ascii="Times New Roman" w:eastAsia="Times New Roman" w:hAnsi="Times New Roman" w:cs="Times New Roman"/>
          <w:b/>
          <w:bCs/>
          <w:sz w:val="24"/>
          <w:szCs w:val="24"/>
          <w:lang w:val="vi-VN" w:eastAsia="vi-VN"/>
        </w:rPr>
      </w:pPr>
      <w:r w:rsidRPr="008A6397">
        <w:rPr>
          <w:rFonts w:ascii="Times New Roman" w:eastAsia="Times New Roman" w:hAnsi="Times New Roman" w:cs="Times New Roman"/>
          <w:b/>
          <w:bCs/>
          <w:sz w:val="24"/>
          <w:szCs w:val="24"/>
          <w:highlight w:val="yellow"/>
          <w:bdr w:val="none" w:sz="0" w:space="0" w:color="auto" w:frame="1"/>
          <w:lang w:val="vi-VN" w:eastAsia="vi-VN"/>
        </w:rPr>
        <w:t>K</w:t>
      </w:r>
      <w:r w:rsidRPr="008A6397">
        <w:rPr>
          <w:rFonts w:ascii="Times New Roman" w:eastAsia="Times New Roman" w:hAnsi="Times New Roman" w:cs="Times New Roman"/>
          <w:b/>
          <w:bCs/>
          <w:sz w:val="24"/>
          <w:szCs w:val="24"/>
          <w:highlight w:val="yellow"/>
          <w:lang w:val="vi-VN" w:eastAsia="vi-VN"/>
        </w:rPr>
        <w:t>, </w:t>
      </w:r>
      <w:r w:rsidRPr="008A6397">
        <w:rPr>
          <w:rFonts w:ascii="Times New Roman" w:eastAsia="Times New Roman" w:hAnsi="Times New Roman" w:cs="Times New Roman"/>
          <w:b/>
          <w:bCs/>
          <w:sz w:val="24"/>
          <w:szCs w:val="24"/>
          <w:highlight w:val="yellow"/>
          <w:bdr w:val="none" w:sz="0" w:space="0" w:color="auto" w:frame="1"/>
          <w:lang w:val="vi-VN" w:eastAsia="vi-VN"/>
        </w:rPr>
        <w:t>Na</w:t>
      </w:r>
      <w:r w:rsidRPr="008A6397">
        <w:rPr>
          <w:rFonts w:ascii="Times New Roman" w:eastAsia="Times New Roman" w:hAnsi="Times New Roman" w:cs="Times New Roman"/>
          <w:b/>
          <w:bCs/>
          <w:sz w:val="24"/>
          <w:szCs w:val="24"/>
          <w:highlight w:val="yellow"/>
          <w:lang w:val="vi-VN" w:eastAsia="vi-VN"/>
        </w:rPr>
        <w:t>, </w:t>
      </w:r>
      <w:r w:rsidRPr="008A6397">
        <w:rPr>
          <w:rFonts w:ascii="Times New Roman" w:eastAsia="Times New Roman" w:hAnsi="Times New Roman" w:cs="Times New Roman"/>
          <w:b/>
          <w:bCs/>
          <w:sz w:val="24"/>
          <w:szCs w:val="24"/>
          <w:highlight w:val="yellow"/>
          <w:bdr w:val="none" w:sz="0" w:space="0" w:color="auto" w:frame="1"/>
          <w:lang w:val="vi-VN" w:eastAsia="vi-VN"/>
        </w:rPr>
        <w:t>Ba</w:t>
      </w:r>
      <w:r w:rsidRPr="008A6397">
        <w:rPr>
          <w:rFonts w:ascii="Times New Roman" w:eastAsia="Times New Roman" w:hAnsi="Times New Roman" w:cs="Times New Roman"/>
          <w:b/>
          <w:bCs/>
          <w:sz w:val="24"/>
          <w:szCs w:val="24"/>
          <w:highlight w:val="yellow"/>
          <w:lang w:val="vi-VN" w:eastAsia="vi-VN"/>
        </w:rPr>
        <w:t>, </w:t>
      </w:r>
      <w:r w:rsidRPr="008A6397">
        <w:rPr>
          <w:rFonts w:ascii="Times New Roman" w:eastAsia="Times New Roman" w:hAnsi="Times New Roman" w:cs="Times New Roman"/>
          <w:b/>
          <w:bCs/>
          <w:sz w:val="24"/>
          <w:szCs w:val="24"/>
          <w:highlight w:val="yellow"/>
          <w:bdr w:val="none" w:sz="0" w:space="0" w:color="auto" w:frame="1"/>
          <w:lang w:val="vi-VN" w:eastAsia="vi-VN"/>
        </w:rPr>
        <w:t>Ca</w:t>
      </w:r>
      <w:r w:rsidRPr="008A6397">
        <w:rPr>
          <w:rFonts w:ascii="Times New Roman" w:eastAsia="Times New Roman" w:hAnsi="Times New Roman" w:cs="Times New Roman"/>
          <w:b/>
          <w:bCs/>
          <w:sz w:val="24"/>
          <w:szCs w:val="24"/>
          <w:highlight w:val="yellow"/>
          <w:lang w:val="vi-VN" w:eastAsia="vi-VN"/>
        </w:rPr>
        <w:t>, </w:t>
      </w:r>
      <w:r w:rsidRPr="008A6397">
        <w:rPr>
          <w:rFonts w:ascii="Times New Roman" w:eastAsia="Times New Roman" w:hAnsi="Times New Roman" w:cs="Times New Roman"/>
          <w:b/>
          <w:bCs/>
          <w:sz w:val="24"/>
          <w:szCs w:val="24"/>
          <w:highlight w:val="yellow"/>
          <w:bdr w:val="none" w:sz="0" w:space="0" w:color="auto" w:frame="1"/>
          <w:lang w:val="vi-VN" w:eastAsia="vi-VN"/>
        </w:rPr>
        <w:t>Mg</w:t>
      </w:r>
      <w:r w:rsidRPr="008A6397">
        <w:rPr>
          <w:rFonts w:ascii="Times New Roman" w:eastAsia="Times New Roman" w:hAnsi="Times New Roman" w:cs="Times New Roman"/>
          <w:b/>
          <w:bCs/>
          <w:sz w:val="24"/>
          <w:szCs w:val="24"/>
          <w:highlight w:val="yellow"/>
          <w:lang w:val="vi-VN" w:eastAsia="vi-VN"/>
        </w:rPr>
        <w:t>, </w:t>
      </w:r>
      <w:r w:rsidRPr="008A6397">
        <w:rPr>
          <w:rFonts w:ascii="Times New Roman" w:eastAsia="Times New Roman" w:hAnsi="Times New Roman" w:cs="Times New Roman"/>
          <w:b/>
          <w:bCs/>
          <w:sz w:val="24"/>
          <w:szCs w:val="24"/>
          <w:highlight w:val="yellow"/>
          <w:bdr w:val="none" w:sz="0" w:space="0" w:color="auto" w:frame="1"/>
          <w:lang w:val="vi-VN" w:eastAsia="vi-VN"/>
        </w:rPr>
        <w:t>Al</w:t>
      </w:r>
      <w:r w:rsidRPr="008A6397">
        <w:rPr>
          <w:rFonts w:ascii="Times New Roman" w:eastAsia="Times New Roman" w:hAnsi="Times New Roman" w:cs="Times New Roman"/>
          <w:b/>
          <w:bCs/>
          <w:sz w:val="24"/>
          <w:szCs w:val="24"/>
          <w:highlight w:val="yellow"/>
          <w:lang w:val="vi-VN" w:eastAsia="vi-VN"/>
        </w:rPr>
        <w:t>, </w:t>
      </w:r>
      <w:r w:rsidRPr="008A6397">
        <w:rPr>
          <w:rFonts w:ascii="Times New Roman" w:eastAsia="Times New Roman" w:hAnsi="Times New Roman" w:cs="Times New Roman"/>
          <w:b/>
          <w:bCs/>
          <w:sz w:val="24"/>
          <w:szCs w:val="24"/>
          <w:highlight w:val="yellow"/>
          <w:bdr w:val="none" w:sz="0" w:space="0" w:color="auto" w:frame="1"/>
          <w:lang w:val="vi-VN" w:eastAsia="vi-VN"/>
        </w:rPr>
        <w:t>Zn</w:t>
      </w:r>
      <w:r w:rsidRPr="008A6397">
        <w:rPr>
          <w:rFonts w:ascii="Times New Roman" w:eastAsia="Times New Roman" w:hAnsi="Times New Roman" w:cs="Times New Roman"/>
          <w:b/>
          <w:bCs/>
          <w:sz w:val="24"/>
          <w:szCs w:val="24"/>
          <w:highlight w:val="yellow"/>
          <w:lang w:val="vi-VN" w:eastAsia="vi-VN"/>
        </w:rPr>
        <w:t>, </w:t>
      </w:r>
      <w:r w:rsidRPr="008A6397">
        <w:rPr>
          <w:rFonts w:ascii="Times New Roman" w:eastAsia="Times New Roman" w:hAnsi="Times New Roman" w:cs="Times New Roman"/>
          <w:b/>
          <w:bCs/>
          <w:sz w:val="24"/>
          <w:szCs w:val="24"/>
          <w:highlight w:val="yellow"/>
          <w:bdr w:val="none" w:sz="0" w:space="0" w:color="auto" w:frame="1"/>
          <w:lang w:val="vi-VN" w:eastAsia="vi-VN"/>
        </w:rPr>
        <w:t>Fe</w:t>
      </w:r>
      <w:r w:rsidRPr="008A6397">
        <w:rPr>
          <w:rFonts w:ascii="Times New Roman" w:eastAsia="Times New Roman" w:hAnsi="Times New Roman" w:cs="Times New Roman"/>
          <w:b/>
          <w:bCs/>
          <w:sz w:val="24"/>
          <w:szCs w:val="24"/>
          <w:highlight w:val="yellow"/>
          <w:lang w:val="vi-VN" w:eastAsia="vi-VN"/>
        </w:rPr>
        <w:t>, </w:t>
      </w:r>
      <w:r w:rsidRPr="008A6397">
        <w:rPr>
          <w:rFonts w:ascii="Times New Roman" w:eastAsia="Times New Roman" w:hAnsi="Times New Roman" w:cs="Times New Roman"/>
          <w:b/>
          <w:bCs/>
          <w:sz w:val="24"/>
          <w:szCs w:val="24"/>
          <w:highlight w:val="yellow"/>
          <w:bdr w:val="none" w:sz="0" w:space="0" w:color="auto" w:frame="1"/>
          <w:lang w:val="vi-VN" w:eastAsia="vi-VN"/>
        </w:rPr>
        <w:t>Ni</w:t>
      </w:r>
      <w:r w:rsidRPr="008A6397">
        <w:rPr>
          <w:rFonts w:ascii="Times New Roman" w:eastAsia="Times New Roman" w:hAnsi="Times New Roman" w:cs="Times New Roman"/>
          <w:b/>
          <w:bCs/>
          <w:sz w:val="24"/>
          <w:szCs w:val="24"/>
          <w:highlight w:val="yellow"/>
          <w:lang w:val="vi-VN" w:eastAsia="vi-VN"/>
        </w:rPr>
        <w:t>, </w:t>
      </w:r>
      <w:r w:rsidRPr="008A6397">
        <w:rPr>
          <w:rFonts w:ascii="Times New Roman" w:eastAsia="Times New Roman" w:hAnsi="Times New Roman" w:cs="Times New Roman"/>
          <w:b/>
          <w:bCs/>
          <w:sz w:val="24"/>
          <w:szCs w:val="24"/>
          <w:highlight w:val="yellow"/>
          <w:bdr w:val="none" w:sz="0" w:space="0" w:color="auto" w:frame="1"/>
          <w:lang w:val="vi-VN" w:eastAsia="vi-VN"/>
        </w:rPr>
        <w:t>Sn</w:t>
      </w:r>
      <w:r w:rsidRPr="008A6397">
        <w:rPr>
          <w:rFonts w:ascii="Times New Roman" w:eastAsia="Times New Roman" w:hAnsi="Times New Roman" w:cs="Times New Roman"/>
          <w:b/>
          <w:bCs/>
          <w:sz w:val="24"/>
          <w:szCs w:val="24"/>
          <w:highlight w:val="yellow"/>
          <w:lang w:val="vi-VN" w:eastAsia="vi-VN"/>
        </w:rPr>
        <w:t>, Pb, </w:t>
      </w:r>
      <w:r w:rsidRPr="008A6397">
        <w:rPr>
          <w:rFonts w:ascii="Times New Roman" w:eastAsia="Times New Roman" w:hAnsi="Times New Roman" w:cs="Times New Roman"/>
          <w:b/>
          <w:bCs/>
          <w:sz w:val="24"/>
          <w:szCs w:val="24"/>
          <w:highlight w:val="yellow"/>
          <w:bdr w:val="none" w:sz="0" w:space="0" w:color="auto" w:frame="1"/>
          <w:lang w:val="vi-VN" w:eastAsia="vi-VN"/>
        </w:rPr>
        <w:t>H</w:t>
      </w:r>
      <w:r w:rsidRPr="008A6397">
        <w:rPr>
          <w:rFonts w:ascii="Times New Roman" w:eastAsia="Times New Roman" w:hAnsi="Times New Roman" w:cs="Times New Roman"/>
          <w:b/>
          <w:bCs/>
          <w:sz w:val="24"/>
          <w:szCs w:val="24"/>
          <w:highlight w:val="yellow"/>
          <w:lang w:val="vi-VN" w:eastAsia="vi-VN"/>
        </w:rPr>
        <w:t>, </w:t>
      </w:r>
      <w:r w:rsidRPr="008A6397">
        <w:rPr>
          <w:rFonts w:ascii="Times New Roman" w:eastAsia="Times New Roman" w:hAnsi="Times New Roman" w:cs="Times New Roman"/>
          <w:b/>
          <w:bCs/>
          <w:sz w:val="24"/>
          <w:szCs w:val="24"/>
          <w:highlight w:val="yellow"/>
          <w:bdr w:val="none" w:sz="0" w:space="0" w:color="auto" w:frame="1"/>
          <w:lang w:val="vi-VN" w:eastAsia="vi-VN"/>
        </w:rPr>
        <w:t>Cu</w:t>
      </w:r>
      <w:r w:rsidRPr="008A6397">
        <w:rPr>
          <w:rFonts w:ascii="Times New Roman" w:eastAsia="Times New Roman" w:hAnsi="Times New Roman" w:cs="Times New Roman"/>
          <w:b/>
          <w:bCs/>
          <w:sz w:val="24"/>
          <w:szCs w:val="24"/>
          <w:highlight w:val="yellow"/>
          <w:lang w:val="vi-VN" w:eastAsia="vi-VN"/>
        </w:rPr>
        <w:t>, </w:t>
      </w:r>
      <w:r w:rsidRPr="008A6397">
        <w:rPr>
          <w:rFonts w:ascii="Times New Roman" w:eastAsia="Times New Roman" w:hAnsi="Times New Roman" w:cs="Times New Roman"/>
          <w:b/>
          <w:bCs/>
          <w:sz w:val="24"/>
          <w:szCs w:val="24"/>
          <w:highlight w:val="yellow"/>
          <w:bdr w:val="none" w:sz="0" w:space="0" w:color="auto" w:frame="1"/>
          <w:lang w:val="vi-VN" w:eastAsia="vi-VN"/>
        </w:rPr>
        <w:t>Hg</w:t>
      </w:r>
      <w:r w:rsidRPr="008A6397">
        <w:rPr>
          <w:rFonts w:ascii="Times New Roman" w:eastAsia="Times New Roman" w:hAnsi="Times New Roman" w:cs="Times New Roman"/>
          <w:b/>
          <w:bCs/>
          <w:sz w:val="24"/>
          <w:szCs w:val="24"/>
          <w:highlight w:val="yellow"/>
          <w:lang w:val="vi-VN" w:eastAsia="vi-VN"/>
        </w:rPr>
        <w:t>, </w:t>
      </w:r>
      <w:r w:rsidRPr="008A6397">
        <w:rPr>
          <w:rFonts w:ascii="Times New Roman" w:eastAsia="Times New Roman" w:hAnsi="Times New Roman" w:cs="Times New Roman"/>
          <w:b/>
          <w:bCs/>
          <w:sz w:val="24"/>
          <w:szCs w:val="24"/>
          <w:highlight w:val="yellow"/>
          <w:bdr w:val="none" w:sz="0" w:space="0" w:color="auto" w:frame="1"/>
          <w:lang w:val="vi-VN" w:eastAsia="vi-VN"/>
        </w:rPr>
        <w:t>Ag</w:t>
      </w:r>
      <w:r w:rsidRPr="008A6397">
        <w:rPr>
          <w:rFonts w:ascii="Times New Roman" w:eastAsia="Times New Roman" w:hAnsi="Times New Roman" w:cs="Times New Roman"/>
          <w:b/>
          <w:bCs/>
          <w:sz w:val="24"/>
          <w:szCs w:val="24"/>
          <w:highlight w:val="yellow"/>
          <w:lang w:val="vi-VN" w:eastAsia="vi-VN"/>
        </w:rPr>
        <w:t>, </w:t>
      </w:r>
      <w:r w:rsidRPr="008A6397">
        <w:rPr>
          <w:rFonts w:ascii="Times New Roman" w:eastAsia="Times New Roman" w:hAnsi="Times New Roman" w:cs="Times New Roman"/>
          <w:b/>
          <w:bCs/>
          <w:sz w:val="24"/>
          <w:szCs w:val="24"/>
          <w:highlight w:val="yellow"/>
          <w:bdr w:val="none" w:sz="0" w:space="0" w:color="auto" w:frame="1"/>
          <w:lang w:val="vi-VN" w:eastAsia="vi-VN"/>
        </w:rPr>
        <w:t>Pt</w:t>
      </w:r>
      <w:r w:rsidRPr="008A6397">
        <w:rPr>
          <w:rFonts w:ascii="Times New Roman" w:eastAsia="Times New Roman" w:hAnsi="Times New Roman" w:cs="Times New Roman"/>
          <w:b/>
          <w:bCs/>
          <w:sz w:val="24"/>
          <w:szCs w:val="24"/>
          <w:highlight w:val="yellow"/>
          <w:lang w:val="vi-VN" w:eastAsia="vi-VN"/>
        </w:rPr>
        <w:t>, </w:t>
      </w:r>
      <w:r w:rsidRPr="008A6397">
        <w:rPr>
          <w:rFonts w:ascii="Times New Roman" w:eastAsia="Times New Roman" w:hAnsi="Times New Roman" w:cs="Times New Roman"/>
          <w:b/>
          <w:bCs/>
          <w:sz w:val="24"/>
          <w:szCs w:val="24"/>
          <w:highlight w:val="yellow"/>
          <w:bdr w:val="none" w:sz="0" w:space="0" w:color="auto" w:frame="1"/>
          <w:lang w:val="vi-VN" w:eastAsia="vi-VN"/>
        </w:rPr>
        <w:t>Au</w:t>
      </w:r>
      <w:r w:rsidRPr="008A6397">
        <w:rPr>
          <w:rFonts w:ascii="Times New Roman" w:eastAsia="Times New Roman" w:hAnsi="Times New Roman" w:cs="Times New Roman"/>
          <w:b/>
          <w:bCs/>
          <w:sz w:val="24"/>
          <w:szCs w:val="24"/>
          <w:highlight w:val="yellow"/>
          <w:lang w:val="vi-VN" w:eastAsia="vi-VN"/>
        </w:rPr>
        <w:t>.</w:t>
      </w:r>
    </w:p>
    <w:p w:rsidR="0028120E" w:rsidRPr="008A6397" w:rsidRDefault="0028120E" w:rsidP="0028120E">
      <w:pPr>
        <w:pBdr>
          <w:top w:val="single" w:sz="4" w:space="1" w:color="auto"/>
          <w:left w:val="single" w:sz="4" w:space="4" w:color="auto"/>
          <w:bottom w:val="single" w:sz="4" w:space="1" w:color="auto"/>
          <w:right w:val="single" w:sz="4" w:space="4" w:color="auto"/>
        </w:pBdr>
        <w:spacing w:line="288" w:lineRule="auto"/>
        <w:rPr>
          <w:rFonts w:ascii="Times New Roman" w:eastAsia="Times New Roman" w:hAnsi="Times New Roman" w:cs="Times New Roman"/>
          <w:b/>
          <w:bCs/>
          <w:sz w:val="24"/>
          <w:szCs w:val="24"/>
          <w:lang w:val="pt-BR" w:eastAsia="vi-VN"/>
        </w:rPr>
      </w:pPr>
      <w:r w:rsidRPr="008A6397">
        <w:rPr>
          <w:rFonts w:ascii="Times New Roman" w:eastAsia="Times New Roman" w:hAnsi="Times New Roman" w:cs="Times New Roman"/>
          <w:b/>
          <w:bCs/>
          <w:sz w:val="24"/>
          <w:szCs w:val="24"/>
          <w:lang w:val="pt-BR" w:eastAsia="vi-VN"/>
        </w:rPr>
        <w:t>+ V</w:t>
      </w:r>
      <w:r w:rsidRPr="008A6397">
        <w:rPr>
          <w:rFonts w:ascii="Times New Roman" w:eastAsia="Times New Roman" w:hAnsi="Times New Roman" w:cs="Times New Roman"/>
          <w:b/>
          <w:bCs/>
          <w:sz w:val="24"/>
          <w:szCs w:val="24"/>
          <w:lang w:val="vi-VN" w:eastAsia="vi-VN"/>
        </w:rPr>
        <w:t>í dụ:</w:t>
      </w:r>
      <w:r w:rsidRPr="008A6397">
        <w:rPr>
          <w:rFonts w:ascii="Times New Roman" w:eastAsia="Times New Roman" w:hAnsi="Times New Roman" w:cs="Times New Roman"/>
          <w:b/>
          <w:bCs/>
          <w:sz w:val="24"/>
          <w:szCs w:val="24"/>
          <w:lang w:val="vi-VN" w:eastAsia="vi-VN"/>
        </w:rPr>
        <w:tab/>
      </w:r>
      <w:r w:rsidRPr="008A6397">
        <w:rPr>
          <w:rFonts w:ascii="Times New Roman" w:eastAsia="Times New Roman" w:hAnsi="Times New Roman" w:cs="Times New Roman"/>
          <w:b/>
          <w:bCs/>
          <w:sz w:val="24"/>
          <w:szCs w:val="24"/>
          <w:lang w:val="vi-VN" w:eastAsia="vi-VN"/>
        </w:rPr>
        <w:tab/>
      </w:r>
    </w:p>
    <w:p w:rsidR="0028120E" w:rsidRPr="008A6397" w:rsidRDefault="0028120E" w:rsidP="0028120E">
      <w:pPr>
        <w:pBdr>
          <w:top w:val="single" w:sz="4" w:space="1" w:color="auto"/>
          <w:left w:val="single" w:sz="4" w:space="4" w:color="auto"/>
          <w:bottom w:val="single" w:sz="4" w:space="1" w:color="auto"/>
          <w:right w:val="single" w:sz="4" w:space="4" w:color="auto"/>
        </w:pBdr>
        <w:spacing w:line="288" w:lineRule="auto"/>
        <w:ind w:firstLine="567"/>
        <w:rPr>
          <w:rFonts w:ascii="Times New Roman" w:eastAsia="Times New Roman" w:hAnsi="Times New Roman" w:cs="Times New Roman"/>
          <w:sz w:val="24"/>
          <w:szCs w:val="24"/>
          <w:lang w:val="vi-VN" w:eastAsia="vi-VN"/>
        </w:rPr>
      </w:pPr>
      <w:r w:rsidRPr="008A6397">
        <w:rPr>
          <w:rFonts w:ascii="Times New Roman" w:eastAsia="Times New Roman" w:hAnsi="Times New Roman" w:cs="Times New Roman"/>
          <w:sz w:val="24"/>
          <w:szCs w:val="24"/>
          <w:lang w:val="vi-VN" w:eastAsia="vi-VN"/>
        </w:rPr>
        <w:t>3H</w:t>
      </w:r>
      <w:r w:rsidRPr="008A6397">
        <w:rPr>
          <w:rFonts w:ascii="Times New Roman" w:eastAsia="Times New Roman" w:hAnsi="Times New Roman" w:cs="Times New Roman"/>
          <w:sz w:val="24"/>
          <w:szCs w:val="24"/>
          <w:vertAlign w:val="subscript"/>
          <w:lang w:val="vi-VN" w:eastAsia="vi-VN"/>
        </w:rPr>
        <w:t>2</w:t>
      </w:r>
      <w:r w:rsidRPr="008A6397">
        <w:rPr>
          <w:rFonts w:ascii="Times New Roman" w:eastAsia="Times New Roman" w:hAnsi="Times New Roman" w:cs="Times New Roman"/>
          <w:sz w:val="24"/>
          <w:szCs w:val="24"/>
          <w:lang w:val="vi-VN" w:eastAsia="vi-VN"/>
        </w:rPr>
        <w:t>SO</w:t>
      </w:r>
      <w:r w:rsidRPr="008A6397">
        <w:rPr>
          <w:rFonts w:ascii="Times New Roman" w:eastAsia="Times New Roman" w:hAnsi="Times New Roman" w:cs="Times New Roman"/>
          <w:sz w:val="24"/>
          <w:szCs w:val="24"/>
          <w:vertAlign w:val="subscript"/>
          <w:lang w:val="vi-VN" w:eastAsia="vi-VN"/>
        </w:rPr>
        <w:t>4</w:t>
      </w:r>
      <w:r w:rsidRPr="008A6397">
        <w:rPr>
          <w:rFonts w:ascii="Times New Roman" w:eastAsia="Times New Roman" w:hAnsi="Times New Roman" w:cs="Times New Roman"/>
          <w:sz w:val="24"/>
          <w:szCs w:val="24"/>
          <w:lang w:val="vi-VN" w:eastAsia="vi-VN"/>
        </w:rPr>
        <w:t> </w:t>
      </w:r>
      <w:r w:rsidRPr="008A6397">
        <w:rPr>
          <w:rFonts w:ascii="Times New Roman" w:eastAsia="Times New Roman" w:hAnsi="Times New Roman" w:cs="Times New Roman"/>
          <w:sz w:val="24"/>
          <w:szCs w:val="24"/>
          <w:vertAlign w:val="subscript"/>
          <w:lang w:val="vi-VN" w:eastAsia="vi-VN"/>
        </w:rPr>
        <w:t>(loãng)</w:t>
      </w:r>
      <w:r w:rsidRPr="008A6397">
        <w:rPr>
          <w:rFonts w:ascii="Times New Roman" w:eastAsia="Times New Roman" w:hAnsi="Times New Roman" w:cs="Times New Roman"/>
          <w:sz w:val="24"/>
          <w:szCs w:val="24"/>
          <w:lang w:val="vi-VN" w:eastAsia="vi-VN"/>
        </w:rPr>
        <w:t xml:space="preserve"> </w:t>
      </w:r>
      <w:r w:rsidRPr="008A6397">
        <w:rPr>
          <w:rFonts w:ascii="Times New Roman" w:eastAsia="Times New Roman" w:hAnsi="Times New Roman" w:cs="Times New Roman"/>
          <w:sz w:val="24"/>
          <w:szCs w:val="24"/>
          <w:lang w:val="vi-VN" w:eastAsia="vi-VN"/>
        </w:rPr>
        <w:tab/>
        <w:t xml:space="preserve">+ 2Al </w:t>
      </w:r>
      <w:r w:rsidRPr="008A6397">
        <w:rPr>
          <w:rFonts w:ascii="Times New Roman" w:eastAsia="Times New Roman" w:hAnsi="Times New Roman" w:cs="Times New Roman"/>
          <w:sz w:val="24"/>
          <w:szCs w:val="24"/>
          <w:lang w:val="vi-VN" w:eastAsia="vi-VN"/>
        </w:rPr>
        <w:tab/>
        <w:t xml:space="preserve">→ </w:t>
      </w:r>
      <w:r w:rsidRPr="008A6397">
        <w:rPr>
          <w:rFonts w:ascii="Times New Roman" w:eastAsia="Times New Roman" w:hAnsi="Times New Roman" w:cs="Times New Roman"/>
          <w:sz w:val="24"/>
          <w:szCs w:val="24"/>
          <w:lang w:val="vi-VN" w:eastAsia="vi-VN"/>
        </w:rPr>
        <w:tab/>
        <w:t>Al</w:t>
      </w:r>
      <w:r w:rsidRPr="008A6397">
        <w:rPr>
          <w:rFonts w:ascii="Times New Roman" w:eastAsia="Times New Roman" w:hAnsi="Times New Roman" w:cs="Times New Roman"/>
          <w:sz w:val="24"/>
          <w:szCs w:val="24"/>
          <w:vertAlign w:val="subscript"/>
          <w:lang w:val="vi-VN" w:eastAsia="vi-VN"/>
        </w:rPr>
        <w:t>2</w:t>
      </w:r>
      <w:r w:rsidRPr="008A6397">
        <w:rPr>
          <w:rFonts w:ascii="Times New Roman" w:eastAsia="Times New Roman" w:hAnsi="Times New Roman" w:cs="Times New Roman"/>
          <w:sz w:val="24"/>
          <w:szCs w:val="24"/>
          <w:lang w:val="vi-VN" w:eastAsia="vi-VN"/>
        </w:rPr>
        <w:t>(SO</w:t>
      </w:r>
      <w:r w:rsidRPr="008A6397">
        <w:rPr>
          <w:rFonts w:ascii="Times New Roman" w:eastAsia="Times New Roman" w:hAnsi="Times New Roman" w:cs="Times New Roman"/>
          <w:sz w:val="24"/>
          <w:szCs w:val="24"/>
          <w:vertAlign w:val="subscript"/>
          <w:lang w:val="vi-VN" w:eastAsia="vi-VN"/>
        </w:rPr>
        <w:t>4</w:t>
      </w:r>
      <w:r w:rsidRPr="008A6397">
        <w:rPr>
          <w:rFonts w:ascii="Times New Roman" w:eastAsia="Times New Roman" w:hAnsi="Times New Roman" w:cs="Times New Roman"/>
          <w:sz w:val="24"/>
          <w:szCs w:val="24"/>
          <w:lang w:val="vi-VN" w:eastAsia="vi-VN"/>
        </w:rPr>
        <w:t>)</w:t>
      </w:r>
      <w:r w:rsidRPr="008A6397">
        <w:rPr>
          <w:rFonts w:ascii="Times New Roman" w:eastAsia="Times New Roman" w:hAnsi="Times New Roman" w:cs="Times New Roman"/>
          <w:sz w:val="24"/>
          <w:szCs w:val="24"/>
          <w:vertAlign w:val="subscript"/>
          <w:lang w:val="vi-VN" w:eastAsia="vi-VN"/>
        </w:rPr>
        <w:t>3</w:t>
      </w:r>
      <w:r w:rsidRPr="008A6397">
        <w:rPr>
          <w:rFonts w:ascii="Times New Roman" w:eastAsia="Times New Roman" w:hAnsi="Times New Roman" w:cs="Times New Roman"/>
          <w:sz w:val="24"/>
          <w:szCs w:val="24"/>
          <w:lang w:val="vi-VN" w:eastAsia="vi-VN"/>
        </w:rPr>
        <w:t> </w:t>
      </w:r>
      <w:r w:rsidRPr="008A6397">
        <w:rPr>
          <w:rFonts w:ascii="Times New Roman" w:eastAsia="Times New Roman" w:hAnsi="Times New Roman" w:cs="Times New Roman"/>
          <w:sz w:val="24"/>
          <w:szCs w:val="24"/>
          <w:lang w:val="vi-VN" w:eastAsia="vi-VN"/>
        </w:rPr>
        <w:tab/>
        <w:t xml:space="preserve">+ </w:t>
      </w:r>
      <w:r w:rsidRPr="008A6397">
        <w:rPr>
          <w:rFonts w:ascii="Times New Roman" w:eastAsia="Times New Roman" w:hAnsi="Times New Roman" w:cs="Times New Roman"/>
          <w:sz w:val="24"/>
          <w:szCs w:val="24"/>
          <w:lang w:val="vi-VN" w:eastAsia="vi-VN"/>
        </w:rPr>
        <w:tab/>
        <w:t>3H</w:t>
      </w:r>
      <w:r w:rsidRPr="008A6397">
        <w:rPr>
          <w:rFonts w:ascii="Times New Roman" w:eastAsia="Times New Roman" w:hAnsi="Times New Roman" w:cs="Times New Roman"/>
          <w:sz w:val="24"/>
          <w:szCs w:val="24"/>
          <w:vertAlign w:val="subscript"/>
          <w:lang w:val="vi-VN" w:eastAsia="vi-VN"/>
        </w:rPr>
        <w:t>2</w:t>
      </w:r>
    </w:p>
    <w:p w:rsidR="0028120E" w:rsidRPr="008A6397" w:rsidRDefault="0028120E" w:rsidP="0028120E">
      <w:pPr>
        <w:pBdr>
          <w:top w:val="single" w:sz="4" w:space="1" w:color="auto"/>
          <w:left w:val="single" w:sz="4" w:space="4" w:color="auto"/>
          <w:bottom w:val="single" w:sz="4" w:space="1" w:color="auto"/>
          <w:right w:val="single" w:sz="4" w:space="4" w:color="auto"/>
        </w:pBdr>
        <w:spacing w:line="288" w:lineRule="auto"/>
        <w:ind w:firstLine="567"/>
        <w:rPr>
          <w:rFonts w:ascii="Times New Roman" w:eastAsia="Times New Roman" w:hAnsi="Times New Roman" w:cs="Times New Roman"/>
          <w:sz w:val="24"/>
          <w:szCs w:val="24"/>
          <w:lang w:val="vi-VN" w:eastAsia="vi-VN"/>
        </w:rPr>
      </w:pPr>
      <w:r w:rsidRPr="008A6397">
        <w:rPr>
          <w:rFonts w:ascii="Times New Roman" w:eastAsia="Times New Roman" w:hAnsi="Times New Roman" w:cs="Times New Roman"/>
          <w:sz w:val="24"/>
          <w:szCs w:val="24"/>
          <w:lang w:val="vi-VN" w:eastAsia="vi-VN"/>
        </w:rPr>
        <w:t xml:space="preserve">2HCl </w:t>
      </w:r>
      <w:r w:rsidRPr="008A6397">
        <w:rPr>
          <w:rFonts w:ascii="Times New Roman" w:eastAsia="Times New Roman" w:hAnsi="Times New Roman" w:cs="Times New Roman"/>
          <w:sz w:val="24"/>
          <w:szCs w:val="24"/>
          <w:lang w:val="vi-VN" w:eastAsia="vi-VN"/>
        </w:rPr>
        <w:tab/>
      </w:r>
      <w:r w:rsidRPr="008A6397">
        <w:rPr>
          <w:rFonts w:ascii="Times New Roman" w:eastAsia="Times New Roman" w:hAnsi="Times New Roman" w:cs="Times New Roman"/>
          <w:sz w:val="24"/>
          <w:szCs w:val="24"/>
          <w:lang w:val="vi-VN" w:eastAsia="vi-VN"/>
        </w:rPr>
        <w:tab/>
        <w:t xml:space="preserve">+ Fe </w:t>
      </w:r>
      <w:r w:rsidRPr="008A6397">
        <w:rPr>
          <w:rFonts w:ascii="Times New Roman" w:eastAsia="Times New Roman" w:hAnsi="Times New Roman" w:cs="Times New Roman"/>
          <w:sz w:val="24"/>
          <w:szCs w:val="24"/>
          <w:lang w:val="vi-VN" w:eastAsia="vi-VN"/>
        </w:rPr>
        <w:tab/>
      </w:r>
      <w:r w:rsidRPr="008A6397">
        <w:rPr>
          <w:rFonts w:ascii="Times New Roman" w:eastAsia="Times New Roman" w:hAnsi="Times New Roman" w:cs="Times New Roman"/>
          <w:sz w:val="24"/>
          <w:szCs w:val="24"/>
          <w:lang w:val="vi-VN" w:eastAsia="vi-VN"/>
        </w:rPr>
        <w:tab/>
        <w:t xml:space="preserve">→ </w:t>
      </w:r>
      <w:r w:rsidRPr="008A6397">
        <w:rPr>
          <w:rFonts w:ascii="Times New Roman" w:eastAsia="Times New Roman" w:hAnsi="Times New Roman" w:cs="Times New Roman"/>
          <w:sz w:val="24"/>
          <w:szCs w:val="24"/>
          <w:lang w:val="vi-VN" w:eastAsia="vi-VN"/>
        </w:rPr>
        <w:tab/>
        <w:t>FeCl</w:t>
      </w:r>
      <w:r w:rsidRPr="008A6397">
        <w:rPr>
          <w:rFonts w:ascii="Times New Roman" w:eastAsia="Times New Roman" w:hAnsi="Times New Roman" w:cs="Times New Roman"/>
          <w:sz w:val="24"/>
          <w:szCs w:val="24"/>
          <w:vertAlign w:val="subscript"/>
          <w:lang w:val="vi-VN" w:eastAsia="vi-VN"/>
        </w:rPr>
        <w:t>2</w:t>
      </w:r>
      <w:r w:rsidRPr="008A6397">
        <w:rPr>
          <w:rFonts w:ascii="Times New Roman" w:eastAsia="Times New Roman" w:hAnsi="Times New Roman" w:cs="Times New Roman"/>
          <w:sz w:val="24"/>
          <w:szCs w:val="24"/>
          <w:lang w:val="vi-VN" w:eastAsia="vi-VN"/>
        </w:rPr>
        <w:t> </w:t>
      </w:r>
      <w:r w:rsidRPr="008A6397">
        <w:rPr>
          <w:rFonts w:ascii="Times New Roman" w:eastAsia="Times New Roman" w:hAnsi="Times New Roman" w:cs="Times New Roman"/>
          <w:sz w:val="24"/>
          <w:szCs w:val="24"/>
          <w:lang w:val="vi-VN" w:eastAsia="vi-VN"/>
        </w:rPr>
        <w:tab/>
        <w:t xml:space="preserve">+ </w:t>
      </w:r>
      <w:r w:rsidRPr="008A6397">
        <w:rPr>
          <w:rFonts w:ascii="Times New Roman" w:eastAsia="Times New Roman" w:hAnsi="Times New Roman" w:cs="Times New Roman"/>
          <w:sz w:val="24"/>
          <w:szCs w:val="24"/>
          <w:lang w:val="vi-VN" w:eastAsia="vi-VN"/>
        </w:rPr>
        <w:tab/>
        <w:t>H</w:t>
      </w:r>
      <w:r w:rsidRPr="008A6397">
        <w:rPr>
          <w:rFonts w:ascii="Times New Roman" w:eastAsia="Times New Roman" w:hAnsi="Times New Roman" w:cs="Times New Roman"/>
          <w:sz w:val="24"/>
          <w:szCs w:val="24"/>
          <w:vertAlign w:val="subscript"/>
          <w:lang w:val="vi-VN" w:eastAsia="vi-VN"/>
        </w:rPr>
        <w:t>2</w:t>
      </w:r>
    </w:p>
    <w:p w:rsidR="0028120E" w:rsidRPr="008A6397" w:rsidRDefault="0028120E" w:rsidP="0028120E">
      <w:pPr>
        <w:spacing w:line="288" w:lineRule="auto"/>
        <w:rPr>
          <w:rFonts w:ascii="Times New Roman" w:eastAsia="Times New Roman" w:hAnsi="Times New Roman" w:cs="Times New Roman"/>
          <w:b/>
          <w:bCs/>
          <w:i/>
          <w:iCs/>
          <w:sz w:val="24"/>
          <w:szCs w:val="24"/>
          <w:lang w:val="vi-VN" w:eastAsia="vi-VN"/>
        </w:rPr>
      </w:pPr>
      <w:r w:rsidRPr="008A6397">
        <w:rPr>
          <w:rFonts w:ascii="Times New Roman" w:eastAsia="Times New Roman" w:hAnsi="Times New Roman" w:cs="Times New Roman"/>
          <w:b/>
          <w:bCs/>
          <w:i/>
          <w:iCs/>
          <w:sz w:val="24"/>
          <w:szCs w:val="24"/>
          <w:lang w:val="vi-VN" w:eastAsia="vi-VN"/>
        </w:rPr>
        <w:t>Chú ý: Acid HNO</w:t>
      </w:r>
      <w:r w:rsidRPr="008A6397">
        <w:rPr>
          <w:rFonts w:ascii="Times New Roman" w:eastAsia="Times New Roman" w:hAnsi="Times New Roman" w:cs="Times New Roman"/>
          <w:b/>
          <w:bCs/>
          <w:i/>
          <w:iCs/>
          <w:sz w:val="24"/>
          <w:szCs w:val="24"/>
          <w:vertAlign w:val="subscript"/>
          <w:lang w:val="vi-VN" w:eastAsia="vi-VN"/>
        </w:rPr>
        <w:t>3</w:t>
      </w:r>
      <w:r w:rsidRPr="008A6397">
        <w:rPr>
          <w:rFonts w:ascii="Times New Roman" w:eastAsia="Times New Roman" w:hAnsi="Times New Roman" w:cs="Times New Roman"/>
          <w:b/>
          <w:bCs/>
          <w:i/>
          <w:iCs/>
          <w:sz w:val="24"/>
          <w:szCs w:val="24"/>
          <w:lang w:val="vi-VN" w:eastAsia="vi-VN"/>
        </w:rPr>
        <w:t> và H</w:t>
      </w:r>
      <w:r w:rsidRPr="008A6397">
        <w:rPr>
          <w:rFonts w:ascii="Times New Roman" w:eastAsia="Times New Roman" w:hAnsi="Times New Roman" w:cs="Times New Roman"/>
          <w:b/>
          <w:bCs/>
          <w:i/>
          <w:iCs/>
          <w:sz w:val="24"/>
          <w:szCs w:val="24"/>
          <w:vertAlign w:val="subscript"/>
          <w:lang w:val="vi-VN" w:eastAsia="vi-VN"/>
        </w:rPr>
        <w:t>2</w:t>
      </w:r>
      <w:r w:rsidRPr="008A6397">
        <w:rPr>
          <w:rFonts w:ascii="Times New Roman" w:eastAsia="Times New Roman" w:hAnsi="Times New Roman" w:cs="Times New Roman"/>
          <w:b/>
          <w:bCs/>
          <w:i/>
          <w:iCs/>
          <w:sz w:val="24"/>
          <w:szCs w:val="24"/>
          <w:lang w:val="vi-VN" w:eastAsia="vi-VN"/>
        </w:rPr>
        <w:t>SO</w:t>
      </w:r>
      <w:r w:rsidRPr="008A6397">
        <w:rPr>
          <w:rFonts w:ascii="Times New Roman" w:eastAsia="Times New Roman" w:hAnsi="Times New Roman" w:cs="Times New Roman"/>
          <w:b/>
          <w:bCs/>
          <w:i/>
          <w:iCs/>
          <w:sz w:val="24"/>
          <w:szCs w:val="24"/>
          <w:vertAlign w:val="subscript"/>
          <w:lang w:val="vi-VN" w:eastAsia="vi-VN"/>
        </w:rPr>
        <w:t>4</w:t>
      </w:r>
      <w:r w:rsidRPr="008A6397">
        <w:rPr>
          <w:rFonts w:ascii="Times New Roman" w:eastAsia="Times New Roman" w:hAnsi="Times New Roman" w:cs="Times New Roman"/>
          <w:b/>
          <w:bCs/>
          <w:i/>
          <w:iCs/>
          <w:sz w:val="24"/>
          <w:szCs w:val="24"/>
          <w:lang w:val="vi-VN" w:eastAsia="vi-VN"/>
        </w:rPr>
        <w:t> đặc tác dụng được với nhiều kim loại nhưng không giải phóng hydrogen.</w:t>
      </w:r>
    </w:p>
    <w:p w:rsidR="0028120E" w:rsidRPr="008A6397" w:rsidRDefault="0028120E" w:rsidP="0028120E">
      <w:pPr>
        <w:spacing w:line="288" w:lineRule="auto"/>
        <w:rPr>
          <w:rFonts w:ascii="Times New Roman" w:eastAsia="Times New Roman" w:hAnsi="Times New Roman" w:cs="Times New Roman"/>
          <w:b/>
          <w:bCs/>
          <w:i/>
          <w:iCs/>
          <w:sz w:val="24"/>
          <w:szCs w:val="24"/>
          <w:lang w:val="vi-VN" w:eastAsia="vi-VN"/>
        </w:rPr>
      </w:pPr>
    </w:p>
    <w:p w:rsidR="0028120E" w:rsidRPr="008A6397" w:rsidRDefault="0028120E" w:rsidP="0028120E">
      <w:pPr>
        <w:spacing w:line="288" w:lineRule="auto"/>
        <w:rPr>
          <w:rFonts w:ascii="Times New Roman" w:eastAsia="Times New Roman" w:hAnsi="Times New Roman" w:cs="Times New Roman"/>
          <w:sz w:val="24"/>
          <w:szCs w:val="24"/>
          <w:lang w:val="vi-VN" w:eastAsia="vi-VN"/>
        </w:rPr>
      </w:pPr>
      <w:r w:rsidRPr="008A6397">
        <w:rPr>
          <w:rFonts w:ascii="Times New Roman" w:eastAsia="Times New Roman" w:hAnsi="Times New Roman" w:cs="Times New Roman"/>
          <w:b/>
          <w:bCs/>
          <w:sz w:val="24"/>
          <w:szCs w:val="24"/>
          <w:lang w:val="vi-VN" w:eastAsia="vi-VN"/>
        </w:rPr>
        <w:t>3. Acid tác dụng với base tạo thành muối và nước</w:t>
      </w:r>
    </w:p>
    <w:p w:rsidR="0028120E" w:rsidRPr="008A6397" w:rsidRDefault="0028120E" w:rsidP="0028120E">
      <w:pPr>
        <w:spacing w:line="288" w:lineRule="auto"/>
        <w:ind w:firstLine="567"/>
        <w:rPr>
          <w:rFonts w:ascii="Times New Roman" w:eastAsia="Times New Roman" w:hAnsi="Times New Roman" w:cs="Times New Roman"/>
          <w:sz w:val="24"/>
          <w:szCs w:val="24"/>
          <w:lang w:val="vi-VN" w:eastAsia="vi-VN"/>
        </w:rPr>
      </w:pPr>
      <w:r w:rsidRPr="008A6397">
        <w:rPr>
          <w:rFonts w:ascii="Times New Roman" w:eastAsia="Times New Roman" w:hAnsi="Times New Roman" w:cs="Times New Roman"/>
          <w:b/>
          <w:bCs/>
          <w:sz w:val="24"/>
          <w:szCs w:val="24"/>
          <w:lang w:val="pt-BR" w:eastAsia="vi-VN"/>
        </w:rPr>
        <w:t>+ V</w:t>
      </w:r>
      <w:r w:rsidRPr="008A6397">
        <w:rPr>
          <w:rFonts w:ascii="Times New Roman" w:eastAsia="Times New Roman" w:hAnsi="Times New Roman" w:cs="Times New Roman"/>
          <w:b/>
          <w:bCs/>
          <w:sz w:val="24"/>
          <w:szCs w:val="24"/>
          <w:lang w:val="vi-VN" w:eastAsia="vi-VN"/>
        </w:rPr>
        <w:t>í dụ:  </w:t>
      </w:r>
      <w:r w:rsidRPr="008A6397">
        <w:rPr>
          <w:rFonts w:ascii="Times New Roman" w:eastAsia="Times New Roman" w:hAnsi="Times New Roman" w:cs="Times New Roman"/>
          <w:sz w:val="24"/>
          <w:szCs w:val="24"/>
          <w:lang w:val="vi-VN" w:eastAsia="vi-VN"/>
        </w:rPr>
        <w:t>       </w:t>
      </w:r>
      <w:r w:rsidRPr="008A6397">
        <w:rPr>
          <w:rFonts w:ascii="Times New Roman" w:eastAsia="Times New Roman" w:hAnsi="Times New Roman" w:cs="Times New Roman"/>
          <w:b/>
          <w:bCs/>
          <w:sz w:val="24"/>
          <w:szCs w:val="24"/>
          <w:lang w:val="vi-VN" w:eastAsia="vi-VN"/>
        </w:rPr>
        <w:t> </w:t>
      </w:r>
      <w:r w:rsidRPr="008A6397">
        <w:rPr>
          <w:rFonts w:ascii="Times New Roman" w:eastAsia="Times New Roman" w:hAnsi="Times New Roman" w:cs="Times New Roman"/>
          <w:b/>
          <w:bCs/>
          <w:sz w:val="24"/>
          <w:szCs w:val="24"/>
          <w:lang w:val="vi-VN" w:eastAsia="vi-VN"/>
        </w:rPr>
        <w:tab/>
      </w:r>
      <w:r w:rsidRPr="008A6397">
        <w:rPr>
          <w:rFonts w:ascii="Times New Roman" w:eastAsia="Times New Roman" w:hAnsi="Times New Roman" w:cs="Times New Roman"/>
          <w:sz w:val="24"/>
          <w:szCs w:val="24"/>
          <w:lang w:val="vi-VN" w:eastAsia="vi-VN"/>
        </w:rPr>
        <w:t>H</w:t>
      </w:r>
      <w:r w:rsidRPr="008A6397">
        <w:rPr>
          <w:rFonts w:ascii="Times New Roman" w:eastAsia="Times New Roman" w:hAnsi="Times New Roman" w:cs="Times New Roman"/>
          <w:sz w:val="24"/>
          <w:szCs w:val="24"/>
          <w:vertAlign w:val="subscript"/>
          <w:lang w:val="vi-VN" w:eastAsia="vi-VN"/>
        </w:rPr>
        <w:t>2</w:t>
      </w:r>
      <w:r w:rsidRPr="008A6397">
        <w:rPr>
          <w:rFonts w:ascii="Times New Roman" w:eastAsia="Times New Roman" w:hAnsi="Times New Roman" w:cs="Times New Roman"/>
          <w:sz w:val="24"/>
          <w:szCs w:val="24"/>
          <w:lang w:val="vi-VN" w:eastAsia="vi-VN"/>
        </w:rPr>
        <w:t>SO</w:t>
      </w:r>
      <w:r w:rsidRPr="008A6397">
        <w:rPr>
          <w:rFonts w:ascii="Times New Roman" w:eastAsia="Times New Roman" w:hAnsi="Times New Roman" w:cs="Times New Roman"/>
          <w:sz w:val="24"/>
          <w:szCs w:val="24"/>
          <w:vertAlign w:val="subscript"/>
          <w:lang w:val="vi-VN" w:eastAsia="vi-VN"/>
        </w:rPr>
        <w:t>4</w:t>
      </w:r>
      <w:r w:rsidRPr="008A6397">
        <w:rPr>
          <w:rFonts w:ascii="Times New Roman" w:eastAsia="Times New Roman" w:hAnsi="Times New Roman" w:cs="Times New Roman"/>
          <w:sz w:val="24"/>
          <w:szCs w:val="24"/>
          <w:lang w:val="vi-VN" w:eastAsia="vi-VN"/>
        </w:rPr>
        <w:t> + Cu(OH)</w:t>
      </w:r>
      <w:r w:rsidRPr="008A6397">
        <w:rPr>
          <w:rFonts w:ascii="Times New Roman" w:eastAsia="Times New Roman" w:hAnsi="Times New Roman" w:cs="Times New Roman"/>
          <w:sz w:val="24"/>
          <w:szCs w:val="24"/>
          <w:vertAlign w:val="subscript"/>
          <w:lang w:val="vi-VN" w:eastAsia="vi-VN"/>
        </w:rPr>
        <w:t>2</w:t>
      </w:r>
      <w:r w:rsidRPr="008A6397">
        <w:rPr>
          <w:rFonts w:ascii="Times New Roman" w:eastAsia="Times New Roman" w:hAnsi="Times New Roman" w:cs="Times New Roman"/>
          <w:sz w:val="24"/>
          <w:szCs w:val="24"/>
          <w:lang w:val="vi-VN" w:eastAsia="vi-VN"/>
        </w:rPr>
        <w:t> → CuSO</w:t>
      </w:r>
      <w:r w:rsidRPr="008A6397">
        <w:rPr>
          <w:rFonts w:ascii="Times New Roman" w:eastAsia="Times New Roman" w:hAnsi="Times New Roman" w:cs="Times New Roman"/>
          <w:sz w:val="24"/>
          <w:szCs w:val="24"/>
          <w:vertAlign w:val="subscript"/>
          <w:lang w:val="vi-VN" w:eastAsia="vi-VN"/>
        </w:rPr>
        <w:t>4</w:t>
      </w:r>
      <w:r w:rsidRPr="008A6397">
        <w:rPr>
          <w:rFonts w:ascii="Times New Roman" w:eastAsia="Times New Roman" w:hAnsi="Times New Roman" w:cs="Times New Roman"/>
          <w:sz w:val="24"/>
          <w:szCs w:val="24"/>
          <w:lang w:val="vi-VN" w:eastAsia="vi-VN"/>
        </w:rPr>
        <w:t> + 2H</w:t>
      </w:r>
      <w:r w:rsidRPr="008A6397">
        <w:rPr>
          <w:rFonts w:ascii="Times New Roman" w:eastAsia="Times New Roman" w:hAnsi="Times New Roman" w:cs="Times New Roman"/>
          <w:sz w:val="24"/>
          <w:szCs w:val="24"/>
          <w:vertAlign w:val="subscript"/>
          <w:lang w:val="vi-VN" w:eastAsia="vi-VN"/>
        </w:rPr>
        <w:t>2</w:t>
      </w:r>
      <w:r w:rsidRPr="008A6397">
        <w:rPr>
          <w:rFonts w:ascii="Times New Roman" w:eastAsia="Times New Roman" w:hAnsi="Times New Roman" w:cs="Times New Roman"/>
          <w:sz w:val="24"/>
          <w:szCs w:val="24"/>
          <w:lang w:val="vi-VN" w:eastAsia="vi-VN"/>
        </w:rPr>
        <w:t>O</w:t>
      </w:r>
    </w:p>
    <w:p w:rsidR="0028120E" w:rsidRPr="008A6397" w:rsidRDefault="0028120E" w:rsidP="0028120E">
      <w:pPr>
        <w:spacing w:line="288" w:lineRule="auto"/>
        <w:rPr>
          <w:rFonts w:ascii="Times New Roman" w:eastAsia="Times New Roman" w:hAnsi="Times New Roman" w:cs="Times New Roman"/>
          <w:sz w:val="24"/>
          <w:szCs w:val="24"/>
          <w:lang w:val="vi-VN" w:eastAsia="vi-VN"/>
        </w:rPr>
      </w:pPr>
      <w:r w:rsidRPr="008A6397">
        <w:rPr>
          <w:rFonts w:ascii="Times New Roman" w:eastAsia="Times New Roman" w:hAnsi="Times New Roman" w:cs="Times New Roman"/>
          <w:sz w:val="24"/>
          <w:szCs w:val="24"/>
          <w:lang w:val="vi-VN" w:eastAsia="vi-VN"/>
        </w:rPr>
        <w:t>- Phản ứng của acid với base được gọi là </w:t>
      </w:r>
      <w:r w:rsidRPr="008A6397">
        <w:rPr>
          <w:rFonts w:ascii="Times New Roman" w:eastAsia="Times New Roman" w:hAnsi="Times New Roman" w:cs="Times New Roman"/>
          <w:b/>
          <w:bCs/>
          <w:i/>
          <w:iCs/>
          <w:sz w:val="24"/>
          <w:szCs w:val="24"/>
          <w:lang w:val="vi-VN" w:eastAsia="vi-VN"/>
        </w:rPr>
        <w:t>phản ứng trung hòa.</w:t>
      </w:r>
    </w:p>
    <w:p w:rsidR="0028120E" w:rsidRPr="008A6397" w:rsidRDefault="0028120E" w:rsidP="0028120E">
      <w:pPr>
        <w:spacing w:line="288" w:lineRule="auto"/>
        <w:rPr>
          <w:rFonts w:ascii="Times New Roman" w:eastAsia="Times New Roman" w:hAnsi="Times New Roman" w:cs="Times New Roman"/>
          <w:sz w:val="24"/>
          <w:szCs w:val="24"/>
          <w:lang w:val="vi-VN" w:eastAsia="vi-VN"/>
        </w:rPr>
      </w:pPr>
      <w:r w:rsidRPr="008A6397">
        <w:rPr>
          <w:rFonts w:ascii="Times New Roman" w:eastAsia="Times New Roman" w:hAnsi="Times New Roman" w:cs="Times New Roman"/>
          <w:b/>
          <w:bCs/>
          <w:sz w:val="24"/>
          <w:szCs w:val="24"/>
          <w:lang w:val="vi-VN" w:eastAsia="vi-VN"/>
        </w:rPr>
        <w:t>4. Acid tác dụng với o</w:t>
      </w:r>
      <w:r w:rsidRPr="008A6397">
        <w:rPr>
          <w:rFonts w:ascii="Times New Roman" w:eastAsia="Times New Roman" w:hAnsi="Times New Roman" w:cs="Times New Roman"/>
          <w:b/>
          <w:bCs/>
          <w:sz w:val="24"/>
          <w:szCs w:val="24"/>
          <w:lang w:eastAsia="vi-VN"/>
        </w:rPr>
        <w:t>xide</w:t>
      </w:r>
      <w:r w:rsidRPr="008A6397">
        <w:rPr>
          <w:rFonts w:ascii="Times New Roman" w:eastAsia="Times New Roman" w:hAnsi="Times New Roman" w:cs="Times New Roman"/>
          <w:b/>
          <w:bCs/>
          <w:sz w:val="24"/>
          <w:szCs w:val="24"/>
          <w:lang w:val="vi-VN" w:eastAsia="vi-VN"/>
        </w:rPr>
        <w:t xml:space="preserve"> base tạo thành muối và nước.</w:t>
      </w:r>
    </w:p>
    <w:p w:rsidR="0028120E" w:rsidRPr="008A6397" w:rsidRDefault="0028120E" w:rsidP="0028120E">
      <w:pPr>
        <w:spacing w:line="288" w:lineRule="auto"/>
        <w:ind w:firstLine="567"/>
        <w:rPr>
          <w:rFonts w:ascii="Times New Roman" w:eastAsia="Times New Roman" w:hAnsi="Times New Roman" w:cs="Times New Roman"/>
          <w:sz w:val="24"/>
          <w:szCs w:val="24"/>
          <w:lang w:val="vi-VN" w:eastAsia="vi-VN"/>
        </w:rPr>
      </w:pPr>
      <w:r w:rsidRPr="008A6397">
        <w:rPr>
          <w:rFonts w:ascii="Times New Roman" w:eastAsia="Times New Roman" w:hAnsi="Times New Roman" w:cs="Times New Roman"/>
          <w:b/>
          <w:bCs/>
          <w:sz w:val="24"/>
          <w:szCs w:val="24"/>
          <w:lang w:val="pt-BR" w:eastAsia="vi-VN"/>
        </w:rPr>
        <w:t>+ V</w:t>
      </w:r>
      <w:r w:rsidRPr="008A6397">
        <w:rPr>
          <w:rFonts w:ascii="Times New Roman" w:eastAsia="Times New Roman" w:hAnsi="Times New Roman" w:cs="Times New Roman"/>
          <w:b/>
          <w:bCs/>
          <w:sz w:val="24"/>
          <w:szCs w:val="24"/>
          <w:lang w:val="vi-VN" w:eastAsia="vi-VN"/>
        </w:rPr>
        <w:t>í dụ:    </w:t>
      </w:r>
      <w:r w:rsidRPr="008A6397">
        <w:rPr>
          <w:rFonts w:ascii="Times New Roman" w:eastAsia="Times New Roman" w:hAnsi="Times New Roman" w:cs="Times New Roman"/>
          <w:sz w:val="24"/>
          <w:szCs w:val="24"/>
          <w:lang w:val="vi-VN" w:eastAsia="vi-VN"/>
        </w:rPr>
        <w:t>  </w:t>
      </w:r>
      <w:r w:rsidRPr="008A6397">
        <w:rPr>
          <w:rFonts w:ascii="Times New Roman" w:eastAsia="Times New Roman" w:hAnsi="Times New Roman" w:cs="Times New Roman"/>
          <w:b/>
          <w:bCs/>
          <w:sz w:val="24"/>
          <w:szCs w:val="24"/>
          <w:lang w:val="vi-VN" w:eastAsia="vi-VN"/>
        </w:rPr>
        <w:t> </w:t>
      </w:r>
      <w:r w:rsidRPr="008A6397">
        <w:rPr>
          <w:rFonts w:ascii="Times New Roman" w:eastAsia="Times New Roman" w:hAnsi="Times New Roman" w:cs="Times New Roman"/>
          <w:b/>
          <w:bCs/>
          <w:sz w:val="24"/>
          <w:szCs w:val="24"/>
          <w:lang w:val="vi-VN" w:eastAsia="vi-VN"/>
        </w:rPr>
        <w:tab/>
      </w:r>
      <w:r w:rsidRPr="008A6397">
        <w:rPr>
          <w:rFonts w:ascii="Times New Roman" w:eastAsia="Times New Roman" w:hAnsi="Times New Roman" w:cs="Times New Roman"/>
          <w:sz w:val="24"/>
          <w:szCs w:val="24"/>
          <w:lang w:val="vi-VN" w:eastAsia="vi-VN"/>
        </w:rPr>
        <w:t>Fe</w:t>
      </w:r>
      <w:r w:rsidRPr="008A6397">
        <w:rPr>
          <w:rFonts w:ascii="Times New Roman" w:eastAsia="Times New Roman" w:hAnsi="Times New Roman" w:cs="Times New Roman"/>
          <w:sz w:val="24"/>
          <w:szCs w:val="24"/>
          <w:vertAlign w:val="subscript"/>
          <w:lang w:val="vi-VN" w:eastAsia="vi-VN"/>
        </w:rPr>
        <w:t>2</w:t>
      </w:r>
      <w:r w:rsidRPr="008A6397">
        <w:rPr>
          <w:rFonts w:ascii="Times New Roman" w:eastAsia="Times New Roman" w:hAnsi="Times New Roman" w:cs="Times New Roman"/>
          <w:sz w:val="24"/>
          <w:szCs w:val="24"/>
          <w:lang w:val="vi-VN" w:eastAsia="vi-VN"/>
        </w:rPr>
        <w:t>O</w:t>
      </w:r>
      <w:r w:rsidRPr="008A6397">
        <w:rPr>
          <w:rFonts w:ascii="Times New Roman" w:eastAsia="Times New Roman" w:hAnsi="Times New Roman" w:cs="Times New Roman"/>
          <w:sz w:val="24"/>
          <w:szCs w:val="24"/>
          <w:vertAlign w:val="subscript"/>
          <w:lang w:val="vi-VN" w:eastAsia="vi-VN"/>
        </w:rPr>
        <w:t>3</w:t>
      </w:r>
      <w:r w:rsidRPr="008A6397">
        <w:rPr>
          <w:rFonts w:ascii="Times New Roman" w:eastAsia="Times New Roman" w:hAnsi="Times New Roman" w:cs="Times New Roman"/>
          <w:sz w:val="24"/>
          <w:szCs w:val="24"/>
          <w:lang w:val="vi-VN" w:eastAsia="vi-VN"/>
        </w:rPr>
        <w:t xml:space="preserve"> + 6HCl → </w:t>
      </w:r>
      <w:r w:rsidRPr="008A6397">
        <w:rPr>
          <w:rFonts w:ascii="Times New Roman" w:eastAsia="Times New Roman" w:hAnsi="Times New Roman" w:cs="Times New Roman"/>
          <w:sz w:val="24"/>
          <w:szCs w:val="24"/>
          <w:lang w:val="pt-BR" w:eastAsia="vi-VN"/>
        </w:rPr>
        <w:t>2</w:t>
      </w:r>
      <w:r w:rsidRPr="008A6397">
        <w:rPr>
          <w:rFonts w:ascii="Times New Roman" w:eastAsia="Times New Roman" w:hAnsi="Times New Roman" w:cs="Times New Roman"/>
          <w:sz w:val="24"/>
          <w:szCs w:val="24"/>
          <w:lang w:val="vi-VN" w:eastAsia="vi-VN"/>
        </w:rPr>
        <w:t>FeCl</w:t>
      </w:r>
      <w:r w:rsidRPr="008A6397">
        <w:rPr>
          <w:rFonts w:ascii="Times New Roman" w:eastAsia="Times New Roman" w:hAnsi="Times New Roman" w:cs="Times New Roman"/>
          <w:sz w:val="24"/>
          <w:szCs w:val="24"/>
          <w:vertAlign w:val="subscript"/>
          <w:lang w:val="vi-VN" w:eastAsia="vi-VN"/>
        </w:rPr>
        <w:t>3</w:t>
      </w:r>
      <w:r w:rsidRPr="008A6397">
        <w:rPr>
          <w:rFonts w:ascii="Times New Roman" w:eastAsia="Times New Roman" w:hAnsi="Times New Roman" w:cs="Times New Roman"/>
          <w:sz w:val="24"/>
          <w:szCs w:val="24"/>
          <w:lang w:val="vi-VN" w:eastAsia="vi-VN"/>
        </w:rPr>
        <w:t> + 3H</w:t>
      </w:r>
      <w:r w:rsidRPr="008A6397">
        <w:rPr>
          <w:rFonts w:ascii="Times New Roman" w:eastAsia="Times New Roman" w:hAnsi="Times New Roman" w:cs="Times New Roman"/>
          <w:sz w:val="24"/>
          <w:szCs w:val="24"/>
          <w:vertAlign w:val="subscript"/>
          <w:lang w:val="vi-VN" w:eastAsia="vi-VN"/>
        </w:rPr>
        <w:t>2</w:t>
      </w:r>
      <w:r w:rsidRPr="008A6397">
        <w:rPr>
          <w:rFonts w:ascii="Times New Roman" w:eastAsia="Times New Roman" w:hAnsi="Times New Roman" w:cs="Times New Roman"/>
          <w:sz w:val="24"/>
          <w:szCs w:val="24"/>
          <w:lang w:val="vi-VN" w:eastAsia="vi-VN"/>
        </w:rPr>
        <w:t>O</w:t>
      </w:r>
    </w:p>
    <w:p w:rsidR="0028120E" w:rsidRPr="008A6397" w:rsidRDefault="0028120E" w:rsidP="0028120E">
      <w:pPr>
        <w:spacing w:line="288" w:lineRule="auto"/>
        <w:rPr>
          <w:rFonts w:ascii="Times New Roman" w:eastAsia="Times New Roman" w:hAnsi="Times New Roman" w:cs="Times New Roman"/>
          <w:b/>
          <w:bCs/>
          <w:sz w:val="24"/>
          <w:szCs w:val="24"/>
          <w:lang w:val="vi-VN" w:eastAsia="vi-VN"/>
        </w:rPr>
      </w:pPr>
      <w:r w:rsidRPr="008A6397">
        <w:rPr>
          <w:rFonts w:ascii="Times New Roman" w:eastAsia="Times New Roman" w:hAnsi="Times New Roman" w:cs="Times New Roman"/>
          <w:b/>
          <w:bCs/>
          <w:sz w:val="24"/>
          <w:szCs w:val="24"/>
          <w:lang w:val="vi-VN" w:eastAsia="vi-VN"/>
        </w:rPr>
        <w:t>5. Acid tác dụng với muối tạo thành muối mới và acid mới.</w:t>
      </w:r>
    </w:p>
    <w:p w:rsidR="0028120E" w:rsidRPr="008A6397" w:rsidRDefault="0028120E" w:rsidP="0028120E">
      <w:pPr>
        <w:spacing w:line="288" w:lineRule="auto"/>
        <w:rPr>
          <w:rFonts w:ascii="Times New Roman" w:eastAsia="Times New Roman" w:hAnsi="Times New Roman" w:cs="Times New Roman"/>
          <w:i/>
          <w:iCs/>
          <w:sz w:val="24"/>
          <w:szCs w:val="24"/>
          <w:lang w:val="vi-VN" w:eastAsia="vi-VN"/>
        </w:rPr>
      </w:pPr>
      <w:r w:rsidRPr="008A6397">
        <w:rPr>
          <w:rFonts w:ascii="Times New Roman" w:eastAsia="Times New Roman" w:hAnsi="Times New Roman" w:cs="Times New Roman"/>
          <w:i/>
          <w:iCs/>
          <w:sz w:val="24"/>
          <w:szCs w:val="24"/>
          <w:lang w:val="vi-VN" w:eastAsia="vi-VN"/>
        </w:rPr>
        <w:lastRenderedPageBreak/>
        <w:t>* Chú ý: Phản ứng của acid với muối chỉ xảy ra khi thỏa mãn điều kiện:</w:t>
      </w:r>
    </w:p>
    <w:p w:rsidR="0028120E" w:rsidRPr="008A6397" w:rsidRDefault="0028120E" w:rsidP="0028120E">
      <w:pPr>
        <w:spacing w:line="288" w:lineRule="auto"/>
        <w:rPr>
          <w:rFonts w:ascii="Times New Roman" w:eastAsia="Times New Roman" w:hAnsi="Times New Roman" w:cs="Times New Roman"/>
          <w:i/>
          <w:iCs/>
          <w:sz w:val="24"/>
          <w:szCs w:val="24"/>
          <w:lang w:val="vi-VN" w:eastAsia="vi-VN"/>
        </w:rPr>
      </w:pPr>
      <w:r w:rsidRPr="008A6397">
        <w:rPr>
          <w:rFonts w:ascii="Times New Roman" w:eastAsia="Times New Roman" w:hAnsi="Times New Roman" w:cs="Times New Roman"/>
          <w:i/>
          <w:iCs/>
          <w:sz w:val="24"/>
          <w:szCs w:val="24"/>
          <w:lang w:val="vi-VN" w:eastAsia="vi-VN"/>
        </w:rPr>
        <w:t>- Tạo ra khí.(các muối tạo ra khí chủ yếu là muối Cacbonat chứa gốc CO</w:t>
      </w:r>
      <w:r w:rsidRPr="008A6397">
        <w:rPr>
          <w:rFonts w:ascii="Times New Roman" w:eastAsia="Times New Roman" w:hAnsi="Times New Roman" w:cs="Times New Roman"/>
          <w:i/>
          <w:iCs/>
          <w:sz w:val="24"/>
          <w:szCs w:val="24"/>
          <w:vertAlign w:val="subscript"/>
          <w:lang w:val="vi-VN" w:eastAsia="vi-VN"/>
        </w:rPr>
        <w:t>3</w:t>
      </w:r>
      <w:r w:rsidRPr="008A6397">
        <w:rPr>
          <w:rFonts w:ascii="Times New Roman" w:eastAsia="Times New Roman" w:hAnsi="Times New Roman" w:cs="Times New Roman"/>
          <w:i/>
          <w:iCs/>
          <w:sz w:val="24"/>
          <w:szCs w:val="24"/>
          <w:lang w:val="vi-VN" w:eastAsia="vi-VN"/>
        </w:rPr>
        <w:t xml:space="preserve"> và muối sunfit chứa gốc SO</w:t>
      </w:r>
      <w:r w:rsidRPr="008A6397">
        <w:rPr>
          <w:rFonts w:ascii="Times New Roman" w:eastAsia="Times New Roman" w:hAnsi="Times New Roman" w:cs="Times New Roman"/>
          <w:i/>
          <w:iCs/>
          <w:sz w:val="24"/>
          <w:szCs w:val="24"/>
          <w:vertAlign w:val="subscript"/>
          <w:lang w:val="vi-VN" w:eastAsia="vi-VN"/>
        </w:rPr>
        <w:t>3</w:t>
      </w:r>
    </w:p>
    <w:p w:rsidR="0028120E" w:rsidRPr="008A6397" w:rsidRDefault="0028120E" w:rsidP="0028120E">
      <w:pPr>
        <w:spacing w:line="288" w:lineRule="auto"/>
        <w:rPr>
          <w:rFonts w:ascii="Times New Roman" w:eastAsia="Times New Roman" w:hAnsi="Times New Roman" w:cs="Times New Roman"/>
          <w:b/>
          <w:bCs/>
          <w:i/>
          <w:iCs/>
          <w:sz w:val="24"/>
          <w:szCs w:val="24"/>
          <w:lang w:val="vi-VN" w:eastAsia="vi-VN"/>
        </w:rPr>
      </w:pPr>
      <w:r w:rsidRPr="008A6397">
        <w:rPr>
          <w:rFonts w:ascii="Times New Roman" w:eastAsia="Times New Roman" w:hAnsi="Times New Roman" w:cs="Times New Roman"/>
          <w:i/>
          <w:iCs/>
          <w:sz w:val="24"/>
          <w:szCs w:val="24"/>
          <w:lang w:val="vi-VN" w:eastAsia="vi-VN"/>
        </w:rPr>
        <w:t xml:space="preserve">-  Tạo ra chất rắn (kết tủa): </w:t>
      </w:r>
      <w:r w:rsidRPr="008A6397">
        <w:rPr>
          <w:rFonts w:ascii="Times New Roman" w:eastAsia="Times New Roman" w:hAnsi="Times New Roman" w:cs="Times New Roman"/>
          <w:b/>
          <w:bCs/>
          <w:i/>
          <w:iCs/>
          <w:sz w:val="24"/>
          <w:szCs w:val="24"/>
          <w:lang w:val="vi-VN" w:eastAsia="vi-VN"/>
        </w:rPr>
        <w:t>Bảng tính tan để xác định chất kết tủa</w:t>
      </w:r>
    </w:p>
    <w:p w:rsidR="0028120E" w:rsidRPr="008A6397" w:rsidRDefault="0028120E" w:rsidP="0028120E">
      <w:pPr>
        <w:spacing w:line="288" w:lineRule="auto"/>
        <w:rPr>
          <w:rFonts w:ascii="Times New Roman" w:eastAsia="Times New Roman" w:hAnsi="Times New Roman" w:cs="Times New Roman"/>
          <w:b/>
          <w:bCs/>
          <w:sz w:val="24"/>
          <w:szCs w:val="24"/>
          <w:lang w:val="vi-VN" w:eastAsia="vi-VN"/>
        </w:rPr>
      </w:pPr>
      <w:r w:rsidRPr="008A6397">
        <w:rPr>
          <w:rFonts w:ascii="Times New Roman" w:eastAsia="Times New Roman" w:hAnsi="Times New Roman" w:cs="Times New Roman"/>
          <w:b/>
          <w:bCs/>
          <w:sz w:val="24"/>
          <w:szCs w:val="24"/>
          <w:lang w:val="vi-VN" w:eastAsia="vi-VN"/>
        </w:rPr>
        <w:t>+ Ví dụ tạo chất khí:</w:t>
      </w:r>
      <w:r w:rsidRPr="008A6397">
        <w:rPr>
          <w:rFonts w:ascii="Times New Roman" w:eastAsia="Times New Roman" w:hAnsi="Times New Roman" w:cs="Times New Roman"/>
          <w:b/>
          <w:bCs/>
          <w:sz w:val="24"/>
          <w:szCs w:val="24"/>
          <w:lang w:val="vi-VN" w:eastAsia="vi-VN"/>
        </w:rPr>
        <w:tab/>
      </w:r>
      <w:r w:rsidRPr="008A6397">
        <w:rPr>
          <w:rFonts w:ascii="Times New Roman" w:eastAsia="Times New Roman" w:hAnsi="Times New Roman" w:cs="Times New Roman"/>
          <w:sz w:val="24"/>
          <w:szCs w:val="24"/>
          <w:lang w:val="vi-VN" w:eastAsia="vi-VN"/>
        </w:rPr>
        <w:t> </w:t>
      </w:r>
      <w:r w:rsidRPr="008A6397">
        <w:rPr>
          <w:rFonts w:ascii="Times New Roman" w:eastAsia="Times New Roman" w:hAnsi="Times New Roman" w:cs="Times New Roman"/>
          <w:b/>
          <w:bCs/>
          <w:sz w:val="24"/>
          <w:szCs w:val="24"/>
          <w:lang w:val="vi-VN" w:eastAsia="vi-VN"/>
        </w:rPr>
        <w:t> </w:t>
      </w:r>
      <w:r w:rsidRPr="008A6397">
        <w:rPr>
          <w:rFonts w:ascii="Times New Roman" w:eastAsia="Times New Roman" w:hAnsi="Times New Roman" w:cs="Times New Roman"/>
          <w:b/>
          <w:bCs/>
          <w:sz w:val="24"/>
          <w:szCs w:val="24"/>
          <w:lang w:val="vi-VN" w:eastAsia="vi-VN"/>
        </w:rPr>
        <w:tab/>
      </w:r>
    </w:p>
    <w:p w:rsidR="0028120E" w:rsidRPr="008A6397" w:rsidRDefault="0028120E" w:rsidP="0028120E">
      <w:pPr>
        <w:spacing w:line="288" w:lineRule="auto"/>
        <w:ind w:left="567" w:firstLine="567"/>
        <w:rPr>
          <w:rFonts w:ascii="Times New Roman" w:eastAsia="Times New Roman" w:hAnsi="Times New Roman" w:cs="Times New Roman"/>
          <w:sz w:val="24"/>
          <w:szCs w:val="24"/>
          <w:lang w:val="vi-VN" w:eastAsia="vi-VN"/>
        </w:rPr>
      </w:pPr>
      <w:r w:rsidRPr="008A6397">
        <w:rPr>
          <w:rFonts w:ascii="Times New Roman" w:eastAsia="Times New Roman" w:hAnsi="Times New Roman" w:cs="Times New Roman"/>
          <w:sz w:val="24"/>
          <w:szCs w:val="24"/>
          <w:lang w:val="vi-VN" w:eastAsia="vi-VN"/>
        </w:rPr>
        <w:t>MgCO</w:t>
      </w:r>
      <w:r w:rsidRPr="008A6397">
        <w:rPr>
          <w:rFonts w:ascii="Times New Roman" w:eastAsia="Times New Roman" w:hAnsi="Times New Roman" w:cs="Times New Roman"/>
          <w:sz w:val="24"/>
          <w:szCs w:val="24"/>
          <w:vertAlign w:val="subscript"/>
          <w:lang w:val="vi-VN" w:eastAsia="vi-VN"/>
        </w:rPr>
        <w:t>3</w:t>
      </w:r>
      <w:r w:rsidRPr="008A6397">
        <w:rPr>
          <w:rFonts w:ascii="Times New Roman" w:eastAsia="Times New Roman" w:hAnsi="Times New Roman" w:cs="Times New Roman"/>
          <w:sz w:val="24"/>
          <w:szCs w:val="24"/>
          <w:lang w:val="vi-VN" w:eastAsia="vi-VN"/>
        </w:rPr>
        <w:t> + 2HCl → MgCl</w:t>
      </w:r>
      <w:r w:rsidRPr="008A6397">
        <w:rPr>
          <w:rFonts w:ascii="Times New Roman" w:eastAsia="Times New Roman" w:hAnsi="Times New Roman" w:cs="Times New Roman"/>
          <w:sz w:val="24"/>
          <w:szCs w:val="24"/>
          <w:vertAlign w:val="subscript"/>
          <w:lang w:val="vi-VN" w:eastAsia="vi-VN"/>
        </w:rPr>
        <w:t>2</w:t>
      </w:r>
      <w:r w:rsidRPr="008A6397">
        <w:rPr>
          <w:rFonts w:ascii="Times New Roman" w:eastAsia="Times New Roman" w:hAnsi="Times New Roman" w:cs="Times New Roman"/>
          <w:sz w:val="24"/>
          <w:szCs w:val="24"/>
          <w:lang w:val="vi-VN" w:eastAsia="vi-VN"/>
        </w:rPr>
        <w:t> + CO</w:t>
      </w:r>
      <w:r w:rsidRPr="008A6397">
        <w:rPr>
          <w:rFonts w:ascii="Times New Roman" w:eastAsia="Times New Roman" w:hAnsi="Times New Roman" w:cs="Times New Roman"/>
          <w:sz w:val="24"/>
          <w:szCs w:val="24"/>
          <w:vertAlign w:val="subscript"/>
          <w:lang w:val="vi-VN" w:eastAsia="vi-VN"/>
        </w:rPr>
        <w:t>2</w:t>
      </w:r>
      <w:r w:rsidRPr="008A6397">
        <w:rPr>
          <w:rFonts w:ascii="Times New Roman" w:eastAsia="Times New Roman" w:hAnsi="Times New Roman" w:cs="Times New Roman"/>
          <w:sz w:val="24"/>
          <w:szCs w:val="24"/>
          <w:lang w:val="vi-VN" w:eastAsia="vi-VN"/>
        </w:rPr>
        <w:t> ↑ + H</w:t>
      </w:r>
      <w:r w:rsidRPr="008A6397">
        <w:rPr>
          <w:rFonts w:ascii="Times New Roman" w:eastAsia="Times New Roman" w:hAnsi="Times New Roman" w:cs="Times New Roman"/>
          <w:sz w:val="24"/>
          <w:szCs w:val="24"/>
          <w:vertAlign w:val="subscript"/>
          <w:lang w:val="vi-VN" w:eastAsia="vi-VN"/>
        </w:rPr>
        <w:t>2</w:t>
      </w:r>
      <w:r w:rsidRPr="008A6397">
        <w:rPr>
          <w:rFonts w:ascii="Times New Roman" w:eastAsia="Times New Roman" w:hAnsi="Times New Roman" w:cs="Times New Roman"/>
          <w:sz w:val="24"/>
          <w:szCs w:val="24"/>
          <w:lang w:val="vi-VN" w:eastAsia="vi-VN"/>
        </w:rPr>
        <w:t>O</w:t>
      </w:r>
    </w:p>
    <w:p w:rsidR="0028120E" w:rsidRPr="008A6397" w:rsidRDefault="0028120E" w:rsidP="0028120E">
      <w:pPr>
        <w:spacing w:line="288" w:lineRule="auto"/>
        <w:rPr>
          <w:rFonts w:ascii="Times New Roman" w:eastAsia="Times New Roman" w:hAnsi="Times New Roman" w:cs="Times New Roman"/>
          <w:sz w:val="24"/>
          <w:szCs w:val="24"/>
          <w:lang w:val="pt-BR" w:eastAsia="vi-VN"/>
        </w:rPr>
      </w:pPr>
      <w:r w:rsidRPr="008A6397">
        <w:rPr>
          <w:rFonts w:ascii="Times New Roman" w:eastAsia="Times New Roman" w:hAnsi="Times New Roman" w:cs="Times New Roman"/>
          <w:sz w:val="24"/>
          <w:szCs w:val="24"/>
          <w:lang w:val="vi-VN" w:eastAsia="vi-VN"/>
        </w:rPr>
        <w:t> </w:t>
      </w:r>
      <w:r w:rsidRPr="008A6397">
        <w:rPr>
          <w:rFonts w:ascii="Times New Roman" w:eastAsia="Times New Roman" w:hAnsi="Times New Roman" w:cs="Times New Roman"/>
          <w:sz w:val="24"/>
          <w:szCs w:val="24"/>
          <w:lang w:val="vi-VN" w:eastAsia="vi-VN"/>
        </w:rPr>
        <w:t> </w:t>
      </w:r>
      <w:r w:rsidRPr="008A6397">
        <w:rPr>
          <w:rFonts w:ascii="Times New Roman" w:eastAsia="Times New Roman" w:hAnsi="Times New Roman" w:cs="Times New Roman"/>
          <w:sz w:val="24"/>
          <w:szCs w:val="24"/>
          <w:lang w:val="vi-VN" w:eastAsia="vi-VN"/>
        </w:rPr>
        <w:tab/>
      </w:r>
      <w:r w:rsidRPr="008A6397">
        <w:rPr>
          <w:rFonts w:ascii="Times New Roman" w:eastAsia="Times New Roman" w:hAnsi="Times New Roman" w:cs="Times New Roman"/>
          <w:sz w:val="24"/>
          <w:szCs w:val="24"/>
          <w:lang w:val="vi-VN" w:eastAsia="vi-VN"/>
        </w:rPr>
        <w:tab/>
        <w:t>Na</w:t>
      </w:r>
      <w:r w:rsidRPr="008A6397">
        <w:rPr>
          <w:rFonts w:ascii="Times New Roman" w:eastAsia="Times New Roman" w:hAnsi="Times New Roman" w:cs="Times New Roman"/>
          <w:sz w:val="24"/>
          <w:szCs w:val="24"/>
          <w:vertAlign w:val="subscript"/>
          <w:lang w:val="vi-VN" w:eastAsia="vi-VN"/>
        </w:rPr>
        <w:t>2</w:t>
      </w:r>
      <w:r w:rsidRPr="008A6397">
        <w:rPr>
          <w:rFonts w:ascii="Times New Roman" w:eastAsia="Times New Roman" w:hAnsi="Times New Roman" w:cs="Times New Roman"/>
          <w:sz w:val="24"/>
          <w:szCs w:val="24"/>
          <w:lang w:val="vi-VN" w:eastAsia="vi-VN"/>
        </w:rPr>
        <w:t>SO</w:t>
      </w:r>
      <w:r w:rsidRPr="008A6397">
        <w:rPr>
          <w:rFonts w:ascii="Times New Roman" w:eastAsia="Times New Roman" w:hAnsi="Times New Roman" w:cs="Times New Roman"/>
          <w:sz w:val="24"/>
          <w:szCs w:val="24"/>
          <w:vertAlign w:val="subscript"/>
          <w:lang w:val="vi-VN" w:eastAsia="vi-VN"/>
        </w:rPr>
        <w:t>3</w:t>
      </w:r>
      <w:r w:rsidRPr="008A6397">
        <w:rPr>
          <w:rFonts w:ascii="Times New Roman" w:eastAsia="Times New Roman" w:hAnsi="Times New Roman" w:cs="Times New Roman"/>
          <w:sz w:val="24"/>
          <w:szCs w:val="24"/>
          <w:lang w:val="vi-VN" w:eastAsia="vi-VN"/>
        </w:rPr>
        <w:t> + 2HCl → 2NaCl + SO</w:t>
      </w:r>
      <w:r w:rsidRPr="008A6397">
        <w:rPr>
          <w:rFonts w:ascii="Times New Roman" w:eastAsia="Times New Roman" w:hAnsi="Times New Roman" w:cs="Times New Roman"/>
          <w:sz w:val="24"/>
          <w:szCs w:val="24"/>
          <w:vertAlign w:val="subscript"/>
          <w:lang w:val="vi-VN" w:eastAsia="vi-VN"/>
        </w:rPr>
        <w:t>2</w:t>
      </w:r>
      <w:r w:rsidRPr="008A6397">
        <w:rPr>
          <w:rFonts w:ascii="Times New Roman" w:eastAsia="Times New Roman" w:hAnsi="Times New Roman" w:cs="Times New Roman"/>
          <w:sz w:val="24"/>
          <w:szCs w:val="24"/>
          <w:lang w:val="vi-VN" w:eastAsia="vi-VN"/>
        </w:rPr>
        <w:t> ↑ + H</w:t>
      </w:r>
      <w:r w:rsidRPr="008A6397">
        <w:rPr>
          <w:rFonts w:ascii="Times New Roman" w:eastAsia="Times New Roman" w:hAnsi="Times New Roman" w:cs="Times New Roman"/>
          <w:sz w:val="24"/>
          <w:szCs w:val="24"/>
          <w:vertAlign w:val="subscript"/>
          <w:lang w:val="vi-VN" w:eastAsia="vi-VN"/>
        </w:rPr>
        <w:t>2</w:t>
      </w:r>
      <w:r w:rsidRPr="008A6397">
        <w:rPr>
          <w:rFonts w:ascii="Times New Roman" w:eastAsia="Times New Roman" w:hAnsi="Times New Roman" w:cs="Times New Roman"/>
          <w:sz w:val="24"/>
          <w:szCs w:val="24"/>
          <w:lang w:val="vi-VN" w:eastAsia="vi-VN"/>
        </w:rPr>
        <w:t>O</w:t>
      </w:r>
    </w:p>
    <w:p w:rsidR="0028120E" w:rsidRPr="008A6397" w:rsidRDefault="0028120E" w:rsidP="0028120E">
      <w:pPr>
        <w:spacing w:line="288" w:lineRule="auto"/>
        <w:rPr>
          <w:rFonts w:ascii="Times New Roman" w:eastAsia="Times New Roman" w:hAnsi="Times New Roman" w:cs="Times New Roman"/>
          <w:sz w:val="24"/>
          <w:szCs w:val="24"/>
          <w:lang w:val="pt-BR" w:eastAsia="vi-VN"/>
        </w:rPr>
      </w:pPr>
      <w:r w:rsidRPr="008A6397">
        <w:rPr>
          <w:rFonts w:ascii="Times New Roman" w:eastAsia="Times New Roman" w:hAnsi="Times New Roman" w:cs="Times New Roman"/>
          <w:b/>
          <w:bCs/>
          <w:sz w:val="24"/>
          <w:szCs w:val="24"/>
          <w:lang w:val="pt-BR" w:eastAsia="vi-VN"/>
        </w:rPr>
        <w:t>+ Ví dụ tạo chất kết tủa</w:t>
      </w:r>
      <w:r w:rsidRPr="008A6397">
        <w:rPr>
          <w:rFonts w:ascii="Times New Roman" w:eastAsia="Times New Roman" w:hAnsi="Times New Roman" w:cs="Times New Roman"/>
          <w:sz w:val="24"/>
          <w:szCs w:val="24"/>
          <w:lang w:val="pt-BR" w:eastAsia="vi-VN"/>
        </w:rPr>
        <w:t>:</w:t>
      </w:r>
      <w:r w:rsidRPr="008A6397">
        <w:rPr>
          <w:rFonts w:ascii="Times New Roman" w:eastAsia="Times New Roman" w:hAnsi="Times New Roman" w:cs="Times New Roman"/>
          <w:sz w:val="24"/>
          <w:szCs w:val="24"/>
          <w:lang w:val="pt-BR" w:eastAsia="vi-VN"/>
        </w:rPr>
        <w:tab/>
      </w:r>
    </w:p>
    <w:p w:rsidR="0028120E" w:rsidRPr="008A6397" w:rsidRDefault="0028120E" w:rsidP="0028120E">
      <w:pPr>
        <w:spacing w:line="288" w:lineRule="auto"/>
        <w:ind w:left="567" w:firstLine="567"/>
        <w:rPr>
          <w:rFonts w:ascii="Times New Roman" w:eastAsia="Times New Roman" w:hAnsi="Times New Roman" w:cs="Times New Roman"/>
          <w:sz w:val="24"/>
          <w:szCs w:val="24"/>
          <w:lang w:val="pt-BR" w:eastAsia="vi-VN"/>
        </w:rPr>
      </w:pPr>
      <w:r w:rsidRPr="008A6397">
        <w:rPr>
          <w:rFonts w:ascii="Times New Roman" w:eastAsia="Times New Roman" w:hAnsi="Times New Roman" w:cs="Times New Roman"/>
          <w:sz w:val="24"/>
          <w:szCs w:val="24"/>
          <w:lang w:val="pt-BR" w:eastAsia="vi-VN"/>
        </w:rPr>
        <w:t>H</w:t>
      </w:r>
      <w:r w:rsidRPr="008A6397">
        <w:rPr>
          <w:rFonts w:ascii="Times New Roman" w:eastAsia="Times New Roman" w:hAnsi="Times New Roman" w:cs="Times New Roman"/>
          <w:sz w:val="24"/>
          <w:szCs w:val="24"/>
          <w:vertAlign w:val="subscript"/>
          <w:lang w:val="pt-BR" w:eastAsia="vi-VN"/>
        </w:rPr>
        <w:t>2</w:t>
      </w:r>
      <w:r w:rsidRPr="008A6397">
        <w:rPr>
          <w:rFonts w:ascii="Times New Roman" w:eastAsia="Times New Roman" w:hAnsi="Times New Roman" w:cs="Times New Roman"/>
          <w:sz w:val="24"/>
          <w:szCs w:val="24"/>
          <w:lang w:val="pt-BR" w:eastAsia="vi-VN"/>
        </w:rPr>
        <w:t>SO</w:t>
      </w:r>
      <w:r w:rsidRPr="008A6397">
        <w:rPr>
          <w:rFonts w:ascii="Times New Roman" w:eastAsia="Times New Roman" w:hAnsi="Times New Roman" w:cs="Times New Roman"/>
          <w:sz w:val="24"/>
          <w:szCs w:val="24"/>
          <w:vertAlign w:val="subscript"/>
          <w:lang w:val="pt-BR" w:eastAsia="vi-VN"/>
        </w:rPr>
        <w:t>4</w:t>
      </w:r>
      <w:r w:rsidRPr="008A6397">
        <w:rPr>
          <w:rFonts w:ascii="Times New Roman" w:eastAsia="Times New Roman" w:hAnsi="Times New Roman" w:cs="Times New Roman"/>
          <w:sz w:val="24"/>
          <w:szCs w:val="24"/>
          <w:lang w:val="pt-BR" w:eastAsia="vi-VN"/>
        </w:rPr>
        <w:t xml:space="preserve">  + BaCl</w:t>
      </w:r>
      <w:r w:rsidRPr="008A6397">
        <w:rPr>
          <w:rFonts w:ascii="Times New Roman" w:eastAsia="Times New Roman" w:hAnsi="Times New Roman" w:cs="Times New Roman"/>
          <w:sz w:val="24"/>
          <w:szCs w:val="24"/>
          <w:vertAlign w:val="subscript"/>
          <w:lang w:val="pt-BR" w:eastAsia="vi-VN"/>
        </w:rPr>
        <w:t>2</w:t>
      </w:r>
      <w:r w:rsidRPr="008A6397">
        <w:rPr>
          <w:rFonts w:ascii="Times New Roman" w:eastAsia="Times New Roman" w:hAnsi="Times New Roman" w:cs="Times New Roman"/>
          <w:sz w:val="24"/>
          <w:szCs w:val="24"/>
          <w:lang w:val="pt-BR" w:eastAsia="vi-VN"/>
        </w:rPr>
        <w:t xml:space="preserve"> </w:t>
      </w:r>
      <w:r w:rsidRPr="008A6397">
        <w:rPr>
          <w:rFonts w:ascii="Times New Roman" w:eastAsia="Times New Roman" w:hAnsi="Times New Roman" w:cs="Times New Roman"/>
          <w:sz w:val="24"/>
          <w:szCs w:val="24"/>
          <w:lang w:val="vi-VN" w:eastAsia="vi-VN"/>
        </w:rPr>
        <w:t>→</w:t>
      </w:r>
      <w:r w:rsidRPr="008A6397">
        <w:rPr>
          <w:rFonts w:ascii="Times New Roman" w:eastAsia="Times New Roman" w:hAnsi="Times New Roman" w:cs="Times New Roman"/>
          <w:sz w:val="24"/>
          <w:szCs w:val="24"/>
          <w:lang w:val="pt-BR" w:eastAsia="vi-VN"/>
        </w:rPr>
        <w:t xml:space="preserve"> BaSO</w:t>
      </w:r>
      <w:r w:rsidRPr="008A6397">
        <w:rPr>
          <w:rFonts w:ascii="Times New Roman" w:eastAsia="Times New Roman" w:hAnsi="Times New Roman" w:cs="Times New Roman"/>
          <w:sz w:val="24"/>
          <w:szCs w:val="24"/>
          <w:vertAlign w:val="subscript"/>
          <w:lang w:val="pt-BR" w:eastAsia="vi-VN"/>
        </w:rPr>
        <w:t>4</w:t>
      </w:r>
      <w:r w:rsidRPr="008A6397">
        <w:rPr>
          <w:rFonts w:ascii="Times New Roman" w:eastAsia="Times New Roman" w:hAnsi="Times New Roman" w:cs="Times New Roman"/>
          <w:position w:val="-6"/>
          <w:sz w:val="24"/>
          <w:szCs w:val="24"/>
          <w:vertAlign w:val="subscript"/>
          <w:lang w:eastAsia="vi-VN"/>
        </w:rPr>
        <w:object w:dxaOrig="320" w:dyaOrig="499">
          <v:shape id="_x0000_i1058" type="#_x0000_t75" style="width:7.5pt;height:12.75pt" o:ole="">
            <v:imagedata r:id="rId14" o:title=""/>
          </v:shape>
          <o:OLEObject Type="Embed" ProgID="Equation.DSMT4" ShapeID="_x0000_i1058" DrawAspect="Content" ObjectID="_1783720972" r:id="rId103"/>
        </w:object>
      </w:r>
      <w:r w:rsidRPr="008A6397">
        <w:rPr>
          <w:rFonts w:ascii="Times New Roman" w:eastAsia="Times New Roman" w:hAnsi="Times New Roman" w:cs="Times New Roman"/>
          <w:sz w:val="24"/>
          <w:szCs w:val="24"/>
          <w:lang w:val="pt-BR" w:eastAsia="vi-VN"/>
        </w:rPr>
        <w:t xml:space="preserve"> + 2HCl</w:t>
      </w:r>
    </w:p>
    <w:p w:rsidR="0028120E" w:rsidRPr="008A6397" w:rsidRDefault="0028120E" w:rsidP="0028120E">
      <w:pPr>
        <w:spacing w:line="288" w:lineRule="auto"/>
        <w:rPr>
          <w:rFonts w:ascii="Times New Roman" w:eastAsia="Times New Roman" w:hAnsi="Times New Roman" w:cs="Times New Roman"/>
          <w:sz w:val="24"/>
          <w:szCs w:val="24"/>
          <w:vertAlign w:val="subscript"/>
          <w:lang w:val="pt-BR" w:eastAsia="vi-VN"/>
        </w:rPr>
      </w:pPr>
      <w:r w:rsidRPr="008A6397">
        <w:rPr>
          <w:rFonts w:ascii="Times New Roman" w:eastAsia="Times New Roman" w:hAnsi="Times New Roman" w:cs="Times New Roman"/>
          <w:sz w:val="24"/>
          <w:szCs w:val="24"/>
          <w:lang w:val="pt-BR" w:eastAsia="vi-VN"/>
        </w:rPr>
        <w:tab/>
      </w:r>
      <w:r w:rsidRPr="008A6397">
        <w:rPr>
          <w:rFonts w:ascii="Times New Roman" w:eastAsia="Times New Roman" w:hAnsi="Times New Roman" w:cs="Times New Roman"/>
          <w:sz w:val="24"/>
          <w:szCs w:val="24"/>
          <w:lang w:val="pt-BR" w:eastAsia="vi-VN"/>
        </w:rPr>
        <w:tab/>
        <w:t>HCl  +  AgNO</w:t>
      </w:r>
      <w:r w:rsidRPr="008A6397">
        <w:rPr>
          <w:rFonts w:ascii="Times New Roman" w:eastAsia="Times New Roman" w:hAnsi="Times New Roman" w:cs="Times New Roman"/>
          <w:sz w:val="24"/>
          <w:szCs w:val="24"/>
          <w:vertAlign w:val="subscript"/>
          <w:lang w:val="pt-BR" w:eastAsia="vi-VN"/>
        </w:rPr>
        <w:t>3</w:t>
      </w:r>
      <w:r w:rsidRPr="008A6397">
        <w:rPr>
          <w:rFonts w:ascii="Times New Roman" w:eastAsia="Times New Roman" w:hAnsi="Times New Roman" w:cs="Times New Roman"/>
          <w:sz w:val="24"/>
          <w:szCs w:val="24"/>
          <w:lang w:val="pt-BR" w:eastAsia="vi-VN"/>
        </w:rPr>
        <w:t xml:space="preserve"> </w:t>
      </w:r>
      <w:r w:rsidRPr="008A6397">
        <w:rPr>
          <w:rFonts w:ascii="Times New Roman" w:eastAsia="Times New Roman" w:hAnsi="Times New Roman" w:cs="Times New Roman"/>
          <w:sz w:val="24"/>
          <w:szCs w:val="24"/>
          <w:lang w:val="vi-VN" w:eastAsia="vi-VN"/>
        </w:rPr>
        <w:t>→</w:t>
      </w:r>
      <w:r w:rsidRPr="008A6397">
        <w:rPr>
          <w:rFonts w:ascii="Times New Roman" w:eastAsia="Times New Roman" w:hAnsi="Times New Roman" w:cs="Times New Roman"/>
          <w:sz w:val="24"/>
          <w:szCs w:val="24"/>
          <w:lang w:val="pt-BR" w:eastAsia="vi-VN"/>
        </w:rPr>
        <w:t xml:space="preserve"> AgCl </w:t>
      </w:r>
      <w:r w:rsidRPr="008A6397">
        <w:rPr>
          <w:rFonts w:ascii="Times New Roman" w:eastAsia="Times New Roman" w:hAnsi="Times New Roman" w:cs="Times New Roman"/>
          <w:position w:val="-6"/>
          <w:sz w:val="24"/>
          <w:szCs w:val="24"/>
          <w:vertAlign w:val="subscript"/>
          <w:lang w:eastAsia="vi-VN"/>
        </w:rPr>
        <w:object w:dxaOrig="320" w:dyaOrig="499">
          <v:shape id="_x0000_i1059" type="#_x0000_t75" style="width:7.5pt;height:12.75pt" o:ole="">
            <v:imagedata r:id="rId14" o:title=""/>
          </v:shape>
          <o:OLEObject Type="Embed" ProgID="Equation.DSMT4" ShapeID="_x0000_i1059" DrawAspect="Content" ObjectID="_1783720973" r:id="rId104"/>
        </w:object>
      </w:r>
      <w:r w:rsidRPr="008A6397">
        <w:rPr>
          <w:rFonts w:ascii="Times New Roman" w:eastAsia="Times New Roman" w:hAnsi="Times New Roman" w:cs="Times New Roman"/>
          <w:sz w:val="24"/>
          <w:szCs w:val="24"/>
          <w:lang w:val="pt-BR" w:eastAsia="vi-VN"/>
        </w:rPr>
        <w:t xml:space="preserve">  +  HNO</w:t>
      </w:r>
      <w:r w:rsidRPr="008A6397">
        <w:rPr>
          <w:rFonts w:ascii="Times New Roman" w:eastAsia="Times New Roman" w:hAnsi="Times New Roman" w:cs="Times New Roman"/>
          <w:sz w:val="24"/>
          <w:szCs w:val="24"/>
          <w:vertAlign w:val="subscript"/>
          <w:lang w:val="pt-BR" w:eastAsia="vi-VN"/>
        </w:rPr>
        <w:t>3</w:t>
      </w:r>
    </w:p>
    <w:p w:rsidR="0028120E" w:rsidRPr="008A6397" w:rsidRDefault="0028120E" w:rsidP="0028120E">
      <w:pPr>
        <w:spacing w:line="288" w:lineRule="auto"/>
        <w:rPr>
          <w:rFonts w:ascii="Times New Roman" w:eastAsia="Times New Roman" w:hAnsi="Times New Roman" w:cs="Times New Roman"/>
          <w:sz w:val="24"/>
          <w:szCs w:val="24"/>
          <w:vertAlign w:val="subscript"/>
          <w:lang w:val="pt-BR" w:eastAsia="vi-VN"/>
        </w:rPr>
      </w:pPr>
    </w:p>
    <w:p w:rsidR="0028120E" w:rsidRPr="008A6397" w:rsidRDefault="0028120E" w:rsidP="0028120E">
      <w:pPr>
        <w:spacing w:line="288" w:lineRule="auto"/>
        <w:rPr>
          <w:rFonts w:ascii="Times New Roman" w:eastAsia="Times New Roman" w:hAnsi="Times New Roman" w:cs="Times New Roman"/>
          <w:b/>
          <w:bCs/>
          <w:color w:val="FF0000"/>
          <w:sz w:val="24"/>
          <w:szCs w:val="24"/>
          <w:lang w:val="pt-BR" w:eastAsia="vi-VN"/>
        </w:rPr>
      </w:pPr>
      <w:r w:rsidRPr="008A6397">
        <w:rPr>
          <w:rFonts w:ascii="Times New Roman" w:eastAsia="Times New Roman" w:hAnsi="Times New Roman" w:cs="Times New Roman"/>
          <w:b/>
          <w:bCs/>
          <w:color w:val="FF0000"/>
          <w:sz w:val="24"/>
          <w:szCs w:val="24"/>
          <w:lang w:val="pt-BR" w:eastAsia="vi-VN"/>
        </w:rPr>
        <w:t>6. Tính chất của HNO</w:t>
      </w:r>
      <w:r w:rsidRPr="008A6397">
        <w:rPr>
          <w:rFonts w:ascii="Times New Roman" w:eastAsia="Times New Roman" w:hAnsi="Times New Roman" w:cs="Times New Roman"/>
          <w:b/>
          <w:bCs/>
          <w:color w:val="FF0000"/>
          <w:sz w:val="24"/>
          <w:szCs w:val="24"/>
          <w:vertAlign w:val="subscript"/>
          <w:lang w:val="pt-BR" w:eastAsia="vi-VN"/>
        </w:rPr>
        <w:t>3</w:t>
      </w:r>
      <w:r w:rsidRPr="008A6397">
        <w:rPr>
          <w:rFonts w:ascii="Times New Roman" w:eastAsia="Times New Roman" w:hAnsi="Times New Roman" w:cs="Times New Roman"/>
          <w:b/>
          <w:bCs/>
          <w:color w:val="FF0000"/>
          <w:sz w:val="24"/>
          <w:szCs w:val="24"/>
          <w:lang w:val="pt-BR" w:eastAsia="vi-VN"/>
        </w:rPr>
        <w:t xml:space="preserve"> và H</w:t>
      </w:r>
      <w:r w:rsidRPr="008A6397">
        <w:rPr>
          <w:rFonts w:ascii="Times New Roman" w:eastAsia="Times New Roman" w:hAnsi="Times New Roman" w:cs="Times New Roman"/>
          <w:b/>
          <w:bCs/>
          <w:color w:val="FF0000"/>
          <w:sz w:val="24"/>
          <w:szCs w:val="24"/>
          <w:vertAlign w:val="subscript"/>
          <w:lang w:val="pt-BR" w:eastAsia="vi-VN"/>
        </w:rPr>
        <w:t>2</w:t>
      </w:r>
      <w:r w:rsidRPr="008A6397">
        <w:rPr>
          <w:rFonts w:ascii="Times New Roman" w:eastAsia="Times New Roman" w:hAnsi="Times New Roman" w:cs="Times New Roman"/>
          <w:b/>
          <w:bCs/>
          <w:color w:val="FF0000"/>
          <w:sz w:val="24"/>
          <w:szCs w:val="24"/>
          <w:lang w:val="pt-BR" w:eastAsia="vi-VN"/>
        </w:rPr>
        <w:t>SO</w:t>
      </w:r>
      <w:r w:rsidRPr="008A6397">
        <w:rPr>
          <w:rFonts w:ascii="Times New Roman" w:eastAsia="Times New Roman" w:hAnsi="Times New Roman" w:cs="Times New Roman"/>
          <w:b/>
          <w:bCs/>
          <w:color w:val="FF0000"/>
          <w:sz w:val="24"/>
          <w:szCs w:val="24"/>
          <w:vertAlign w:val="subscript"/>
          <w:lang w:val="pt-BR" w:eastAsia="vi-VN"/>
        </w:rPr>
        <w:t>4</w:t>
      </w:r>
      <w:r w:rsidRPr="008A6397">
        <w:rPr>
          <w:rFonts w:ascii="Times New Roman" w:eastAsia="Times New Roman" w:hAnsi="Times New Roman" w:cs="Times New Roman"/>
          <w:b/>
          <w:bCs/>
          <w:color w:val="FF0000"/>
          <w:sz w:val="24"/>
          <w:szCs w:val="24"/>
          <w:lang w:val="pt-BR" w:eastAsia="vi-VN"/>
        </w:rPr>
        <w:t xml:space="preserve"> đặc</w:t>
      </w:r>
    </w:p>
    <w:p w:rsidR="0028120E" w:rsidRPr="008A6397" w:rsidRDefault="0028120E" w:rsidP="0028120E">
      <w:pPr>
        <w:pBdr>
          <w:top w:val="single" w:sz="4" w:space="1" w:color="auto"/>
          <w:left w:val="single" w:sz="4" w:space="4" w:color="auto"/>
          <w:bottom w:val="single" w:sz="4" w:space="1" w:color="auto"/>
          <w:right w:val="single" w:sz="4" w:space="4" w:color="auto"/>
        </w:pBdr>
        <w:spacing w:line="288" w:lineRule="auto"/>
        <w:rPr>
          <w:rFonts w:ascii="Times New Roman" w:eastAsia="Times New Roman" w:hAnsi="Times New Roman" w:cs="Times New Roman"/>
          <w:b/>
          <w:bCs/>
          <w:sz w:val="24"/>
          <w:szCs w:val="24"/>
          <w:highlight w:val="cyan"/>
          <w:lang w:val="vi-VN" w:eastAsia="vi-VN"/>
        </w:rPr>
      </w:pPr>
      <w:r w:rsidRPr="008A6397">
        <w:rPr>
          <w:rFonts w:ascii="Times New Roman" w:eastAsia="Times New Roman" w:hAnsi="Times New Roman" w:cs="Times New Roman"/>
          <w:b/>
          <w:bCs/>
          <w:sz w:val="24"/>
          <w:szCs w:val="24"/>
          <w:highlight w:val="cyan"/>
          <w:lang w:val="vi-VN" w:eastAsia="vi-VN"/>
        </w:rPr>
        <w:t xml:space="preserve">Chú ý: </w:t>
      </w:r>
    </w:p>
    <w:p w:rsidR="0028120E" w:rsidRPr="008A6397" w:rsidRDefault="0028120E" w:rsidP="0028120E">
      <w:pPr>
        <w:pBdr>
          <w:top w:val="single" w:sz="4" w:space="1" w:color="auto"/>
          <w:left w:val="single" w:sz="4" w:space="4" w:color="auto"/>
          <w:bottom w:val="single" w:sz="4" w:space="1" w:color="auto"/>
          <w:right w:val="single" w:sz="4" w:space="4" w:color="auto"/>
        </w:pBdr>
        <w:spacing w:line="288" w:lineRule="auto"/>
        <w:rPr>
          <w:rFonts w:ascii="Times New Roman" w:eastAsia="Times New Roman" w:hAnsi="Times New Roman" w:cs="Times New Roman"/>
          <w:sz w:val="24"/>
          <w:szCs w:val="24"/>
          <w:lang w:val="vi-VN" w:eastAsia="vi-VN"/>
        </w:rPr>
      </w:pPr>
      <w:r w:rsidRPr="008A6397">
        <w:rPr>
          <w:rFonts w:ascii="Times New Roman" w:eastAsia="Times New Roman" w:hAnsi="Times New Roman" w:cs="Times New Roman"/>
          <w:sz w:val="24"/>
          <w:szCs w:val="24"/>
          <w:lang w:val="vi-VN" w:eastAsia="vi-VN"/>
        </w:rPr>
        <w:t>- Acid HNO</w:t>
      </w:r>
      <w:r w:rsidRPr="008A6397">
        <w:rPr>
          <w:rFonts w:ascii="Times New Roman" w:eastAsia="Times New Roman" w:hAnsi="Times New Roman" w:cs="Times New Roman"/>
          <w:sz w:val="24"/>
          <w:szCs w:val="24"/>
          <w:vertAlign w:val="subscript"/>
          <w:lang w:val="vi-VN" w:eastAsia="vi-VN"/>
        </w:rPr>
        <w:t>3</w:t>
      </w:r>
      <w:r w:rsidRPr="008A6397">
        <w:rPr>
          <w:rFonts w:ascii="Times New Roman" w:eastAsia="Times New Roman" w:hAnsi="Times New Roman" w:cs="Times New Roman"/>
          <w:sz w:val="24"/>
          <w:szCs w:val="24"/>
          <w:lang w:val="vi-VN" w:eastAsia="vi-VN"/>
        </w:rPr>
        <w:t> và H</w:t>
      </w:r>
      <w:r w:rsidRPr="008A6397">
        <w:rPr>
          <w:rFonts w:ascii="Times New Roman" w:eastAsia="Times New Roman" w:hAnsi="Times New Roman" w:cs="Times New Roman"/>
          <w:sz w:val="24"/>
          <w:szCs w:val="24"/>
          <w:vertAlign w:val="subscript"/>
          <w:lang w:val="vi-VN" w:eastAsia="vi-VN"/>
        </w:rPr>
        <w:t>2</w:t>
      </w:r>
      <w:r w:rsidRPr="008A6397">
        <w:rPr>
          <w:rFonts w:ascii="Times New Roman" w:eastAsia="Times New Roman" w:hAnsi="Times New Roman" w:cs="Times New Roman"/>
          <w:sz w:val="24"/>
          <w:szCs w:val="24"/>
          <w:lang w:val="vi-VN" w:eastAsia="vi-VN"/>
        </w:rPr>
        <w:t>SO</w:t>
      </w:r>
      <w:r w:rsidRPr="008A6397">
        <w:rPr>
          <w:rFonts w:ascii="Times New Roman" w:eastAsia="Times New Roman" w:hAnsi="Times New Roman" w:cs="Times New Roman"/>
          <w:sz w:val="24"/>
          <w:szCs w:val="24"/>
          <w:vertAlign w:val="subscript"/>
          <w:lang w:val="vi-VN" w:eastAsia="vi-VN"/>
        </w:rPr>
        <w:t>4</w:t>
      </w:r>
      <w:r w:rsidRPr="008A6397">
        <w:rPr>
          <w:rFonts w:ascii="Times New Roman" w:eastAsia="Times New Roman" w:hAnsi="Times New Roman" w:cs="Times New Roman"/>
          <w:sz w:val="24"/>
          <w:szCs w:val="24"/>
          <w:lang w:val="vi-VN" w:eastAsia="vi-VN"/>
        </w:rPr>
        <w:t> đặc tác dụng được với nhiều kim loại nhưng không giải phóng hydrogen mà giải phóng khí NO, NO</w:t>
      </w:r>
      <w:r w:rsidRPr="008A6397">
        <w:rPr>
          <w:rFonts w:ascii="Times New Roman" w:eastAsia="Times New Roman" w:hAnsi="Times New Roman" w:cs="Times New Roman"/>
          <w:sz w:val="24"/>
          <w:szCs w:val="24"/>
          <w:vertAlign w:val="subscript"/>
          <w:lang w:val="vi-VN" w:eastAsia="vi-VN"/>
        </w:rPr>
        <w:t>2</w:t>
      </w:r>
      <w:r w:rsidRPr="008A6397">
        <w:rPr>
          <w:rFonts w:ascii="Times New Roman" w:eastAsia="Times New Roman" w:hAnsi="Times New Roman" w:cs="Times New Roman"/>
          <w:sz w:val="24"/>
          <w:szCs w:val="24"/>
          <w:lang w:val="vi-VN" w:eastAsia="vi-VN"/>
        </w:rPr>
        <w:t>, SO</w:t>
      </w:r>
      <w:r w:rsidRPr="008A6397">
        <w:rPr>
          <w:rFonts w:ascii="Times New Roman" w:eastAsia="Times New Roman" w:hAnsi="Times New Roman" w:cs="Times New Roman"/>
          <w:sz w:val="24"/>
          <w:szCs w:val="24"/>
          <w:vertAlign w:val="subscript"/>
          <w:lang w:val="vi-VN" w:eastAsia="vi-VN"/>
        </w:rPr>
        <w:t>2</w:t>
      </w:r>
      <w:r w:rsidRPr="008A6397">
        <w:rPr>
          <w:rFonts w:ascii="Times New Roman" w:eastAsia="Times New Roman" w:hAnsi="Times New Roman" w:cs="Times New Roman"/>
          <w:sz w:val="24"/>
          <w:szCs w:val="24"/>
          <w:lang w:val="vi-VN" w:eastAsia="vi-VN"/>
        </w:rPr>
        <w:t xml:space="preserve"> tương ứng với acid.</w:t>
      </w:r>
    </w:p>
    <w:p w:rsidR="0028120E" w:rsidRPr="008A6397" w:rsidRDefault="0028120E" w:rsidP="0028120E">
      <w:pPr>
        <w:pBdr>
          <w:top w:val="single" w:sz="4" w:space="1" w:color="auto"/>
          <w:left w:val="single" w:sz="4" w:space="4" w:color="auto"/>
          <w:bottom w:val="single" w:sz="4" w:space="1" w:color="auto"/>
          <w:right w:val="single" w:sz="4" w:space="4" w:color="auto"/>
        </w:pBdr>
        <w:spacing w:line="288" w:lineRule="auto"/>
        <w:rPr>
          <w:rFonts w:ascii="Times New Roman" w:eastAsia="Times New Roman" w:hAnsi="Times New Roman" w:cs="Times New Roman"/>
          <w:sz w:val="24"/>
          <w:szCs w:val="24"/>
          <w:lang w:val="vi-VN" w:eastAsia="vi-VN"/>
        </w:rPr>
      </w:pPr>
      <w:r w:rsidRPr="008A6397">
        <w:rPr>
          <w:rFonts w:ascii="Times New Roman" w:eastAsia="Times New Roman" w:hAnsi="Times New Roman" w:cs="Times New Roman"/>
          <w:sz w:val="24"/>
          <w:szCs w:val="24"/>
          <w:lang w:val="vi-VN" w:eastAsia="vi-VN"/>
        </w:rPr>
        <w:t>- Acid HNO</w:t>
      </w:r>
      <w:r w:rsidRPr="008A6397">
        <w:rPr>
          <w:rFonts w:ascii="Times New Roman" w:eastAsia="Times New Roman" w:hAnsi="Times New Roman" w:cs="Times New Roman"/>
          <w:sz w:val="24"/>
          <w:szCs w:val="24"/>
          <w:vertAlign w:val="subscript"/>
          <w:lang w:val="vi-VN" w:eastAsia="vi-VN"/>
        </w:rPr>
        <w:t>3</w:t>
      </w:r>
      <w:r w:rsidRPr="008A6397">
        <w:rPr>
          <w:rFonts w:ascii="Times New Roman" w:eastAsia="Times New Roman" w:hAnsi="Times New Roman" w:cs="Times New Roman"/>
          <w:sz w:val="24"/>
          <w:szCs w:val="24"/>
          <w:lang w:val="vi-VN" w:eastAsia="vi-VN"/>
        </w:rPr>
        <w:t xml:space="preserve"> đặc, nguội  và H</w:t>
      </w:r>
      <w:r w:rsidRPr="008A6397">
        <w:rPr>
          <w:rFonts w:ascii="Times New Roman" w:eastAsia="Times New Roman" w:hAnsi="Times New Roman" w:cs="Times New Roman"/>
          <w:sz w:val="24"/>
          <w:szCs w:val="24"/>
          <w:vertAlign w:val="subscript"/>
          <w:lang w:val="vi-VN" w:eastAsia="vi-VN"/>
        </w:rPr>
        <w:t>2</w:t>
      </w:r>
      <w:r w:rsidRPr="008A6397">
        <w:rPr>
          <w:rFonts w:ascii="Times New Roman" w:eastAsia="Times New Roman" w:hAnsi="Times New Roman" w:cs="Times New Roman"/>
          <w:sz w:val="24"/>
          <w:szCs w:val="24"/>
          <w:lang w:val="vi-VN" w:eastAsia="vi-VN"/>
        </w:rPr>
        <w:t>SO</w:t>
      </w:r>
      <w:r w:rsidRPr="008A6397">
        <w:rPr>
          <w:rFonts w:ascii="Times New Roman" w:eastAsia="Times New Roman" w:hAnsi="Times New Roman" w:cs="Times New Roman"/>
          <w:sz w:val="24"/>
          <w:szCs w:val="24"/>
          <w:vertAlign w:val="subscript"/>
          <w:lang w:val="vi-VN" w:eastAsia="vi-VN"/>
        </w:rPr>
        <w:t>4</w:t>
      </w:r>
      <w:r w:rsidRPr="008A6397">
        <w:rPr>
          <w:rFonts w:ascii="Times New Roman" w:eastAsia="Times New Roman" w:hAnsi="Times New Roman" w:cs="Times New Roman"/>
          <w:sz w:val="24"/>
          <w:szCs w:val="24"/>
          <w:lang w:val="vi-VN" w:eastAsia="vi-VN"/>
        </w:rPr>
        <w:t> đặc, nguội  không tác dụng được với kim loại Al và Fe.</w:t>
      </w:r>
    </w:p>
    <w:p w:rsidR="0028120E" w:rsidRPr="008A6397" w:rsidRDefault="0028120E" w:rsidP="0028120E">
      <w:pPr>
        <w:spacing w:line="288" w:lineRule="auto"/>
        <w:rPr>
          <w:rFonts w:ascii="Times New Roman" w:eastAsia="Times New Roman" w:hAnsi="Times New Roman" w:cs="Times New Roman"/>
          <w:b/>
          <w:bCs/>
          <w:sz w:val="24"/>
          <w:szCs w:val="24"/>
          <w:lang w:eastAsia="vi-VN"/>
        </w:rPr>
      </w:pPr>
      <w:r w:rsidRPr="008A6397">
        <w:rPr>
          <w:rFonts w:ascii="Times New Roman" w:eastAsia="Times New Roman" w:hAnsi="Times New Roman" w:cs="Times New Roman"/>
          <w:b/>
          <w:bCs/>
          <w:sz w:val="24"/>
          <w:szCs w:val="24"/>
          <w:lang w:eastAsia="vi-VN"/>
        </w:rPr>
        <w:t xml:space="preserve">Ví dụ: </w:t>
      </w:r>
      <w:r w:rsidRPr="008A6397">
        <w:rPr>
          <w:rFonts w:ascii="Times New Roman" w:eastAsia="Times New Roman" w:hAnsi="Times New Roman" w:cs="Times New Roman"/>
          <w:b/>
          <w:bCs/>
          <w:sz w:val="24"/>
          <w:szCs w:val="24"/>
          <w:lang w:eastAsia="vi-VN"/>
        </w:rPr>
        <w:tab/>
      </w:r>
      <w:r w:rsidRPr="008A6397">
        <w:rPr>
          <w:rFonts w:ascii="Times New Roman" w:eastAsia="Times New Roman" w:hAnsi="Times New Roman" w:cs="Times New Roman"/>
          <w:b/>
          <w:bCs/>
          <w:sz w:val="24"/>
          <w:szCs w:val="24"/>
          <w:lang w:eastAsia="vi-VN"/>
        </w:rPr>
        <w:tab/>
      </w:r>
      <w:r w:rsidRPr="008A6397">
        <w:rPr>
          <w:rFonts w:ascii="Times New Roman" w:eastAsia="Times New Roman" w:hAnsi="Times New Roman" w:cs="Times New Roman"/>
          <w:b/>
          <w:bCs/>
          <w:sz w:val="24"/>
          <w:szCs w:val="24"/>
          <w:lang w:eastAsia="vi-VN"/>
        </w:rPr>
        <w:tab/>
      </w:r>
      <w:r w:rsidRPr="008A6397">
        <w:rPr>
          <w:rFonts w:ascii="Times New Roman" w:eastAsia="Times New Roman" w:hAnsi="Times New Roman" w:cs="Times New Roman"/>
          <w:b/>
          <w:bCs/>
          <w:sz w:val="24"/>
          <w:szCs w:val="24"/>
          <w:lang w:eastAsia="vi-VN"/>
        </w:rPr>
        <w:tab/>
      </w:r>
    </w:p>
    <w:p w:rsidR="0028120E" w:rsidRPr="008A6397" w:rsidRDefault="0028120E" w:rsidP="0028120E">
      <w:pPr>
        <w:spacing w:line="288" w:lineRule="auto"/>
        <w:ind w:left="567" w:firstLine="567"/>
        <w:rPr>
          <w:rFonts w:ascii="Times New Roman" w:eastAsia="Times New Roman" w:hAnsi="Times New Roman" w:cs="Times New Roman"/>
          <w:b/>
          <w:bCs/>
          <w:sz w:val="24"/>
          <w:szCs w:val="24"/>
          <w:lang w:eastAsia="vi-VN"/>
        </w:rPr>
      </w:pPr>
      <w:r w:rsidRPr="008A6397">
        <w:rPr>
          <w:rFonts w:ascii="Times New Roman" w:eastAsia="Times New Roman" w:hAnsi="Times New Roman" w:cs="Times New Roman"/>
          <w:b/>
          <w:bCs/>
          <w:position w:val="-38"/>
          <w:sz w:val="24"/>
          <w:szCs w:val="24"/>
          <w:lang w:eastAsia="vi-VN"/>
        </w:rPr>
        <w:object w:dxaOrig="4920" w:dyaOrig="880">
          <v:shape id="_x0000_i1060" type="#_x0000_t75" style="width:246pt;height:42pt" o:ole="">
            <v:imagedata r:id="rId17" o:title=""/>
          </v:shape>
          <o:OLEObject Type="Embed" ProgID="Equation.DSMT4" ShapeID="_x0000_i1060" DrawAspect="Content" ObjectID="_1783720974" r:id="rId105"/>
        </w:object>
      </w:r>
    </w:p>
    <w:p w:rsidR="0028120E" w:rsidRPr="008A6397" w:rsidRDefault="0028120E" w:rsidP="0028120E">
      <w:pPr>
        <w:spacing w:line="288" w:lineRule="auto"/>
        <w:ind w:left="414" w:firstLine="720"/>
        <w:rPr>
          <w:rFonts w:ascii="Times New Roman" w:eastAsia="Times New Roman" w:hAnsi="Times New Roman" w:cs="Times New Roman"/>
          <w:b/>
          <w:bCs/>
          <w:sz w:val="24"/>
          <w:szCs w:val="24"/>
          <w:lang w:eastAsia="vi-VN"/>
        </w:rPr>
      </w:pPr>
      <w:r w:rsidRPr="008A6397">
        <w:rPr>
          <w:rFonts w:ascii="Times New Roman" w:eastAsia="Times New Roman" w:hAnsi="Times New Roman" w:cs="Times New Roman"/>
          <w:b/>
          <w:bCs/>
          <w:position w:val="-38"/>
          <w:sz w:val="24"/>
          <w:szCs w:val="24"/>
          <w:lang w:eastAsia="vi-VN"/>
        </w:rPr>
        <w:object w:dxaOrig="5140" w:dyaOrig="880">
          <v:shape id="_x0000_i1061" type="#_x0000_t75" style="width:257.25pt;height:42pt" o:ole="">
            <v:imagedata r:id="rId19" o:title=""/>
          </v:shape>
          <o:OLEObject Type="Embed" ProgID="Equation.DSMT4" ShapeID="_x0000_i1061" DrawAspect="Content" ObjectID="_1783720975" r:id="rId106"/>
        </w:object>
      </w:r>
    </w:p>
    <w:p w:rsidR="0028120E" w:rsidRPr="008A6397" w:rsidRDefault="0028120E" w:rsidP="0028120E">
      <w:pPr>
        <w:spacing w:line="288" w:lineRule="auto"/>
        <w:rPr>
          <w:rFonts w:ascii="Times New Roman" w:eastAsia="Times New Roman" w:hAnsi="Times New Roman" w:cs="Times New Roman"/>
          <w:b/>
          <w:bCs/>
          <w:sz w:val="24"/>
          <w:szCs w:val="24"/>
          <w:lang w:val="pt-BR" w:eastAsia="vi-VN"/>
        </w:rPr>
      </w:pPr>
    </w:p>
    <w:p w:rsidR="0028120E" w:rsidRPr="008A6397" w:rsidRDefault="0028120E" w:rsidP="0028120E">
      <w:pPr>
        <w:spacing w:line="288" w:lineRule="auto"/>
        <w:rPr>
          <w:rFonts w:ascii="Times New Roman" w:eastAsia="Times New Roman" w:hAnsi="Times New Roman" w:cs="Times New Roman"/>
          <w:b/>
          <w:bCs/>
          <w:sz w:val="24"/>
          <w:szCs w:val="24"/>
          <w:lang w:val="pt-BR" w:eastAsia="vi-VN"/>
        </w:rPr>
      </w:pPr>
    </w:p>
    <w:p w:rsidR="0028120E" w:rsidRPr="008A6397" w:rsidRDefault="0028120E" w:rsidP="0028120E">
      <w:pPr>
        <w:spacing w:line="288" w:lineRule="auto"/>
        <w:rPr>
          <w:rFonts w:ascii="Times New Roman" w:eastAsia="Times New Roman" w:hAnsi="Times New Roman" w:cs="Times New Roman"/>
          <w:b/>
          <w:bCs/>
          <w:sz w:val="24"/>
          <w:szCs w:val="24"/>
          <w:lang w:val="pt-BR" w:eastAsia="vi-VN"/>
        </w:rPr>
      </w:pPr>
      <w:r w:rsidRPr="008A6397">
        <w:rPr>
          <w:rFonts w:ascii="Times New Roman" w:eastAsia="Times New Roman" w:hAnsi="Times New Roman" w:cs="Times New Roman"/>
          <w:b/>
          <w:bCs/>
          <w:sz w:val="24"/>
          <w:szCs w:val="24"/>
          <w:lang w:val="pt-BR" w:eastAsia="vi-VN"/>
        </w:rPr>
        <w:t>* Acid H</w:t>
      </w:r>
      <w:r w:rsidRPr="008A6397">
        <w:rPr>
          <w:rFonts w:ascii="Times New Roman" w:eastAsia="Times New Roman" w:hAnsi="Times New Roman" w:cs="Times New Roman"/>
          <w:b/>
          <w:bCs/>
          <w:sz w:val="24"/>
          <w:szCs w:val="24"/>
          <w:vertAlign w:val="subscript"/>
          <w:lang w:val="pt-BR" w:eastAsia="vi-VN"/>
        </w:rPr>
        <w:t>2</w:t>
      </w:r>
      <w:r w:rsidRPr="008A6397">
        <w:rPr>
          <w:rFonts w:ascii="Times New Roman" w:eastAsia="Times New Roman" w:hAnsi="Times New Roman" w:cs="Times New Roman"/>
          <w:b/>
          <w:bCs/>
          <w:sz w:val="24"/>
          <w:szCs w:val="24"/>
          <w:lang w:val="pt-BR" w:eastAsia="vi-VN"/>
        </w:rPr>
        <w:t>SO</w:t>
      </w:r>
      <w:r w:rsidRPr="008A6397">
        <w:rPr>
          <w:rFonts w:ascii="Times New Roman" w:eastAsia="Times New Roman" w:hAnsi="Times New Roman" w:cs="Times New Roman"/>
          <w:b/>
          <w:bCs/>
          <w:sz w:val="24"/>
          <w:szCs w:val="24"/>
          <w:vertAlign w:val="subscript"/>
          <w:lang w:val="pt-BR" w:eastAsia="vi-VN"/>
        </w:rPr>
        <w:t>4</w:t>
      </w:r>
      <w:r w:rsidRPr="008A6397">
        <w:rPr>
          <w:rFonts w:ascii="Times New Roman" w:eastAsia="Times New Roman" w:hAnsi="Times New Roman" w:cs="Times New Roman"/>
          <w:b/>
          <w:bCs/>
          <w:sz w:val="24"/>
          <w:szCs w:val="24"/>
          <w:lang w:val="pt-BR" w:eastAsia="vi-VN"/>
        </w:rPr>
        <w:t xml:space="preserve"> đặc có tính háo nước: </w:t>
      </w:r>
    </w:p>
    <w:p w:rsidR="0028120E" w:rsidRPr="008A6397" w:rsidRDefault="0028120E" w:rsidP="0028120E">
      <w:pPr>
        <w:pBdr>
          <w:top w:val="single" w:sz="4" w:space="1" w:color="auto"/>
          <w:left w:val="single" w:sz="4" w:space="4" w:color="auto"/>
          <w:bottom w:val="single" w:sz="4" w:space="1" w:color="auto"/>
          <w:right w:val="single" w:sz="4" w:space="4" w:color="auto"/>
        </w:pBdr>
        <w:spacing w:line="288" w:lineRule="auto"/>
        <w:rPr>
          <w:rStyle w:val="fontstyle01"/>
          <w:rFonts w:ascii="Times New Roman" w:hAnsi="Times New Roman" w:cs="Times New Roman"/>
          <w:i w:val="0"/>
          <w:iCs w:val="0"/>
          <w:color w:val="auto"/>
          <w:lang w:val="pt-BR"/>
        </w:rPr>
      </w:pPr>
      <w:r w:rsidRPr="008A6397">
        <w:rPr>
          <w:rStyle w:val="fontstyle01"/>
          <w:rFonts w:ascii="Times New Roman" w:hAnsi="Times New Roman" w:cs="Times New Roman"/>
          <w:b/>
          <w:bCs/>
          <w:i w:val="0"/>
          <w:iCs w:val="0"/>
          <w:color w:val="auto"/>
          <w:lang w:val="pt-BR"/>
        </w:rPr>
        <w:t>- Thí nghiệm:</w:t>
      </w:r>
      <w:r w:rsidRPr="008A6397">
        <w:rPr>
          <w:rStyle w:val="fontstyle01"/>
          <w:rFonts w:ascii="Times New Roman" w:hAnsi="Times New Roman" w:cs="Times New Roman"/>
          <w:i w:val="0"/>
          <w:iCs w:val="0"/>
          <w:color w:val="auto"/>
          <w:lang w:val="pt-BR"/>
        </w:rPr>
        <w:t xml:space="preserve"> Cho một ít đường (hoặc bông vải) vào đáy cốc (hoặc ống nghiệm) rồi thêm từ từ 1 – 2 ml dung dịch H</w:t>
      </w:r>
      <w:r w:rsidRPr="008A6397">
        <w:rPr>
          <w:rStyle w:val="fontstyle01"/>
          <w:rFonts w:ascii="Times New Roman" w:hAnsi="Times New Roman" w:cs="Times New Roman"/>
          <w:i w:val="0"/>
          <w:iCs w:val="0"/>
          <w:color w:val="auto"/>
          <w:vertAlign w:val="subscript"/>
          <w:lang w:val="pt-BR"/>
        </w:rPr>
        <w:t>2</w:t>
      </w:r>
      <w:r w:rsidRPr="008A6397">
        <w:rPr>
          <w:rStyle w:val="fontstyle01"/>
          <w:rFonts w:ascii="Times New Roman" w:hAnsi="Times New Roman" w:cs="Times New Roman"/>
          <w:i w:val="0"/>
          <w:iCs w:val="0"/>
          <w:color w:val="auto"/>
          <w:lang w:val="pt-BR"/>
        </w:rPr>
        <w:t>SO</w:t>
      </w:r>
      <w:r w:rsidRPr="008A6397">
        <w:rPr>
          <w:rStyle w:val="fontstyle01"/>
          <w:rFonts w:ascii="Times New Roman" w:hAnsi="Times New Roman" w:cs="Times New Roman"/>
          <w:i w:val="0"/>
          <w:iCs w:val="0"/>
          <w:color w:val="auto"/>
          <w:vertAlign w:val="subscript"/>
          <w:lang w:val="pt-BR"/>
        </w:rPr>
        <w:t>4</w:t>
      </w:r>
      <w:r w:rsidRPr="008A6397">
        <w:rPr>
          <w:rStyle w:val="fontstyle01"/>
          <w:rFonts w:ascii="Times New Roman" w:hAnsi="Times New Roman" w:cs="Times New Roman"/>
          <w:i w:val="0"/>
          <w:iCs w:val="0"/>
          <w:color w:val="auto"/>
          <w:lang w:val="pt-BR"/>
        </w:rPr>
        <w:t xml:space="preserve"> đặc vào.</w:t>
      </w:r>
    </w:p>
    <w:p w:rsidR="0028120E" w:rsidRPr="008A6397" w:rsidRDefault="0028120E" w:rsidP="0028120E">
      <w:pPr>
        <w:pBdr>
          <w:top w:val="single" w:sz="4" w:space="1" w:color="auto"/>
          <w:left w:val="single" w:sz="4" w:space="4" w:color="auto"/>
          <w:bottom w:val="single" w:sz="4" w:space="1" w:color="auto"/>
          <w:right w:val="single" w:sz="4" w:space="4" w:color="auto"/>
        </w:pBdr>
        <w:spacing w:line="288" w:lineRule="auto"/>
        <w:rPr>
          <w:rStyle w:val="fontstyle01"/>
          <w:rFonts w:ascii="Times New Roman" w:hAnsi="Times New Roman" w:cs="Times New Roman"/>
          <w:i w:val="0"/>
          <w:iCs w:val="0"/>
          <w:color w:val="auto"/>
          <w:lang w:val="pt-BR"/>
        </w:rPr>
      </w:pPr>
      <w:r w:rsidRPr="008A6397">
        <w:rPr>
          <w:rStyle w:val="fontstyle01"/>
          <w:rFonts w:ascii="Times New Roman" w:hAnsi="Times New Roman" w:cs="Times New Roman"/>
          <w:b/>
          <w:bCs/>
          <w:i w:val="0"/>
          <w:iCs w:val="0"/>
          <w:color w:val="auto"/>
          <w:lang w:val="pt-BR"/>
        </w:rPr>
        <w:t>- Hiện tượng:</w:t>
      </w:r>
      <w:r w:rsidRPr="008A6397">
        <w:rPr>
          <w:rStyle w:val="fontstyle01"/>
          <w:rFonts w:ascii="Times New Roman" w:hAnsi="Times New Roman" w:cs="Times New Roman"/>
          <w:i w:val="0"/>
          <w:iCs w:val="0"/>
          <w:color w:val="auto"/>
          <w:lang w:val="pt-BR"/>
        </w:rPr>
        <w:t xml:space="preserve"> Màu trắng của đường chuyển sang màu vàng, sau đó chuyển sang nâu và cuối cùng thành màu đen xốp bị bọt khí đẩy lên khỏi miệng cốc.</w:t>
      </w:r>
    </w:p>
    <w:p w:rsidR="0028120E" w:rsidRPr="008A6397" w:rsidRDefault="0028120E" w:rsidP="0028120E">
      <w:pPr>
        <w:pBdr>
          <w:top w:val="single" w:sz="4" w:space="1" w:color="auto"/>
          <w:left w:val="single" w:sz="4" w:space="4" w:color="auto"/>
          <w:bottom w:val="single" w:sz="4" w:space="1" w:color="auto"/>
          <w:right w:val="single" w:sz="4" w:space="4" w:color="auto"/>
        </w:pBdr>
        <w:spacing w:line="288" w:lineRule="auto"/>
        <w:rPr>
          <w:rStyle w:val="fontstyle01"/>
          <w:rFonts w:ascii="Times New Roman" w:hAnsi="Times New Roman" w:cs="Times New Roman"/>
          <w:i w:val="0"/>
          <w:iCs w:val="0"/>
          <w:lang w:val="pt-BR"/>
        </w:rPr>
      </w:pPr>
      <w:r w:rsidRPr="008A6397">
        <w:rPr>
          <w:rStyle w:val="fontstyle01"/>
          <w:rFonts w:ascii="Times New Roman" w:hAnsi="Times New Roman" w:cs="Times New Roman"/>
          <w:b/>
          <w:bCs/>
          <w:i w:val="0"/>
          <w:iCs w:val="0"/>
          <w:lang w:val="pt-BR"/>
        </w:rPr>
        <w:t>- Nhận xét:</w:t>
      </w:r>
      <w:r w:rsidRPr="008A6397">
        <w:rPr>
          <w:rStyle w:val="fontstyle01"/>
          <w:rFonts w:ascii="Times New Roman" w:hAnsi="Times New Roman" w:cs="Times New Roman"/>
          <w:i w:val="0"/>
          <w:iCs w:val="0"/>
          <w:lang w:val="pt-BR"/>
        </w:rPr>
        <w:t xml:space="preserve"> Chất rắn màu đen là Cacbon, do H</w:t>
      </w:r>
      <w:r w:rsidRPr="008A6397">
        <w:rPr>
          <w:rStyle w:val="fontstyle01"/>
          <w:rFonts w:ascii="Times New Roman" w:hAnsi="Times New Roman" w:cs="Times New Roman"/>
          <w:i w:val="0"/>
          <w:iCs w:val="0"/>
          <w:vertAlign w:val="subscript"/>
          <w:lang w:val="pt-BR"/>
        </w:rPr>
        <w:t>2</w:t>
      </w:r>
      <w:r w:rsidRPr="008A6397">
        <w:rPr>
          <w:rStyle w:val="fontstyle01"/>
          <w:rFonts w:ascii="Times New Roman" w:hAnsi="Times New Roman" w:cs="Times New Roman"/>
          <w:i w:val="0"/>
          <w:iCs w:val="0"/>
          <w:lang w:val="pt-BR"/>
        </w:rPr>
        <w:t>SO</w:t>
      </w:r>
      <w:r w:rsidRPr="008A6397">
        <w:rPr>
          <w:rStyle w:val="fontstyle01"/>
          <w:rFonts w:ascii="Times New Roman" w:hAnsi="Times New Roman" w:cs="Times New Roman"/>
          <w:i w:val="0"/>
          <w:iCs w:val="0"/>
          <w:vertAlign w:val="subscript"/>
          <w:lang w:val="pt-BR"/>
        </w:rPr>
        <w:t>4</w:t>
      </w:r>
      <w:r w:rsidRPr="008A6397">
        <w:rPr>
          <w:rStyle w:val="fontstyle01"/>
          <w:rFonts w:ascii="Times New Roman" w:hAnsi="Times New Roman" w:cs="Times New Roman"/>
          <w:i w:val="0"/>
          <w:iCs w:val="0"/>
          <w:lang w:val="pt-BR"/>
        </w:rPr>
        <w:t xml:space="preserve"> tách H</w:t>
      </w:r>
      <w:r w:rsidRPr="008A6397">
        <w:rPr>
          <w:rStyle w:val="fontstyle01"/>
          <w:rFonts w:ascii="Times New Roman" w:hAnsi="Times New Roman" w:cs="Times New Roman"/>
          <w:i w:val="0"/>
          <w:iCs w:val="0"/>
          <w:vertAlign w:val="subscript"/>
          <w:lang w:val="pt-BR"/>
        </w:rPr>
        <w:t>2</w:t>
      </w:r>
      <w:r w:rsidRPr="008A6397">
        <w:rPr>
          <w:rStyle w:val="fontstyle01"/>
          <w:rFonts w:ascii="Times New Roman" w:hAnsi="Times New Roman" w:cs="Times New Roman"/>
          <w:i w:val="0"/>
          <w:iCs w:val="0"/>
          <w:lang w:val="pt-BR"/>
        </w:rPr>
        <w:t>O ra khỏi đường. Sau đó  một phần C sinh ra lại bị H</w:t>
      </w:r>
      <w:r w:rsidRPr="008A6397">
        <w:rPr>
          <w:rStyle w:val="fontstyle01"/>
          <w:rFonts w:ascii="Times New Roman" w:hAnsi="Times New Roman" w:cs="Times New Roman"/>
          <w:i w:val="0"/>
          <w:iCs w:val="0"/>
          <w:vertAlign w:val="subscript"/>
          <w:lang w:val="pt-BR"/>
        </w:rPr>
        <w:t>2</w:t>
      </w:r>
      <w:r w:rsidRPr="008A6397">
        <w:rPr>
          <w:rStyle w:val="fontstyle01"/>
          <w:rFonts w:ascii="Times New Roman" w:hAnsi="Times New Roman" w:cs="Times New Roman"/>
          <w:i w:val="0"/>
          <w:iCs w:val="0"/>
          <w:lang w:val="pt-BR"/>
        </w:rPr>
        <w:t>SO</w:t>
      </w:r>
      <w:r w:rsidRPr="008A6397">
        <w:rPr>
          <w:rStyle w:val="fontstyle01"/>
          <w:rFonts w:ascii="Times New Roman" w:hAnsi="Times New Roman" w:cs="Times New Roman"/>
          <w:i w:val="0"/>
          <w:iCs w:val="0"/>
          <w:vertAlign w:val="subscript"/>
          <w:lang w:val="pt-BR"/>
        </w:rPr>
        <w:t>4</w:t>
      </w:r>
      <w:r w:rsidRPr="008A6397">
        <w:rPr>
          <w:rStyle w:val="fontstyle01"/>
          <w:rFonts w:ascii="Times New Roman" w:hAnsi="Times New Roman" w:cs="Times New Roman"/>
          <w:i w:val="0"/>
          <w:iCs w:val="0"/>
          <w:lang w:val="pt-BR"/>
        </w:rPr>
        <w:t xml:space="preserve"> oxi hóa thành CO</w:t>
      </w:r>
      <w:r w:rsidRPr="008A6397">
        <w:rPr>
          <w:rStyle w:val="fontstyle01"/>
          <w:rFonts w:ascii="Times New Roman" w:hAnsi="Times New Roman" w:cs="Times New Roman"/>
          <w:i w:val="0"/>
          <w:iCs w:val="0"/>
          <w:vertAlign w:val="subscript"/>
          <w:lang w:val="pt-BR"/>
        </w:rPr>
        <w:t>2</w:t>
      </w:r>
      <w:r w:rsidRPr="008A6397">
        <w:rPr>
          <w:rStyle w:val="fontstyle01"/>
          <w:rFonts w:ascii="Times New Roman" w:hAnsi="Times New Roman" w:cs="Times New Roman"/>
          <w:i w:val="0"/>
          <w:iCs w:val="0"/>
          <w:lang w:val="pt-BR"/>
        </w:rPr>
        <w:t xml:space="preserve"> và SO</w:t>
      </w:r>
      <w:r w:rsidRPr="008A6397">
        <w:rPr>
          <w:rStyle w:val="fontstyle01"/>
          <w:rFonts w:ascii="Times New Roman" w:hAnsi="Times New Roman" w:cs="Times New Roman"/>
          <w:i w:val="0"/>
          <w:iCs w:val="0"/>
          <w:vertAlign w:val="subscript"/>
          <w:lang w:val="pt-BR"/>
        </w:rPr>
        <w:t>2</w:t>
      </w:r>
      <w:r w:rsidRPr="008A6397">
        <w:rPr>
          <w:rStyle w:val="fontstyle01"/>
          <w:rFonts w:ascii="Times New Roman" w:hAnsi="Times New Roman" w:cs="Times New Roman"/>
          <w:i w:val="0"/>
          <w:iCs w:val="0"/>
          <w:lang w:val="pt-BR"/>
        </w:rPr>
        <w:t xml:space="preserve"> gây sủi bọt ở cốc, làm C dâng lên khỏi miệng cốc.</w:t>
      </w:r>
    </w:p>
    <w:p w:rsidR="0028120E" w:rsidRPr="008A6397" w:rsidRDefault="0028120E" w:rsidP="0028120E">
      <w:pPr>
        <w:spacing w:line="288" w:lineRule="auto"/>
        <w:jc w:val="center"/>
        <w:rPr>
          <w:rStyle w:val="fontstyle01"/>
          <w:rFonts w:ascii="Times New Roman" w:hAnsi="Times New Roman" w:cs="Times New Roman"/>
          <w:i w:val="0"/>
          <w:iCs w:val="0"/>
        </w:rPr>
      </w:pPr>
      <w:r w:rsidRPr="008A6397">
        <w:rPr>
          <w:rStyle w:val="fontstyle01"/>
          <w:rFonts w:ascii="Times New Roman" w:hAnsi="Times New Roman" w:cs="Times New Roman"/>
          <w:i w:val="0"/>
          <w:iCs w:val="0"/>
          <w:noProof/>
        </w:rPr>
        <w:lastRenderedPageBreak/>
        <w:drawing>
          <wp:inline distT="0" distB="0" distL="0" distR="0" wp14:anchorId="5F8C3082" wp14:editId="202DDD58">
            <wp:extent cx="1930400" cy="1747520"/>
            <wp:effectExtent l="0" t="0" r="0" b="5080"/>
            <wp:docPr id="27" name="Hình ảnh 1" descr="Ảnh có chứa thức uống có ga, hình trụ, tác phẩm nghệ thuật  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ình ảnh 1" descr="Ảnh có chứa thức uống có ga, hình trụ, tác phẩm nghệ thuật  Mô tả được tạo tự động"/>
                    <pic:cNvPicPr/>
                  </pic:nvPicPr>
                  <pic:blipFill>
                    <a:blip r:embed="rId107">
                      <a:extLst>
                        <a:ext uri="{BEBA8EAE-BF5A-486C-A8C5-ECC9F3942E4B}">
                          <a14:imgProps xmlns:a14="http://schemas.microsoft.com/office/drawing/2010/main">
                            <a14:imgLayer r:embed="rId108">
                              <a14:imgEffect>
                                <a14:sharpenSoften amount="50000"/>
                              </a14:imgEffect>
                            </a14:imgLayer>
                          </a14:imgProps>
                        </a:ext>
                      </a:extLst>
                    </a:blip>
                    <a:stretch>
                      <a:fillRect/>
                    </a:stretch>
                  </pic:blipFill>
                  <pic:spPr>
                    <a:xfrm>
                      <a:off x="0" y="0"/>
                      <a:ext cx="1956144" cy="1770825"/>
                    </a:xfrm>
                    <a:prstGeom prst="rect">
                      <a:avLst/>
                    </a:prstGeom>
                  </pic:spPr>
                </pic:pic>
              </a:graphicData>
            </a:graphic>
          </wp:inline>
        </w:drawing>
      </w:r>
    </w:p>
    <w:p w:rsidR="0028120E" w:rsidRPr="008A6397" w:rsidRDefault="0028120E" w:rsidP="0028120E">
      <w:pPr>
        <w:spacing w:line="288" w:lineRule="auto"/>
        <w:rPr>
          <w:rStyle w:val="fontstyle01"/>
          <w:rFonts w:ascii="Times New Roman" w:hAnsi="Times New Roman" w:cs="Times New Roman"/>
          <w:i w:val="0"/>
          <w:iCs w:val="0"/>
        </w:rPr>
      </w:pPr>
      <w:r w:rsidRPr="008A6397">
        <w:rPr>
          <w:rStyle w:val="fontstyle01"/>
          <w:rFonts w:ascii="Times New Roman" w:hAnsi="Times New Roman" w:cs="Times New Roman"/>
          <w:i w:val="0"/>
          <w:iCs w:val="0"/>
        </w:rPr>
        <w:t>- PTHH:</w:t>
      </w:r>
      <w:r w:rsidRPr="008A6397">
        <w:rPr>
          <w:rStyle w:val="fontstyle01"/>
          <w:rFonts w:ascii="Times New Roman" w:hAnsi="Times New Roman" w:cs="Times New Roman"/>
          <w:i w:val="0"/>
          <w:iCs w:val="0"/>
        </w:rPr>
        <w:tab/>
      </w:r>
      <w:r w:rsidRPr="008A6397">
        <w:rPr>
          <w:rStyle w:val="fontstyle01"/>
          <w:rFonts w:ascii="Times New Roman" w:hAnsi="Times New Roman" w:cs="Times New Roman"/>
          <w:i w:val="0"/>
          <w:iCs w:val="0"/>
        </w:rPr>
        <w:tab/>
        <w:t xml:space="preserve"> </w:t>
      </w:r>
    </w:p>
    <w:p w:rsidR="0028120E" w:rsidRPr="008A6397" w:rsidRDefault="0028120E" w:rsidP="0028120E">
      <w:pPr>
        <w:spacing w:line="288" w:lineRule="auto"/>
        <w:ind w:left="567" w:firstLine="567"/>
        <w:rPr>
          <w:rFonts w:ascii="Times New Roman" w:hAnsi="Times New Roman" w:cs="Times New Roman"/>
          <w:i/>
          <w:iCs/>
          <w:color w:val="242021"/>
          <w:sz w:val="24"/>
          <w:szCs w:val="24"/>
        </w:rPr>
      </w:pPr>
      <w:r w:rsidRPr="008A6397">
        <w:rPr>
          <w:rStyle w:val="fontstyle01"/>
          <w:rFonts w:ascii="Times New Roman" w:hAnsi="Times New Roman" w:cs="Times New Roman"/>
          <w:i w:val="0"/>
          <w:iCs w:val="0"/>
        </w:rPr>
        <w:object w:dxaOrig="4260" w:dyaOrig="760">
          <v:shape id="_x0000_i1062" type="#_x0000_t75" style="width:212.25pt;height:38.25pt" o:ole="">
            <v:imagedata r:id="rId21" o:title=""/>
          </v:shape>
          <o:OLEObject Type="Embed" ProgID="Equation.DSMT4" ShapeID="_x0000_i1062" DrawAspect="Content" ObjectID="_1783720976" r:id="rId109"/>
        </w:object>
      </w:r>
    </w:p>
    <w:p w:rsidR="0028120E" w:rsidRPr="008A6397" w:rsidRDefault="0028120E" w:rsidP="0028120E">
      <w:pPr>
        <w:spacing w:line="288" w:lineRule="auto"/>
        <w:rPr>
          <w:rFonts w:ascii="Times New Roman" w:eastAsia="Times New Roman" w:hAnsi="Times New Roman" w:cs="Times New Roman"/>
          <w:b/>
          <w:bCs/>
          <w:color w:val="FF0000"/>
          <w:sz w:val="24"/>
          <w:szCs w:val="24"/>
          <w:lang w:val="pt-BR" w:eastAsia="vi-VN"/>
        </w:rPr>
      </w:pPr>
      <w:r w:rsidRPr="008A6397">
        <w:rPr>
          <w:rFonts w:ascii="Times New Roman" w:eastAsia="Times New Roman" w:hAnsi="Times New Roman" w:cs="Times New Roman"/>
          <w:b/>
          <w:bCs/>
          <w:color w:val="FF0000"/>
          <w:sz w:val="24"/>
          <w:szCs w:val="24"/>
          <w:highlight w:val="yellow"/>
          <w:lang w:val="pt-BR" w:eastAsia="vi-VN"/>
        </w:rPr>
        <w:t>7</w:t>
      </w:r>
      <w:r w:rsidRPr="008A6397">
        <w:rPr>
          <w:rFonts w:ascii="Times New Roman" w:eastAsia="Times New Roman" w:hAnsi="Times New Roman" w:cs="Times New Roman"/>
          <w:b/>
          <w:bCs/>
          <w:color w:val="FF0000"/>
          <w:sz w:val="24"/>
          <w:szCs w:val="24"/>
          <w:highlight w:val="yellow"/>
          <w:lang w:val="vi-VN" w:eastAsia="vi-VN"/>
        </w:rPr>
        <w:t>. Acid mạnh và acid yếu</w:t>
      </w:r>
      <w:r w:rsidRPr="008A6397">
        <w:rPr>
          <w:rFonts w:ascii="Times New Roman" w:eastAsia="Times New Roman" w:hAnsi="Times New Roman" w:cs="Times New Roman"/>
          <w:b/>
          <w:bCs/>
          <w:color w:val="FF0000"/>
          <w:sz w:val="24"/>
          <w:szCs w:val="24"/>
          <w:highlight w:val="yellow"/>
          <w:lang w:val="pt-BR" w:eastAsia="vi-VN"/>
        </w:rPr>
        <w:t>:</w:t>
      </w:r>
      <w:r w:rsidRPr="008A6397">
        <w:rPr>
          <w:rFonts w:ascii="Times New Roman" w:eastAsia="Times New Roman" w:hAnsi="Times New Roman" w:cs="Times New Roman"/>
          <w:b/>
          <w:bCs/>
          <w:color w:val="FF0000"/>
          <w:sz w:val="24"/>
          <w:szCs w:val="24"/>
          <w:lang w:val="pt-BR" w:eastAsia="vi-VN"/>
        </w:rPr>
        <w:t xml:space="preserve"> </w:t>
      </w:r>
    </w:p>
    <w:p w:rsidR="0028120E" w:rsidRPr="008A6397" w:rsidRDefault="0028120E" w:rsidP="0028120E">
      <w:pPr>
        <w:spacing w:line="288" w:lineRule="auto"/>
        <w:ind w:firstLine="567"/>
        <w:rPr>
          <w:rFonts w:ascii="Times New Roman" w:eastAsia="Times New Roman" w:hAnsi="Times New Roman" w:cs="Times New Roman"/>
          <w:sz w:val="24"/>
          <w:szCs w:val="24"/>
          <w:lang w:val="vi-VN" w:eastAsia="vi-VN"/>
        </w:rPr>
      </w:pPr>
      <w:r w:rsidRPr="008A6397">
        <w:rPr>
          <w:rFonts w:ascii="Times New Roman" w:eastAsia="Times New Roman" w:hAnsi="Times New Roman" w:cs="Times New Roman"/>
          <w:b/>
          <w:bCs/>
          <w:sz w:val="24"/>
          <w:szCs w:val="24"/>
          <w:lang w:val="pt-BR" w:eastAsia="vi-VN"/>
        </w:rPr>
        <w:t xml:space="preserve">- </w:t>
      </w:r>
      <w:r w:rsidRPr="008A6397">
        <w:rPr>
          <w:rFonts w:ascii="Times New Roman" w:eastAsia="Times New Roman" w:hAnsi="Times New Roman" w:cs="Times New Roman"/>
          <w:sz w:val="24"/>
          <w:szCs w:val="24"/>
          <w:lang w:val="vi-VN" w:eastAsia="vi-VN"/>
        </w:rPr>
        <w:t>Dựa vào khả năng phản ứng, acid được chia làm 2 loại:</w:t>
      </w:r>
    </w:p>
    <w:p w:rsidR="0028120E" w:rsidRPr="008A6397" w:rsidRDefault="0028120E" w:rsidP="0028120E">
      <w:pPr>
        <w:spacing w:line="288" w:lineRule="auto"/>
        <w:ind w:left="567" w:firstLine="567"/>
        <w:rPr>
          <w:rFonts w:ascii="Times New Roman" w:eastAsia="Times New Roman" w:hAnsi="Times New Roman" w:cs="Times New Roman"/>
          <w:color w:val="000000"/>
          <w:sz w:val="24"/>
          <w:szCs w:val="24"/>
          <w:lang w:val="vi-VN" w:eastAsia="vi-VN"/>
        </w:rPr>
      </w:pPr>
      <w:r w:rsidRPr="008A6397">
        <w:rPr>
          <w:rFonts w:ascii="Times New Roman" w:eastAsia="Times New Roman" w:hAnsi="Times New Roman" w:cs="Times New Roman"/>
          <w:color w:val="000000"/>
          <w:sz w:val="24"/>
          <w:szCs w:val="24"/>
          <w:lang w:val="vi-VN" w:eastAsia="vi-VN"/>
        </w:rPr>
        <w:t>+ </w:t>
      </w:r>
      <w:r w:rsidRPr="008A6397">
        <w:rPr>
          <w:rFonts w:ascii="Times New Roman" w:eastAsia="Times New Roman" w:hAnsi="Times New Roman" w:cs="Times New Roman"/>
          <w:b/>
          <w:bCs/>
          <w:color w:val="000000"/>
          <w:sz w:val="24"/>
          <w:szCs w:val="24"/>
          <w:lang w:val="vi-VN" w:eastAsia="vi-VN"/>
        </w:rPr>
        <w:t>Acid mạnh</w:t>
      </w:r>
      <w:r w:rsidRPr="008A6397">
        <w:rPr>
          <w:rFonts w:ascii="Times New Roman" w:eastAsia="Times New Roman" w:hAnsi="Times New Roman" w:cs="Times New Roman"/>
          <w:color w:val="000000"/>
          <w:sz w:val="24"/>
          <w:szCs w:val="24"/>
          <w:lang w:val="vi-VN" w:eastAsia="vi-VN"/>
        </w:rPr>
        <w:t> như HCl, H</w:t>
      </w:r>
      <w:r w:rsidRPr="008A6397">
        <w:rPr>
          <w:rFonts w:ascii="Times New Roman" w:eastAsia="Times New Roman" w:hAnsi="Times New Roman" w:cs="Times New Roman"/>
          <w:color w:val="000000"/>
          <w:sz w:val="24"/>
          <w:szCs w:val="24"/>
          <w:vertAlign w:val="subscript"/>
          <w:lang w:val="vi-VN" w:eastAsia="vi-VN"/>
        </w:rPr>
        <w:t>2</w:t>
      </w:r>
      <w:r w:rsidRPr="008A6397">
        <w:rPr>
          <w:rFonts w:ascii="Times New Roman" w:eastAsia="Times New Roman" w:hAnsi="Times New Roman" w:cs="Times New Roman"/>
          <w:color w:val="000000"/>
          <w:sz w:val="24"/>
          <w:szCs w:val="24"/>
          <w:lang w:val="vi-VN" w:eastAsia="vi-VN"/>
        </w:rPr>
        <w:t>SO</w:t>
      </w:r>
      <w:r w:rsidRPr="008A6397">
        <w:rPr>
          <w:rFonts w:ascii="Times New Roman" w:eastAsia="Times New Roman" w:hAnsi="Times New Roman" w:cs="Times New Roman"/>
          <w:color w:val="000000"/>
          <w:sz w:val="24"/>
          <w:szCs w:val="24"/>
          <w:vertAlign w:val="subscript"/>
          <w:lang w:val="vi-VN" w:eastAsia="vi-VN"/>
        </w:rPr>
        <w:t>4</w:t>
      </w:r>
      <w:r w:rsidRPr="008A6397">
        <w:rPr>
          <w:rFonts w:ascii="Times New Roman" w:eastAsia="Times New Roman" w:hAnsi="Times New Roman" w:cs="Times New Roman"/>
          <w:color w:val="000000"/>
          <w:sz w:val="24"/>
          <w:szCs w:val="24"/>
          <w:lang w:val="vi-VN" w:eastAsia="vi-VN"/>
        </w:rPr>
        <w:t>, HNO</w:t>
      </w:r>
      <w:r w:rsidRPr="008A6397">
        <w:rPr>
          <w:rFonts w:ascii="Times New Roman" w:eastAsia="Times New Roman" w:hAnsi="Times New Roman" w:cs="Times New Roman"/>
          <w:color w:val="000000"/>
          <w:sz w:val="24"/>
          <w:szCs w:val="24"/>
          <w:vertAlign w:val="subscript"/>
          <w:lang w:val="vi-VN" w:eastAsia="vi-VN"/>
        </w:rPr>
        <w:t>3</w:t>
      </w:r>
      <w:r w:rsidRPr="008A6397">
        <w:rPr>
          <w:rFonts w:ascii="Times New Roman" w:eastAsia="Times New Roman" w:hAnsi="Times New Roman" w:cs="Times New Roman"/>
          <w:color w:val="000000"/>
          <w:sz w:val="24"/>
          <w:szCs w:val="24"/>
          <w:lang w:val="vi-VN" w:eastAsia="vi-VN"/>
        </w:rPr>
        <w:t>,…</w:t>
      </w:r>
    </w:p>
    <w:p w:rsidR="0028120E" w:rsidRPr="008A6397" w:rsidRDefault="0028120E" w:rsidP="0028120E">
      <w:pPr>
        <w:spacing w:line="288" w:lineRule="auto"/>
        <w:ind w:left="567" w:firstLine="567"/>
        <w:rPr>
          <w:rFonts w:ascii="Times New Roman" w:eastAsia="Times New Roman" w:hAnsi="Times New Roman" w:cs="Times New Roman"/>
          <w:color w:val="000000"/>
          <w:sz w:val="24"/>
          <w:szCs w:val="24"/>
          <w:lang w:val="pt-BR" w:eastAsia="vi-VN"/>
        </w:rPr>
      </w:pPr>
      <w:r w:rsidRPr="008A6397">
        <w:rPr>
          <w:rFonts w:ascii="Times New Roman" w:eastAsia="Times New Roman" w:hAnsi="Times New Roman" w:cs="Times New Roman"/>
          <w:color w:val="000000"/>
          <w:sz w:val="24"/>
          <w:szCs w:val="24"/>
          <w:lang w:val="vi-VN" w:eastAsia="vi-VN"/>
        </w:rPr>
        <w:t>+ </w:t>
      </w:r>
      <w:r w:rsidRPr="008A6397">
        <w:rPr>
          <w:rFonts w:ascii="Times New Roman" w:eastAsia="Times New Roman" w:hAnsi="Times New Roman" w:cs="Times New Roman"/>
          <w:b/>
          <w:bCs/>
          <w:color w:val="000000"/>
          <w:sz w:val="24"/>
          <w:szCs w:val="24"/>
          <w:lang w:val="vi-VN" w:eastAsia="vi-VN"/>
        </w:rPr>
        <w:t>Acid yếu</w:t>
      </w:r>
      <w:r w:rsidRPr="008A6397">
        <w:rPr>
          <w:rFonts w:ascii="Times New Roman" w:eastAsia="Times New Roman" w:hAnsi="Times New Roman" w:cs="Times New Roman"/>
          <w:color w:val="000000"/>
          <w:sz w:val="24"/>
          <w:szCs w:val="24"/>
          <w:lang w:val="vi-VN" w:eastAsia="vi-VN"/>
        </w:rPr>
        <w:t> như H</w:t>
      </w:r>
      <w:r w:rsidRPr="008A6397">
        <w:rPr>
          <w:rFonts w:ascii="Times New Roman" w:eastAsia="Times New Roman" w:hAnsi="Times New Roman" w:cs="Times New Roman"/>
          <w:color w:val="000000"/>
          <w:sz w:val="24"/>
          <w:szCs w:val="24"/>
          <w:vertAlign w:val="subscript"/>
          <w:lang w:val="vi-VN" w:eastAsia="vi-VN"/>
        </w:rPr>
        <w:t>2</w:t>
      </w:r>
      <w:r w:rsidRPr="008A6397">
        <w:rPr>
          <w:rFonts w:ascii="Times New Roman" w:eastAsia="Times New Roman" w:hAnsi="Times New Roman" w:cs="Times New Roman"/>
          <w:color w:val="000000"/>
          <w:sz w:val="24"/>
          <w:szCs w:val="24"/>
          <w:lang w:val="vi-VN" w:eastAsia="vi-VN"/>
        </w:rPr>
        <w:t>S, H</w:t>
      </w:r>
      <w:r w:rsidRPr="008A6397">
        <w:rPr>
          <w:rFonts w:ascii="Times New Roman" w:eastAsia="Times New Roman" w:hAnsi="Times New Roman" w:cs="Times New Roman"/>
          <w:color w:val="000000"/>
          <w:sz w:val="24"/>
          <w:szCs w:val="24"/>
          <w:vertAlign w:val="subscript"/>
          <w:lang w:val="vi-VN" w:eastAsia="vi-VN"/>
        </w:rPr>
        <w:t>2</w:t>
      </w:r>
      <w:r w:rsidRPr="008A6397">
        <w:rPr>
          <w:rFonts w:ascii="Times New Roman" w:eastAsia="Times New Roman" w:hAnsi="Times New Roman" w:cs="Times New Roman"/>
          <w:color w:val="000000"/>
          <w:sz w:val="24"/>
          <w:szCs w:val="24"/>
          <w:lang w:val="vi-VN" w:eastAsia="vi-VN"/>
        </w:rPr>
        <w:t>CO</w:t>
      </w:r>
      <w:r w:rsidRPr="008A6397">
        <w:rPr>
          <w:rFonts w:ascii="Times New Roman" w:eastAsia="Times New Roman" w:hAnsi="Times New Roman" w:cs="Times New Roman"/>
          <w:color w:val="000000"/>
          <w:sz w:val="24"/>
          <w:szCs w:val="24"/>
          <w:vertAlign w:val="subscript"/>
          <w:lang w:val="vi-VN" w:eastAsia="vi-VN"/>
        </w:rPr>
        <w:t>3</w:t>
      </w:r>
      <w:r w:rsidRPr="008A6397">
        <w:rPr>
          <w:rFonts w:ascii="Times New Roman" w:eastAsia="Times New Roman" w:hAnsi="Times New Roman" w:cs="Times New Roman"/>
          <w:color w:val="000000"/>
          <w:sz w:val="24"/>
          <w:szCs w:val="24"/>
          <w:lang w:val="pt-BR" w:eastAsia="vi-VN"/>
        </w:rPr>
        <w:t xml:space="preserve">, </w:t>
      </w:r>
      <w:r w:rsidRPr="008A6397">
        <w:rPr>
          <w:rFonts w:ascii="Times New Roman" w:eastAsia="Times New Roman" w:hAnsi="Times New Roman" w:cs="Times New Roman"/>
          <w:color w:val="000000"/>
          <w:sz w:val="24"/>
          <w:szCs w:val="24"/>
          <w:lang w:val="vi-VN" w:eastAsia="vi-VN"/>
        </w:rPr>
        <w:t>H</w:t>
      </w:r>
      <w:r w:rsidRPr="008A6397">
        <w:rPr>
          <w:rFonts w:ascii="Times New Roman" w:eastAsia="Times New Roman" w:hAnsi="Times New Roman" w:cs="Times New Roman"/>
          <w:color w:val="000000"/>
          <w:sz w:val="24"/>
          <w:szCs w:val="24"/>
          <w:vertAlign w:val="subscript"/>
          <w:lang w:val="vi-VN" w:eastAsia="vi-VN"/>
        </w:rPr>
        <w:t>2</w:t>
      </w:r>
      <w:r w:rsidRPr="008A6397">
        <w:rPr>
          <w:rFonts w:ascii="Times New Roman" w:eastAsia="Times New Roman" w:hAnsi="Times New Roman" w:cs="Times New Roman"/>
          <w:color w:val="000000"/>
          <w:sz w:val="24"/>
          <w:szCs w:val="24"/>
          <w:lang w:val="vi-VN" w:eastAsia="vi-VN"/>
        </w:rPr>
        <w:t>SO</w:t>
      </w:r>
      <w:r w:rsidRPr="008A6397">
        <w:rPr>
          <w:rFonts w:ascii="Times New Roman" w:eastAsia="Times New Roman" w:hAnsi="Times New Roman" w:cs="Times New Roman"/>
          <w:color w:val="000000"/>
          <w:sz w:val="24"/>
          <w:szCs w:val="24"/>
          <w:vertAlign w:val="subscript"/>
          <w:lang w:val="vi-VN" w:eastAsia="vi-VN"/>
        </w:rPr>
        <w:t>3</w:t>
      </w:r>
      <w:r w:rsidRPr="008A6397">
        <w:rPr>
          <w:rFonts w:ascii="Times New Roman" w:eastAsia="Times New Roman" w:hAnsi="Times New Roman" w:cs="Times New Roman"/>
          <w:color w:val="000000"/>
          <w:sz w:val="24"/>
          <w:szCs w:val="24"/>
          <w:lang w:val="vi-VN" w:eastAsia="vi-VN"/>
        </w:rPr>
        <w:t>, H</w:t>
      </w:r>
      <w:r w:rsidRPr="008A6397">
        <w:rPr>
          <w:rFonts w:ascii="Times New Roman" w:eastAsia="Times New Roman" w:hAnsi="Times New Roman" w:cs="Times New Roman"/>
          <w:color w:val="000000"/>
          <w:sz w:val="24"/>
          <w:szCs w:val="24"/>
          <w:vertAlign w:val="subscript"/>
          <w:lang w:val="vi-VN" w:eastAsia="vi-VN"/>
        </w:rPr>
        <w:t>3</w:t>
      </w:r>
      <w:r w:rsidRPr="008A6397">
        <w:rPr>
          <w:rFonts w:ascii="Times New Roman" w:eastAsia="Times New Roman" w:hAnsi="Times New Roman" w:cs="Times New Roman"/>
          <w:color w:val="000000"/>
          <w:sz w:val="24"/>
          <w:szCs w:val="24"/>
          <w:lang w:val="vi-VN" w:eastAsia="vi-VN"/>
        </w:rPr>
        <w:t>PO</w:t>
      </w:r>
      <w:r w:rsidRPr="008A6397">
        <w:rPr>
          <w:rFonts w:ascii="Times New Roman" w:eastAsia="Times New Roman" w:hAnsi="Times New Roman" w:cs="Times New Roman"/>
          <w:color w:val="000000"/>
          <w:sz w:val="24"/>
          <w:szCs w:val="24"/>
          <w:vertAlign w:val="subscript"/>
          <w:lang w:val="vi-VN" w:eastAsia="vi-VN"/>
        </w:rPr>
        <w:t>4</w:t>
      </w:r>
      <w:r w:rsidRPr="008A6397">
        <w:rPr>
          <w:rFonts w:ascii="Times New Roman" w:eastAsia="Times New Roman" w:hAnsi="Times New Roman" w:cs="Times New Roman"/>
          <w:color w:val="000000"/>
          <w:sz w:val="24"/>
          <w:szCs w:val="24"/>
          <w:lang w:val="pt-BR" w:eastAsia="vi-VN"/>
        </w:rPr>
        <w:t>.</w:t>
      </w:r>
    </w:p>
    <w:p w:rsidR="0028120E" w:rsidRPr="008A6397" w:rsidRDefault="0028120E" w:rsidP="0028120E">
      <w:pPr>
        <w:tabs>
          <w:tab w:val="left" w:pos="142"/>
          <w:tab w:val="left" w:pos="1985"/>
          <w:tab w:val="left" w:pos="3969"/>
          <w:tab w:val="left" w:pos="6237"/>
        </w:tabs>
        <w:spacing w:line="312" w:lineRule="auto"/>
        <w:rPr>
          <w:rFonts w:ascii="Times New Roman" w:hAnsi="Times New Roman" w:cs="Times New Roman"/>
          <w:b/>
          <w:bCs/>
          <w:sz w:val="24"/>
          <w:szCs w:val="24"/>
          <w:lang w:val="pt-BR"/>
        </w:rPr>
      </w:pPr>
      <w:r w:rsidRPr="008A6397">
        <w:rPr>
          <w:rFonts w:ascii="Times New Roman" w:hAnsi="Times New Roman" w:cs="Times New Roman"/>
          <w:b/>
          <w:bCs/>
          <w:sz w:val="24"/>
          <w:szCs w:val="24"/>
          <w:lang w:val="pt-BR"/>
        </w:rPr>
        <w:t>IV. MỘT SỐ ACID THÔNG DỤNG</w:t>
      </w:r>
    </w:p>
    <w:p w:rsidR="0028120E" w:rsidRPr="008A6397" w:rsidRDefault="0028120E" w:rsidP="0028120E">
      <w:pPr>
        <w:tabs>
          <w:tab w:val="left" w:pos="142"/>
          <w:tab w:val="left" w:pos="1985"/>
          <w:tab w:val="left" w:pos="3969"/>
          <w:tab w:val="left" w:pos="6237"/>
        </w:tabs>
        <w:spacing w:line="312" w:lineRule="auto"/>
        <w:rPr>
          <w:rFonts w:ascii="Times New Roman" w:hAnsi="Times New Roman" w:cs="Times New Roman"/>
          <w:b/>
          <w:bCs/>
          <w:sz w:val="24"/>
          <w:szCs w:val="24"/>
          <w:lang w:val="pt-BR"/>
        </w:rPr>
      </w:pPr>
      <w:r w:rsidRPr="008A6397">
        <w:rPr>
          <w:rFonts w:ascii="Times New Roman" w:hAnsi="Times New Roman" w:cs="Times New Roman"/>
          <w:b/>
          <w:bCs/>
          <w:sz w:val="24"/>
          <w:szCs w:val="24"/>
          <w:lang w:val="pt-BR"/>
        </w:rPr>
        <w:t>1. Hydrochloric acid (HCl)</w:t>
      </w:r>
    </w:p>
    <w:p w:rsidR="0028120E" w:rsidRPr="008A6397" w:rsidRDefault="0028120E" w:rsidP="0028120E">
      <w:pPr>
        <w:tabs>
          <w:tab w:val="left" w:pos="142"/>
          <w:tab w:val="left" w:pos="1985"/>
          <w:tab w:val="left" w:pos="3969"/>
          <w:tab w:val="left" w:pos="6237"/>
        </w:tabs>
        <w:spacing w:line="312" w:lineRule="auto"/>
        <w:rPr>
          <w:rFonts w:ascii="Times New Roman" w:hAnsi="Times New Roman" w:cs="Times New Roman"/>
          <w:sz w:val="24"/>
          <w:szCs w:val="24"/>
          <w:lang w:val="pt-BR"/>
        </w:rPr>
      </w:pPr>
      <w:r w:rsidRPr="008A6397">
        <w:rPr>
          <w:rFonts w:ascii="Times New Roman" w:hAnsi="Times New Roman" w:cs="Times New Roman"/>
          <w:sz w:val="24"/>
          <w:szCs w:val="24"/>
          <w:lang w:val="pt-BR"/>
        </w:rPr>
        <w:t>- Là chất lỏng không màu.</w:t>
      </w:r>
    </w:p>
    <w:p w:rsidR="0028120E" w:rsidRPr="008A6397" w:rsidRDefault="0028120E" w:rsidP="0028120E">
      <w:pPr>
        <w:tabs>
          <w:tab w:val="left" w:pos="142"/>
          <w:tab w:val="left" w:pos="1985"/>
          <w:tab w:val="left" w:pos="3969"/>
          <w:tab w:val="left" w:pos="6237"/>
        </w:tabs>
        <w:spacing w:line="312" w:lineRule="auto"/>
        <w:rPr>
          <w:rFonts w:ascii="Times New Roman" w:hAnsi="Times New Roman" w:cs="Times New Roman"/>
          <w:sz w:val="24"/>
          <w:szCs w:val="24"/>
          <w:lang w:val="pt-BR"/>
        </w:rPr>
      </w:pPr>
      <w:r w:rsidRPr="008A6397">
        <w:rPr>
          <w:rFonts w:ascii="Times New Roman" w:hAnsi="Times New Roman" w:cs="Times New Roman"/>
          <w:sz w:val="24"/>
          <w:szCs w:val="24"/>
          <w:lang w:val="pt-BR"/>
        </w:rPr>
        <w:t xml:space="preserve">- Có trong dạ dày của người và động vật giúp tiêu hoá thức ăn. </w:t>
      </w:r>
    </w:p>
    <w:p w:rsidR="0028120E" w:rsidRPr="008A6397" w:rsidRDefault="0028120E" w:rsidP="0028120E">
      <w:pPr>
        <w:tabs>
          <w:tab w:val="left" w:pos="142"/>
          <w:tab w:val="left" w:pos="1985"/>
          <w:tab w:val="left" w:pos="3969"/>
          <w:tab w:val="left" w:pos="6237"/>
        </w:tabs>
        <w:spacing w:line="312" w:lineRule="auto"/>
        <w:rPr>
          <w:rFonts w:ascii="Times New Roman" w:hAnsi="Times New Roman" w:cs="Times New Roman"/>
          <w:sz w:val="24"/>
          <w:szCs w:val="24"/>
          <w:lang w:val="pt-BR"/>
        </w:rPr>
      </w:pPr>
      <w:r w:rsidRPr="008A6397">
        <w:rPr>
          <w:rFonts w:ascii="Times New Roman" w:hAnsi="Times New Roman" w:cs="Times New Roman"/>
          <w:sz w:val="24"/>
          <w:szCs w:val="24"/>
          <w:lang w:val="pt-BR"/>
        </w:rPr>
        <w:t xml:space="preserve">- Có nhiều </w:t>
      </w:r>
      <w:r w:rsidRPr="008A6397">
        <w:rPr>
          <w:rFonts w:ascii="Times New Roman" w:hAnsi="Times New Roman" w:cs="Times New Roman"/>
          <w:b/>
          <w:sz w:val="24"/>
          <w:szCs w:val="24"/>
          <w:lang w:val="pt-BR"/>
        </w:rPr>
        <w:t>ứng dụn</w:t>
      </w:r>
      <w:r w:rsidRPr="008A6397">
        <w:rPr>
          <w:rFonts w:ascii="Times New Roman" w:hAnsi="Times New Roman" w:cs="Times New Roman"/>
          <w:sz w:val="24"/>
          <w:szCs w:val="24"/>
          <w:lang w:val="pt-BR"/>
        </w:rPr>
        <w:t>g nhiều trong các ngành công nghiệp như:</w:t>
      </w:r>
    </w:p>
    <w:p w:rsidR="0028120E" w:rsidRPr="008A6397" w:rsidRDefault="0028120E" w:rsidP="0028120E">
      <w:pPr>
        <w:tabs>
          <w:tab w:val="left" w:pos="142"/>
          <w:tab w:val="left" w:pos="1985"/>
          <w:tab w:val="left" w:pos="3969"/>
          <w:tab w:val="left" w:pos="6237"/>
        </w:tabs>
        <w:spacing w:line="312" w:lineRule="auto"/>
        <w:rPr>
          <w:rFonts w:ascii="Times New Roman" w:hAnsi="Times New Roman" w:cs="Times New Roman"/>
          <w:sz w:val="24"/>
          <w:szCs w:val="24"/>
          <w:lang w:val="pt-BR"/>
        </w:rPr>
      </w:pPr>
      <w:r w:rsidRPr="008A6397">
        <w:rPr>
          <w:rFonts w:ascii="Times New Roman" w:hAnsi="Times New Roman" w:cs="Times New Roman"/>
          <w:sz w:val="24"/>
          <w:szCs w:val="24"/>
          <w:lang w:val="pt-BR"/>
        </w:rPr>
        <w:tab/>
        <w:t>+ Tẩy gỉ thép</w:t>
      </w:r>
    </w:p>
    <w:p w:rsidR="0028120E" w:rsidRPr="008A6397" w:rsidRDefault="0028120E" w:rsidP="0028120E">
      <w:pPr>
        <w:tabs>
          <w:tab w:val="left" w:pos="142"/>
          <w:tab w:val="left" w:pos="1985"/>
          <w:tab w:val="left" w:pos="3969"/>
          <w:tab w:val="left" w:pos="6237"/>
        </w:tabs>
        <w:spacing w:line="312" w:lineRule="auto"/>
        <w:rPr>
          <w:rFonts w:ascii="Times New Roman" w:hAnsi="Times New Roman" w:cs="Times New Roman"/>
          <w:sz w:val="24"/>
          <w:szCs w:val="24"/>
          <w:lang w:val="pt-BR"/>
        </w:rPr>
      </w:pPr>
      <w:r w:rsidRPr="008A6397">
        <w:rPr>
          <w:rFonts w:ascii="Times New Roman" w:hAnsi="Times New Roman" w:cs="Times New Roman"/>
          <w:sz w:val="24"/>
          <w:szCs w:val="24"/>
          <w:lang w:val="pt-BR"/>
        </w:rPr>
        <w:tab/>
        <w:t>+ Tổng hợp chất hữu cơ</w:t>
      </w:r>
    </w:p>
    <w:p w:rsidR="0028120E" w:rsidRPr="008A6397" w:rsidRDefault="0028120E" w:rsidP="0028120E">
      <w:pPr>
        <w:tabs>
          <w:tab w:val="left" w:pos="142"/>
          <w:tab w:val="left" w:pos="1985"/>
          <w:tab w:val="left" w:pos="3969"/>
          <w:tab w:val="left" w:pos="6237"/>
        </w:tabs>
        <w:spacing w:line="312" w:lineRule="auto"/>
        <w:rPr>
          <w:rFonts w:ascii="Times New Roman" w:hAnsi="Times New Roman" w:cs="Times New Roman"/>
          <w:sz w:val="24"/>
          <w:szCs w:val="24"/>
          <w:lang w:val="pt-BR"/>
        </w:rPr>
      </w:pPr>
      <w:r w:rsidRPr="008A6397">
        <w:rPr>
          <w:rFonts w:ascii="Times New Roman" w:hAnsi="Times New Roman" w:cs="Times New Roman"/>
          <w:sz w:val="24"/>
          <w:szCs w:val="24"/>
          <w:lang w:val="pt-BR"/>
        </w:rPr>
        <w:tab/>
        <w:t>+ Xử lí pH nước bể bơi.</w:t>
      </w:r>
    </w:p>
    <w:p w:rsidR="0028120E" w:rsidRPr="008A6397" w:rsidRDefault="0028120E" w:rsidP="0028120E">
      <w:pPr>
        <w:tabs>
          <w:tab w:val="left" w:pos="142"/>
          <w:tab w:val="left" w:pos="1985"/>
          <w:tab w:val="left" w:pos="3969"/>
          <w:tab w:val="left" w:pos="6237"/>
        </w:tabs>
        <w:spacing w:line="312" w:lineRule="auto"/>
        <w:rPr>
          <w:rFonts w:ascii="Times New Roman" w:hAnsi="Times New Roman" w:cs="Times New Roman"/>
          <w:sz w:val="24"/>
          <w:szCs w:val="24"/>
          <w:lang w:val="pt-BR"/>
        </w:rPr>
      </w:pPr>
      <w:r w:rsidRPr="008A6397">
        <w:rPr>
          <w:rFonts w:ascii="Times New Roman" w:hAnsi="Times New Roman" w:cs="Times New Roman"/>
          <w:noProof/>
          <w:sz w:val="24"/>
          <w:szCs w:val="24"/>
        </w:rPr>
        <w:drawing>
          <wp:inline distT="0" distB="0" distL="0" distR="0" wp14:anchorId="7F4D01CF" wp14:editId="484B6F24">
            <wp:extent cx="5873164" cy="1932559"/>
            <wp:effectExtent l="0" t="0" r="0" b="0"/>
            <wp:docPr id="146002957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922856" cy="1948910"/>
                    </a:xfrm>
                    <a:prstGeom prst="rect">
                      <a:avLst/>
                    </a:prstGeom>
                    <a:noFill/>
                  </pic:spPr>
                </pic:pic>
              </a:graphicData>
            </a:graphic>
          </wp:inline>
        </w:drawing>
      </w:r>
    </w:p>
    <w:p w:rsidR="0028120E" w:rsidRPr="008A6397" w:rsidRDefault="0028120E" w:rsidP="0028120E">
      <w:pPr>
        <w:tabs>
          <w:tab w:val="left" w:pos="142"/>
          <w:tab w:val="left" w:pos="1985"/>
          <w:tab w:val="left" w:pos="3969"/>
          <w:tab w:val="left" w:pos="6237"/>
        </w:tabs>
        <w:spacing w:after="0" w:line="312" w:lineRule="auto"/>
        <w:jc w:val="center"/>
        <w:rPr>
          <w:rFonts w:ascii="Times New Roman" w:hAnsi="Times New Roman" w:cs="Times New Roman"/>
          <w:sz w:val="24"/>
          <w:szCs w:val="24"/>
        </w:rPr>
      </w:pPr>
      <w:r w:rsidRPr="008A6397">
        <w:rPr>
          <w:rFonts w:ascii="Times New Roman" w:hAnsi="Times New Roman" w:cs="Times New Roman"/>
          <w:b/>
          <w:bCs/>
          <w:sz w:val="24"/>
          <w:szCs w:val="24"/>
        </w:rPr>
        <w:t>Hình.</w:t>
      </w:r>
      <w:r w:rsidRPr="008A6397">
        <w:rPr>
          <w:rFonts w:ascii="Times New Roman" w:hAnsi="Times New Roman" w:cs="Times New Roman"/>
          <w:sz w:val="24"/>
          <w:szCs w:val="24"/>
        </w:rPr>
        <w:t xml:space="preserve"> Một số ứng dụng của hydrochloric acid</w:t>
      </w:r>
    </w:p>
    <w:p w:rsidR="0028120E" w:rsidRPr="008A6397" w:rsidRDefault="0028120E" w:rsidP="0028120E">
      <w:pPr>
        <w:tabs>
          <w:tab w:val="left" w:pos="142"/>
          <w:tab w:val="left" w:pos="1985"/>
          <w:tab w:val="left" w:pos="3969"/>
          <w:tab w:val="left" w:pos="6237"/>
        </w:tabs>
        <w:spacing w:after="0" w:line="312" w:lineRule="auto"/>
        <w:jc w:val="center"/>
        <w:rPr>
          <w:rFonts w:ascii="Times New Roman" w:hAnsi="Times New Roman" w:cs="Times New Roman"/>
          <w:sz w:val="24"/>
          <w:szCs w:val="24"/>
        </w:rPr>
      </w:pPr>
    </w:p>
    <w:p w:rsidR="0028120E" w:rsidRPr="008A6397" w:rsidRDefault="0028120E" w:rsidP="0028120E">
      <w:pPr>
        <w:tabs>
          <w:tab w:val="left" w:pos="142"/>
          <w:tab w:val="left" w:pos="1985"/>
          <w:tab w:val="left" w:pos="3969"/>
          <w:tab w:val="left" w:pos="6237"/>
        </w:tabs>
        <w:spacing w:line="312" w:lineRule="auto"/>
        <w:rPr>
          <w:rFonts w:ascii="Times New Roman" w:hAnsi="Times New Roman" w:cs="Times New Roman"/>
          <w:b/>
          <w:bCs/>
          <w:sz w:val="24"/>
          <w:szCs w:val="24"/>
          <w:lang w:val="pt-BR"/>
        </w:rPr>
      </w:pPr>
      <w:r w:rsidRPr="008A6397">
        <w:rPr>
          <w:rFonts w:ascii="Times New Roman" w:hAnsi="Times New Roman" w:cs="Times New Roman"/>
          <w:b/>
          <w:bCs/>
          <w:sz w:val="24"/>
          <w:szCs w:val="24"/>
          <w:lang w:val="pt-BR"/>
        </w:rPr>
        <w:lastRenderedPageBreak/>
        <w:t>2. Acetic acid (CH</w:t>
      </w:r>
      <w:r w:rsidRPr="008A6397">
        <w:rPr>
          <w:rFonts w:ascii="Times New Roman" w:hAnsi="Times New Roman" w:cs="Times New Roman"/>
          <w:b/>
          <w:bCs/>
          <w:sz w:val="24"/>
          <w:szCs w:val="24"/>
          <w:vertAlign w:val="subscript"/>
          <w:lang w:val="pt-BR"/>
        </w:rPr>
        <w:t>3</w:t>
      </w:r>
      <w:r w:rsidRPr="008A6397">
        <w:rPr>
          <w:rFonts w:ascii="Times New Roman" w:hAnsi="Times New Roman" w:cs="Times New Roman"/>
          <w:b/>
          <w:bCs/>
          <w:sz w:val="24"/>
          <w:szCs w:val="24"/>
          <w:lang w:val="pt-BR"/>
        </w:rPr>
        <w:t xml:space="preserve">COOH) </w:t>
      </w:r>
    </w:p>
    <w:p w:rsidR="0028120E" w:rsidRPr="008A6397" w:rsidRDefault="0028120E" w:rsidP="0028120E">
      <w:pPr>
        <w:tabs>
          <w:tab w:val="left" w:pos="142"/>
          <w:tab w:val="left" w:pos="1985"/>
          <w:tab w:val="left" w:pos="3969"/>
          <w:tab w:val="left" w:pos="6237"/>
        </w:tabs>
        <w:spacing w:line="312" w:lineRule="auto"/>
        <w:rPr>
          <w:rFonts w:ascii="Times New Roman" w:hAnsi="Times New Roman" w:cs="Times New Roman"/>
          <w:sz w:val="24"/>
          <w:szCs w:val="24"/>
          <w:lang w:val="pt-BR"/>
        </w:rPr>
      </w:pPr>
      <w:r w:rsidRPr="008A6397">
        <w:rPr>
          <w:rFonts w:ascii="Times New Roman" w:hAnsi="Times New Roman" w:cs="Times New Roman"/>
          <w:sz w:val="24"/>
          <w:szCs w:val="24"/>
          <w:lang w:val="pt-BR"/>
        </w:rPr>
        <w:t xml:space="preserve">-  Là chất lỏng không màu, có vị chua. </w:t>
      </w:r>
    </w:p>
    <w:p w:rsidR="0028120E" w:rsidRPr="008A6397" w:rsidRDefault="0028120E" w:rsidP="0028120E">
      <w:pPr>
        <w:tabs>
          <w:tab w:val="left" w:pos="142"/>
          <w:tab w:val="left" w:pos="1985"/>
          <w:tab w:val="left" w:pos="3969"/>
          <w:tab w:val="left" w:pos="6237"/>
        </w:tabs>
        <w:spacing w:line="312" w:lineRule="auto"/>
        <w:rPr>
          <w:rFonts w:ascii="Times New Roman" w:hAnsi="Times New Roman" w:cs="Times New Roman"/>
          <w:sz w:val="24"/>
          <w:szCs w:val="24"/>
          <w:lang w:val="pt-BR"/>
        </w:rPr>
      </w:pPr>
      <w:r w:rsidRPr="008A6397">
        <w:rPr>
          <w:rFonts w:ascii="Times New Roman" w:hAnsi="Times New Roman" w:cs="Times New Roman"/>
          <w:sz w:val="24"/>
          <w:szCs w:val="24"/>
          <w:lang w:val="pt-BR"/>
        </w:rPr>
        <w:t>-  Trong giấm ăn có chứa acetic acid với nồng độ 2 – 5%.</w:t>
      </w:r>
    </w:p>
    <w:p w:rsidR="0028120E" w:rsidRPr="008A6397" w:rsidRDefault="0028120E" w:rsidP="0028120E">
      <w:pPr>
        <w:tabs>
          <w:tab w:val="left" w:pos="142"/>
          <w:tab w:val="left" w:pos="1985"/>
          <w:tab w:val="left" w:pos="3969"/>
          <w:tab w:val="left" w:pos="6237"/>
        </w:tabs>
        <w:spacing w:line="312" w:lineRule="auto"/>
        <w:rPr>
          <w:rFonts w:ascii="Times New Roman" w:hAnsi="Times New Roman" w:cs="Times New Roman"/>
          <w:b/>
          <w:sz w:val="24"/>
          <w:szCs w:val="24"/>
          <w:lang w:val="pt-BR"/>
        </w:rPr>
      </w:pPr>
      <w:r w:rsidRPr="008A6397">
        <w:rPr>
          <w:rFonts w:ascii="Times New Roman" w:hAnsi="Times New Roman" w:cs="Times New Roman"/>
          <w:b/>
          <w:sz w:val="24"/>
          <w:szCs w:val="24"/>
          <w:lang w:val="pt-BR"/>
        </w:rPr>
        <w:t xml:space="preserve">- Ứng dụng: </w:t>
      </w:r>
    </w:p>
    <w:p w:rsidR="0028120E" w:rsidRPr="008A6397" w:rsidRDefault="0028120E" w:rsidP="0028120E">
      <w:pPr>
        <w:tabs>
          <w:tab w:val="left" w:pos="142"/>
          <w:tab w:val="left" w:pos="1985"/>
          <w:tab w:val="left" w:pos="3969"/>
          <w:tab w:val="left" w:pos="6237"/>
        </w:tabs>
        <w:spacing w:line="312" w:lineRule="auto"/>
        <w:rPr>
          <w:rFonts w:ascii="Times New Roman" w:hAnsi="Times New Roman" w:cs="Times New Roman"/>
          <w:sz w:val="24"/>
          <w:szCs w:val="24"/>
          <w:lang w:val="pt-BR"/>
        </w:rPr>
      </w:pPr>
      <w:r w:rsidRPr="008A6397">
        <w:rPr>
          <w:rFonts w:ascii="Times New Roman" w:hAnsi="Times New Roman" w:cs="Times New Roman"/>
          <w:sz w:val="24"/>
          <w:szCs w:val="24"/>
          <w:lang w:val="pt-BR"/>
        </w:rPr>
        <w:tab/>
        <w:t>+ Sản xuất sợi poly (vinyl acetate)</w:t>
      </w:r>
    </w:p>
    <w:p w:rsidR="0028120E" w:rsidRPr="008A6397" w:rsidRDefault="0028120E" w:rsidP="0028120E">
      <w:pPr>
        <w:tabs>
          <w:tab w:val="left" w:pos="142"/>
          <w:tab w:val="left" w:pos="1985"/>
          <w:tab w:val="left" w:pos="3969"/>
          <w:tab w:val="left" w:pos="6237"/>
        </w:tabs>
        <w:spacing w:line="312" w:lineRule="auto"/>
        <w:rPr>
          <w:rFonts w:ascii="Times New Roman" w:hAnsi="Times New Roman" w:cs="Times New Roman"/>
          <w:sz w:val="24"/>
          <w:szCs w:val="24"/>
          <w:lang w:val="pt-BR"/>
        </w:rPr>
      </w:pPr>
      <w:r w:rsidRPr="008A6397">
        <w:rPr>
          <w:rFonts w:ascii="Times New Roman" w:hAnsi="Times New Roman" w:cs="Times New Roman"/>
          <w:sz w:val="24"/>
          <w:szCs w:val="24"/>
          <w:lang w:val="pt-BR"/>
        </w:rPr>
        <w:tab/>
        <w:t>+ Chế biến thực phẩm</w:t>
      </w:r>
    </w:p>
    <w:p w:rsidR="0028120E" w:rsidRPr="008A6397" w:rsidRDefault="0028120E" w:rsidP="0028120E">
      <w:pPr>
        <w:tabs>
          <w:tab w:val="left" w:pos="142"/>
          <w:tab w:val="left" w:pos="1985"/>
          <w:tab w:val="left" w:pos="3969"/>
          <w:tab w:val="left" w:pos="6237"/>
        </w:tabs>
        <w:spacing w:line="312" w:lineRule="auto"/>
        <w:rPr>
          <w:rFonts w:ascii="Times New Roman" w:hAnsi="Times New Roman" w:cs="Times New Roman"/>
          <w:sz w:val="24"/>
          <w:szCs w:val="24"/>
          <w:lang w:val="pt-BR"/>
        </w:rPr>
      </w:pPr>
      <w:r w:rsidRPr="008A6397">
        <w:rPr>
          <w:rFonts w:ascii="Times New Roman" w:hAnsi="Times New Roman" w:cs="Times New Roman"/>
          <w:sz w:val="24"/>
          <w:szCs w:val="24"/>
          <w:lang w:val="pt-BR"/>
        </w:rPr>
        <w:tab/>
        <w:t>+ Sản xuất dược phẩm</w:t>
      </w:r>
    </w:p>
    <w:p w:rsidR="0028120E" w:rsidRPr="008A6397" w:rsidRDefault="0028120E" w:rsidP="0028120E">
      <w:pPr>
        <w:tabs>
          <w:tab w:val="left" w:pos="142"/>
          <w:tab w:val="left" w:pos="1985"/>
          <w:tab w:val="left" w:pos="3969"/>
          <w:tab w:val="left" w:pos="6237"/>
        </w:tabs>
        <w:spacing w:line="312" w:lineRule="auto"/>
        <w:rPr>
          <w:rFonts w:ascii="Times New Roman" w:hAnsi="Times New Roman" w:cs="Times New Roman"/>
          <w:sz w:val="24"/>
          <w:szCs w:val="24"/>
        </w:rPr>
      </w:pPr>
      <w:r w:rsidRPr="008A6397">
        <w:rPr>
          <w:rFonts w:ascii="Times New Roman" w:hAnsi="Times New Roman" w:cs="Times New Roman"/>
          <w:sz w:val="24"/>
          <w:szCs w:val="24"/>
          <w:lang w:val="pt-BR"/>
        </w:rPr>
        <w:tab/>
      </w:r>
      <w:r w:rsidRPr="008A6397">
        <w:rPr>
          <w:rFonts w:ascii="Times New Roman" w:hAnsi="Times New Roman" w:cs="Times New Roman"/>
          <w:sz w:val="24"/>
          <w:szCs w:val="24"/>
        </w:rPr>
        <w:t>+ Sản xuất sơn.</w:t>
      </w:r>
    </w:p>
    <w:p w:rsidR="0028120E" w:rsidRPr="008A6397" w:rsidRDefault="0028120E" w:rsidP="0028120E">
      <w:pPr>
        <w:tabs>
          <w:tab w:val="left" w:pos="142"/>
          <w:tab w:val="left" w:pos="1985"/>
          <w:tab w:val="left" w:pos="3969"/>
          <w:tab w:val="left" w:pos="6237"/>
        </w:tabs>
        <w:spacing w:line="312" w:lineRule="auto"/>
        <w:rPr>
          <w:rFonts w:ascii="Times New Roman" w:hAnsi="Times New Roman" w:cs="Times New Roman"/>
          <w:sz w:val="24"/>
          <w:szCs w:val="24"/>
        </w:rPr>
      </w:pPr>
      <w:r w:rsidRPr="008A6397">
        <w:rPr>
          <w:rFonts w:ascii="Times New Roman" w:hAnsi="Times New Roman" w:cs="Times New Roman"/>
          <w:noProof/>
          <w:sz w:val="24"/>
          <w:szCs w:val="24"/>
        </w:rPr>
        <w:drawing>
          <wp:inline distT="0" distB="0" distL="0" distR="0" wp14:anchorId="39A82B61" wp14:editId="03950BD2">
            <wp:extent cx="5943600" cy="3547872"/>
            <wp:effectExtent l="0" t="0" r="0" b="0"/>
            <wp:docPr id="1439797635"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9797635" name=""/>
                    <pic:cNvPicPr/>
                  </pic:nvPicPr>
                  <pic:blipFill rotWithShape="1">
                    <a:blip r:embed="rId111"/>
                    <a:srcRect t="2454" b="2315"/>
                    <a:stretch/>
                  </pic:blipFill>
                  <pic:spPr bwMode="auto">
                    <a:xfrm>
                      <a:off x="0" y="0"/>
                      <a:ext cx="5943600" cy="3547872"/>
                    </a:xfrm>
                    <a:prstGeom prst="rect">
                      <a:avLst/>
                    </a:prstGeom>
                    <a:ln>
                      <a:noFill/>
                    </a:ln>
                    <a:extLst>
                      <a:ext uri="{53640926-AAD7-44D8-BBD7-CCE9431645EC}">
                        <a14:shadowObscured xmlns:a14="http://schemas.microsoft.com/office/drawing/2010/main"/>
                      </a:ext>
                    </a:extLst>
                  </pic:spPr>
                </pic:pic>
              </a:graphicData>
            </a:graphic>
          </wp:inline>
        </w:drawing>
      </w:r>
    </w:p>
    <w:p w:rsidR="0028120E" w:rsidRPr="008A6397" w:rsidRDefault="0028120E" w:rsidP="0028120E">
      <w:pPr>
        <w:tabs>
          <w:tab w:val="left" w:pos="142"/>
          <w:tab w:val="left" w:pos="1985"/>
          <w:tab w:val="left" w:pos="3969"/>
          <w:tab w:val="left" w:pos="6237"/>
        </w:tabs>
        <w:spacing w:after="0" w:line="312" w:lineRule="auto"/>
        <w:jc w:val="center"/>
        <w:rPr>
          <w:rFonts w:ascii="Times New Roman" w:hAnsi="Times New Roman" w:cs="Times New Roman"/>
          <w:sz w:val="24"/>
          <w:szCs w:val="24"/>
        </w:rPr>
      </w:pPr>
      <w:r w:rsidRPr="008A6397">
        <w:rPr>
          <w:rFonts w:ascii="Times New Roman" w:hAnsi="Times New Roman" w:cs="Times New Roman"/>
          <w:b/>
          <w:bCs/>
          <w:sz w:val="24"/>
          <w:szCs w:val="24"/>
        </w:rPr>
        <w:t>Hình.</w:t>
      </w:r>
      <w:r w:rsidRPr="008A6397">
        <w:rPr>
          <w:rFonts w:ascii="Times New Roman" w:hAnsi="Times New Roman" w:cs="Times New Roman"/>
          <w:sz w:val="24"/>
          <w:szCs w:val="24"/>
        </w:rPr>
        <w:t xml:space="preserve"> Ứng dụng của acetic acid</w:t>
      </w:r>
    </w:p>
    <w:p w:rsidR="0028120E" w:rsidRPr="008A6397" w:rsidRDefault="0028120E" w:rsidP="0028120E">
      <w:pPr>
        <w:tabs>
          <w:tab w:val="left" w:pos="142"/>
          <w:tab w:val="left" w:pos="1985"/>
          <w:tab w:val="left" w:pos="3969"/>
          <w:tab w:val="left" w:pos="6237"/>
        </w:tabs>
        <w:spacing w:line="312" w:lineRule="auto"/>
        <w:rPr>
          <w:rFonts w:ascii="Times New Roman" w:hAnsi="Times New Roman" w:cs="Times New Roman"/>
          <w:b/>
          <w:bCs/>
          <w:sz w:val="24"/>
          <w:szCs w:val="24"/>
        </w:rPr>
      </w:pPr>
      <w:r w:rsidRPr="008A6397">
        <w:rPr>
          <w:rFonts w:ascii="Times New Roman" w:hAnsi="Times New Roman" w:cs="Times New Roman"/>
          <w:b/>
          <w:bCs/>
          <w:sz w:val="24"/>
          <w:szCs w:val="24"/>
        </w:rPr>
        <w:t>3. Sulfuric acid (H</w:t>
      </w:r>
      <w:r w:rsidRPr="008A6397">
        <w:rPr>
          <w:rFonts w:ascii="Times New Roman" w:hAnsi="Times New Roman" w:cs="Times New Roman"/>
          <w:b/>
          <w:bCs/>
          <w:sz w:val="24"/>
          <w:szCs w:val="24"/>
          <w:vertAlign w:val="subscript"/>
        </w:rPr>
        <w:t>2</w:t>
      </w:r>
      <w:r w:rsidRPr="008A6397">
        <w:rPr>
          <w:rFonts w:ascii="Times New Roman" w:hAnsi="Times New Roman" w:cs="Times New Roman"/>
          <w:b/>
          <w:bCs/>
          <w:sz w:val="24"/>
          <w:szCs w:val="24"/>
        </w:rPr>
        <w:t>SO</w:t>
      </w:r>
      <w:r w:rsidRPr="008A6397">
        <w:rPr>
          <w:rFonts w:ascii="Times New Roman" w:hAnsi="Times New Roman" w:cs="Times New Roman"/>
          <w:b/>
          <w:bCs/>
          <w:sz w:val="24"/>
          <w:szCs w:val="24"/>
          <w:vertAlign w:val="subscript"/>
        </w:rPr>
        <w:t>4</w:t>
      </w:r>
      <w:r w:rsidRPr="008A6397">
        <w:rPr>
          <w:rFonts w:ascii="Times New Roman" w:hAnsi="Times New Roman" w:cs="Times New Roman"/>
          <w:b/>
          <w:bCs/>
          <w:sz w:val="24"/>
          <w:szCs w:val="24"/>
        </w:rPr>
        <w:t xml:space="preserve">) </w:t>
      </w:r>
    </w:p>
    <w:p w:rsidR="0028120E" w:rsidRPr="008A6397" w:rsidRDefault="0028120E" w:rsidP="0028120E">
      <w:pPr>
        <w:tabs>
          <w:tab w:val="left" w:pos="142"/>
          <w:tab w:val="left" w:pos="1985"/>
          <w:tab w:val="left" w:pos="3969"/>
          <w:tab w:val="left" w:pos="6237"/>
        </w:tabs>
        <w:spacing w:line="312" w:lineRule="auto"/>
        <w:rPr>
          <w:rFonts w:ascii="Times New Roman" w:hAnsi="Times New Roman" w:cs="Times New Roman"/>
          <w:sz w:val="24"/>
          <w:szCs w:val="24"/>
        </w:rPr>
      </w:pPr>
      <w:r w:rsidRPr="008A6397">
        <w:rPr>
          <w:rFonts w:ascii="Times New Roman" w:hAnsi="Times New Roman" w:cs="Times New Roman"/>
          <w:sz w:val="24"/>
          <w:szCs w:val="24"/>
        </w:rPr>
        <w:t>-  Là chất lỏng không màu, không bay hơi, sánh như dầu ăn, nặng gần gấp hai lần nước.</w:t>
      </w:r>
    </w:p>
    <w:p w:rsidR="0028120E" w:rsidRPr="008A6397" w:rsidRDefault="0028120E" w:rsidP="0028120E">
      <w:pPr>
        <w:tabs>
          <w:tab w:val="left" w:pos="142"/>
          <w:tab w:val="left" w:pos="1985"/>
          <w:tab w:val="left" w:pos="3969"/>
          <w:tab w:val="left" w:pos="6237"/>
        </w:tabs>
        <w:spacing w:line="312" w:lineRule="auto"/>
        <w:rPr>
          <w:rFonts w:ascii="Times New Roman" w:hAnsi="Times New Roman" w:cs="Times New Roman"/>
          <w:sz w:val="24"/>
          <w:szCs w:val="24"/>
        </w:rPr>
      </w:pPr>
      <w:r w:rsidRPr="008A6397">
        <w:rPr>
          <w:rFonts w:ascii="Times New Roman" w:hAnsi="Times New Roman" w:cs="Times New Roman"/>
          <w:sz w:val="24"/>
          <w:szCs w:val="24"/>
        </w:rPr>
        <w:t>-  Sulfuric acid tan vô hạn trong nước và toả rất nhiều nhiệt.</w:t>
      </w:r>
    </w:p>
    <w:p w:rsidR="0028120E" w:rsidRPr="008A6397" w:rsidRDefault="0028120E" w:rsidP="0028120E">
      <w:pPr>
        <w:tabs>
          <w:tab w:val="left" w:pos="142"/>
          <w:tab w:val="left" w:pos="1985"/>
          <w:tab w:val="left" w:pos="3969"/>
          <w:tab w:val="left" w:pos="6237"/>
        </w:tabs>
        <w:spacing w:line="312" w:lineRule="auto"/>
        <w:rPr>
          <w:rFonts w:ascii="Times New Roman" w:hAnsi="Times New Roman" w:cs="Times New Roman"/>
          <w:sz w:val="24"/>
          <w:szCs w:val="24"/>
        </w:rPr>
      </w:pPr>
      <w:r w:rsidRPr="008A6397">
        <w:rPr>
          <w:rFonts w:ascii="Times New Roman" w:hAnsi="Times New Roman" w:cs="Times New Roman"/>
          <w:b/>
          <w:bCs/>
          <w:i/>
          <w:iCs/>
          <w:sz w:val="24"/>
          <w:szCs w:val="24"/>
        </w:rPr>
        <w:t>Lưu ý:</w:t>
      </w:r>
      <w:r w:rsidRPr="008A6397">
        <w:rPr>
          <w:rFonts w:ascii="Times New Roman" w:hAnsi="Times New Roman" w:cs="Times New Roman"/>
          <w:sz w:val="24"/>
          <w:szCs w:val="24"/>
        </w:rPr>
        <w:t xml:space="preserve"> Tuyệt đối không tự ý pha loãng dung dịch sulfuric acid đặc.</w:t>
      </w:r>
    </w:p>
    <w:p w:rsidR="0028120E" w:rsidRPr="008A6397" w:rsidRDefault="0028120E" w:rsidP="0028120E">
      <w:pPr>
        <w:tabs>
          <w:tab w:val="left" w:pos="142"/>
          <w:tab w:val="left" w:pos="1985"/>
          <w:tab w:val="left" w:pos="3969"/>
          <w:tab w:val="left" w:pos="6237"/>
        </w:tabs>
        <w:spacing w:line="312" w:lineRule="auto"/>
        <w:rPr>
          <w:rFonts w:ascii="Times New Roman" w:hAnsi="Times New Roman" w:cs="Times New Roman"/>
          <w:sz w:val="24"/>
          <w:szCs w:val="24"/>
        </w:rPr>
      </w:pPr>
      <w:r w:rsidRPr="008A6397">
        <w:rPr>
          <w:rFonts w:ascii="Times New Roman" w:hAnsi="Times New Roman" w:cs="Times New Roman"/>
          <w:noProof/>
          <w:sz w:val="24"/>
          <w:szCs w:val="24"/>
        </w:rPr>
        <w:lastRenderedPageBreak/>
        <w:drawing>
          <wp:inline distT="0" distB="0" distL="0" distR="0" wp14:anchorId="7CC3550C" wp14:editId="6CA2A4B8">
            <wp:extent cx="4869017" cy="1735064"/>
            <wp:effectExtent l="0" t="0" r="8255" b="0"/>
            <wp:docPr id="790359999"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112" cstate="print">
                      <a:extLst>
                        <a:ext uri="{28A0092B-C50C-407E-A947-70E740481C1C}">
                          <a14:useLocalDpi xmlns:a14="http://schemas.microsoft.com/office/drawing/2010/main" val="0"/>
                        </a:ext>
                      </a:extLst>
                    </a:blip>
                    <a:srcRect/>
                    <a:stretch/>
                  </pic:blipFill>
                  <pic:spPr bwMode="auto">
                    <a:xfrm>
                      <a:off x="0" y="0"/>
                      <a:ext cx="4880427" cy="1739130"/>
                    </a:xfrm>
                    <a:prstGeom prst="rect">
                      <a:avLst/>
                    </a:prstGeom>
                    <a:noFill/>
                    <a:ln>
                      <a:noFill/>
                    </a:ln>
                    <a:extLst>
                      <a:ext uri="{53640926-AAD7-44D8-BBD7-CCE9431645EC}">
                        <a14:shadowObscured xmlns:a14="http://schemas.microsoft.com/office/drawing/2010/main"/>
                      </a:ext>
                    </a:extLst>
                  </pic:spPr>
                </pic:pic>
              </a:graphicData>
            </a:graphic>
          </wp:inline>
        </w:drawing>
      </w:r>
    </w:p>
    <w:p w:rsidR="0028120E" w:rsidRPr="008A6397" w:rsidRDefault="0028120E" w:rsidP="0028120E">
      <w:pPr>
        <w:tabs>
          <w:tab w:val="left" w:pos="142"/>
          <w:tab w:val="left" w:pos="1985"/>
          <w:tab w:val="left" w:pos="3969"/>
          <w:tab w:val="left" w:pos="6237"/>
        </w:tabs>
        <w:spacing w:after="0" w:line="312" w:lineRule="auto"/>
        <w:jc w:val="center"/>
        <w:rPr>
          <w:rFonts w:ascii="Times New Roman" w:hAnsi="Times New Roman" w:cs="Times New Roman"/>
          <w:sz w:val="24"/>
          <w:szCs w:val="24"/>
        </w:rPr>
      </w:pPr>
      <w:r w:rsidRPr="008A6397">
        <w:rPr>
          <w:rFonts w:ascii="Times New Roman" w:hAnsi="Times New Roman" w:cs="Times New Roman"/>
          <w:b/>
          <w:bCs/>
          <w:sz w:val="24"/>
          <w:szCs w:val="24"/>
        </w:rPr>
        <w:t>Hình.</w:t>
      </w:r>
      <w:r w:rsidRPr="008A6397">
        <w:rPr>
          <w:rFonts w:ascii="Times New Roman" w:hAnsi="Times New Roman" w:cs="Times New Roman"/>
          <w:sz w:val="24"/>
          <w:szCs w:val="24"/>
        </w:rPr>
        <w:t xml:space="preserve"> Cách pha loãng acid đặc</w:t>
      </w:r>
    </w:p>
    <w:p w:rsidR="0028120E" w:rsidRPr="008A6397" w:rsidRDefault="0028120E" w:rsidP="0028120E">
      <w:pPr>
        <w:tabs>
          <w:tab w:val="left" w:pos="142"/>
          <w:tab w:val="left" w:pos="1985"/>
          <w:tab w:val="left" w:pos="3969"/>
          <w:tab w:val="left" w:pos="6237"/>
        </w:tabs>
        <w:spacing w:after="0" w:line="312" w:lineRule="auto"/>
        <w:rPr>
          <w:rFonts w:ascii="Times New Roman" w:hAnsi="Times New Roman" w:cs="Times New Roman"/>
          <w:b/>
          <w:sz w:val="24"/>
          <w:szCs w:val="24"/>
        </w:rPr>
      </w:pPr>
      <w:r w:rsidRPr="008A6397">
        <w:rPr>
          <w:rFonts w:ascii="Times New Roman" w:hAnsi="Times New Roman" w:cs="Times New Roman"/>
          <w:b/>
          <w:sz w:val="24"/>
          <w:szCs w:val="24"/>
        </w:rPr>
        <w:t>ỨNG DỤNG</w:t>
      </w:r>
    </w:p>
    <w:p w:rsidR="0028120E" w:rsidRPr="008A6397" w:rsidRDefault="0028120E" w:rsidP="0028120E">
      <w:pPr>
        <w:tabs>
          <w:tab w:val="left" w:pos="142"/>
          <w:tab w:val="left" w:pos="1985"/>
          <w:tab w:val="left" w:pos="3969"/>
          <w:tab w:val="left" w:pos="6237"/>
        </w:tabs>
        <w:spacing w:after="0" w:line="312" w:lineRule="auto"/>
        <w:jc w:val="center"/>
        <w:rPr>
          <w:rFonts w:ascii="Times New Roman" w:hAnsi="Times New Roman" w:cs="Times New Roman"/>
          <w:sz w:val="24"/>
          <w:szCs w:val="24"/>
        </w:rPr>
      </w:pPr>
      <w:r w:rsidRPr="008A6397">
        <w:rPr>
          <w:rFonts w:ascii="Times New Roman" w:hAnsi="Times New Roman" w:cs="Times New Roman"/>
          <w:noProof/>
          <w:sz w:val="24"/>
          <w:szCs w:val="24"/>
        </w:rPr>
        <mc:AlternateContent>
          <mc:Choice Requires="wpg">
            <w:drawing>
              <wp:inline distT="0" distB="0" distL="0" distR="0" wp14:anchorId="02A45561" wp14:editId="756C244E">
                <wp:extent cx="6175805" cy="5331867"/>
                <wp:effectExtent l="0" t="0" r="0" b="2540"/>
                <wp:docPr id="1597500126" name="Group 254"/>
                <wp:cNvGraphicFramePr/>
                <a:graphic xmlns:a="http://schemas.openxmlformats.org/drawingml/2006/main">
                  <a:graphicData uri="http://schemas.microsoft.com/office/word/2010/wordprocessingGroup">
                    <wpg:wgp>
                      <wpg:cNvGrpSpPr/>
                      <wpg:grpSpPr>
                        <a:xfrm>
                          <a:off x="0" y="0"/>
                          <a:ext cx="6175805" cy="5331867"/>
                          <a:chOff x="0" y="280439"/>
                          <a:chExt cx="6176047" cy="5332322"/>
                        </a:xfrm>
                      </wpg:grpSpPr>
                      <wpg:grpSp>
                        <wpg:cNvPr id="274070614" name="Group 274070614"/>
                        <wpg:cNvGrpSpPr/>
                        <wpg:grpSpPr>
                          <a:xfrm>
                            <a:off x="0" y="280439"/>
                            <a:ext cx="6176047" cy="5332322"/>
                            <a:chOff x="0" y="280439"/>
                            <a:chExt cx="6176047" cy="5332322"/>
                          </a:xfrm>
                        </wpg:grpSpPr>
                        <wpg:grpSp>
                          <wpg:cNvPr id="1530798310" name="Group 1530798310"/>
                          <wpg:cNvGrpSpPr/>
                          <wpg:grpSpPr>
                            <a:xfrm>
                              <a:off x="228051" y="3857616"/>
                              <a:ext cx="1201994" cy="1739653"/>
                              <a:chOff x="116956" y="-244365"/>
                              <a:chExt cx="1201994" cy="1739653"/>
                            </a:xfrm>
                          </wpg:grpSpPr>
                          <pic:pic xmlns:pic="http://schemas.openxmlformats.org/drawingml/2006/picture">
                            <pic:nvPicPr>
                              <pic:cNvPr id="665060759" name="Picture 665060759" descr="H2S04 là gì - Ứng dụng Axit sunfuric trong đời sống - VIETCHEM"/>
                              <pic:cNvPicPr>
                                <a:picLocks noChangeAspect="1"/>
                              </pic:cNvPicPr>
                            </pic:nvPicPr>
                            <pic:blipFill rotWithShape="1">
                              <a:blip r:embed="rId113" cstate="print">
                                <a:extLst>
                                  <a:ext uri="{28A0092B-C50C-407E-A947-70E740481C1C}">
                                    <a14:useLocalDpi xmlns:a14="http://schemas.microsoft.com/office/drawing/2010/main" val="0"/>
                                  </a:ext>
                                </a:extLst>
                              </a:blip>
                              <a:srcRect/>
                              <a:stretch/>
                            </pic:blipFill>
                            <pic:spPr bwMode="auto">
                              <a:xfrm>
                                <a:off x="241517" y="-244365"/>
                                <a:ext cx="756583" cy="1456412"/>
                              </a:xfrm>
                              <a:prstGeom prst="rect">
                                <a:avLst/>
                              </a:prstGeom>
                              <a:noFill/>
                              <a:ln>
                                <a:noFill/>
                              </a:ln>
                              <a:extLst>
                                <a:ext uri="{53640926-AAD7-44D8-BBD7-CCE9431645EC}">
                                  <a14:shadowObscured xmlns:a14="http://schemas.microsoft.com/office/drawing/2010/main"/>
                                </a:ext>
                              </a:extLst>
                            </pic:spPr>
                          </pic:pic>
                          <wps:wsp>
                            <wps:cNvPr id="129694440" name="Rectangle 129694440"/>
                            <wps:cNvSpPr/>
                            <wps:spPr>
                              <a:xfrm>
                                <a:off x="116956" y="1207694"/>
                                <a:ext cx="1201994" cy="287594"/>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28120E" w:rsidRPr="00A27AB1" w:rsidRDefault="0028120E" w:rsidP="0028120E">
                                  <w:pPr>
                                    <w:jc w:val="center"/>
                                    <w:rPr>
                                      <w:rFonts w:ascii="Arial" w:hAnsi="Arial" w:cs="Arial"/>
                                      <w:color w:val="000000" w:themeColor="text1"/>
                                      <w:sz w:val="24"/>
                                      <w:szCs w:val="24"/>
                                    </w:rPr>
                                  </w:pPr>
                                  <w:r w:rsidRPr="00A27AB1">
                                    <w:rPr>
                                      <w:rFonts w:ascii="Arial" w:hAnsi="Arial" w:cs="Arial"/>
                                      <w:color w:val="000000" w:themeColor="text1"/>
                                      <w:sz w:val="24"/>
                                      <w:szCs w:val="24"/>
                                    </w:rPr>
                                    <w:t>Phẩm nhuộ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932890393" name="Group 1932890393"/>
                          <wpg:cNvGrpSpPr/>
                          <wpg:grpSpPr>
                            <a:xfrm>
                              <a:off x="4230168" y="2367185"/>
                              <a:ext cx="1821874" cy="1306177"/>
                              <a:chOff x="222191" y="155859"/>
                              <a:chExt cx="1821874" cy="1306177"/>
                            </a:xfrm>
                          </wpg:grpSpPr>
                          <pic:pic xmlns:pic="http://schemas.openxmlformats.org/drawingml/2006/picture">
                            <pic:nvPicPr>
                              <pic:cNvPr id="1487404612" name="Picture 1487404612" descr="Axit sulfuric H2SO4 10% - 98% - Mua axit sunfuric giá RẺ nhất"/>
                              <pic:cNvPicPr>
                                <a:picLocks noChangeAspect="1"/>
                              </pic:cNvPicPr>
                            </pic:nvPicPr>
                            <pic:blipFill rotWithShape="1">
                              <a:blip r:embed="rId114" cstate="print">
                                <a:extLst>
                                  <a:ext uri="{28A0092B-C50C-407E-A947-70E740481C1C}">
                                    <a14:useLocalDpi xmlns:a14="http://schemas.microsoft.com/office/drawing/2010/main" val="0"/>
                                  </a:ext>
                                </a:extLst>
                              </a:blip>
                              <a:srcRect/>
                              <a:stretch/>
                            </pic:blipFill>
                            <pic:spPr bwMode="auto">
                              <a:xfrm>
                                <a:off x="222191" y="155859"/>
                                <a:ext cx="1821874" cy="1018570"/>
                              </a:xfrm>
                              <a:prstGeom prst="rect">
                                <a:avLst/>
                              </a:prstGeom>
                              <a:noFill/>
                              <a:ln>
                                <a:noFill/>
                              </a:ln>
                              <a:extLst>
                                <a:ext uri="{53640926-AAD7-44D8-BBD7-CCE9431645EC}">
                                  <a14:shadowObscured xmlns:a14="http://schemas.microsoft.com/office/drawing/2010/main"/>
                                </a:ext>
                              </a:extLst>
                            </pic:spPr>
                          </pic:pic>
                          <wps:wsp>
                            <wps:cNvPr id="1079089940" name="Rectangle 1079089940"/>
                            <wps:cNvSpPr/>
                            <wps:spPr>
                              <a:xfrm>
                                <a:off x="369116" y="1174458"/>
                                <a:ext cx="1451295" cy="287578"/>
                              </a:xfrm>
                              <a:prstGeom prst="rect">
                                <a:avLst/>
                              </a:prstGeom>
                              <a:noFill/>
                              <a:ln w="12700" cap="flat" cmpd="sng" algn="ctr">
                                <a:noFill/>
                                <a:prstDash val="solid"/>
                                <a:miter lim="800000"/>
                              </a:ln>
                              <a:effectLst/>
                            </wps:spPr>
                            <wps:txbx>
                              <w:txbxContent>
                                <w:p w:rsidR="0028120E" w:rsidRPr="00A27AB1" w:rsidRDefault="0028120E" w:rsidP="0028120E">
                                  <w:pPr>
                                    <w:jc w:val="center"/>
                                    <w:rPr>
                                      <w:rFonts w:ascii="Arial" w:hAnsi="Arial" w:cs="Arial"/>
                                      <w:color w:val="000000" w:themeColor="text1"/>
                                      <w:sz w:val="24"/>
                                      <w:szCs w:val="24"/>
                                    </w:rPr>
                                  </w:pPr>
                                  <w:r w:rsidRPr="00A27AB1">
                                    <w:rPr>
                                      <w:rFonts w:ascii="Arial" w:hAnsi="Arial" w:cs="Arial"/>
                                      <w:color w:val="000000" w:themeColor="text1"/>
                                      <w:sz w:val="24"/>
                                      <w:szCs w:val="24"/>
                                    </w:rPr>
                                    <w:t>Sản xuất phân bó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95211649" name="Group 95211649"/>
                          <wpg:cNvGrpSpPr/>
                          <wpg:grpSpPr>
                            <a:xfrm>
                              <a:off x="401652" y="726392"/>
                              <a:ext cx="1201037" cy="1122045"/>
                              <a:chOff x="311857" y="11381"/>
                              <a:chExt cx="1201420" cy="1122386"/>
                            </a:xfrm>
                          </wpg:grpSpPr>
                          <pic:pic xmlns:pic="http://schemas.openxmlformats.org/drawingml/2006/picture">
                            <pic:nvPicPr>
                              <pic:cNvPr id="194014204" name="Picture 194014204" descr="Axit sulfuric H2SO4 10% - 98% - Mua axit sunfuric giá RẺ nhất"/>
                              <pic:cNvPicPr>
                                <a:picLocks noChangeAspect="1"/>
                              </pic:cNvPicPr>
                            </pic:nvPicPr>
                            <pic:blipFill rotWithShape="1">
                              <a:blip r:embed="rId115" cstate="print">
                                <a:extLst>
                                  <a:ext uri="{28A0092B-C50C-407E-A947-70E740481C1C}">
                                    <a14:useLocalDpi xmlns:a14="http://schemas.microsoft.com/office/drawing/2010/main" val="0"/>
                                  </a:ext>
                                </a:extLst>
                              </a:blip>
                              <a:srcRect/>
                              <a:stretch/>
                            </pic:blipFill>
                            <pic:spPr bwMode="auto">
                              <a:xfrm>
                                <a:off x="437074" y="11381"/>
                                <a:ext cx="995095" cy="715010"/>
                              </a:xfrm>
                              <a:prstGeom prst="rect">
                                <a:avLst/>
                              </a:prstGeom>
                              <a:noFill/>
                              <a:ln>
                                <a:noFill/>
                              </a:ln>
                              <a:extLst>
                                <a:ext uri="{53640926-AAD7-44D8-BBD7-CCE9431645EC}">
                                  <a14:shadowObscured xmlns:a14="http://schemas.microsoft.com/office/drawing/2010/main"/>
                                </a:ext>
                              </a:extLst>
                            </pic:spPr>
                          </pic:pic>
                          <wps:wsp>
                            <wps:cNvPr id="965737087" name="Rectangle 965737087"/>
                            <wps:cNvSpPr/>
                            <wps:spPr>
                              <a:xfrm>
                                <a:off x="311857" y="798207"/>
                                <a:ext cx="1201420" cy="335560"/>
                              </a:xfrm>
                              <a:prstGeom prst="rect">
                                <a:avLst/>
                              </a:prstGeom>
                              <a:noFill/>
                              <a:ln w="12700" cap="flat" cmpd="sng" algn="ctr">
                                <a:noFill/>
                                <a:prstDash val="solid"/>
                                <a:miter lim="800000"/>
                              </a:ln>
                              <a:effectLst/>
                            </wps:spPr>
                            <wps:txbx>
                              <w:txbxContent>
                                <w:p w:rsidR="0028120E" w:rsidRPr="00A27AB1" w:rsidRDefault="0028120E" w:rsidP="0028120E">
                                  <w:pPr>
                                    <w:jc w:val="center"/>
                                    <w:rPr>
                                      <w:rFonts w:ascii="Arial" w:hAnsi="Arial" w:cs="Arial"/>
                                      <w:color w:val="000000" w:themeColor="text1"/>
                                      <w:sz w:val="24"/>
                                      <w:szCs w:val="24"/>
                                    </w:rPr>
                                  </w:pPr>
                                  <w:r w:rsidRPr="00A27AB1">
                                    <w:rPr>
                                      <w:rFonts w:ascii="Arial" w:hAnsi="Arial" w:cs="Arial"/>
                                      <w:color w:val="000000" w:themeColor="text1"/>
                                      <w:sz w:val="24"/>
                                      <w:szCs w:val="24"/>
                                    </w:rPr>
                                    <w:t>Ắc qu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158807232" name="Group 1158807232"/>
                          <wpg:cNvGrpSpPr/>
                          <wpg:grpSpPr>
                            <a:xfrm>
                              <a:off x="2085029" y="632362"/>
                              <a:ext cx="1409602" cy="1282727"/>
                              <a:chOff x="85313" y="113866"/>
                              <a:chExt cx="1409602" cy="1283611"/>
                            </a:xfrm>
                          </wpg:grpSpPr>
                          <pic:pic xmlns:pic="http://schemas.openxmlformats.org/drawingml/2006/picture">
                            <pic:nvPicPr>
                              <pic:cNvPr id="1450877726" name="Picture 1450877726" descr="Axit sulfuric H2SO4 10% - 98% - Mua axit sunfuric giá RẺ nhất"/>
                              <pic:cNvPicPr>
                                <a:picLocks noChangeAspect="1"/>
                              </pic:cNvPicPr>
                            </pic:nvPicPr>
                            <pic:blipFill rotWithShape="1">
                              <a:blip r:embed="rId116" cstate="print">
                                <a:extLst>
                                  <a:ext uri="{28A0092B-C50C-407E-A947-70E740481C1C}">
                                    <a14:useLocalDpi xmlns:a14="http://schemas.microsoft.com/office/drawing/2010/main" val="0"/>
                                  </a:ext>
                                </a:extLst>
                              </a:blip>
                              <a:srcRect/>
                              <a:stretch/>
                            </pic:blipFill>
                            <pic:spPr bwMode="auto">
                              <a:xfrm>
                                <a:off x="85313" y="113866"/>
                                <a:ext cx="1409602" cy="916784"/>
                              </a:xfrm>
                              <a:prstGeom prst="rect">
                                <a:avLst/>
                              </a:prstGeom>
                              <a:noFill/>
                              <a:ln>
                                <a:noFill/>
                              </a:ln>
                              <a:extLst>
                                <a:ext uri="{53640926-AAD7-44D8-BBD7-CCE9431645EC}">
                                  <a14:shadowObscured xmlns:a14="http://schemas.microsoft.com/office/drawing/2010/main"/>
                                </a:ext>
                              </a:extLst>
                            </pic:spPr>
                          </pic:pic>
                          <wps:wsp>
                            <wps:cNvPr id="48661220" name="Rectangle 48661220"/>
                            <wps:cNvSpPr/>
                            <wps:spPr>
                              <a:xfrm>
                                <a:off x="208368" y="1061991"/>
                                <a:ext cx="1201332" cy="335486"/>
                              </a:xfrm>
                              <a:prstGeom prst="rect">
                                <a:avLst/>
                              </a:prstGeom>
                              <a:noFill/>
                              <a:ln w="12700" cap="flat" cmpd="sng" algn="ctr">
                                <a:noFill/>
                                <a:prstDash val="solid"/>
                                <a:miter lim="800000"/>
                              </a:ln>
                              <a:effectLst/>
                            </wps:spPr>
                            <wps:txbx>
                              <w:txbxContent>
                                <w:p w:rsidR="0028120E" w:rsidRPr="00A27AB1" w:rsidRDefault="0028120E" w:rsidP="0028120E">
                                  <w:pPr>
                                    <w:jc w:val="center"/>
                                    <w:rPr>
                                      <w:rFonts w:ascii="Arial" w:hAnsi="Arial" w:cs="Arial"/>
                                      <w:color w:val="000000" w:themeColor="text1"/>
                                      <w:sz w:val="24"/>
                                      <w:szCs w:val="24"/>
                                    </w:rPr>
                                  </w:pPr>
                                  <w:r w:rsidRPr="00A27AB1">
                                    <w:rPr>
                                      <w:rFonts w:ascii="Arial" w:hAnsi="Arial" w:cs="Arial"/>
                                      <w:color w:val="000000" w:themeColor="text1"/>
                                      <w:sz w:val="24"/>
                                      <w:szCs w:val="24"/>
                                    </w:rPr>
                                    <w:t>Chất tẩy rử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pic:pic xmlns:pic="http://schemas.openxmlformats.org/drawingml/2006/picture">
                          <pic:nvPicPr>
                            <pic:cNvPr id="1127120165" name="Picture 1127120165" descr="Hãy cẩn trọng với đồ chơi bằng nhựa - chothuedochoi.org"/>
                            <pic:cNvPicPr>
                              <a:picLocks noChangeAspect="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1533416" y="4070878"/>
                              <a:ext cx="1247465" cy="1243151"/>
                            </a:xfrm>
                            <a:prstGeom prst="rect">
                              <a:avLst/>
                            </a:prstGeom>
                            <a:noFill/>
                            <a:ln>
                              <a:noFill/>
                            </a:ln>
                          </pic:spPr>
                        </pic:pic>
                        <wpg:grpSp>
                          <wpg:cNvPr id="523178437" name="Group 523178437"/>
                          <wpg:cNvGrpSpPr/>
                          <wpg:grpSpPr>
                            <a:xfrm>
                              <a:off x="0" y="1897166"/>
                              <a:ext cx="1597660" cy="2025015"/>
                              <a:chOff x="307560" y="0"/>
                              <a:chExt cx="1598075" cy="2025339"/>
                            </a:xfrm>
                          </wpg:grpSpPr>
                          <wps:wsp>
                            <wps:cNvPr id="645290379" name="Rectangle 645290379"/>
                            <wps:cNvSpPr/>
                            <wps:spPr>
                              <a:xfrm>
                                <a:off x="536645" y="1689853"/>
                                <a:ext cx="1201332" cy="335486"/>
                              </a:xfrm>
                              <a:prstGeom prst="rect">
                                <a:avLst/>
                              </a:prstGeom>
                              <a:noFill/>
                              <a:ln w="12700" cap="flat" cmpd="sng" algn="ctr">
                                <a:noFill/>
                                <a:prstDash val="solid"/>
                                <a:miter lim="800000"/>
                              </a:ln>
                              <a:effectLst/>
                            </wps:spPr>
                            <wps:txbx>
                              <w:txbxContent>
                                <w:p w:rsidR="0028120E" w:rsidRPr="00A27AB1" w:rsidRDefault="0028120E" w:rsidP="0028120E">
                                  <w:pPr>
                                    <w:jc w:val="center"/>
                                    <w:rPr>
                                      <w:rFonts w:ascii="Arial" w:hAnsi="Arial" w:cs="Arial"/>
                                      <w:color w:val="000000" w:themeColor="text1"/>
                                      <w:sz w:val="24"/>
                                      <w:szCs w:val="24"/>
                                    </w:rPr>
                                  </w:pPr>
                                  <w:r w:rsidRPr="00A27AB1">
                                    <w:rPr>
                                      <w:rFonts w:ascii="Arial" w:hAnsi="Arial" w:cs="Arial"/>
                                      <w:color w:val="000000" w:themeColor="text1"/>
                                      <w:sz w:val="24"/>
                                      <w:szCs w:val="24"/>
                                    </w:rPr>
                                    <w:t>Thuốc nổ TN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58594409" name="Picture 158594409" descr="Game Thuốc nổ - TNT Trap - Game Vui"/>
                              <pic:cNvPicPr>
                                <a:picLocks noChangeAspect="1"/>
                              </pic:cNvPicPr>
                            </pic:nvPicPr>
                            <pic:blipFill>
                              <a:blip r:embed="rId118">
                                <a:extLst>
                                  <a:ext uri="{28A0092B-C50C-407E-A947-70E740481C1C}">
                                    <a14:useLocalDpi xmlns:a14="http://schemas.microsoft.com/office/drawing/2010/main" val="0"/>
                                  </a:ext>
                                </a:extLst>
                              </a:blip>
                              <a:srcRect/>
                              <a:stretch>
                                <a:fillRect/>
                              </a:stretch>
                            </pic:blipFill>
                            <pic:spPr bwMode="auto">
                              <a:xfrm>
                                <a:off x="307560" y="0"/>
                                <a:ext cx="1598075" cy="1598064"/>
                              </a:xfrm>
                              <a:prstGeom prst="rect">
                                <a:avLst/>
                              </a:prstGeom>
                              <a:noFill/>
                              <a:ln>
                                <a:noFill/>
                              </a:ln>
                            </pic:spPr>
                          </pic:pic>
                        </wpg:grpSp>
                        <wpg:grpSp>
                          <wpg:cNvPr id="590943133" name="Group 590943133"/>
                          <wpg:cNvGrpSpPr/>
                          <wpg:grpSpPr>
                            <a:xfrm>
                              <a:off x="3811424" y="280439"/>
                              <a:ext cx="1784985" cy="1609956"/>
                              <a:chOff x="0" y="-198033"/>
                              <a:chExt cx="1784985" cy="1610757"/>
                            </a:xfrm>
                          </wpg:grpSpPr>
                          <wps:wsp>
                            <wps:cNvPr id="510937130" name="Rectangle 510937130"/>
                            <wps:cNvSpPr/>
                            <wps:spPr>
                              <a:xfrm>
                                <a:off x="192929" y="1147804"/>
                                <a:ext cx="1486968" cy="264920"/>
                              </a:xfrm>
                              <a:prstGeom prst="rect">
                                <a:avLst/>
                              </a:prstGeom>
                              <a:noFill/>
                              <a:ln w="12700" cap="flat" cmpd="sng" algn="ctr">
                                <a:noFill/>
                                <a:prstDash val="solid"/>
                                <a:miter lim="800000"/>
                              </a:ln>
                              <a:effectLst/>
                            </wps:spPr>
                            <wps:txbx>
                              <w:txbxContent>
                                <w:p w:rsidR="0028120E" w:rsidRPr="00A27AB1" w:rsidRDefault="0028120E" w:rsidP="0028120E">
                                  <w:pPr>
                                    <w:jc w:val="center"/>
                                    <w:rPr>
                                      <w:rFonts w:ascii="Arial" w:hAnsi="Arial" w:cs="Arial"/>
                                      <w:color w:val="000000" w:themeColor="text1"/>
                                      <w:sz w:val="24"/>
                                      <w:szCs w:val="24"/>
                                    </w:rPr>
                                  </w:pPr>
                                  <w:r w:rsidRPr="00A27AB1">
                                    <w:rPr>
                                      <w:rFonts w:ascii="Arial" w:hAnsi="Arial" w:cs="Arial"/>
                                      <w:color w:val="000000" w:themeColor="text1"/>
                                      <w:sz w:val="24"/>
                                      <w:szCs w:val="24"/>
                                    </w:rPr>
                                    <w:t>Sản xuất acid, muố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521059850" name="Picture 1521059850" descr="PHƯƠNG PHÁP SẢN XUẤT AXIT SUNFURIC ĐẬM ĐẶC ( ACID H2SO4 ) VÀ ỨNG DỤNG CỦA  NÓ - Công Ty TNHH Thương Mại Hóa Chất Nam Bình"/>
                              <pic:cNvPicPr>
                                <a:picLocks noChangeAspect="1"/>
                              </pic:cNvPicPr>
                            </pic:nvPicPr>
                            <pic:blipFill rotWithShape="1">
                              <a:blip r:embed="rId119" cstate="print">
                                <a:extLst>
                                  <a:ext uri="{28A0092B-C50C-407E-A947-70E740481C1C}">
                                    <a14:useLocalDpi xmlns:a14="http://schemas.microsoft.com/office/drawing/2010/main" val="0"/>
                                  </a:ext>
                                </a:extLst>
                              </a:blip>
                              <a:srcRect/>
                              <a:stretch/>
                            </pic:blipFill>
                            <pic:spPr bwMode="auto">
                              <a:xfrm>
                                <a:off x="0" y="-198033"/>
                                <a:ext cx="1784985" cy="1345836"/>
                              </a:xfrm>
                              <a:prstGeom prst="rect">
                                <a:avLst/>
                              </a:prstGeom>
                              <a:noFill/>
                              <a:ln>
                                <a:noFill/>
                              </a:ln>
                              <a:extLst>
                                <a:ext uri="{53640926-AAD7-44D8-BBD7-CCE9431645EC}">
                                  <a14:shadowObscured xmlns:a14="http://schemas.microsoft.com/office/drawing/2010/main"/>
                                </a:ext>
                              </a:extLst>
                            </pic:spPr>
                          </pic:pic>
                        </wpg:grpSp>
                        <wpg:grpSp>
                          <wpg:cNvPr id="676669668" name="Group 676669668"/>
                          <wpg:cNvGrpSpPr/>
                          <wpg:grpSpPr>
                            <a:xfrm>
                              <a:off x="4377092" y="3716377"/>
                              <a:ext cx="1798955" cy="1880907"/>
                              <a:chOff x="-15446" y="-171959"/>
                              <a:chExt cx="1798955" cy="1880907"/>
                            </a:xfrm>
                          </wpg:grpSpPr>
                          <pic:pic xmlns:pic="http://schemas.openxmlformats.org/drawingml/2006/picture">
                            <pic:nvPicPr>
                              <pic:cNvPr id="1347241949" name="Picture 1347241949" descr="5 quyển sách hay về dầu khí trang bị kiến thức cho người đọc - Readvii"/>
                              <pic:cNvPicPr>
                                <a:picLocks noChangeAspect="1"/>
                              </pic:cNvPicPr>
                            </pic:nvPicPr>
                            <pic:blipFill rotWithShape="1">
                              <a:blip r:embed="rId120" cstate="print">
                                <a:extLst>
                                  <a:ext uri="{28A0092B-C50C-407E-A947-70E740481C1C}">
                                    <a14:useLocalDpi xmlns:a14="http://schemas.microsoft.com/office/drawing/2010/main" val="0"/>
                                  </a:ext>
                                </a:extLst>
                              </a:blip>
                              <a:srcRect/>
                              <a:stretch/>
                            </pic:blipFill>
                            <pic:spPr bwMode="auto">
                              <a:xfrm>
                                <a:off x="-15446" y="-171959"/>
                                <a:ext cx="1798955" cy="1597660"/>
                              </a:xfrm>
                              <a:prstGeom prst="rect">
                                <a:avLst/>
                              </a:prstGeom>
                              <a:noFill/>
                              <a:ln>
                                <a:noFill/>
                              </a:ln>
                              <a:extLst>
                                <a:ext uri="{53640926-AAD7-44D8-BBD7-CCE9431645EC}">
                                  <a14:shadowObscured xmlns:a14="http://schemas.microsoft.com/office/drawing/2010/main"/>
                                </a:ext>
                              </a:extLst>
                            </pic:spPr>
                          </pic:pic>
                          <wps:wsp>
                            <wps:cNvPr id="1429507432" name="Rectangle 1429507432"/>
                            <wps:cNvSpPr/>
                            <wps:spPr>
                              <a:xfrm>
                                <a:off x="358522" y="1461236"/>
                                <a:ext cx="1201332" cy="247712"/>
                              </a:xfrm>
                              <a:prstGeom prst="rect">
                                <a:avLst/>
                              </a:prstGeom>
                              <a:noFill/>
                              <a:ln w="12700" cap="flat" cmpd="sng" algn="ctr">
                                <a:noFill/>
                                <a:prstDash val="solid"/>
                                <a:miter lim="800000"/>
                              </a:ln>
                              <a:effectLst/>
                            </wps:spPr>
                            <wps:txbx>
                              <w:txbxContent>
                                <w:p w:rsidR="0028120E" w:rsidRPr="00A27AB1" w:rsidRDefault="0028120E" w:rsidP="0028120E">
                                  <w:pPr>
                                    <w:jc w:val="center"/>
                                    <w:rPr>
                                      <w:rFonts w:ascii="Arial" w:hAnsi="Arial" w:cs="Arial"/>
                                      <w:color w:val="000000" w:themeColor="text1"/>
                                      <w:sz w:val="24"/>
                                      <w:szCs w:val="24"/>
                                    </w:rPr>
                                  </w:pPr>
                                  <w:r w:rsidRPr="00A27AB1">
                                    <w:rPr>
                                      <w:rFonts w:ascii="Arial" w:hAnsi="Arial" w:cs="Arial"/>
                                      <w:color w:val="000000" w:themeColor="text1"/>
                                      <w:sz w:val="24"/>
                                      <w:szCs w:val="24"/>
                                    </w:rPr>
                                    <w:t>Dầu m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576325991" name="Group 1576325991"/>
                          <wpg:cNvGrpSpPr/>
                          <wpg:grpSpPr>
                            <a:xfrm>
                              <a:off x="2854295" y="4217662"/>
                              <a:ext cx="1337311" cy="1395099"/>
                              <a:chOff x="0" y="132790"/>
                              <a:chExt cx="1337311" cy="1395283"/>
                            </a:xfrm>
                          </wpg:grpSpPr>
                          <pic:pic xmlns:pic="http://schemas.openxmlformats.org/drawingml/2006/picture">
                            <pic:nvPicPr>
                              <pic:cNvPr id="348044833" name="Picture 348044833" descr="4vanphongpham.com | Giấy In Ảnh Khổ Lớn"/>
                              <pic:cNvPicPr>
                                <a:picLocks noChangeAspect="1"/>
                              </pic:cNvPicPr>
                            </pic:nvPicPr>
                            <pic:blipFill rotWithShape="1">
                              <a:blip r:embed="rId121" cstate="print">
                                <a:extLst>
                                  <a:ext uri="{28A0092B-C50C-407E-A947-70E740481C1C}">
                                    <a14:useLocalDpi xmlns:a14="http://schemas.microsoft.com/office/drawing/2010/main" val="0"/>
                                  </a:ext>
                                </a:extLst>
                              </a:blip>
                              <a:srcRect/>
                              <a:stretch/>
                            </pic:blipFill>
                            <pic:spPr bwMode="auto">
                              <a:xfrm>
                                <a:off x="0" y="132790"/>
                                <a:ext cx="1337311" cy="1184010"/>
                              </a:xfrm>
                              <a:prstGeom prst="rect">
                                <a:avLst/>
                              </a:prstGeom>
                              <a:noFill/>
                              <a:ln>
                                <a:noFill/>
                              </a:ln>
                            </pic:spPr>
                          </pic:pic>
                          <wps:wsp>
                            <wps:cNvPr id="1791216131" name="Rectangle 1791216131"/>
                            <wps:cNvSpPr/>
                            <wps:spPr>
                              <a:xfrm>
                                <a:off x="94004" y="1270755"/>
                                <a:ext cx="1201332" cy="257318"/>
                              </a:xfrm>
                              <a:prstGeom prst="rect">
                                <a:avLst/>
                              </a:prstGeom>
                              <a:noFill/>
                              <a:ln w="12700" cap="flat" cmpd="sng" algn="ctr">
                                <a:noFill/>
                                <a:prstDash val="solid"/>
                                <a:miter lim="800000"/>
                              </a:ln>
                              <a:effectLst/>
                            </wps:spPr>
                            <wps:txbx>
                              <w:txbxContent>
                                <w:p w:rsidR="0028120E" w:rsidRPr="00A27AB1" w:rsidRDefault="0028120E" w:rsidP="0028120E">
                                  <w:pPr>
                                    <w:jc w:val="center"/>
                                    <w:rPr>
                                      <w:rFonts w:ascii="Arial" w:hAnsi="Arial" w:cs="Arial"/>
                                      <w:color w:val="000000" w:themeColor="text1"/>
                                      <w:sz w:val="24"/>
                                      <w:szCs w:val="24"/>
                                    </w:rPr>
                                  </w:pPr>
                                  <w:r w:rsidRPr="00A27AB1">
                                    <w:rPr>
                                      <w:rFonts w:ascii="Arial" w:hAnsi="Arial" w:cs="Arial"/>
                                      <w:color w:val="000000" w:themeColor="text1"/>
                                      <w:sz w:val="24"/>
                                      <w:szCs w:val="24"/>
                                    </w:rPr>
                                    <w:t>Giấ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52156782" name="Rectangle 1052156782"/>
                          <wps:cNvSpPr/>
                          <wps:spPr>
                            <a:xfrm>
                              <a:off x="1602689" y="5355213"/>
                              <a:ext cx="1201332" cy="257545"/>
                            </a:xfrm>
                            <a:prstGeom prst="rect">
                              <a:avLst/>
                            </a:prstGeom>
                            <a:noFill/>
                            <a:ln w="12700" cap="flat" cmpd="sng" algn="ctr">
                              <a:noFill/>
                              <a:prstDash val="solid"/>
                              <a:miter lim="800000"/>
                            </a:ln>
                            <a:effectLst/>
                          </wps:spPr>
                          <wps:txbx>
                            <w:txbxContent>
                              <w:p w:rsidR="0028120E" w:rsidRPr="00A27AB1" w:rsidRDefault="0028120E" w:rsidP="0028120E">
                                <w:pPr>
                                  <w:jc w:val="center"/>
                                  <w:rPr>
                                    <w:rFonts w:ascii="Arial" w:hAnsi="Arial" w:cs="Arial"/>
                                    <w:color w:val="000000" w:themeColor="text1"/>
                                    <w:sz w:val="24"/>
                                    <w:szCs w:val="24"/>
                                  </w:rPr>
                                </w:pPr>
                                <w:r w:rsidRPr="00A27AB1">
                                  <w:rPr>
                                    <w:rFonts w:ascii="Arial" w:hAnsi="Arial" w:cs="Arial"/>
                                    <w:color w:val="000000" w:themeColor="text1"/>
                                    <w:sz w:val="24"/>
                                    <w:szCs w:val="24"/>
                                  </w:rPr>
                                  <w:t>Chất dẻ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95151584" name="Rectangle: Rounded Corners 1595151584"/>
                          <wps:cNvSpPr/>
                          <wps:spPr>
                            <a:xfrm>
                              <a:off x="2468977" y="2588847"/>
                              <a:ext cx="1261922" cy="538667"/>
                            </a:xfrm>
                            <a:prstGeom prst="roundRect">
                              <a:avLst/>
                            </a:prstGeom>
                            <a:solidFill>
                              <a:srgbClr val="C00000"/>
                            </a:solidFill>
                            <a:ln>
                              <a:noFill/>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28120E" w:rsidRPr="00A27AB1" w:rsidRDefault="0028120E" w:rsidP="0028120E">
                                <w:pPr>
                                  <w:spacing w:after="0"/>
                                  <w:jc w:val="center"/>
                                  <w:rPr>
                                    <w:rFonts w:ascii="Arial" w:hAnsi="Arial" w:cs="Arial"/>
                                    <w:b/>
                                    <w:sz w:val="28"/>
                                    <w:szCs w:val="28"/>
                                    <w:vertAlign w:val="subscript"/>
                                  </w:rPr>
                                </w:pPr>
                                <w:r w:rsidRPr="00A27AB1">
                                  <w:rPr>
                                    <w:rFonts w:ascii="Arial" w:hAnsi="Arial" w:cs="Arial"/>
                                    <w:b/>
                                    <w:sz w:val="28"/>
                                    <w:szCs w:val="28"/>
                                  </w:rPr>
                                  <w:t>H</w:t>
                                </w:r>
                                <w:r w:rsidRPr="00A27AB1">
                                  <w:rPr>
                                    <w:rFonts w:ascii="Arial" w:hAnsi="Arial" w:cs="Arial"/>
                                    <w:b/>
                                    <w:sz w:val="28"/>
                                    <w:szCs w:val="28"/>
                                    <w:vertAlign w:val="subscript"/>
                                  </w:rPr>
                                  <w:t>2</w:t>
                                </w:r>
                                <w:r w:rsidRPr="00A27AB1">
                                  <w:rPr>
                                    <w:rFonts w:ascii="Arial" w:hAnsi="Arial" w:cs="Arial"/>
                                    <w:b/>
                                    <w:sz w:val="28"/>
                                    <w:szCs w:val="28"/>
                                  </w:rPr>
                                  <w:t>SO</w:t>
                                </w:r>
                                <w:r w:rsidRPr="00A27AB1">
                                  <w:rPr>
                                    <w:rFonts w:ascii="Arial" w:hAnsi="Arial" w:cs="Arial"/>
                                    <w:b/>
                                    <w:sz w:val="28"/>
                                    <w:szCs w:val="28"/>
                                    <w:vertAlign w:val="subscript"/>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98551276" name="Straight Arrow Connector 698551276"/>
                        <wps:cNvCnPr/>
                        <wps:spPr>
                          <a:xfrm flipH="1" flipV="1">
                            <a:off x="1598063" y="1794617"/>
                            <a:ext cx="965752" cy="717846"/>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142590844" name="Straight Arrow Connector 2142590844"/>
                        <wps:cNvCnPr/>
                        <wps:spPr>
                          <a:xfrm flipH="1" flipV="1">
                            <a:off x="2948299" y="1845820"/>
                            <a:ext cx="21075" cy="66654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29102681" name="Straight Arrow Connector 1729102681"/>
                        <wps:cNvCnPr/>
                        <wps:spPr>
                          <a:xfrm flipV="1">
                            <a:off x="3409772" y="1982624"/>
                            <a:ext cx="760931" cy="520997"/>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30281813" name="Straight Arrow Connector 1630281813"/>
                        <wps:cNvCnPr/>
                        <wps:spPr>
                          <a:xfrm flipH="1" flipV="1">
                            <a:off x="1674975" y="2973812"/>
                            <a:ext cx="696462" cy="427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30187703" name="Straight Arrow Connector 1630187703"/>
                        <wps:cNvCnPr/>
                        <wps:spPr>
                          <a:xfrm>
                            <a:off x="3811424" y="2973812"/>
                            <a:ext cx="582761"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0283132" name="Straight Arrow Connector 40283132"/>
                        <wps:cNvCnPr/>
                        <wps:spPr>
                          <a:xfrm flipH="1">
                            <a:off x="1222048" y="3176286"/>
                            <a:ext cx="1401511" cy="104193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56014852" name="Straight Arrow Connector 656014852"/>
                        <wps:cNvCnPr/>
                        <wps:spPr>
                          <a:xfrm flipH="1">
                            <a:off x="2623559" y="3218961"/>
                            <a:ext cx="230736" cy="93297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84222818" name="Straight Arrow Connector 1584222818"/>
                        <wps:cNvCnPr/>
                        <wps:spPr>
                          <a:xfrm>
                            <a:off x="3224911" y="3218826"/>
                            <a:ext cx="330140" cy="99909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29090508" name="Straight Arrow Connector 1829090508"/>
                        <wps:cNvCnPr/>
                        <wps:spPr>
                          <a:xfrm>
                            <a:off x="3555050" y="3176153"/>
                            <a:ext cx="1222173" cy="854067"/>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254" o:spid="_x0000_s1026" style="width:486.3pt;height:419.85pt;mso-position-horizontal-relative:char;mso-position-vertical-relative:line" coordorigin=",2804" coordsize="61760,53323" o:gfxdata="UEsDBBQABgAIAAAAIQA9/K5oFAEAAEcCAAATAAAAW0NvbnRlbnRfVHlwZXNdLnhtbJSSQU7DMBBF 90jcwfIWJQ5dIISSdEHKEhAqB7DsSWKIx5bHhPb2OGkrQdVWYumZeX/+t10uN3ZgIwQyDit+mxec ASqnDXYVf18/ZfecUZSo5eAQKr4F4sv6+qpcbz0QSzRSxfsY/YMQpHqwknLnAVOndcHKmI6hE16q T9mBWBTFnVAOI2DM4qTB67KBVn4Nka02qbxz4rHj7HE3N62quLETP9XFSeLDw2lkbpxmAgx0tEZ6 PxglY7oPMaI+ypLtc+SJnGeoN55uUtgzrqbO3xy/F+y5l/QAwWhgrzLEZ2lTWqEDCVi4xqn8ssZk 0lLm2tYoyJtAq5k6eDqnrd03Bhj/K94k7A3Gg7qYv0H9AwAA//8DAFBLAwQUAAYACAAAACEAOP0h /9YAAACUAQAACwAAAF9yZWxzLy5yZWxzpJDBasMwDIbvg72D0X1xmsMYo04vo9Br6R7A2IpjGltG Mtn69jODwTJ621G/0PeJf3/4TItakSVSNrDrelCYHfmYg4H3y/HpBZRUm71dKKOBGwocxseH/RkX W9uRzLGIapQsBuZay6vW4mZMVjoqmNtmIk62tpGDLtZdbUA99P2z5t8MGDdMdfIG+OQHUJdbaeY/ 7BQdk9BUO0dJ0zRFd4+qPX3kM66NYjlgNeBZvkPGtWvPgb7v3f3TG9iWOboj24Rv5LZ+HKhlP3q9 6XL8AgAA//8DAFBLAwQUAAYACAAAACEAZ1zDhz4QAAC2bAAADgAAAGRycy9lMm9Eb2MueG1s7F3b btzGGb4v0HcYLFCgvVDE4ZlC5EBeKZZRWxZs2cktxeXuEt4ltyRXhx6ABr0sAjQIclUUiNukbYAU TdCiF9JFLxT4PfZN+v0zw8NSK0uyLdlyCcMSyRkO5/Afvv8wo/c/OBiP2F6YZlESr3b4e1qHhXGQ 9KJ4sNp5vPPhktthWe7HPX+UxOFq5zDMOh/c+vGP3t+frIR6MkxGvTBlaCTOVvYnq51hnk9Wlpez YBiO/ey9ZBLGKOwn6djPcZsOlnupv4/Wx6NlXdPs5f0k7U3SJAizDE/XZWHnlmi/3w+D/EG/n4U5 G6120Ldc/EzFz136uXzrfX9lkPqTYRSobvgv0YuxH8X4aNnUup/7bJpGp5oaR0GaZEk/fy9IxstJ vx8FoRgDRsO1xmjupMl0IsYyWNkfTMppwtQ25umlmw229rZTFvWwdpbnWJrGdbvDYn+MtRKfZ7pl 0iztTwYrqHwnnTyabKfqwUDe0cAP+umYfmNI7EDM72E5v+FBzgI8tLljuZrVYQHKLMPgru3IFQiG WKbqPd3VTMMrijaq123NdMrXdUPXqc5y8fVl6mTZp/Km7Lwaqe6YmqPZ3GwMtHz8ssOtd7s25oWd 9leudczcMjTHcw0OJqivbu355UetY8AW7zCspuFajs1tuWTF2Dlo2vMwzbTe3DE82zKKRVXrzbnt WaA4VFjSTdOwraJCsepnNXLGqk+iYAX/Fa/g6hSvnC9T8FY+TcOOamR8oTbGfvp0OlkCW0/8PNqN RlF+KEQUGJg6Fe9tR8F2Km8qtrNtS7M1x/KKdUEt+jirFfTCLIDM2tQfaSYbnXzJBiffsiU2O/57 PGC92fHX+LV2EOUsm8Z9SJ2A5WmCZz98Njv+U8Sy2fFnuFtiT+5u7HQ3N+7TFFOXqBeyTz7N2b0k eJqxOOkO/XgQrmUTSE+sG9Venq8ubucGtDuKJh9GoxFLk/yjKB8+GvoTiBAuhCIVqrnEMBqia8Fy SLG4ngTTcRjnUs6n4QjTmsTZMJpkHZauhOPdEGIrvdsDBQbQMTm+N0mjOBffBA3ey3KSSESNQhT/ SnfXNM3Tby91La27BCGwsbTmmc6So22A902Xd3n3N/Q2N1emWYj58Efrk0h1HU9PdX6h3FUaSkp0 oRnYni/0D82k6FDxW3QRj2iGqK9ZGjzErKMervM0zINhMfvFDMulyyCE2e7+/aSHUfvTPBGDbghh 3eQWh7xsMlfBn45lW66h2NO0bJPPy1NQRZrld8JkzOgCk42+iQ/5e+i5HE1RhbocJ0QDovejeO4B xiifLFoXy7BNrIu9tLa27iyZ5rq7dPs2rrrdDc80uG1aG+W6ZEO/l+w/2M0CMEnv1ZdGDgK9ml8S oneaY0X6uCUtAoySFZSMu4uRAyGURdpdsAhmk5qt5AHXPdszTbOU00QP4MdRyKoidFq9VSrjTHW3 0IWlJq5JWIhSB41LCVsQwZx81V1IIlGhFK+vnwigpoveiqv8cBQSsYzih2EfWARIQRdUJlBg2B2l kn/8IIA4kCKFyCCUjwFaNAHk0OXyDbGaokFquQ+qLNtWDRDCPN22JAdVn14NBYgsX9Ze1DFFS8Ub 4stJnJcvj6M4SRc1MMKo1JdlfXS/NjV0mR/sHqhl3016h+B+SFqBs7JJ8GEE9rznZ/m2nwK+gnYA yfMH+NEfJfurnURdddgwSX+56DnVBzmjtMP2AYdXO9kvpj7pwNHdGITucUGSubgxLUfHN9J6yW69 JJ6OuwkkHiQzeicuqX4+Ki77aTL+CHyxRl9FkR8H+PZqJ8jT4qab4x5FwP5BuLYmrqVyvRc/mkAl y3Uk8bNz8JGfTpSMykHYW0nBXP5KQ1TJurQ0cbIGudmPhByjKZbzqqYejC6uFKCUGFJgS3lZ41jP 0F1PMzxI0jloVT0XC3cp/GzqhsZtGE+Q3bphO9xVwKhkW1fnrlNgKwNw1mliaV3XuSfhGbcsFxAD /SDcuaEANT+jjZL35wE1yUT8VzIXV6fk3wJd3jDX8Na1QStuYoI004ZWUwuzrbBVvUSBK4WfRhI/ AWo9MBnXfgLU5Ln08/7UZ/4cxhpEJ8/Yw9nREYuHs6Ovc5pdDO9dQVWYtBZVCWHdRFWL2WoxY2pg XKfQTkVDBWRqUdW1oSoYv5oLWxQKRcroGqyqypSChWw/H1cZtgdoJQQ0545pWm4DV5kWAJtydhCu ckSFUra+Gq5i0OpcdwB8WEDaug/rCJfjSQ+aOx5AiY4GcMiRPpW6rgTmRHzrfjaU4ClLRlFPdnwc 5XDFjaLxasclSFVQrcLtAtUo1C+wiUDHBTSRLiRqqNKkLUIRc//mEYpn6SBVs3QxSMde+VQs2uXQ CbCJBQUBcOLotuEJs1Fa2uTnI5NCM5SjjnNd18zSraP8PgYnwai4x3AF/J2DJmjCJJApXEdownCF c6lknxsOTSCJaHylC7JEJlVBC0wWu3vIYdG6e0iqF3gC/jLynZuGo5FFAK7kvOSpApd4nqUV6sjh FjiUpHXJT6+mjuZ0DNpsfT3zcanCHCXlWFmO8Ic7WDMXcrAJSqqiS2GSSqrC2Q9vTwOS1IWqYViW /Tpp4K2EJEIztZDEz982pwm3XFdzEMIraF+CEl49vzws0TXX0nTAHEhA24DbpIlL4GW2NTJsSUTq ru7oTZ+JaxkcCkaJUFsFtGouk0YThs0L152Uxjccl5gWxJEDUFcsSwlMaiUtMlmMTMgb1yKTBchk MVcVyITXecrjtuNedQRCmCqnwoNtGKqCJqZrw29KBlgTmZQllwEmkMyG8mZzuKo9uKXx+rzFaJAu IMkMZIKPvEZ0+lYiE5EJ0SKTN4VMyFOP/zcnmAFvH/lVkCDTDGbUSopMkZO/HLJgdvRNjEyQ2fGn yP7Ymx3/MRIZIZ+zYPj8WcR2Z0ffowDBi+PvfUQ4EIHLh9Owl+AiolQ74kCaJpIKrzlNhHj/irNC yPP67ipjmkAZpRbZIjC5VboITHpas5fIFkEqmGEqjzYlyLnSYV0X0qZjEv1J+IzMDCR/gUau0Icg xnI6D2MuKFspLUs3OMADeR7rgdjqsVBZl/J0QgGSLeB6Di+MgRK2IGHShgUtpkPXdLhUTnk5kdhF NdCEsLTnPJyWBwOoiA/gdUNmPJazOW9JkKa48uQTZNroiGQ7pae4ipJURWIShRvj/CAJIBVelHNo ux5w4P+93hfYttX716n3SSDi/83R9ZSsgXybkg2hfkVOKJwjRYHS9HeQqc12hlOkeAYsnh1/AUW+ s7XDdpDDg0tR/GQa3WxVbos4GuTuKZPtRmZ0XoHuRnJ3Q9HUtFSlZpDj72r2VVvXC5V2pc1ekEpl eRolfBqNTKrq8eUVOOIgCLTJqMii/HwCDNBLCtTYGsIkpdNPxSqlAl/imDv0DF2YU+Pz73MshPAp vkk1bnHNMxxuoONN670quowa556Of8otajrYndFQ47DXPbLvCRnqiDTDcYD2yzl4teDSW2m+C6jX qvFWjQNbzO2EqMwRjrQLDRLXKvmw0uNViVLk25vP//n8y607bHvz5JNt9mh29Oct9vHj2dFXO2zt 47s77NHjrQ8fP7zbZT/8YXb07X3x6z9d9lO21r27zmTC4s/Yk5Pf0r4QtLM+O/4Kv7qz47+uMbZ1 8jngQPfk37D4dw4BETY3ARuef/f8GR7cnx3BH7B58i+fdUUqI9vyx+z2ybfx8AqBw5vYKkI5Ke+u U4BELmHdlzD+F+i4EkHMaTgDiW7G63TOkjot941AY9z41IELIR0brgOoTNKZdVdF9Vio50u5KuD3 cLCLRmhpaH8btw0tjZwAzyqgDsKvXpEgUG5FXOKWaarteNzh3oKc8TMaKXV9Nfxis9uNMr0M08G2 Ka9Klitldq1EyWyL/WJ6ODv+Xcyyk2fBkA39Q/KzfoI9eUd/m7Knw5N/wP+KzTvwtR7/nj2NZkf/ hUcWDtdvAnK3snjw/DuxRY926n0aQEI/DP3eXnSV9tqbELuEDFuxS5KukbJ1Fr9VsrfOssrh+PqQ 9Tsne6/FSwp7Erl0jlnlrlRu0lqZkOAX9JMacOxgM7vwNdOGFalh6653DVaxio/qpoNQ0LtuYAmM 0RpY12lgVar7BT4ajo3+hm5RCH8OutSeXx676K5FTCUYwNQ5wFEzdcswHOSMKzeNQbms5Xa2OTcN N3Rs9ZDAp5a21Xxdx77nuhythn4TUYthwiVjupXfrAAttQKFWcw9P54McTrAZOiP6RAS9mt2B8Dk 60N2N2awOuMh+zkQyhfsHiLGMU0SmRRXEAN+E0AEPqwWiCza1CbtvzrzlBBkjnW4i40Lr9O5twiC LHQgX49qdzyuc5sbpXCrqfaq7DKqHRs6aJsHRZGxX8uB/YW3z9LsyAfn7/w2MWGWtpr9zWn2a8gk gONT5xZSOYFZmzGIWtllGIkjdRs5BIKVLGxe0JGo/UJWsuSus9Iz8Q5GIYSsaFnpOlnpevSQ5VnI rrKQCd1knxX2MJnGPZx9003SGCfvMUR1i8qX4SfdBDfBR0iqScduDBdHqzX4CZm6ZJVSVM/CBkx5 WtsL+Ik6RgpTIIzGwRt0jBApPrHjmHYji5t0sFue79Kt7zqeqyZ9wgu8xGdvSs7aU2UueKqM2Lot jKlWkFynIKlMTrlp/uqz+xCKxJkETrm35xGc09FgmLO1NE32IU/iGMybpMwua1YCpRurYx+Ls5uk M5P1cXTZJsAtTurB1RO6Is5We1JlxonaUeV48G01hAxtdKSt5CRjHErGOCe2hDRX0eeys/JzZwgb KTjmZEl5RJQ8ACE/KHJY52rlfjTaiHssP6Rj7PI0EkdwkXxUISqsXjER4mqBuLnAQVOLT6i6wCFT 131CVTVN/bNOqJLHJ9EMKRV5TWStw+eKDCHXLHXlmXRdq/qqhK17pqvDByUMOxdBUZnyUhl2iPAX 2b0I9Vk4eUQSTxEBaBwC09K1YK2WrrHZQh3I6+geJ5On9EWcSde8qnoxum6KaQPJptj1KakZO8dt ZMyhpYqaHWTGkVNEQEEdzlchxs+Ggi05t+RMaqCWDWUbmu5yl7ZXS4/A2eRcVb0YOb8Af9iOiXOt pZHjOcgGbQQWkIRhItggCNvUnfmowCmPQUvWLVmfJmscxOhoFyNrVfVcsq5B6LkM5kUkDOyBs7cl CbcoAzuthGfhbTrf9S1GzyaEMjLuIQHPEcplxXNptzIJa1SMzeQ47gqJQLDzsEvP1uUO7wph4BQA eLwUGXMNOVgy2b7FGLVjjecPQsZKYHZayFxCZhubYHC2K/kTzqHmqubLkTMQMkIQ0vwzcBKvBwGM lipyxvm9DrJ4BK7AQcDeeac/tsiiJeYGsoD3H0ITkPlcaqZAgap6LjnXZDL+foqJQ0ylTAYRw+6b J2IDh1DTkalk9XkeNmeJ4HUrkVuJjCSQxh8rWnzEHY4YB9loOFXqfCKuql6KiC3LQvslsMAxBvNE TMgDf3xGUjHyzLTzwlitKL5BolhEUfDHsUSX1R/yor++Vb/Hdf3Pjd36nwAAAAD//wMAUEsDBAoA AAAAAAAAIQBKyin5p6EAAKehAAAUAAAAZHJzL21lZGlhL2ltYWdlOC5wbmeJUE5HDQoaCgAAAA1J SERSAAABsQAAAYEIBgAAAOiqjxwAAAABc1JHQgCuzhzpAAAABGdBTUEAALGPC/xhBQAAAAlwSFlz AAAh1QAAIdUBBJy0nQAAoTxJREFUeF7tnQdYVFf6xknfku3/TdndmJ5sCjFRUHEERARFQIoIwqgg VWwUQUVBBXuPBXvH3rH3NvY+dhEVW9pusqnGGJPv/71nigMMCkoZ9Huf531m5s6dO/fccn7nO+fc c+xEIpFIJBKJRCKRSCQSiUQikUgkEolEIpFIJBKJRCKRSCQSiUQikUgkEolEIpFIJBKJRCKRSCQS iUQikUgkEolEIpFIJBKJRCKRSCQSiUQikUgkEolEIpFIJBKJRCKRSCQSiUQikUgkEolEIpFIJBKJ RCKRSCQSiUQikUgkEolEIpFIJBKJRCKRSCQSiUQikUgkEolEIpFIJBKJRCKRSCQSiUQikUgkEolE IpFIJBKJRCKRSCQSiUSih1j1kqbb10ucoYFrx03Q1I6aoKkVM9He+LVIJBKJRLYpAKx+wozsj6In 6D6MGq/8RshA3UdRE7MFZCKRSCSyaSHyqp80k2rHTiKGlvJbIYMJMENEZlxNJBKJRCLbk0BMJBKJ RNVWAjGRSCQSVVuhM4dATCQSiUTVUneDWFhamkBMJBKJRLahiBEj7KOGjtREjRyjiZowRb3GTJwS r+k0nhwjRyk7RI6kd1v2JYd2I/QdZs+ND8/M1MTNmKMcNYZ/x44ZO1Z6LYpEIpGo8hSWlGQfkpCc HZKYqDM5cuQYnWvLBL1HcBQ1bhHJjiL3wEhq6NuaPEIiSduzl16blqaDw3pYuFu37LBu6QIykUgk ElWOEIFFDh2hC01Kpg6z51DHnHn8OpdiJk4ln5ah5BqSQM5hPahBaHeq59+BPFu0prZZ/dR6cPys HGJ4UViPnhQ1JluHiMy4aZFIJBKJKlYmiAV36kQxEyZR7MTJ6jVy1BjyaRFMbi07kkurZOX6frHk GRBKrXv2UuupdcdPpJCERGrFEIweOy5HqhRFIpFIVGmasCRX0352ji5y2AjKvPwJZV39jDKvfEo9 j50lX207qhsx1Nyx493gTHIPjaPOCxer9eC+l64xvLIBM/2EVWu1xs2KRCKRSFTxAsTGL1+hm7A8 l5ZcuU5Lr36iXheczacho7Mpa9IKypy+kfpO20Dp4xbTgNGTafqOnWo9te7lazRx9Roav3q1bsKa NVKVKBKJRKLK038WLdJ+cuCA/uKpU/R5Tg5d272brly7RpevXqXz+RfoYsFlKrh8lX2FLvH7/AsX 6dLly3Tl+nVlrHexoIAuXrokEBOJRCJR5emzjRvt/ztyZM6Xo0bRF4sX0+3f/Y6+a9eOrjOcympA LL+gQCAmEolEosqRCWKfbdpEnxw6RN/GxdF/OBqzBql7+dLVq7qC69cFYiKRSCSqPF0/dEjLENIX hVJZfZUhdvboQYGYSCQSiSpPDCANAFQUSmW1QEwkEolElS4GULlALE9/WCAmEolEosoVA6jcIFaw c4NATCQSiUSVpytXrtgzhLIBsqOXr+uPnD1Lx65ep6OXr9LOw6dox8GTBh84SVv36mkHLzt27bqy /vJlwIuu7FgPC8REIpFIVPkCyI4WXNccuXw5/mjBZf3YK5/QyHOXKWzQEgrqPZ+CMuB51CxpEoUN WUDjrn6iPCH/Iq1dMJ7Ot/qQ8kI+FIiJRCKRqOoEkI258okus+A69Tp9iTSJ08khZgLVjhlPDtHZ 9O/ggaTpOpH6FVxT7s8Qm7Yih87We0ZBLD+4pkBMJBKJRFWjsVc+s+9bcD175LlLuhHnCvSRHTKo Tbse1CaiG7UNS6SWzWMoKrorTVq3WHkye+7MEQyxp+m08x90J7xeFIiJRCKRqOo04swV+6hOGZre bVvHHw16Sf9Jyz/TV35PUV79J+mE49Okr/c7OtPoz3fs+gc6X9uOjns9rzvb8FmBmEgkEomqXhnh 4ZqMtlrd2lYOpA96ifa5/p12a/5K/bUhtGDmMLNXjOpG55x/LxATiUQike0IEAuMzNCtC61Nfdq2 oY4hcbTOtQZ93L6Nag8zTcUy6uBeOun1ooLYwfDaAjGRSCQSVb0AsclaT93k1k2pbsxYqhU9nj5u 6kIHm79OE7atoawrnyqIDT9ygI4Fvs4ge0G/q4OnzCcmEolEoqpXYFSGglhQZG/zpJiNA5NpYaN/ 07ZkPxp6XK8gNkx/lA60daBzdZ8iXQf3nO0d3WVmZ5FIJBJVrQAxVCfWjRlnhtg7wQMoOCiejga9 TQunDKCBefk0+NRJhpcH5Tk+QfvbOuh2dvKQKkWRSCQSVa04AtM6xozR1441AAx+K2QwNeg8mnJH dCV94Bs0fssaGpB3njb2aEXnHR4XiIlEIpGo6hUY2evlWjET+gFgtWMnFYKYU8oUGnH0EO2Oc6Od id40+PQpyh2cwBCz42jscencIRKJRKKqV63oCVoGF0dixSGWdeUTmrZqHh1o40ArRyTT8mHJBog5 /1YgJhKJRKKqV+24CZqPosfrrEIM3esvf0K5o1LpVJPnaFfHxpTv+JiC2NnaTwrERCKRSFS1qhc1 hiE2oWSIXfmUhh85RLoEb8CL8o2RWH5tO4GYSCQSiapWgJhT1BidU8xYcooeQw0iR9FHLfuQe+Jo Gnz2nPKQU6do6ur5dNznJWJ4GSKxehKJiUQikaiKlRYepekRHqXrER5NPVtH0ODA5jTIqxF93MqH Vo9MuuMRCXQgvI4ZYkcD3xKIiUQikahqtSa4tmZLyPu6iy2fo//5PU3nnZ6gE3Wepr0u/0fH/V4p 5FNNnqe8ek+xn9Dvim4oo3aIRCKRqGqFSCwhvL1uW6sPaGNwTVrh+S7t0fyVRkW0pGmr59O0NQvM XjxtEB0NfBNd7EkX45azPcZFRu0QiUQiUdUpMTxOQWxNK0dq0647+YT3pVy3N2iN1pmGnjhuHjsR Hnl4P+BF5x0eox1RbrqdUQ2lSlEkEolEVSdADNWJCeHxVDtmguqdGNY8ig64/JVWD+pA/fMvmSE2 4PxF2pjcQs0rBohtSAwUiIlEIpGo6mSKxJyjR5m72H/Ysg8lNw+kYy3eojlzR9OA/IsGkHFUtiEt THXuEIiJRCKRqMoFiDlHjdTVNgLM9JxYw7ghtCmjNR1sW5smbMo1VCuy12e0pXyHx2h9YqBUJ4pE IpGoatUgaqTmoyjrI3YMP3KQ9oXXpT1xrpR18bKC2Lr+MXS+zhN0usHvBGIikUgkqlrVjpqg+bAE iGVdvk6T1y6i/W0daUuvUPXQ86rhSXSu3tN02vmPUp0oEolEoqrVXSGGdrCCa7RoSn862eR5mj9z GOWO6U5nG/yOTnv8VXe2wW8EYiKRSCSqOt0TYuxBZ8/S6iGd6JC2Jm1PC6LTrn8SiIlEIpGo6tUQ bWJ3GwDY2CtxyKmTtD3Rl854/JXy6j6pqhPPevxFICYSiUSiqlPDqKEat6ihukbRI6hR1FDyjBhI zi26k2/nwTTiyEGzRx7aTwtmDiN981dUF/tTrn/Q9+sQKkNPiUQikajqNDfUXZujbaifo21E80Kc abXXO7TG7RXa4PUmHYyqV8ynvJ5XEEMPRYZYbnjfftrwzExNx+XLZQgqkUgkElWeWvfM8J0T2ig3 x//fBM/0fZuy3d6ica5vKo93e7uQs/Ha8C2a4PI6TXR9gyGmpfDMLH2nJct1nZcuz+m8ZLmvcdMi kUgkElWcorIn+jLEclun9yHPVnHUuGUsNQ6KpqbNW1Jj35bUJDSGIvpkFnJI+3gKiYigHn6u1Mf9 Q0ps3QIQY/ejVsldKTixa27npUu1GRu2apTPntVkXv9ck3XlM4nSRCKRSFQ+AsCixk3ITT+VR90O nSRN54nkEDWGHCI/JregOKrjF0/1E8dSxunzhRw7aQrFZmXRZq0jHa3zDK3oGkKZR4+p7zgSo5BO nSl9wxZ9+uk8HZx59VPlrKufZQvIRCKRSPTAihk70T5m3IScmOwJlHnlU+p19jLVT5pJ6J2IAYDd WnYgR/9O5JQy+U7vRKPjZ+VQ+yGDaXu8m5qOZUe8B408vE99l7R2A4UmJBHDq9jvRjLIRl6/Lj0Z RSKRSPRgAsSixo7Pjhk7QT/iyic0+Nxl8u+7gJp1z6Fm3WaRT0QKebTpTv5ZOYBPIafMX0TJY8fS 5swIynP5PR2IdaHpuzer7zI2baHI9HQaciav2O/YAjGRSCQSlY8AsiFnCrS7L13N3VNwlVbv0tOq HUdp5fajtGT1ZvZWXnaU9l+7Xshbjh6jTfv300ndeiqY+zHlr5xFR86cUN9tP32GVm/fQXsKLhf7 3b5r13L2XLki1YkikUgkKj+t1B3zBciuX79OFWj9/ivXq+R5sisMTv5/DXz27Fmzjx49qnzw4EGT BbAikUhUHcUZvBagYVsD0AP76tWrOn6t9KrEa9eu+bJz8P+WPnfunO7IkSO6AwcOmM0Qyzl8+LA8 HiASiUTVTQCMETRWIfSgNm67UiEGgPF/Wo0w+Tu6ePEicSRGhw4dsnSugEwkEomqmThjf6gghipE RGBF98PSvE/EERkxtAqBDBGZVC2KRCJRNRJn6g8VxAr4v67cIz0lRWPGqkXpRSkSiUTVRZypP1QQ Q8eNKwypovthaUDs0qVLAjGRSCSq7uJMvcIhtmDBgmoBsV27dul27twpEBOJRKLqIgBm/vz5uoUL F1JFGNuubIidOXdOtXndzSdPnqS9e/cCXJbWs2V6GZFIJKouSklJ0bB1bKoIJycn69mVBoY1a9Zo Jk+erGPT3Txx4kQaN24cjR071uzRBucwfKVzh0gkElWG3N3d7WHjxzKLQaNxc3PTNWjQgCrKGo0m x8XFpVLAYIJYVlYW3cuZmZnFDIgx0ARiIpFIVNFi+LzcqFGjOIYY4b1xcZmUlJQECOZgG1asNwLu gVy/fv3syoTY6tWrdfxKJZm/p9zcXFXduWDBAkvr2VKdKBKJRJUlBs0DRWJQaN8F2pycHP3cuXPJ ZHwO6Ts/3sPDQ8MgeiBXFsAghpTqqILOGyWZv1dd7I8cOYJnw8zev39/pbbfiUQikagcxNDS5p0v 0OddKCD4XP4lOpd3STdnzpxql6FfL0VvS4DMWu9EQEy62ItEoodCQWOX2wdPyNVYumHaDE3EoEEP VXtJWNZC+9C+83NCMxcS3CpzAfmlTKWQzPllglh+LTv7/Np22Xkf2elMxmcsN65SKWJICcREItGj reDs5b5B41fktBi/Qgd/GDVexwAzuOeMnPCBA7VxU2Zoijp8wABN+NChxRwxaITNgi8sc4HGMW6y jk0OsZOU/91qCDVPmaIL5u+Mq91TDCxNnuPjunzHJ8hkI8gqFQoMqfuGmDzsLBKJqrWStu+xD5qw QuvZeVBuky6DOUOfoGY8rhUzkd4PH03vtRlF9aIGkbZ7Lz0DS6dNS1M2vE9XDklMVK8ML7PbDR2e basgM0HMlE74rRBOe/SEskPMAC0yWSAmEolElSQALGXHnuzkbbv0/Eotx68gh/jJxSDGkRh137Wf UrbsIG1aL2o/dQZ10+1VTlixilolJlHS+k1qndQdu4kBRgBZ3IQpNpk51o6aoEGkaQ1iviml32cF MURiAjGRSCSqfKXs3KPpfypPl3nlU+pz6TqFzd1Ojh2mFIOYe78FlHX1M+qdd4kiBg6ixJVrKPPy J8o99h+m1j3TKf3EGbVO34tXqf2kqdQxe7yu05gJ1Qpiallc6fdZQUwiMZFIJKoabc0coEnZsVs3 8OwF6n/qPLWduckqxDwzZtOQYydpwL5DFJ3Zj1KWLqeBZ/KV07fvovCevSjzwBEadO4iDTiVxwCb SB3HTtR3GDcxfkFUnGZORIRNVSsKxARiIpGoivTrv/5l/2uNGpry8JZ+A+K3ZA3Ub+k3kDZkDaK0 lFFU10qbmF+bLFoQGU3zItrRlBZBtCwhifi37P60pkcvmhHSijZk9KGt/QfS5qz+tCA6luZFRuJV z6+6X155JduWQAaIfRQ9wSrEvMIzqxXEMFzUsmXL4hlUd52p+i4Q08+ePVsedhaJRBUvAOyXGjWy f3n5Zd3dfNtofk/Kr7xCFsvurFOjhh7fwTdee50mNwwlp6hxxSDWomE0bXjsMdr8+OP0yd//rtYv ZON/lGT815yoKJsp7XPa7BtHDc1uFp6l51fiV3Jv0RWv+qZt+8VvaFhDAxDd07Xs4vNq2+n5fZVA LD093b53797Zw4YN0y9ZsoSWL19ezFOmTKGPP/6Ypk+fTlhnzpw5eKjb7GkzZ1K/fv1y+/fvLzM8 i0SiihWiJwCIGBrl7ZuvvkZTGGL1rUAsiCG20c6OtjDIPvu//7P6+7sZ+2xLEIO8IrLsN7q9HL8/ 8HXa5PYyrdP8U71ucK2h3+D2svm5rxLt9BT7Cf0Z1z+aAVbZEMvIyNDExcXpWrVqRX369CEGUSEz nCgmJoZatmxJHTp0UJ+LmrdB/gEBeM0BFI2bFolEovKXZST29csv679+9VX6miMdS//w1lv047vv sd+l7994g7577TW68e931LLv3niLvnntzTt+/U26weth3a/f+4AmeIZTPWuRWOP2tPbZZ2nDH/5A l19+xbh9g/H7r/k/vnrppTuuUYO3/TqsV9Ef7zP23ZgMm9HBwNc0N3ztqKDuHQg9qKsCYiEhIQpa HJEV8pAhQ4i/pxYtWlDHjh1p6NChNHjw4ELGAMDN/fwoILCFDtszblokEokqRoDBt6+9pvH29o5v 1qyZ3rVWLTLZrU4d6p49kUbvP0Kj9hygzr3SKaJNWxqyYYta1q73dPJpPcTsoA5jaMTO/TR632Ea uecQRU5cRY5Wutg37T6VPt6wlT7eyNbtU9syeSR/9gkKprdefNHs9xim/61RQ//lSy/Ff4n2t1df tckS/tHAGppvfR+ngnpGCDk8RufrP0PnNb8pvZ2eKgyx2nb6C7XsKqWNiQGlIAZQHT9+XLV5WTo/ P1/BrE2bNjR+/Hg1p9jBgwdp3759Zm/cuJECWgQhEtMFd0oUiIlEosqRr6+vhiGmc3FxIZNdG7lT 5xWrDF3dL12j0CHDqFlce0o7dkot8xm+UgHKZOduOZRx/iqVtou9NffJv0xNO3WmNzjqM/mdDz6g jz76SFevYUObzhQBsWMtXqIDLn+l8w4MIAbYzq7NaeH0IbRwxtBSeX2fCIbfHYgZnVMZQ08BYlHt 2+vat29PZ86cKdaZ48qVKzRy5Ehq27YtTZo0yWrHjq1bt1JAUEtEZAIxkUhUeTJBjE0me/v5UdfN 2xRcKg1iF69SUJ8sQMvsug0b0ocffmjzEMsMC9NkttZSz6BQOlj3D5Tn+DhtT/ChYfqjlMXHxFp6 i3pq7lzKr/tEIYhVVpVilAXETp8+fU+IXbhwoRjEtjDE/BliIZ0SpDpRJBJVnry8vBTEfHx8yGTf gABK2bpDZa6VBTE83BycNYBq165ttlOjRioS4/c2nSn2CgrV1o8eTXWixtI0D0c6V/sxOuf0DM2f OoQG5F+0mt6inrJmIZ1z/l2VQiyaIXbs5Km7QgyzOp89e7YQwOC127eTX8uWFNwpQd9t2sz4tBkz NHB6VpZ08hCJRBUnUyRmqxBzbNjQpiOxzNahvk5Ro3NrxUxQafUO6EJrGrykIHTC+580beUcq+kt 6okbl9Ppxn+rEoiFMcTCGGJsWn7iFOVfvaqeBysKMbSJZWdn07Fjx8zwOsDefuQoTdx/iJozxFp1 SaDu02bpU2fM0MG9+/XLyZBu9yKRqKJkLRLz8fOjmHHjqWPOPIqfmUO+HTqQe4sgip4wWS3zThpI zmE9zG4UnUHtp+dQh9nzqP3MueTXfwY5xE0sBrEGSePU7605fuYcat65SzGI2XKbGKfNnuGVUzdm nEqnSmtwP4rx09Jptz/TeQbRji5eNPBcHmVd/sQqvEwev20tHfetUaUQa9k+ngadOENLLl+lPZev 0FG2nn3k4iUaMGIEhbVuQ/0+HkPr9CeU17CXMfQm512gvvpTdyA2Yxb1HjCAOnXqRM2bN0e3/BzM gm38O5FIJCo/WYUYO4BL3T7+/gporg3dqH79+uSF73iZt29zauZT2D5+vC6+8w8k17Bkqh2dXQxi Dq16GbZZghv7B1QriGHEDseoMbrasQaAwRixw7njKFrdP0511Dij+R1t6B9N/S4UWIWXyaP3bqND Ie9XCcQS09LMEEs/dU4Bdyj748vXlUddvELxw0dSC4ZYhwmTaAhH5/Bgdn/+HutjzMuSIJaYmKjL GDDAJs+hSCSq5rJWnQj7a7Xk4+tL3vwePRadnJzIq1kz87KixnIYQHNplWgdYiEMMeN61tyYQVbd IGZt7ESnlCkMpe20r20dynN8gk54Pkczls3gzP6aVYDBI44epN3RzlUGsSgGTXRiIqWvXkt9N28z eqt67bNxC3UeNIQi4ztQwsiPedn2Yk5fuYYioqMptmsKpY0ZS70zMyk5OZkiIiIUxNgCMZFIVP5K ZEAUgxgDJaxbdwpL7UahnCl5tGhBzp5NKLhzglrm3SaOl7Uzu0lIFIUkJpFPcDA19vImTXCCVYhh PjH8viQ3bRteDGLhTk668Hr1qh3E0Ctx/uwRdLLJ86pacXvnZjTi8AGrAIMHnzlLW5L8qwRiDDBN YmqqLql7d8qYMJF6T55CaSNHUfeBg6j3lKnUh52a1Y8SU1Ko28CB1GfqtGLG7xKSkig5LY3SBw+m 3n37UnfeXkJCAqXytgViIpGo3HXF3t4+wc0tPqFhQ30CA8PkRE9PGjV9Jk3euI0mrttEaV1TqXOr VjR2yXK1LCF1LGlD+pgd2a4/DRk/ldo38yZtzQ9J69aStC3TDd8H96HggB7U0r87te8yXP3emvE/ 3RmS2g8+MDuifn3Ke/ll/eVateKv166tgb8thb+rV69S2l/uCjHA6dJVWjOgvQFITk/RymGJNOD8 hWIAM6+b0a4wxCrpgWdEYi0sqhPRyabL0hUUM3Y8ZRZcp74F1yhqxCgKbNOW4iZOtbr/96pOTOP/ MP6dSCQSPbi+Y4AVvPt+dsE77+qvvPc+Fbz5ZiF/Us+JPndtSJ+5uNIVBlPBu+/Sp5oGalnBR3Up /93aZl94r7ZaJ//VVw1+813Kf6eW+fvz73xEef/+iC7WdFS/t2bD/9S8sw32hddfp6sckV2uXVv/ vYOj7ntHR913Rn9t6Y8c1Kvpu29q186uDJDdE2IcjX28bycdavMh5Tk8Rseb/ZMmr13MwLJSrcjr ru4XVwhiRlf4A8+ZQ8OMEGvPEDtDfS9cZogtZ4hlUybDte+lKwyxkUaIIcr8pJjTT5g6dnRhiM1k iPWnzp06kp+fr4rEFkzxEoiJRKLy07c1a2q+f//9ChkEuKoNqCEiMya1wnRPiLH7X7xCU1YvoBNN X1QPQe8Pr0MjDu0v3luRIbZqcCfKr/N4IYhVdJXir/n/su83tHV81jCtPmtYa1pxegStzh9Ns7Zm 0MRlybTm4mhaeiSTRs+Mov7Dw2hybgqtvTS2mJefGk5Zg1vRsImRtGhdF1q1IJQWTvamiUOdaOHE ZvqFE73jAbJf82uU0rY3RqZIJLIhIRL7/oMPstl6Nt0o4h8/qkU3OQqCb3CEhGU3axmW3fjwI/qB I68feNkP9vZm//jRR+r7Hz+sZfi+iPE70zat+UesZ7E9tc0PP7zzPfsHB0f6vk4d+o79raOj2epz bQf6xsFBbzORmNH9LxTQyiGJlFfvKQWy9VlRNODc+ULrAGK5o1Ioz+npSoMYQPFLfo3sX87X0NMF LgBUoPEfv5x/WVdq834JyEQi0V2Vv3Chfd7ChfFs/fmFC8nSl1atpoJ169nrKH/ZcspbvJgK1q5V y84vX0XnFq+gcwsX07l58wxesIAurlrF66yjCyv4+yX8vdFnFy9XPr8s17hNa8b/LLuzPeM2L6xY YV7nIv//QV5n0/z5tJG9fs485Q28Lj5vmDNHv37u3HibaROzANTovTtpV5wbnUe1YpMXaNaiyYWj MV5n6cS+dMbl2UqEWA0NgGENOlXtX/JfzhGIiUSieyp/wYJCU9JfvnyZLl68qIyBXvk788gNJmOZ aR0Yvym6DkZ8KLoty1EgTMZoEPjOtB4+F10HLigooLy8PNq5c6eapDE3N5dWrlxpdi57xYoVOgZZ pbW9lBpiRs9cMo2ON32BALLdMa40VrdZwUt9z6/zc0bRqUaVN2qHKRKbNtFFP2OyC43u/77y2IEf 0KIFTWnXua6092J3WrXSi1auaEK7ziaqz/fynkORtHutN21Z5EorptemDWu8aXdeMu082YmWLWpI 67e2pD0XutHilf7UP/VlswdnvEGD0t/QK4BdeElG+RCJRPcWA6IQxNZytJOVlaU8btw4NTWH6TuT T506pabmMK23YcOGYusATACNaR1M4YFlRdfbvXs3jR49Wq2Deao2bdpUbB14xowZap0ePXrQoEGD aAFHadYgxv9psxAbmJdPq4d2prNOv6FzdZ+iNf1iDb0VATL2jNzZpPf6Z6VBDJo+0cV+2kRXNR1P nToOBNerX49adk2kfudO06Arl0ib2YtCe3envqePq8/38oCNa6jf4L6UnNieWgZ5U+zAvtQ/7zSl H9xHLRLaU+yU8TSw4AKFDO5P//rXP82uWbOmflCvN+IHpdvmlDsikcgGxYAoBDFMP+/n52caLoj2 799fDCiHDx8mrVar1oExPX3RdTAHFcBlWqdz585q9POi661Zs0bNGox1QkNDae7cucXWgXv27Gne LzxEi+nxqxvE0Itv8OnTtCfWVfVWPO32J5qWO4f6X7ysIDZ+x3o67P9mpUIMmjGlgXpWsGnTpgQ3 8/WlqHHZanoc7HdQ774U2DOdep3OK54mK+67YXOhLvYR/QZQn7xL1P3gMfLp2IkiJk1V42xGzswB uMzGg+0DUmpU2vkTiUQPgRgQhSA2bdo08sUIGj4+hKk5SoIYprI3PRw9a9asYusAYojkTOtgRmBr EFu9ejVFRUWpdTCzMOBUdB0YEZhpv5KSkqonxODL11U3e73vy3gOjI62fJvG7dioIDb0xAnaG1qr 0iFmGnrM29ubYAwAHTtpMvW5cEXtc0VBLGbuAqpVq5bZgBjDTCAmEolKLwaEQOw+dV8QYw/Mu0C5 I5LpXIPfKlCtzYxWPRizCq7R7oj6VQYx07lqHhBIsRMnU28GT9+C69QivTcF9OhJPU+cUZ/v5d5r N1B6v37qnCuIZfaj3mfyqdu+w+TToSOFT2BAXrpGMTnzC43Qgrnj+FUgJhKJSi8GhEDsPnW/EIOH Htebh5k66fF3WjYxQy3fHe1SCGKnnZ7R5zlW7KgdRSHm6+dH2p69qN2QodRu6DDyDGlFjVsGU5t+ /dXnezmiRxqFR0apawTnLKhdFEUMHEyt+2aSN28rCNEYbzsotZtATCQSPZgYEIUgtnDhQgUvuHfv 3nTkyJFiQNHr9QokpvWWLl1abB0AC21lpnUyMzNV78Oi623evFm1d2GdxMRE1fOw6Drw8OHD1TqR kZGUnp5O8+bNq9YQQ7Xi1DUL6bjXPymvzhN0sJU9jduxgXZ1bEzovWiC2FmnZ+ic42M5Zypw1I5i Mxlw9BTEx7o5g6t5UBA5N2xIzq6u5B0QoD7f01iPt2EqdGB7zVu0IN/AQPLGMj9/tZ4XA80SYqhO FIiJRNVAnNnZ146boCnJ+N64aoWLAVEIYujGjkkP4RMnTqiu7abvTEbXeYDMtB5+U3Qd3iadO3fO vM7JkyetdtcH7PA/WAfbPH/+fLF1YEybjwhw/fr1qmciYFetIQYXXKVVI5PpjOsf1SDBG3q3pb3t XSmv7pNmiOF9nsNjurMVWKVoDWLBnTpRi4h21CI8glw9PMi1cWPyb91afS5qNeMBQ6oZw8uH4eTP 8AtkYAFk2F5zfh/Yti0FtG5D3s39yDeoJQXy77zbFB7wWSAmEj2gwuZstw+bs1UDp53IL+Ru+vxy AYtL+hz72rETsz+KnqAryfi+skDGgCgEMVs24Llv375C8KrWELvyqZpnbGtygILY2Qa/pzPNXlCR mRlijo8riPH7CksXR0yFqxP9/and8BHUdcMWStmyg5p3TlBtWQkr16rPlk5av4mCe2WQq7c3OXt6 kmszbwqJa09dkpNVNTGiMW1qN0peu4E6LV5G3lHRpB0wmLpu3k5tPx4rEBOJyksu3ebYh87ZRj1O XizRzj3mahukzdGUxQ0tjP+p1X5iPENKj4yvZE/UY716iTM04Uv2mJ2050y5g43hIBC7Tz0wxIye umoe6f1eVtA6zwAD0EwQQ9ViRXfuKAoxRE5xk6dQ37v0TkTvwt78ffySFeTq25xqOzpSXWcXqu3g QC4ctcW0b68e0bhb78TYuQsFYiJReQnAqZcwnVx6zClXO/fI0SmnGVw/aZbeof1kK+C6Y3xfL2Ga nvdHB4cv2W3w0j05UWsPlOtIBgwHgdh9qrwgNiDvAs2ZPZrOOBcecspkW4QYANZx1VpqGBBIDnXq UGOtljosX0WNQ8PIgYHm6upKYWFhansCMZGoEoRIrChMbMH1ukynpP1nqPvxCxSxdA9FLN6dW54g YzgIxO5T5QUxePDpk7S5W5CaCdqWIQb4ZF7+hLqs30yNgkMUfBry+h1XraO+vLzjyjXk6meYoRuz gXt4eFBEVn+BmEhUGXLpPteXo6ccc/Rk4QYps3UNus0mTddZ5JQ0g+p2mUZ1O00jx/gpVuFTkl17 zqWA8etIkzyLHOInk9/YNeTZf4n6rumgZeQ7epWKxEzrIzpMOWLIPHpfvEYxaw8SIrKYNQfLpWqR 4SAQu08xtOw/ilLtl/oHhRgGA56weRUdafGWbUOM9zNpm46aRkZRbY7AnL19qP2S5dQ7/7LhGuXX mOwJ5NzQzQwybUYfhthFgZhIVBlCRNYgzXr7lnLKDLNrx00p1rPQ0s6ps7XB0zaTc7ccM5QAsG7H 8slzwBKq23kadT10jtou3qW+i1y5jxJ2nyKnxBl3IIZI7MAZ6n3hGmXkX1Xrt5iyQYc2MuMuP5AY DgKxB9B0r3r2Mz0d46d7OOhnNqlDk1w/pJnN6tKm5BZld2IAnfB4zmYhlnbiDHXdtZ+8O3QiR4ZT Ay8vipw+mzI4yrIEcvqaddQuLo7q16+v4OQZFkYpO/dQ6v7DAjGRqLopeOomLUPM3JEjcMJ6VTXY ZOBSBajUo+dVNSG+i159gBL3nqb6yTPNEEOk12LyBgqbs1255bRNCmLBUzYIxCxcVRCDZnjU1lxy tNMV1C0Mn/JynuPjVQ+xtF6UgJ6KKd1UJ456HGlFTpmuRugAkCwh1nfDJkrP6qfGwnTkdbG+b5dE 6rxmg0BMJKpuCpq+0Z5BloOqQ0CpQcps8hq6XFUTotqwyaCl1DB9nvquUe8F6nPtOAPAzCDrMIXq dJpqcIep5Qqxs2fPCsQeUEcbPFscYg5sx8fvw3cedDY5z+FxfV6tihu1454Qy+hLzZO6KiMCq+fa kLQjP6Zep6yPpYixEzP696f4+Hhyc3MjBwcHcqxbj3w6daYmUdECMZGouknTfbZvg5RZuZZgehA7 dpoiECviqobYEec/6o45Gx5aBsAOhdWkNf3b05qBHcxemxVLB0Nr0p5IDX8XZ15+qJW9mjAT79f1 jaQTPv8qBLHzDDfebk5+BY3acU+IpfdWnTUAojoNGlCrgYMZYOeKwctkywGAMaBwIy8vquNUX/Vi bNDUi8KzJwnERKLqJk3X2b7sHI6+dNasHnSOs2KLh6Ad208xPwxdr+P0csnQALHTp08LxB5AyUHh 2uSWrfUpLdvSPqc/K5AdavU+jd25qdDszQPyL9HqPtG0aExv6nfBMP0KvLZnG5o7dZhaZ9DZc6RL aFoYYuyKbBcrCWIYxT79zHlVFQjI1HV2poC0npR2/EyxKkRLFx3FPjQllfy7pioA1nZw5G30ol6n zzPEFgjERKLqJJekOfal6RByL6NXnHGTDyyB2IMpKSjCvmtQ6xynmDFUJ2oMjWziQmdqq1E2aFtX fxpx+IA5c1cQ6x1Fy4Yk07DD+2mo/qjy+tQQM8QG5p2nzb21VQ+xSZNVb8S22RPJyc3Q07B51xTq cfTEXQEGW5uKpfuBIwzDBPUwNKojo6bPonbTZgrERCLRg8kEMYxNaOvGGIs7duywKYghCmOAmbvY uwcm02y39yifIXa2/m8od3gy9bt4RUVcgNiajEjaGelCuf070oqBXZR3tXUyQ2xA/kVaOaprIYjB lQqxgEDVTR5tV5qmXgow6EqftHWn6mJfFFpFbXU+sXMXqcu6TaRp0lSBrEHTpuSblCwQE4lEDyZk +sj8rYGhOrkqINY1uLWvU9To3NoxE+487Bw8iLzCutOh0A9UBHWy8f9RzoIJlMUgM1cnju1tAJsx 01/bs60ZYv0uXqZ5s0dVKcR8/PwopGc6A4yB4+hIDvXqkV9KKvU6WXI7mKWtQkw97HxUdexQkR1v t36TJgIxkUh0/9J3jLHnTD+eIaAvCoXqZkBsOacD6TnYrVuFdICwVL2k6fb1EmfkaBKmqs42ZoiF DKb6SeNp1uLJdNzjBQWy4z4v0eQNS0sFMUzRMnH9siqFGKZL8cTwUXXqkEfrNtRY27rYsFN3c8kQ O0be8R3JP6W7Gu2jPqIygZhIJLofAWDHO7bPPtYxVs+vdKRDh0I+lpxM+m7dSJ+aSke6dKFDnCEd S0mhIwkJdDA+/o478nedE/k7rNuNjmH9xGQ62CnRwvwbuEMn9ZvDHTvSsa4phu2bbPyfQttmH0lM LLTe4fR0OpCVRfszs2hPRh/lfX36qmVHunWH9Ye7dc+uaJB13nFc22nbMX39JMMzfZYQw4gdA8+d p9WDO9Hphn9SI9FvT/RVHT3WpLejXW3q0ZpeEbQmI0p5t7bOHYhd+ZTG7Nxs6KJfhRBrqtVSo4BA Ch89To1g78vnrsuqdZSydcc9nTx9FiXyucLcb7xtwyj26zdRxyXLyTsqikKzBlD4qNHkEaYViIlE ovvTrdde0/z8xuu6X15/hfiVbr3xRiH//Oab9PNbbynf4vdqmcX7O+bPFuveWceaLbd/Z/3Cv7Pc Nrvott9+m279+9/0E8zvTcYytc+vv87peUN3NCWtwjLDztuP+XbacTy315kCjrqsQwxAGnjmHG1N CVQQOuf0NK3NjKYNqSG0bGhXGnr0CA05cULZsmMHPHrXNsp3eqrKIObD4AmMiSFvPz9qHtSSXNzc 1MSYmDPMLyTk3g4KIj9/fxWFYXu+fv7kFxxMfi1bkjcv88WkmXjfSibFFIlE96mfXn3V/ufXXstm UOjp5ZepLMZvbjIoYACjJJvWsfT9/F9Zjf+uKIg16j5bAQyDMvOrGnWlJIghqhq9ezsdCfo3qSlV NL+h/a0+pEWj00uuTmR/vGcH5TX6g6qKrBKIMWiCYmPVKz47OztTgwYNyMvLy/B9eZmBJxATiUT3 LYCMoRI/6J139IPffZfMfv99WhQXTxuHDKP1AwfTDG9f+piXjXrnHbzmjnz/fe2tt97SIJpTryX5 NZN5PeW3NCPffVc78t//zsW2lGtpaJRbKxrVuC1lvVOL0v75T7N7/uslGlCTv/doV8x93/mo0Lq9 Xn6NRriF0QjXMP1wt7DsES5h5V6dCIC5dp+V69ZjNrn0nEPO3XPMo6uUBDF01JiybhHpfWooKJ11 +g3tjHJlkGXQwnGZyjsjGxaG2P5ddNrnH1UHMY7A2vbtS7HjJ1HsxCnUtE1b8gzTUuTHY9Tnom7V I43c+XcujRpRI34NjY2jmLg40mLGZ/4cHNeeYsZmU7vhI8mbtxPctSvFTphMob37CsREItGDacB7 72kaNWqEzMOcmTjUrUvxs+dS1vkCSlq/mdx8fKkuL3esXVsPgBl/et8a+fbbvo6Omtw6tWpRnboa quMTR47hI+jNWo3oxRdfNPsfDLF3XIKoTvT4Yn79o4aF1q3x2tsMsNDc4Q1DtRUBMAaUfe2YCTkO MeMZWhMVuCxtFWJG979QQMvG9KTTboYHoY83/Qctyu5LU5fNZufQ1g5ehSA28tB+Ohr2PiF6qwqI NQ8IYMhMpIwz+dTnwmVq0SuD/Lv3oLRjJ9Vnk3ufv6S63XvFxJJj/fpUR8Pnkl+bBbWkLklJatgp VCmG982ijJPnKHXPAfKO70Dh2ROpd34BRc+aKxATiUQPJlMGZpmZAGJxcxeoB1s920Wal7v5+OS4 R0SUCyAc6ml8HWvVylXbdqxPtYK60xu1i0Psbddgcoger3eMGq8zGZ9f+8it0LoMMX0tR8cKG1+w VsxY+9pR47PNI6jEqZFTzAM73w1iMJ7/2tSjlQFMjo/R2qxoFaXhu6LVicP0R2lPh0a87uNVAzFr AwAX6Z2IB557Hj9DAd3T1LUBiPl07qKuHXzmbVIcR2N4lUkxRSJRhcmUgTVu3JhM9vDyoqip09Wz QXhGCBmMq3+A3jsxuVwh4eAT61vLqYEBZE7O5OjhQ++9957ZHzjUIceocbmO0RO0mIDSZAZZ/Gs1 XfWW637k4FDhGaCKxkwjp/B+8Od4E8juBbGsK5+o3omHA95S0djpRn+hlYO70PgNK2hzl+aFIDbk 1Ena2LuN6tVoqxDrfljPyzPJka+Pem5upB1hGBA4bNgocmrYUI1e36RJE9WOJhATiUQVpqIZGIwu 1t4xMQaAOTiQU6NG5BkeqfNNTCz3DEbj4eHr2MA9F/+jKfLw6wcODvq3nYOLgRMAYXDdiR75t5UB saLCfpRlZucB5y/Q5kR/Oqv5rQLZmQbP0obUINKF3xmxw7BePi0Zl055de7M8pxX205/oYJGsi8L xDB7Mx56Du4/kBwbNFDjKbYaPFRFZWgD7Hn8NAXzunWNhR8XFxdq2zeLep+TSTFFIlEFyCrE2A2M QGkY2IJ8E5MpsH37CoEYVN/TU8sg0heF2PsOjrqaVjI1ZHTGDM+wLiBWBRlgmSFmHDtxVzsNna// tKF9zPuf6rMlxLIKrtG0RVPpXJ0nzRAzukJGsi8LxDABZujQEVTXxVVFYf6pPRS4LMdT7LFiJfkH B6spWGD/zgnU68RZgZhIJCp/lQQxl2bN2N4UPWO2ysSCYjvo+bVCIoF6Xl72Gk/PnDoujUuVqWFZ IYjdZd2KFCBmmFWgbBBblRlDW1JaUJ6jIdI66v0yzZ8w4M66nMFPXjmf8upVzrNipYJYWi+G0FGK nDZTReaYV8yncyL1OHpSRWfmfWf32bCJUtPTVXUizk09V1eKmjqTknfsJm+BmEgkKk9Zgxjs26YN +YaFUVD7DuTe3I+cGzfm1+Y57n5+FTIShoOLsVqxFJkallVXiGEA4K3xTWlN3xg6HPgWqgnprNMz tDk5QI3yYVp38uqFdE7zG5uBGDpwoN2rQRMvql2nDvl0SaCUPQcUjCyjMBjDTmX060/R0dHqGTOc n/qNPSh08FDyiosXiIlEovJTSRDzZ4DhFZMaol3DiUvebs2b6zx4feNPy10AWS1Tj8W7ZGpYVghi 1ak6kSG2Jj2CJq5eRPOmD6OTTZ5XgDre5EWavnwmZV26qtadtH4JnWn4R9uAWHof8oyIJI0nR1Z8 rD3CIyhpu476FlwvlD6TTWMnduzYkZo2bUpOGo06T/UbuZNbcDBFTJwiEBOJROWjskCsIiMxkzgj 8+WMLMeYoWUz1Ir9HzK6agsxywGAGVizFk2mE43+T7WPHQ5+l8botqrqxImbV9EpI+AqHmJed4UY qhLR/oXj7NYymBI2b6e+l64VS5/JlgMA8/VFgTGx1JCjefzega+jsOEjVRWkQEwkEj2wrELMz486 5Myjrpu2qYFbA1O7Ea+jD0hNrbDnsCwFcCEzswYwCN9VW4hxJLauexhNXTKDpizPoemLptHh5q+r 9rHzGCg4qTmNOriXxu3cSPrmr1YpxDLOXaSOK9dSIwYXjnPjsNbUYdlK6nPREC2W5KKj2Lftk0nx i5aRe0grda4ahYRQ53Wb5GFnkUj04LIGMQzQ2nXLdlXlgwwLXagDU1J0wQOG2kQGg4yuukIMbWLb 2nvS4lE9adGYDOX9ITXpmM/Lhm73mt9R7sgUGrt7Cx1sZV91EJs0mZI27yDPdlHqGDvW11Ds/EXF 2r+s2dpULOhiH5MzX43oge01jYpW15X5HLI/+uhDgZhIJCqbSoIYptRQGdKlaxQ6ZJiCWNhQ24CY R2BgcYg5OOiQFuMqlaIHrk40Ll/bsw2t6RNFh0LeV7A62fjvtHxsT9rTrn6VQMzX35/a8jlvFhdv Pr5NY2INz4JZpKckW4MYHnbutv8wuYeGkaNxVA+3Fi3NAIMFYiKRqMwqLcRCBg61CYi5+wXZN2jQ IJ4zO705A+RMltOgb+DuHo/0eHl5afBqMn+ukHa8+6tOjKLlAzvTyL06GnFwn/KGrkE0b8pgmrlk Kum9/qkislNNnye9b41KgVhcuIcmLrwRXwPefP7ZzX3JOzJKwUbj4UENmnpRYM9e1Os0ZnZGJHZ3 992wiSHWnyHWkSGGYaf6M8TwsPNRNXYiJtqs796Y6nt68vmrZXZgs5q6QN+aAjGRSFR6lRpiQ6oe YgBYo8DA7Pr16+vdA4MMADO6QWMPdOPWM7B0SI+lvb29sysCZPdbnbgjyo2WDU5U84rBugjDw84Y X3HV8EQ67fJHwhiL5y1G7FAQq22nzyvnUTt+zf+XfUw79/jYdo31ce0aExwb2ZgiOzan4OD6lDS2 B8VnxlKnwZ1p1OnNNO7y3nt67NYcGj06hTLTwyk+ypN6fJxCY/K207DDqyiOl6VO6k0Jw5OodXRT CvSpabZ/s5r6X/Nfjv81v4YG+2XcRZFIJCpZZYFYVbeJoRrRtK+Y38oSYvXq1Stxviv8Buk0bqbc hDEUy6c68c4AwIPOnqVdXZoUgpfJiNDY5TZqx5k9tex/ya+R/cv5Gnq68DLZgrEvv5x/WYf9EpCJ RKJ7qjpFYg8NxD7uRQPOnaf+Fy8rr+3R+s6wU5ev05jd22hvOyeynIrFBLHyrFI8u6e2BsCwBpOq NvYLEZlxV0Uikci6qhPELPfVFiDG0LL/KGpi9ojmnjq2fkTzpjTQoyGNauGlRqgv6lX941VPxN1t 6tKa3pG0um+M8oHAd2lnrJvFeu1pT2T9CocYIrFzu2pns/XndtemU5veMfvcHgc6f4j3gX1q2/t0 cuv7lHegnnmZpbHuyW32dHLLe+r17M6adH7HB3SWf4NtneH35w86Ud7+umpbZ3Z9xL9zorN7HejY 2tfM1q9/i46uf0MiMZFIVHqVFmIts7L0oUOGV8pzYiXpfiHGzqmINjFohJ+X/UhfL83cprXi0WZl CZ3ydnlDDALIzu6qFd86zEPfNqwJwRERPpQ6fRgNPbOXhucfougBXSkyM4EG6rerz5YecmoPxfD3 3t58/JvU5gJDHWqf2IYGDEqhtG6RFNG6KSUM7UFDT+6mfnvXU9vUSEqYNoyGnT9IKfMnUNPGH5rt 2bim/tjaV+OPbnhL2sREIlHpVFqIufoHkHtYWI5LBY/YcTfdD8R4fb23t3eFw3eOV22NETBWAVQe rgiIQeFhHpq2YZ7ma8Da2InWJsXEw9ARk6eRk3tjNaKHq5+/enXic9M2PFxNimnZxf5eo9h7NvpQ 5+UhvRNFIlEZdE+IXbzKUVh/9bCro5OTrna9BlWWydwnxCr0+TFUKQJgiMRyvGrrZ7i+T3O9atPW Lr7FvK2TlxqxHvOEoefh+bpPKp+p/xs60PKDYuvvCXei087PVjjEil4DpYFY7/OXKGbOAjWeooOj oxrYN2n7LvKKjVOf69evTy1btlTbk0kxRSJRheluEENG0+PICY7AtFSbMyZArIGHh0DMKFObGDp3 8Ht9qTp2ZLSjrR2b0YJxfWnBhP7KO6IaFp5PzOgJ29bQwZCKH7WjTBDDiB0A0PxF5MJRFo59k6gY Sty6U42HmLhlB3m2aWs+J+7u7hTBhSCBmEgkqhDdDWLItDAFh4NxhAVUJ7KrW3UiQ8yrQjLG8hux 404Xe0sPP3aEdkdobApigE/HFauooX+AesjcLShYAazPJcOAwHjtMnsuuXl4qPNSl6+d0F4Zxoed BWIikaicVRLEOi3LpdChw6mui4vKYOp7eOg9I6OrXccOm4NY7yhaMaAjfazbRqP27VLemNTCKsT6 FVylbR0KPzOW5/h4lUEsTX+KEjZuocbaNqpgg2GjOixfRX2M65nce+0Gik9INM8l5hYQSF3WbaLU vYcEYiKRqHxlDWLefn7UIrUb1XE2AMyBAeEZFaXziIqq0gzmoYBYRjva3boOreuupXVpbZV3ax2t Qgze3sW7MMQcHi/3UTvC0tLuCbGAHj05Alut2rxwvJ19fSluweJi+wtj7ERMitmmTRsViWH9ppHR 1H7RUmrWoaNATCQSlZ+sQozt3LSpylg0np7UJCpaQSw4I1MgZqH7i8SiacnwbjT4xAkadOac8vru YSVCbFtKQGGIOT6O13IbtQO6J8Qy+qqZnD3bRhiuiSZN1DQqvYtEYCabBgDu0KEDNW7cmOrUqaN+ 11irJc+IdgIxkUhUfgoMDy8RYvXd3Kj1yNHUsk9mNYWYt4LYmAYV06PyfqsTF4/qQQNPn6UB5y8q IyorCWKbeoWR5UPPefwe7WJny1ClGDFohD1s/FhMgJg2Lc0qxAAbVCWqXogcVTk1cqe22RMp/Wy+ oZOHlX22HMUe2/Pw96d6DRuSA8PMiaHWZsx4q5NiOjo66jyqsOOQSCSqhoqbOkPLGb3elIHBgJh3 6zbkGx5O2l69qGkYl6DDwnK8ImKq9AHUhwJiGZG0Pdado7EUWjKyh/LOiAYlQmzdwFg1WaYJYgBa WSAGeLUbNDQ7fMiwnMQVq7SJubkaOG7KDE3Khq3qfcKyVfHa7j3N14AJYn3yL1OPYyfJu30HdYyd 3N2p1aChCmCAm7X9hYtOxaJN60nBmf3Iya2R6gzSPDGZ0o6dUl30TefPgZczwPSenp5V2u4qEols UBHpWfbhHEVFjRxZyJEjR2pjp0zPDWjTpkjm70P+YWHq1dvbG3DIbRoa6mvcXJWprBDz8/GiMc7O ug0N36sYiMVN0HwUPaHMEFvdK4Imrl5EE9YvV97S2adEiOWO6U55dZ+8AzH2Jbe/lbpzB2AVPmSo TpvWi+KmTte3nzJDl7BilS584FD1mnH+CrtAD9CYjpuC2KTJlHb0pOEZQScn9YhF8IBB1JvBZm0/ LW1tPrHep89TUO9MFY051K2nOg2FT5xsPn9oO/Ns0oQYYv34HL9s3H2RSPSoKGLQIPvwAQM0xTxw iDZuxuycthmZOjgkMVEX0KYt+Qa2oOYtgigAERdnWqYMzGQTxNi57CoHGFRWiAX6NKUJLvX1G93e ib9V8z0N/JO9fblFkyPDUsoOMXSxH51O/fg9BvuF16a1KRFiC2YNo3P1njZDDAbEChr+vVQQixo6 UkGs3ZBhlLRmA3XdsEW5TUZvYoip/0DvwkIQCwik6HHZaqSWeq4NVfTUkK+VlD0H7xqBmWwNYn3O XaSkbTpy8fU1nC9nF3MnEZMdHR0lEhOJHmahaih86FCNcmam2dGjx2nZOSGdOunCBwxUxvvAdpHk 1yqU/EJCqEVkJLVKTKK2fTIpauTH1H7qDOq0aCl1XryMWsa1L5T5+zT3o6hRo9U6fjYQgZmU0bCh glhGo0aUxtCK58zV5GSOFD52caGxFp7goqGNjd6lWzXt9Tfff193s+b7ulv29jk/1XxfC6D9WrPm ffsWe3jrlPgR2lT9iNapBA/XplI/vw40vG1XWjVxajGvzh5P++Jb0a7kGFo1fqJ5+f7YlrSje6dC 65qsy0imC43/yeD6+x27/k3PrwrM1vbN5IzgYE3voKB4ba90ffzUmWqUjb4F15UjBg8tEWI+DJ4W yclq4kr0TK3DBQb/1O7U6yQmxbQOLktbhZh62PkoecXEUoMmXmp4Kk0TQ+chC4jpuDBSIVGzSCSq RIWlp9uHZ2QYYGV05JDhWrRrhCR25Wiqq65FdHtdcMdO6r2vnx/5cAkXGVDzoJYU0qkzRQwcTPEz Z1Pyxq3US3+KenNJGG0cGEaqb8E1yrz8iSpVZ5w+T6FJyXcyMHaz5n56hlh8xIixVdoGVlSAWIab m05Xpw7d+OAD+t7CP7BvWvFPH9gDYkWtB9BuM9ju1zc//FD3Y82a+p8++oh++vCOeTn7I7pVq5Z1 f/ShwcWWlfAbXv7zh/aFfAtGGj60vm/w9zVrKt/gfewTHEyRw0ZQ8qZtlMLRENymd98SIebN15JH SCtV9efTqQs1a9+h2LBTd3PJEDtG3h06UqsBQ8izXRTVb9KkEMSkd6JIVI0UkZVlH545QBM3YUIh R0+YrO0wf1GONiNDB7eIa8+gSlFVgC34xm8Z254YXhSa3JXaZvaj6DHjKD5nHiWu2UA99h6kXsfP KDCZoXXpDrBMmUxG3iUdw0yXcTpPl34qT18cYs11USPH2FxmYoLYHs5cf2FAie9thhj1CQqiNr0y KH76bOowe65yWLfud4VYM21rcg8IoIiRo6kZR0/NomMofu586rIs957uzNdkp8REioiIIF/eVquE ROq8cAnFzZhF3rysVXpvtd0m/B8CMZHIRhUzdqJ91JgJGtgyooLRIzBu+owchpgOBqQUqLRaXfMW LQgdLVrGxTOoUqhNRh9Ce0bc5GnUedEy6sql6Z6HjytAldTF2eRex09q046e0GSczddk5BdoMguu 33H+dbW816m8+NCkpEK9E1Flh/YnY1JsRoDYFkdHgVgZDIj15UgsftpMhtVlVZiB292jOjEoNla9 4jNG3kAbZPHenw/okBCBmEhU1YoYMcIejeeqAZ0jK0AretwEbcy4CTlRY8brwlJ6FHNAu3Z6X39/ jqzaKVCF9xtAseMnUacFiyhx9To1bmGPfYeol/409T5foCKpooCydI89+7VpJ84aYGUEVlb+lVJV BYYlJmrQ2cMyc7FliHXy8BCIlcEKYi2DKW7CZFWtzNG3cviAQQIxkehRUpipm7oRWHDk8JHayGEj c8JSUhhOFk7upvcP05JfcAj5cQYSFBlNYd16ULuhwyh++kxKXLmWUrfvUqDqeeQ4pZ84S73z0Oh+ rcTeX73zCrRpB09oYEDKFFllXfnsgdqtADFTjz+TbRViDDAFsa1169K3nDmb/N2HH9I3NWvqrbUN VZZ/rlcP1rOpMnyTj8FNR0er/pEh/wOvA3/l5EQZfB22Skji6284RQ4fpYxOPiVBDAWs8IGDqNPC pdRl6Qryjo0jr6gYVW2Nz4W8eBmF9R9Ijfz8yblxY371o3ZdEqhzQoK5OjE1NZXWr19P85csIW1k FIX37kOJ/Ns2g4cJxESi8lRElqGbetSYMap7Ol5h9P7rMHtOjjajry6ka4rZLWPj9CixtmwfT8Ed O1NYSjcVVXEURh3nLKCktRuo++79RlCdoYwz+dSHIyvVTnU3WB3lqKocQXU3VSeIhTPEwj09de2a NCGGmaX13374YTwDzWovvYr2rXr1lDdu3Bj/+c6dVNH+ZMcO2r1wEW2bNMmqV+fMpUk7dimP37Kd YnplUEz2REo7rKdex08rhzN4SoJY84AAip04iTLzLlLWxavUIr23ms0AAwCrjkFGo5agM1/jmKoH z5I5u7mRI8O1GYOrc+cuFB8frzp2DBs2jL7++mu6eOkSJSYl0YScHNr4ny8pZb4MOyUSlUmmXn9x M+ZYffA3bvqsnPD+AwpFVYHh4bqWcR31gVyqDI7vSKFdU1XPrqjhIyl+xiyVEXTbuUd1P868ZJiO ojQGrDJUFeCdtqqsK6WrAixPAVbVCWJF9xVGdMau8v3dtGmTlk0mHz9+nK5cuULXr183G593795t Xse0nuU69/Llq1dpw969tHLlSques227+ToDbCIGDOJrdTa/vzPWIdpZTRAbwBBrawmxwEDqNW0G rf78P7Tiy68pqm+/Yr0T0U0/ecceahodowDkwxHYOAYfoIXPnp6e5khsxIgR9MMPP9C1a9eoa9eu tHDhQrr9y680Z9VqgZhIZE2Y88ojLEwTmJamCcQrRxsBiYnaOI6m4mbnqF5/Jod0SkBnCl1QdIze r2VL4leOqFK5pDqIYsZmq55cCctXUteNW6j7ngOq9x9KriVFUkXN62uLdqwobXtVZag6QczavtrK /obxNde6descjNzOr8rz58+nixcvFgLQJY5GevfurUZ4N623ePHiQuvcy2WFWHhWfy58pVDUqI8p evRY5dDkZOq1ag2t/+obOvDlV5SS0dt8PANbtKCcefPpx5s36dYvv1D/wUMotFc6jTh3gUZc/1xt N3XvQdX9HvDxaOpFi5Yto1u3btHSpUtV2xmWu3Fk1rRpU6sQ+/XXX1UVowlgsECsbHIPCrJvGBys MRn5nel9PXd3m8ljRGWUi5eXfX1Pr+wGnl46tzCtcnO2f5hWtVPBgRHtKKRzAkdUfdSDv/HTZ1GX pbmUvGELpe7cTT32H6FeJ86oh0MZOuYM4W7OvHQ1t2/BFa0C1fXPlSuyGrC8JBArH4WHh2u0Wi32 w7xfs2fPLgYxfEZGbrne3LlzC61zL5cZYv0GUtSgodRt9TpKxbxe7E59+9LSLVvph9u36ccff6TM zEzz/rRgiAHANxli0NChQyktK4tOff4F5f9wg1adO0/a7j3IsX59NfnlDN7//339tQLTN998Q6NH jzbPJYYOIYMHD6bvv/9eIFaOAsDcfH2z3YJDdJZ2auShq9/Yg+q7e6QG9uolw3dVR/l162YfkNoj pwGXDjHagEOduuTg6EjOfGL9ExIpjiOrlB17qCeep7rLs1RlcebVT3Izr31qMyNblEXWwCAQK7sG DBig4X2wOYj1Y4jFDBxEgzmy2vzFfyn3v/+jxV98RQM+Hk07du5UkAKs7gUxTh999dVX9N///pey +vWj+gwnTcOGlDl6DP3v228VlCC86nQ6Yqibp2Dp3LkzffLJJ6oqVSD24EJNU1DffvEtM7P0DDKM dGIYk5LzO8wWgLnfmsbGVsv8SGRU9NwFWv/u3fVocPZP7aEanjUMMYwBV9fFlZrFd6CISdMoYdNW Sjt+WtXvW0KpLK7OAIOsgUEgVnbZIsQGX/ucln36BWUNG07jsrPpwIEDdOTIUTrMHjhwIO0sI8Ty 8/Np0qRJpNFoyMXFhQbw8oJv7gDMJPxPPwYd2seQwTo5OanfnThxQiB2H/Lq2NHeq1MnDezdubPW vXXrHBfv5noMygxoNQoOoeZJXRlcceQZG6sP6NFLxp+s7kLdsGdklA49qtB1PfXAYTWrbOigoeQZ EalOPIDm3MybvDt1prARo6jT6nXU61TphtUxuboDDLIGBozYEZiWoTITl6Ag+3ouLjZRLWptX9X+ 2gjE+vfvb1MQW/DFl/TZDz+oNineN9VelZubq4x2ubJALCsrS/UyRDsXIixUEX722WcKRtYgBui1 b99ewQ6AUtDjZV26dBGIlVKAF6Dl3aFzTrNOnXTOgYE6h/r19XW4ENG4dWtqmdmPYubMp5Q9+1XP 58ipM6m+p6dA7GFQcN9+Ws920XqOyFQVIaoL089eoNQ9B6j1x2OoMUdmmF6dT7gaiBRQc/XzV2PE hQ0bSV3WbaI044PGmLyvKLyUL3+i73vls2p/sViFmL+/PqhX7/iGQcHaOs4uOZyx5NTTuFQ5rKsD xAICAsjf3185JyfHKsS6detGluvNmzev0Dr3cmkgNoCv0b3ffk8/MIhGjhpFi5csoW+//55u3rql PGbMGNrOELvNMPnhxx+pb9++5uMJiM1jiN3g5fgewNJqteTu7q5mC8jo04cuXb5MP9++rb4v6n37 96tIr2PHjqqTR6NGjahO3brUkO8zte158+nnX36htevWCcSKyD0sQkVdfP8peHm0a6fHPG6YkLSe WyNy8W1ObhgfdeAQStyyw/DYzsWrqjkkacdu0jRtyjCbkeOXlCQdO6qrMHGjZ2R0TtPIaOpx7JSa Qj1h41Y1KR8uADR6enfuQtE589SI2o1btyG/lG5qGn5Vrww71ScPbWsKnzCZehw+bm4zs4RYBsYe zL9e7W84q2DgjDWoV7q+voeH3pTBuAWF5HjFVO2kmGFhYSVCLI2jb+NqVSKOVOz79euXza96RD3w xo0bqaCgoDCAOPOfOnWqikpM623evLnQOvdyaSA2UEHsOyr47nsaMHwEzeTo5+L/vqZrP9xQHjp6 NOVu20bXf7pFl3i9Hgwm0/EMCAykyXPmqOXXfrxJaQw4dR04OFDr6Gg6eOECXbv5k/qtNW/cvYf6 c/owADAizoSUFGoRGqp+jyhu2NixdJUBOW+1dLGHTNWF3h06aD1bt85x8vTUObk31iMv4ldVW+TZ LpJcA1tQ1IzZ6pk9TePGavZ1zC7QcdV6NVFpj6MnyDcxmRC1+SYmPtKFgWqtwJQ0jTNnap5tIyg4 qz/5dE4g3y4JHHr3p2h06ti1j3qePEup+w4pqGlHjFLPeHU/pKf2i5ZRcP+B1CQyipy9vakulxyd vZqRD19EbceNp86r11N3jFvIJZ/Uw8d1nXLXPJQQw8zObgGBhjZEZxdyaxlCzaLb6wIzMqs0vbYM MQggW7t2bfz58+cJBsDQI88SQPh8gSFgWse0nuU693JZ2sSGFFyjKL6mI3ulU9K0GdR15mzltt26 U2ruahp+nde5dLXYc2KdJk+lgecuUOKCxeTu568g0yyuPSVv3k5DrnyifleSB27cUmgU+0guQCat 20hNo6LVNYXtJS9dTvEzcx5ZiAWlp5vBxc5pGBioQ6ER09N4YrDv9N4qv0LtUc8TZ1W1oTOfm8hp M6nX6fPU7eBRiuNz02rQEPJNSCSfjp0pMC1dPfaAKkXvxGSpUqyuCkhN1TLE9GjvaszRlLoQ9h1W 0ZQpikI1YTu+GBoGBlHHlWsNVY4F1yn93EXqumu/AlbjsNYqfNd4NiXHBg1UtWMDLy++YJKo7dgJ 1HH5aj2vF1/VU/Y/qEqCWIMmTQh170G9eqsZeW0BYujGzpmiDlVbycnJxOAy2SYgBq1Zs0Zz6NAh Onz4cDHfbXlZfnPg4CFas3mLVYDB8/g707WuutgPGKjG5kw7clw9OgLfbcQO34AAipkwieIXL1eT YQIwTlzy78T3imm7d3NJU7HEL8slJzc3tT23lsEU2CvjkYEYqvcCMzI0MKoKA3r1znFjcDk1dNfX qa8hp0bupPFoQm4tWlDY8JGUsGmbofc051vIm9C80dA/QIHKcnZtfNeDzyuAhiisDhc66zVqRD6J yVKlWB2F7vXNU1NznL19VJjtGdGOuu0/UugGg3ty5OXRNpyatY+nnsdPqyrDSA7TmyenkHtomIrE QgYMUqDz5PV8OnehYL4RUfUImDnWZaA1a8YhfrQeVZcBqT20iADx/8ZdqTYqCWJNw7TkHRFJ7ThS 9YltT64tW+q9o+OqtHRngli7du1UG86QIUNMthmIHTx4ULNu3Tras2dPIW/fvp2wHJ0pin6Hakd0 cii6HL/B8l27dhVavmv3blq9YYNVgMHzN202X+ulGbHD2tiJrfl6dzMCDL3gUKPRk+Fn+v3dXBLE uh04ou47R6f6aruoCTEBDH4YIQaQhA4Zrg0dMizHIzxc5xYSonPx81c9CwGs4KwBao61hvy+3dQZ CmBeHPEiH/Lu0IkiJk6hlN37VcHbv3uaitK67tpX7Jinc3SGUVWaRsVQE454PaOidGFDRz6UBYKH WsEDBmgaabW6YL5p0TkD3U75AlK9Di2fAUvctF3NVtskMpIvjB7UpF0UecXEUauBQyl+6QpV1Ygq RrSlaTybUPSsHAW+7geOUsfcNRTcf5AqSdZ14VIPOoUEBek9MI1Kag8FtOoEM6ttYmx/jmJ9AgPV JJuu7u7quSDP4JAcPExu/GmlywQxZIyBvG9BQUHKIZwx2BLEduzYoaoILX369GnC8nPnzhX7bt++ fQpuRZefPHlSLUf1o+Xy/IsXaT2DzRrA4Dlbiz7sPIBap/em9tNnUodZc5TvNZ9Y0zbhqjOBa3M/ cvXz4wigV6l77951Usz4DuQVG6eqxh7WSTFx/6NNyjsxUeuTkJiDAqATOrfwPcQAU1WF8Us4n9l7 iHryMY1bsEQVGNAGn37ugqoqRNMFOpkBZE24MO6X3NVQVejhqaoWTfmZqkXic9w2e5LKwxK36Ug7 /GPy0IbrQ4ePlCrF6qbgfgO1jbVafeLm7Srk7rJ+E3mGt+OTvkC1Y5lustZjsg03aECAirIArh7H Tqrw3TQ4L3ozoloRvRaT+MJQF8vlT9QgqJ0ZkG2yJ6o6/oaciaL3UL2GbgpqHtrWehPMEJ3hwUTj 7tmkSoRYWJghQ/P2Vt2j8ayPs6enroGXV5VlMiaIFd1XQGzo0KE2kflxpKTBw75F27Hy8vLUQ8AA UtHvGHxqPMWiy8+ePauWFx1/sbRtYgooRoi1GzyEEleto2S+duE26Rl3hxhH4i7NvEnLhUBfzjyb JyRRV0wRtP/IPd1t3kJK7dmTYmNjFcRa87a779xNCWs2kndMLIUNHEyh/QaSOxcEHxaIufgF2eN+ x32PwRYQcdVzddWz1bOpjUJakQfnRShUd+KCsKltHfkKxqT04AgLvaORb6m8puC6ir56IL9Zu5Fa 9MxggHkQBnFo2befuUoR63VcuYYL5NFc2J6jPqMA78GFEIZgjl9S9asdeuRkGiexaVwHrVdsh1yG mIqicILRM7H16HHULLY9JW3fpZZlcIkQVSPosIFeiX7JKXxB6dWFg+9N7s6lIVwYWBclI/weJaCW mVmqxIPSUQsO31sNHc4XTBvy65pK/t16kEfrtgpouIA5w9e5h7XOcQ9trcU+Ykwz9yDbgppViHHG o+3ZS2V0eOUIjFyaNlWRGIa7Mf600hUXF6fhCEznx5FBcHAwtWrVSpkhljNixAibOK4cOSmIoSu9 pRFVYfmZM2eKfbd//35VZVh0OR4OxnJ0/rBcnpefT+t0d4nEtmwzX8f3U52I8x/AsGneNpxCGF6N GGpuvDy4SxcK65pyT7eKa0+tQsNUd3pszz80VE39EtypM3nzMv/wCP6cTD78Wl0hZjluoXtwsLZh QIDqnOHo7KJHZyhAK6BbmmpDR61NxMSpFNQnU/WIRnUfIttIjowx4AIghu9c/f2pq26v+RyZjFqg Fhl9qSn/1pePIwZvwCANmBS3+5HjKkJDc0e6MVJGYRz5UUOOAP27pcX7pqRoBGY2KqdmzV52buaT 6lhfQ2gH03CojdJMMgMHNy8iJ1SBBPTopYDV60w+deboDBdB6OBhHGHtJG9M9c9hO0o9lhdOp5Xr qL57Y47kItQ2UVJC1NZmdLbqDIIHqPEbdNXXNGmiliF663bgKHXIXa22iY4luDkd6jkpoKF0xr4T pdkA0KxCjG+mJC79ZZzN5wLBWQruP4A8+IYI7tevSqsnADGGlw4P0Y4aNUqNAsHw0o8caTvVJlu3 blVtYlu2bClktHthOUatL/odlt/tN+iCb7kcn1etXWsVYPD8jZvM17GKxPoPpHaDBlMil9iT+bzC re8SiQFiLTjDrIhJMdHeCqvP1WxSTLRvmaoJ3bhAh7EKnZs31zk41tPXdnAkZx9fajVgMLVfvJy6 4gFkzh/il60k91AthU+couDS48gJ6rxuo/rcnEGDNkKADW1ZaJpoN3W6+dyp88eRVdSMHAVFdPZA RzXkN2jqwNB5YSM+VvlS6v7DKr/D+t34PYaewtiWrv5BekSCroFBqYFdu8pYirYoj9BQX427Zw7a wtArEXXGboFBqqcOGkWTtuxU9c+4SLQjR1MIX2SuAYGGxtILl/mCW6Y6cuDCUyE6IjI2wn5EVG6B LSiQLwi0heHiwIVoemYs49wFDu2zqFHLEBXN4SIC2NKOnqROa9arbv0ohaFXo2M9J6pdp45h3iVv bz2AhmoHAA2jYhiTU+myBjH0TsPs0uomunSNj8UwzuTSdGFVXGVnglhSUpIa5QIZdk5Ojo4hZjMZ HyBWFCqV7YUbNt7JBI3ViW24JB8/aw51nLtAOax7j7tCDAP8tunTl9pyhNCY7wF3/wAK43Xw+V5u w9FC67ZtVbSM7QXye0T1mBjWm++HwNhYte2g5K7VAmKAl6l9i/MDnWtQSz0AgXFZa9d2UO2GDfkY oTMZoIXHdUz5BAqBeEQHHTVMbYqo9UFeg/VQ9RfEeQjaCF044kVtDp75UuupqsK16jmxqFk56jfJ O3ar0TpC+g+idpOmkkfrNuo7NHlEz8zh33dXw1Chqz6eMUMPbL+UVI7MuspYirYsVCkaSkjJWnQt RddV9aAuxhZzbUg+XRIpsFdvFa3hgmsaHau6ruJiQr106NARHJ2FUeqeg4b6aL6pm7SLVE/Go0dQ IEdyeJDQlDGYLkTV24ovIr+U7pR27BRflMdUt2S/5FQ1pJVrc38KTO9NIYOGUAP+jFFCUKIyPIFf T924qt7c0zMHN0kgh/2VHZ2VFmIcjdkMxBISEmjGjBlqChOGmM1FYqtXr6aK9KpVq6zCy+RiEONI rP30WdQnv8Aw0DU7YvDQEiGG8x87abKawBXrtsjoQwFpvdTzlabf3819ONLI6N9fjdjB15eaCqY3 ain2H1E98RCFIGJAW7WtQszFz88+OCNT4xkeqXXxaZ7jyPcp9lGNnIHCLecNgAXu4yiGR8jAwbws WI2YgTRGzZyt8oP0M/kUyscaj6skbTHcU5ZGoRePGnhERFAQgx3bTNm1X+UvvU6dI7+krnzse6rt YBmaQ1CzhM42rlywMFRNpqv2MuR3XIjX42FpRIrNk1O1UpVYDXUn5DcADV1NEaHV5osPDy/j2S+E 34kcmqNbquqswWE5IrdgjpwQondes0FdTK1HjaGuO/eoKsU2Y7LVuriQcPGpUlLualWFiS6xaFtD WxkeOgQUUaWIbSGDAMSc+H9xsSN6QxSITiMBXOpCN1tEZxgTDRdf866pOQF88QFoeC4rKD2rQi/A 0kIsZMhQHXp/Gn9WJUrk8wqIoYTPQFOZJNyhQ4ccfrWJG/XEiRMatH9VpPXHj9PabdusAgyeu2Wr OZNUEDM+J9bzKGYYP6t815mdAwMpbjKDhpfj+6DefYtNink33613ok/HThTBEQTuo9i5tjOzMzJ6 ZPgwMn9Osxo5A/ACqBhkqn1LO+JjNdwTpmnCs1n1Gzem5l1T1KM6AA06fbUePVbBB23q6CGNNis8 ltNm7HhDTY/xOKEADZC7a1urmp6Oq9ep7cUtXKqiNuQRPp0SzB3LMA4sJiJFtAZoIS9D7Q4K7Ibe 0Zx3pCLvqJ6P+4isyKujBdA6J+ag/pojMz26uqJLKy6wtnxzJ27eQQkbtlCzuHjV5oVGVEAsiQGG EmMsX6xNomOoA9/0pgiu98Ur1JJLmJqmXirKQsMqusWmHTupfmO6UHvqT6vn0fBcGd6b6q3RftaJ L3g8bY8eTOhujO78KLHhokR1I0NMh5uJrQXQ3CMiyv3CLAvEqjoSY3gVb79jYxlnmDZRggfELHsS VoTvp3eiliOpOIZH+6kzlMNSuwnEWIAXoIXCI8NIDbKL+w8FS9yPGF+1Lt+fnhFR1J7hksYFANWr kO/j7kdOcCQUox7gRq2MKf34DhBK2LBVNV/g3kfNDCBoqlJEPoCCtFdsezUKByIsdCbzaBuhIt92 U6arZo/Y+Ysoedc+9cwqqgpRLYn9AVydmwfoDM+pCrgeCWFkDV/O6Joz0JondlVVjq7+/nqUZhCW N4vroEJzNMI2UENNdVH12rjgEPLjIUQMHJyy+4C6SBHFNWoZrHov+ndLU9WOAJjpQlYXM9+oCZu3 qVITnvdAlSRKca3HjFP13Oj4wfujPkdMmKLaz/y7pipouIe0UlWh6LbvotrQwnRBGQaglSfMqhPE rO0rbEsQY8jYHsQ46ooek03d9x2ktEPHlNtyAexRhZipR7N7aKjWLSgoB21cqCmp6+xMrpz2ln2y 1MwWGKUE0VPE5GnGThgRqqAbOnS46vaeduKMqmZFFSM6XFgeA6QvPe+iKuhiihTtyI/JvVUodeKC Lr7DUFLoNh/QI81QTcvLkM+grUu1sTHA8H+omkTVJSI0tsoHTBGXR1SUBvmaMVmiR0mGKscUM9BQ okGEhosRHTAaePuoMRS78U2H6j9ETj0O61UvIpSsUFeN8B8RGEpR6A3p4uenbk7LKAwZSMzcBYTJ 6tAOhw4kaLxtGhWlwIWHqlECU5nIqNGqcRhTwqCkB4DiRsGQT/hNHTQk83aceD89W4fnYLoFTDkT nJmp8UtPv+8L+WGBGL4zrlalYsjYHsQGDKT2fJ2iCgzXJ3y3NrGHEWJ+3dLtMb0Q7huOZnI4etI5 ODkZIq4mTVSXdHTK6HUmT91/GLMQQ261GjxMAQedKlI52kK3eC8GGUYbwSDhGGgc92XzpGSVJvMx 4PsmfmmuipziFi1V+Qee8WrN9zm2FT5xsnroGz2kcT5QVYhCbptxE9RAv6gtwgDAAJdzQKAO4ytK xCWyKq+YjmagecV1yHEL0erqezVTVY64UHFxo5cjSlAdV6xWF3D4hEmqJxJKSHiuQ9VtM6wQbXVY vlJVFeBCxphmAJcag7FJUwrmzKTLxq0KgriQVUM4SmUnz6l2NfSgxA1jugm67TusnubnCEzdDIj8 0A0XpUaXZt56z7bhOhgPNQb06qW9H5gJxMpXDBmbrE5sm9mPOs5bRJ04Q4W1HAE87BAzFVYBLra6 t53c3dXUJrBLc391D6NtOmrWHL6X9xmqCnnfUHjFaPGomUnde1ClS3Va4WOCtq+kHbtU+xieN3Xg gi/uT6RPrcdQQtsVaneQd6DWBlEWoOXDeQRGosdjPojw0FUeBWFEdLi/0ZyAjiOu/gF6gAsDBKsJ MW2kzVdk4wLQvOI6qYZdUx05ZlDFhYU2MtN4jJhYE/XlmNIF3WFx0SOzD+43SNVxo34cIEOE5si/ RZUjnkcLyuijgGV5w+O3iVu28w3lp0akxoPVHVetpbZjx6tqSlRfoC4dQ9DgmRBnX8MQQJgQD+M6 1mvYSI3n6BoQpA/o2SsHVSSoKkGpszTVjgKx8hVDxiYh1qZPpupa34kLRbC2R8+HDmLmzhkolCYn a5snd1UjZ+CRFlQVAkjoyYc5BdGEAHBgMAQUVDEgAsZO1Y4aQ+2X5Kr7sO34iapNrP2SFYXSpyCH EX2yJ5JXdJwqqKJtHL0u8R0KohgTER3IUJBV+UPBNXUPo/ZGFUiRn3TrrgZHqNvAWT2Y7NYiWBeQ lqZrPW6CqmkRcIkeSLghDMPIMNBSU9WDjehBiKoDVO3VdW2o6rTxcDMuUlzcmOYFwEKXWvRMRJUh qigjJk3hEtc2VS3YbtK0QjcEYIdei2j7Qi/IRlwyxLMd6IEUg+F7MBUDgw8lOTy75uLjq0pviORw g3RZt1lNJ6MGa3V0VA2+To0a6RqFaXUYKRsjZt8tQisTxAZUMcS8vEqGWBUOh2UphozNQaysI3ZU N4jhXg0dOVoVPAEC1YGrobvqEo/HWtDrGNX0+H9U3/c8dU61b+MeQ5p6nTlP3fYdog5LV6i0ckGQ 78FAVTOC+QfR9d0yfYjI0PsYbdqx8xdTAt8rgB3as3E/h4+fRJ5twtUzXagqVB09OHrTDh9FGt4e IjdUYzrWd9YjX1FtXMbmARhVn8akiUTlI0ugeYZH5niGh+s4clKDeiKCwnxlkdNmmZ+ox9BX6F2E KgOUvLps2KLqvGNy5qsqhS7rN6uLGzcEejihcRcNuS58w6O0hlGq0WiMYbNMN07a8VMKck2jY9QD lLgxUOWBQUQx9iMyGZQ0G7MxtQMgi8Zgvln12GeMK+kVF6dBtGlMlpJveLhArBzFkNFcvXpVVxQ8 5en76dgRNWo0pe7YRd1371du2zerWkMMtQym7vCAFyIZXO/1GrlTHY5sUE2IjhR49CV69jxK4cIg 5uFS7U+cLtRkoCMVlqtCKBs9j1HVj4Jju2kz1NiqeGAY0zKlM+hwz+H3SIc3HqXh+wI1MShgurcK UwVJAAyRGTqCJW/bpUb0CejeU3XWQBUm9hH76t66tbRxiapG6ubplKjx7pyo5ahLddsH0NT0LF7N FGRwMaOTBqoh0fCrnt7nmwQXO8ZIQ7WkGq+Rbwo8V9IwoIUaGR/DW6FnlGl9y4yhQ+4acvb2pbCR o9WcZ53WbFDPowCgaGBGb8c2o8dRG47+MHYbRsrGA94ocWIUE3Qb5v3TMchymsbFKaABYL6t28Z7 a1vrLaFgFWIDBWKlEUPG9iCW1Z+CO3SkNn0zqW1WP+WQzl1sD2IffnhXiOEBZA8MAs3gAgRw75na uNCe5Ne1G2lHjVWDDKCWBP+Dx2gMg+vGqwIi2qwVpLiQifs1btEyc4HSZERrkdNnUZNww/iouJ/j lyxX66FWBPcoqvjxMDPSoZoSuKCAUTywL7j3ATIMHo6IiwGmx74GpKYZ2q9Te2ndw8r/cRmRqMzy w3NoFkDD0FdqHDW+ITEkDXoXoe67/ZJlhCkXUNWAKAvtZqgCxM2CenS0r3Ves14NMYM6coyVhgZm c6bAN0/osBGqQweGsMENCViiTj+Cb8aELdt5WxfVbzjiUtEfBizug1IjR3pxC5eom8yzXZQqpTrU d9Y38PTS+Wrb6gAwX77JMS4eRqxHJmazEKsmbWK2BrHqXJ248bnn7H0bNNAwBFTEBRigWr+OpgE1 Dg3jfctUNRzofIHrH50u8JAxCnXYX1S7p+j2qemUgnr3UR2z0FMY9xGGesI9ZHqUxmSMCo/CX/Sc earjlnurVqrgifsVNS0Y1g7DRanaEF6GQQ/QCcRw39cxvDo56TEgcEBqTwUtqSoU2bwsgeYWEJTD JTB1s2E6dpTOULWIOviOq9eqLreNtW3UeI2olsCI+GjfQqQWNXMOefC6pqf0cVMhamsW30FVXaI7 MNrQVPd8RGx8I5luvrQTp1VVJqosTdEcwIkbO27+YtVJBO15KIGiuy9uOAfHOlQHQ+mwXZydydPD Q02KmMJgRBULMkG08YUOGqwPHTQ0Pr9hQ82vNWtWus9y5saQjWdg6X0AWwtjWb6jY3w+r2Ptt6X1 l2+9pTnx4ovK1197TX2Gra1r6RuBgWZfu3Yt/vq1a3o2VZQvX7lCG/bsoZW5uVY9Z+s2Pnd8XeD8 MYgiuAATz5FF3wt3xgZthy72HJWoajTO6NFb0XQ8m3MhJm7SZOrLy/E9OiQZ5hM7Z/793dx3/Sbq 3b8/derYkZr7+lIER4J9+HrEfHw+HBGixx6u21gMO1Wr1h3Xrq2vVatW/AY+/vnPPqtZ/+KL2vN/ +lMO4ObNBS/AQcPXJ4ZcQu9hj7Zc4Js5W43ojmtdXe98vaIbO+6VxK07zfcQXnF/AaSYoRrPYdZl EOJB5B5HTxqqCtl4ZgvPiALcWB8QDGCA4cFjPHDcNCZOVU/iec+WWQN4H8LVc6Bo+1bw4nseI9p7 RkYan+OSiEtUDWX5MCW/V/X1dRgQ6hk0BgiiM7R/oQoEn1v2zTJ37cUNieqKFr16U7dDx9SN1ZFL zKiawADGuIlQLYLeUSZ4mdx+0TJ1s4WN/FhFfBjcOGTgEFX6BcBQxYiuxBjB361RI8rhjODUBx+Y fbpmTTrLmUkeg/cy79c13tY1/wDKd3Wlc7zvea6u+tvvv6+rKudxJsemos5nGPM+P9C+XX3lFd2B 557T/eeNN5SPP/+82dbWt+abAQG6G/7+en6livSP7P8xbL7iAo01X+BC0+QPatIpnEO+bi44u9AR jYZW1K1HeRx94Lxe5HNa4NnEcI55nXy+FszHlM//pUbuajm+z+dr9zxH8FcZDGr9e5kLSNdcXKjA ia8Z3tZFfo9tXfHxpXNO9ekiX3tX+bo66+JKG//+d7M3vfACbXjhBX3eH/+oU/7DH/QbeZnp++Wv vEq+vB948BjTIqF2AYU77/iOqpo+du4C1bkK3+GRFsyvZVmjARuiqXnqfgCcGzRtqkbFUFHc6fN8 7/VVz3xhcF6sj1oQFBrRwQNtaHjsBu1f6GBVl4+ZaYQdhtmdAb39qm5Ab5Go3AWg4cLGRJluYYZn 0EylNtwAaIDGWIvooIGGZ1QBJqMKg6MxNBKjsVn78RhybuajojM8AI2ZqHGjYl3TzYmbDYMNI1IL 7J6mqkPUpJ9cqkQVCIa8Mq0X0DOdvDja2sPf/8LwEjPE//lPWvvss8QRGP33rbeUd//tb7SfM09r 69uyse8zn3iCPnv9dfr5/ffpFhvp2vynP9HX//631d9Utm/b29MPvJ8caZXaR195hVpx5OShbaN6 /5qiKxTe8DgKxiEFaLw7J6gHlf1Su6lJbE33CIyevXi2K4ojU9RmqFFyME0T33ux8xYSR1HUadVa VXhEbUbq/iPqGVBnBjiGh8N9i9oVPKeJ0TPcMfAAplZKS6uQYeFEIpsReiAZejj2MM9FBJughioS v64pFJ49UdW3t5s6Q7V74QbFwMIYoDiNQYRejm0+Hqfa1TAEFm423JxoZAa4MKcR2s7ajpug5hhC ewfAheoS3PQobbqHhFLLDp3paEys1QzmUTQgtvQ3v6FDzz1Hx198UXn9H/5A+/7v/6yub8sGxKY9 9hjt+utf6ShHMvDOv/yFNv7xj9UaYvo336QuXABDQc00fBOMewA9DlHtjqiqUXArcuJIElMgJW29 Uy2PKnv/1B4U2DNDjWGI+b7QloWOGNGz5pJX+3hV1YmCohqrsEdPBTlUwWO2CXTfV+AKCUMPZS06 mQi4RI+kEJ1hRlhDF+FkbfOuGMuxhY5Bpq/n5qa6Bvt2SVTPq2CqF3T8aD0m21zliIepA3r0Uo3a mLsMgEL7GgYZRccOPN8CiBXt5QiYoYoRN2bc6HG0LzqW/ssZg/hNOvj887Tq97+nSy+/TJ9yBAPv ZAjsYFtb35Z9kdMAiG1ncCGS3Mfe+uc/02qONC9zNGPtN5Xt/7zxBn3C+3KW4VRaH33nXcqYMVs9 kxU+fqIqoJmubVznfS5eUZ08msW1V3P5YYaJyBkzqc8lwzBurYYMU/eV6lXI9wyWI/pC+zA6PaEX Ir5v3Kat+i2qCQGu5j16mp/j8ggO0+D+Nd7KIpEIUsPjWAItJESHkh8antH5okGTphQ2fJSajwmj 3+NmRcMy2tbaTZ6m6vkxn5GLjw+XPHeqBzsxHxomAwW4TDc6GqnxMDaqI9M3bKXpXt40/+mnxezZ TzxB0znjn/fUU+Zls3gZquUs16sOnstpmGxnp15Ny+Y8+SRNf/zxQsuq3Lwvc/n4ltaLXn2VMles Vj0LMXC25cjxiMZQ3Y57InzCZHWvoGu9aeR4dJHHw8koxOGewD2DyA1d6dE+je7xsAJXYKAOs16Y wCU9CkWiMkj1cjQCDTcSgIaJ7jC0FHo54uaNyZlHSdt3q2gLVY7RXPpED0dUjWBeI1SToJ0NPR9x o6PUiRsdM1OjhImpHgYeOUHjG3uqzE4srg6eXeNl6r9pO7WbOlONxBG/fKW5pgFzAjZP7mq8B86o tuSgPllqeCn0BkaPXTzWgsJf+2W5qmu9s7e3Gry3vqeXAhcGBUDvYvQyxn1ovCVFItH9ytRt3zDa fnJO88RENX0MOoTg5kQvLVSBuIW0Ul2FATdzlSOXRNFgjV5bKIliWdSsueo5MfTiGnT0pEBMXK0M iA3iwhtAhKpzTG+ioqpzhnEM8fwkOmuoNmA2HmxGexfajzFiBp4da9QqVEVcmChXPYDco5eKuDzC o6R9SySqSN2pcjQMs4MZq1WVo7OzGvW6nosrtRo0VE3tYHrwufOq9aqRG1Um6NCBadDRpThlz0Ea eOIsrWgZQnv+9jcxe/Xvf6+qt9B2pPvrX1V72IKnn6YpxgwU36F3HzpLoNeitW3YipGGqbzPW3h/ 8Rn7u4nfIz3b+Lui6xc11kdbIDq6IO3YFt7PffJJ8/FY8swz6n/u93jgN7v499t+97ti3vrb39Ja 3v6sxx5T/zWdvZr3fctbb9OwnXtV1IUu8nhwOf3cRTXlCUbGiZ23iHrnF6j2L3R6aps9gTR8vWN4 OIxN6tSwoZps1gQuqSoUiapIRYHGUZjO0dlZVTnW4xsWY71hJA+MxI1BhNEWgEGI0UYQmN5HRWaD zl6gY/Ed6af33xezT/7jH7SEM2r0Rjz8/PPK6OiBzHsGZ6bIyNfyZ3RKuPnee1a3YSv+/I03aMbj j6vOKaZl1159lTb98Y+q56Llutb8zdtvk44hg3Sjgwig882//6267G9m8ABk09g4Pugo8uO771rd zt2MY/gt72fRHojneB/3Mcjm8/4DYLPYO/kcnP3DH+gE/2aUbp+KtDCKDKIxDLKLETrwzBi608fM X6gmkkTVuxpk18VFj7nDvGLiFLhkWhORyMbkFRNjBlrIwCE5GL0ez7CowYl9fFW3YVQ5uvr7q3YE dE1GlDaIS6vHO3Sy2v35UTS62K/gCAAwO1+jhrKKvDgDR0a97tlnKeeJJ1REdoQB9x+GGZ6/srat qrbqYs+Z/46//IUO/P3vyojANtyli73q8s4wQrrXcFpnMkSW8/E4869/0ff8G3yPZ86+5fdn+Fit YYChswU6jGC7p3kZ4PndO+/Qz7yutf+wtKmLfR5+y4A6ytvbxbBaztubyeAEvJbz9vcz0M7w9wDc SYbYxwwxtIF1WL5KPVLSjIGlJpqNjaOG/gGE3r3ovcjLC8/HxfeJ8ZYRiUS2KnT9xcC+wQOHYIBf BTRUoWCKlroNG6pn0TAzLcZVzDx0jPQciVnLYB5FIxPewJklMmlksDCeGTvAxveIRPB54dNPq+hk JWeueZzBf8fLkblj/aLbrCqrh50ZQlc5+vqeoQIXMIiLPuxsSudPDIdPGUDojg9Qo6cmnin7hCOv ktKF46F/8UUVjWF9RGcLGPCoigX48N9fMOi/5qjuB/7/H/k/EH3B2J+veB+vMDD3MCg38DFdwPuL baDqcBFvbzsDzQQvk0+88y4N27hVjUaD5yg9wzHkk6d6+Bi9Chs2D9A1a99RzYKs4NVRIi6RqNrK MMFnnMY4Yn0Oel9hrjF02cfQVC3jO9DOpl5WM6hH0YAY2sWucOb7OWe+MKrULEfsQGaPjB3RGSIQ VNkhQjtthJnl9qrSgBgeD/iCwYTPABGqFrdwNFYUYl9yOpFGtHEBIrl8DM5yem4waEoCmMmIuJBu PFu3l7eRy2DHYwrYDsCG6llADpEaAGoyHiJfgSpDhh4iRlQb5vDvVvHnXQy143xMzxnBZemjDL2o dpHmB5AxTqGzr6/OyzLikupCkejhkwloQXEdtOwc54BA1ctx/YcfWs2cHkWjOhGZLjL0Iy+8oIxh qPCgsOV6yNgRSSDjRuaM58gANKyLajZEKGjzuRcAKtKmETv2/t//qWgJRkcKRFf/48gI1aBf8joY yQNVqIja0OkDUSeqSQFra9stybfZN959V/0vjguOHTqVLONtz+Hjg+0D+CbjMwCG/17Dr2jzOsSw O8nHENWLeUXgZTIeSPfjqMu1ZUs9R2E5TY3gkl6FItEjpCAupQbHddIEte8Qv93TS28tU3oUjUgM URWqwExVcACYZSRmaUQhqHrM5+gAcMBD0qiKQzUj4IDIB9uoinYzwAQR0al//ENFljBABtBif9Fp BYBBtAR4IeLE2Iqo8ntQ+OK4mKoMUZWIjjCf87G4xtvHfuB/ECECol/w51MclaEzR0ngsvTRV16l qIiI3MjISK2ASyR6xLXTy0uDkdetZUSPogExVHMhc0VUAaNDxH5jm9jdjMwfQz2h9x8iDFSnIQJB N31AA9ENevBVVnRmWZ2I/0WVIcaCVFERG/u38JlnVGcPQKUqQItjUeYBgGu8rAfAjJewSCR6lIV5 sARid2yqTgS4TIPmIjIrWp1ozciQ0bkD4EO0gQ4gaAtCNITqM0Q96Cl4giOj6xyVoBdgRQIN8EJb E57hwvNeaKtCFR6qGNEWhf0DvBAxYT8qC66Wvh+IHXn5Zd3RGq/ZxOSnIpGoiiUQK2xADOBBRIXO GzDAUxqIWRqZM+CA6Ovcv/6lOoGYqu4wbiGeO1vHER/aqE5wdKQG5OXMHF3TATdTLz7T81SIkixt esYK6wGa37NRbfcJQwn/h3YtbB+dJQAuRGSIDvG/ubwf+D+0eVUFuCx9PxDDHGOYLNN4CYtEokdZ ArHCRnUi2rbQ2w4ZLGzZxf5+jG0AOnjOCl3OAUQ8ewWgATCmDg/4vOiZZ1RHEUAPbVbYn/MvvaQ6 SgA88IUaNRSoUDV4kPcL1YFog8NIGqgmtOw8gSpDVG9e4N+jswl+X7SLfVX6fiF29i8CMZFIxBKI FTYiMVS7oXv5Jc7wYQyrVNZIzJqRYaPDAyIpRFGIvPA/6JZu6m6+mCGGiAk9HRE9mUbLmFrEpipK FdnxumjbQqSHKBJTrxx74QWVFqwDAAJagBgizIcBYhKJiUQipVs139PcFIiZbW4T4wjnGEc6MNrE ABpr69+vkXmbjHY0GJDBkE4AJyIttJ1hVBBEW+hYYjL27RAvx75hf9Fp5Oprr6kegKhaNG0XVZkA IKI60+MCO/l9dZ8UM+9PEomJRCKjTBC79cH7JH6fTv7zH7Thj3+gr99527zs4PPP0b7n/m7+XF38 +VtvqLnDzr70L/r0zTfYr9Ppf/2TNjIIvvz3W1Z/U9n+yf49+vbtNynvLwyn0logJhKJTMqvXUOT 51hDl1+nBolr0I5X/krL//xbOlnzn5TnUEN54z/+RBv+8Uer69uy9e+/yBB7jI6+/wLlO/Iy9uF3 n6cVf/0dnaj5D6u/qXTzPp2v/S86994LZfDzAjGRSGSQCWLn33qCxE/Q9uceozlPP0ar//wErfub wQt/+xit/8tjVte3ZR97+XHDVCx/f5z2/OMJ2v3iE7Tpb4/T8mft6Pgrj1v9TZX4zbJZQey9FwVi IpHoDsT2vmBHYjta80c7WvCMHemeu7Ms9/d2tIJtuV518Pb/M4xHuJDTs/R3drTkt4a0wTv+bv03 1cECMZFIZBYgNuNxO93MJ+xIbEfTHrNT3dJnWCybystgy/Wqg6c/boAYXs3LTOmzWFbdjOtVICYS iZRMEENmJxZXBwvERCKRWVv/YqfZ8jc7HUroYkOUgowSEZlpmSnztFyvOhjtYdhvvOIz0mRaZpk+ W/AsjgxLa0Bshp2dQKwMwmSgMiGo6KGUCWJsEtvR8t/b0Zyn7Wj9n+8sW/IbO1rEtlyvOnjtnwxQ RjufaRnez32qcPqq1H+1o61/fox2P/ub0vt3T+v2PPsbgVgpBXh5RkVle0bH5DSNjtZ6RUVpXLy8 BGiih0MmiJ1/3Y7Ehs4Q858xZK7o/AAv/x1n+gwEa+vbso+9xBEXRy6H/2X4nPeaHR36pwHUx2sU X79KzPuU99LjhvnDSm+BWBkEaDHEdE2jYyhp2y59A08vXX1Pr2wBmeihUP5rdpq81+10+W/YkdgA LVPvvT0vGIzeiRs4crG2vi1bz6BCJJb7rB2tYwjD6GW5jKF84mXrv6l0A2Q1nrA6MkdJBsTOyrBT pVYRiFGDpl4EkDXw8pJjKKr+yn/Vzp5Lw9kAWUk+9cbj+jNvPUHWfJadV4KtPhN0n1bbfPtJyvv3 05T3TimM9d7i9U2/NRr7e/pN6z7D3vHcY7SMM/oTrz1O53hdeOPfGGJ/4YjhdTt90WNTmS7reTj6 CqZd4UjsZY50+DPScpCjHvWc2KuV95xY0f0y7QuO9+k3+PXlp+gcw8nSmByzRAvEyiRrEHMLDtE1 DA6WYyh6OASQISKz5rNvPanp1dxT29PPIzfdz4Ms3SfAk7KjgmnB4F60aHgfs9ezj43IoNPl6FPD M2jP6EG0eexI2jxu1D29ZcxwWjWqX6H9ms/7OaptACW7O1GXhnULOcW3MSV7N9YvDG6mn/Hqv2hx Kx9a1i5IeY6DPeU42OtHu7vHz6n9ntXjVNG+23nIYI+NbEnz+3cvlN4FqfE0/be/of3JseZjuK9z O1r20Xt0uFeXYse4ND41PJ2ODOhBOzMSS+2NA3vQ4mG975yHQT1pfIc21LURH3vXOpRSvxaNePsN 5dEffkCja36gP8egAqysmSGXfeb3v5eqsFKqGMSaNKWGLYP19T2bxgNkJteuXduqa9WqJcdaVP3F maevj49PLpss3SIykhKWr6K+F69S5pVPKevqZ5Rz9RPKu36drpejr127RruPnKTc7ftK5VW6AzT1 TL7aH+xXH96/9ktXkGtAINV2cCC+Oc12rF+fUnzccxcFe2vh6a/+M3dEYjIN79VbeYx7YxrZvqNu ZFynKi+5lnQeAtqGU6f5i6jP+QLKwnlgD9myg6b+9re0JSGB9g4bRnuGDqXNnTrRSm9vOr9vn9Xj fC/jPBw9fc7qMbfmFey5J8/RgMufqPOQya8dV64lj9ZtC50DuI6mATlqGuSOrvm+dkzNmhpEW9Ys ACubvIpATMMQaxTcSoEMEdlHH310V/O5yRaQiR4KcWZpHWRRUZS0diP1uXDFJiGG/eq8dgO5+gcU A1jdBs7k2KBBbmeXer7GZNoNT0zWZh04ou9/4AjBI+M7KogNTcuwieoXPubWz0O7SOo4dwH1vXRN AQMQm/bss7R74EA6Nneusi4zk1b5+lYJxPoWXKfETdvIQ9um0DmAHerWZYBpch00GvN5EJWPwsLC ikGsfmOPYuegJHt++KHOgwsVxs2JRNVbnFlazUADI9pRYu5qVdLOuWIbEJty+rzKODusWEUunHEX vTlR8ucSZrGMc0R6un2/fYez++8/ooMZXjqOyLKx3LhKlYuPudXz4N+6jSEiu3BZQWzGX/5Cp9et o6uXL9PVggI6sWIFrQ4IqHSI9bt4hRIYYO7BIcUKEnU0GsN5qHenICEqH5157jn70NDQ+DCtVs+m vouWUXO3RuTj2hBwKpUZYHp+jT/x979rfrWzs7REZ6LqKc4si2egDImg2DhKYJDNyi+wCYhN0p+m 9kuWU6OWwcUjMGfnu2acWQcP2g84eFSD6Au2JYCZZPU8+PhSYHg7BtliGrh6vYrE9o0cSSeWL6cT y5bR7sGDaVXz5pUKsTl8HrosX0WevF8Ojo6FzgNHX+o8fPTRRwKwchYAdvPpp7PzXnhBn/fii3T2 +efpk5dfphPPPUfH+b3+738vlY+zj/3tb/rjf/ub7hc7O0tnC8hE1VbWM1AfCggPp49XraHTXOq3 lgner8sKseXb9lC/OQs4AvMrBrB6Lq5Uy9HxoSj58zG3HhmHR1ByvwGqTWxTfLyqRtT17Usbo6Mr tU1s2ba9NHLZSmrKEaLlOYAdneoLwMpRAIopSroFP/lMPABGdnZUEWaI6fm/4n8SkImqqziztJqB pvTuQ/uOHrWaCd6vywqxOSs3Urv2HYplnGh7eVgAZhIfc6vnQdu0KU3/059Iv3QpXTp1SvnovHm0 yt+/0iC2dPMuiuqaSnX4uFs9Dw4OArByEACGyMgUJf1ssP6np5+xCqDyMLaN/7j52GPZPz31lIBM VD0VGtoaGWhOiFarC9Vq9aHa1tSjbybt2H+ALhZcLjdfuFRAOw8dt5pRWvPsFesppnMiuXt4sj30 bh6euo8cHNDTKodfH7qMk8+BOg+B4eE62D88Qh/lH0A5NT+k45u3mI/h0TVraU1MLJ3at58u8bKr DCVrsCrJZYeYjlrHdSBHC4jVdTVGwgKwchOiL8DLGmwq2jefflp360kZQUVUjRUWFmaPHlA9+vbV Tl+cmztjcS6t2bGPtu4/Um7esu8Irdl5wGpGac1LNulo0rylNHHOUn1M54R4Dw8PDezu7v7Qlhj9 IiLsGWAaeO2yVfGrl63Wr1m+mjbr9huOIXvTzn20bt1m2rz7IO05coIKLl+xCquS/KAQc6hTRwBm od1f3XjZ+PaBZIrEfgRQODr68ZlniF8RKVWYf3rsMfrhD3+gH559NkciMdFDoxmLVmiXb9unt5ah VYWXbNihyxg55pErJa5ZskazYvs+nbVjYjIKBojQrMGqJD8IxBydnMiRAdY6Nl4Axjr2ww++e775 rt/hb34ol+OBtqnPOSJjx3/BINvLoNlXkf7d7wCyXI7E5HyKHh4t377Hfs32fTnWMrTK9Ipte5UB sTm5Gx45iOE8MMTueh4qE2L1XFyodWwHAZhRe775xveTn27lTvr0P4TX8gIZBJDNsFPT1VBFehqD co+dndb4tyLRw6MVO/aoaEx/5hyVl4+dPqsyXWsZpTXPX7OJ+nw8juasXJ8zZ/nGR7KqA+fh6Klz JZ6HU+fO0+UrFV+dGJGQTBGdE3MjEhMFYCwA7Ph3N3L3fvMdjf3kC0CMDn37Xe6hr7/THvz2hubs jRuaDV9+W8xH+Tt4yedfapZ/9mWJ1/R/GCyIxNik/Ic/0BfOzvSFoyN98fvf0xePPUZfvPQSfeHm Rl+88w598dRT9MWTT9IX775LXzRqRF/UqGH43bPP0he1atEXXAD54i9/oS+efx7WcxSmMzqbISbV iKKHT2t27tHoT5/TWcsE79fIPMvWO3ED5azcoF+0adcjW1I8evas5urVq+V+HsoEsS27aelGnX7p I3weLKX/7jv7Pf/7NufW7du05D//ozHXDRD7362f6ZMfb+mv/HhTZ+nT3/+ofJXfm3zJ4Jzpn35V rFDw5XPP2TOAcswdL555hqhVK6LvviPiAgsxkOi3vyUaNYrol1+Itm0jeu01opdfJtqyhejXX4nG jTP81suLKC+P6McfiWJj6ZdOnfS/JiTE/9qpk4bhBQvARA+nKirzLAvEcnfupxU79utyt+55ZHtN 2QLE8LAz2uaWbNgpvddYe779VnP8++91Nxlix7+/wRHYD/Tdz7cp/8ZNmvLpf2n251/SlR9/opmf /ZfO/PAjbfzqG7XsGK+Xw69X+bulDL+xDL9+Vz/J7X/t00Ig++rFF7W3H3/8zrNhv/kNUbt2Boh9 +ikRR1r0u98RjR9vgNjevURvvkn06qtEu3YZIDZ5suG3fn5Ely4ZIJaYSL8kJuoAMONfiUQPr2wB YhixQ0Fs58FH9qbj42YzEHuUCxOWAsSu3Lypu3jjR1rPgNr69bcqCgPEJjO4ZjGoOMqi6fx6kiGG dbDsCEMMMMN3M/m139XP1Lig8MAzF7QTNmzV7A9trf3fCy/kMsQMEIIRibVtS/TVV4ZIzM3NEImN GWOA086dRK+/TvTKK4ao7OZNA+DwWx8fQyT27bdEnTsbIJaYKOdR9PCLMzvbgBgyT4GYQMyGdPy7 G9qCGz/q1335tQLRKGN14lcMMkRZn/P7m7d/oa9+/pl+5EjpW47S8P4GL/uS1/mePwNmlhDLKvhE P+B0nm7C+i36/7344h2AwU88QfTee0RTpxINH24A1pNPEgUGEs2bpyIs+utfif70J6KkJKL584mC gw2/ffttogEDiGbNInJwoF8cHPS/du4c/2vt2pr8F9/S5P/rbalOFD2c4sxOIGYD4uMmELMh5f/0 k33+jzdzrtz8iaZx1AUAjTRC7DyqE3nZkv/+j26hSs+KfuXlqIY8+t0PNPnT/9yBGHvgmXw6oG1D P1tGYSZj2e9/b6hGNH3/1FNEf/iDobrRtB7eY9nTT5t/d/PZP9Klv72ov/Ln5/n1n3ThX2/ShRpv K+e/9HbcxVfeKZfn3EQimxJndrYDsUc48+TjJhCzIeXfuKG5evOmjkFG0xhC49moGkT0de7GjzSC gYbPd4MYfIsjtJM/3KCPr39ugNiVT4mjMPrk3+/SryYglZML/vi8/tLf/hGvIq8aFpZITPQwizM7 gZgNiI+bQMyGdOHGT9ofb9/WX+dI7Oh3N5RPfn9DVRGWBmKWQjva/C++VBAbkHeJcgcPo1uIrqyA 6EF883d/1BX85cVH/tyJHjFxZicQswHxcROI2Yj03xmqEn/iKGoug2o0Awue+ul/6bNSRmKW+uH2 bVr63/8piI3ZuYfyG7hYhdCD+hc3N92vDRsKxESPljizE4jZgPi4CcRsROu/+lp7+cYN/dWbN2mI sR0LNrWJlRVi6Oix/evvaDZHYxu2bKefvJoZeh6Ws39xddUzxOQZP9GjJc7sBGI2ID5uAjEbEKKw k9//mPPlzz/Thq++oQHlALGbHNGh92JFS7XB3bqV89NPP0n7l+jREWd2AjEbEB83gZgNaKd6wPlH Hdq+UAU48/P/mr3wi6/oP7dsG2I3b9/WMcge6Uha9IiJMzuBmA2Ij5tAzAa06+vvtP/5+Wf9Nwwx jsgKGaNy3Lh9p2PHjM/+SzcYaj9z1HY3//DTT/Q929p3pfFt/s9fSgFBDI/F6+UwzCQSEz064sxO IGYD4uMmEKtiHfjmB981X36dC1DpvsaAv/8pZDwvZtnFfmrBVdKfPEUnT568q0+wjxdZVhbn5eXR dxiK6i5CQMgAy2WAycDNokdLnNkJxGxAfNwEYpUsRCyf37ihgfdzBPbd7du5B779XnWjX/vV1zSJ oWVpjIeINjEMO4X3S699QkcZMvpSuKIhJgATPbIqKCgQiNmA+LgJxCpRP//8sy+q3tg6+IsfftCz 6WsGGMOMvrx1i/5rxRhaClWNeP/lzZ/oK4ZLafzt99/TD7z9+/GNGzdUlWJJui0AEz3KAsQuXbok EKtiVVRhQiBWXN/8cBMAyzUyoNqK4SURmEhkUxDLXfNIQ6wizsP9QGzJQ3wezlz+j++3392o1gBj aNFPHA0CYIgojUkTiR5+5b9qZ5//mp0GPjogRfnUoG7xlwoK9GwqL1+8dIl2HT5Oq3YwoIp45fa9 lLtmM61Ysdbs3Nz1tGzZav2yZWvjZ3h4aEye+JBO5Gd5HuCzQ9Mq7DwcPnHa6nmAc9duKXQelrMf 5vMQ2n+J78gFu3MZZPTtDzcBASMWbF+//PIr/fDjLVQr6tm6W7/8kiMAEz1SMmac2Xlv2OksfbRf sl4/IIVOD+lRfh7cnQ73S6G9fboW8+70JFrROozm+vhZuDnN9PSg6R4e+hmeHrrJdnYmZz9sICvp PLD1Vo/lA/gUn4ej/VOtngc4t6222HmY1aQJzVLnwdN8HibZ2eVMsbOr1hlmvZiJ9rVjJ1Gd9pNJ 238JjVy0m+ZtPk4rdGcM3nFaB6N9zJYMYJnMn3P4VXvr1181P0k3etGjJpT4kVnmv2FHVekzr9rR st/bEWeOpbGOM8+HqmrLVs4DnPus1WNu1QBZdS5Q1I6bogHELO0YN5lhtks7Z8MJTe7Os4X8K4PC 1izgEj3SEojZhqorxNjV+lzU4kisVswEMrlO3KQcVC8avxaJRLYugZhtSCBWdQLIakdN0NSOm6DB e+NikUhUHSQQsw0JxEQikeg+JBCzDQnERCKR6D4kELMNVWeIZQSHC8REIlHVSCBmGxKIiUQi0X2q OkLsYcw4qyPE+DzwuYgSiIlE5SV7/U/2NU/c0ojvbRwrHDOOAvCQrd5ahlZZLgvEJtrZ6XuFRsVb S1N1tC2dB7gsEEtv2U7fftzc+Lgxc6ymraJtOnYi21B1yn9t8tr54NjPvvb6WznvH7+tE9/bOFbG Q2c3tHfvCUMzMi4N7dOHTB7cuzdlpPagpM6JlNipgt2hC3UMakMdvIKUu/qFUa+WEVzSb1fMvcKi 6YNjt/XW0lQdfa/zMCg9g1ISkq0ftwpwp5Zt1Tno4hNCPVuGWz0HcHpIJLXPnlel58J4v2utZVLi yjXOQ3XKf7GvYIbx1qt6gapqp47fJnEZbMyA8Fr0u/eP3aLnt3xOjy06Q3YLT1eq/775M/X/Rffp ofVdzsM7h2/SU8vOWz1OFenfr7pEbx+8UWhfbNJVCFHxHVu7dm3dYIbNRGTGkoDO2o6K788CMduw QEwsrhiDGWCHESNVK4FY+VsgZhsWiInFFWOB2ENugZhtWCAmFleMBWIPuQVitmGBmFhcMRaIPeQW iNmGBWJiccVYIPaQWyBmGxaIicUVY4HYQ26BmG1YICYWV4wFYg+5BWK2YYGYWFwxFog95BaI2YYF YmJxxVgg9pBbIGYbFoiJxRVjgdhDboGYbVggJhZXjAViD7kFYrZhgZhYXDEWiD3kFojZhgViYnHF WCD2kFsgZhsWiInFFWOB2ENugZhtWCAmFleMBWIPuQVitmGBmFhcMbYpiL119Jbm7SO3dWx69ygm O7O+07Zk7OO7x27TW7zPbxy+Ta8euE0v7ze8vnHoNqm08PdVlZayQ+ws2S3izHbxBbJbconslhbw 60X+nM/L8/j70sOwKiH2Ph/vd/gawnl5nc/DKzgv7NfYb/J5+jcvf68Sz8sDQ2zROT4HxvOCc1LK 82JrEDOfFz4Hrx80nBPcL6/xe3Ve+Lv3q/B+Ka2xf0gL9hf7/RpfYyotuMaMaUE6sU51SAvuhaJp wT2D95Zpsfb7qrbNQey3W27rfrv1Nv1Vd5v+tY8PIB9EXNTWdr4qjX3CjfgS34DY19/xPj+x6TY9 tvGOn9jMy7fdpr/x9y9xWrB+ZV/QpYbYIs4Ml10lu5X/Jbs135Hduptkt/4W2W342fCKz6u/Jbvc LzgDvWLMOK1sx8KVDTGVsfB5Qeb4z7236c87b9Nvttymx4uclyf5vDy7/Tb9fddtqsHn720+LxV9 g943xACt5Z+Q3aqv+Lz8wOfhJ8M5MZ2XtT/yefma7FZ8xlBjsKEQYvF7W4CYPfsdPi8o2L245zb9 ccdtehrnxeKcwE/xefkDf/c8r4MMFBmnLQIA+4W0YD+xv0iLZTpgLEM6X+B1sK6tpgXgeoXvged2 G+6Jp0pIy5/4XnqR7ykA2tYCjPc58LEZiP1mK+/I+ts6u42/EPz4pl/o9wwBXCwoDdjCgTPBCxcn TjoySNP+3s1IC9bHTVyZMLsnxFC6X/GpAVAKWvdID74H0Fb9jzPXa4YIwdp22ZUJMZwXRL4AEwpB j1nbdysG0P7E5wUFJkRnyHCtbf9BXWaIAV4oMKz+ns8LA8vKvheyOi8MNBRCUMgwwqwqIYZj+R5f 58jEUZB7hjNDq/tuxU/zefkLZ5yI0pBpWtt+ZRvRCvYHhVZk7Nb225qRbvwGYMY2rG27so1jWoOv eRT0cKyt7XdRA2i/4Xvr/zgtgJmtBBc2DTFL40JAaQElGmsJqQzjxANC2JfSZpJFrS4E/v0/uFRT GTdnyRDjTA7wWsul+9LAq6hVJMBRwWqO2pYh0ywOycqAGDJKVNn+H8MLpUg7Pr5W9/ceRlSAqBmZ VEXcnKWGGAoFANHaGwZ4lfW84DeqkMHR2ZJLVQYxFNJQqPgTRyMoKFjd13vaULvxBy5kINOsqALG vYy04P9RCMX+WN/Xexu/RUSD41JVBXL8L2BalgK4NT/Jv0UhA/deVaUF92kNTotNQcxuw68lQgxG RoPIDFVAKDVbS1h5GycI4MR/4mZ6giMqa/tWVptuTlVtUoEXQjGIIZNESX31NwYIlTWTLGr8fj0y za8MbTQW1VkVCTFU/+EGQgSFyAvXhtX9K5M5wzXenKrahG+S8jov94TY4jwuDHBku4YjL1Vd+KDn BTD7kZ5e/w3V2PtjpbT/YfvIWFBr8jwXOFFYu99CRWEbogUUVACAyohmTGnB/+F/yxJF3t2GbT3H 28Rxqqy04H/QNoyIuLSR171sKpCjVgr3YmVEZijI4L58le9P3KcoIHHerHvvaDWB2B0bEqAuggqM ZrBtXMQ48Thh1vflQW24SSoqLXcgxnBBFRVK+Yi8rO7LAxiZ7jreLtpm0DGEI7OKgJi6Ifk4ATIo 5Vvdl3IwChm4OdExpDxuzpIhxoULdKBZ/b8HB1cJRqb1T4Y9MpqKzDRR2EMki/Zha/tRHkamiYIL /qsiM00UktHe/Zst1vejPIzCFwrHKi0VVMDA/YLzjvNffiAubgQXFd2OifON+/GFvYb2U9N/A2I1 DlY7iBmMhPydS3wAQHkeOFXK522i+rIiT7ylUceOtr/yDs8Bkb9tYXCt/IJUFVWFwdhoVGehY8iK T+j/Nn9RrhDDeTEVKhAxWf3/cjZuTnQSedCb0yrEELmiUKE6a1R0egxVSMiYUZK1to/3a2QurxhL xhVX2Ltj/McfOS0AQHmnBZAHiLH9SknLpl9UYawi2stM7V4475WRFtRS4RpAlFTeBQzcfyi84H4s locxM6otxGC0TaFEgzYmlJ5w8O6n7hwZFIxt4GChfaQyTrylkRacJMuS5v1knKa0AIj/2PszPbXp pqF6qcIzSqPxP+t/omc2/Ugv7fvZDID7TQuOAwoVL3ChAufa6n9WoBGVIVNDRoOM4X7SUghi6NmJ iBXtkTgvVv6zoozqlz9zpqmqS41psba/d7Mp/ch00XtYtUdalIwry6aqX1MV44OmBdVt6IBRWQWk OzZ0FEGHCaQFhbUHSQvAjvOrqtuqKC3oYPVWeaSFr1Hcd+jpWWJ7ZHWHmMHGBmBOKEpnZX3WBAca 7VL3PFiVZJVpGktnZjCXMi24GfEbHIcHbYguD+MmQg8odHvHMUZarO13USO9SAtAjMcTUEX1IA3R 5WFk1MjkkNmVBQBY79+A2IpLhh6da9ATtDKiL+tG4QxpMbcxlTEtSLuq1kG7F5+X++3kVB5GWpBp otYEQL2vtHAB6Xk+Fg/SYas8jLSY2piwT7j+re13USMdprTgfOK8ogq5qtNiCi7uNy0A8V/NBaS7 3CtgBthhE7pviBU2Mm9k4qY2ABwUawfLlEma4GVtW1VtUwRQ2rQgw0eHEWvbqmqjZKjAzBdoSWA2 pQUXPtJiqD6wvr2qMjIHVGkCZipi5n0uKS0oFSMtL+69RY+tr4Tq3DIaj34gAihtWpBJ4nmhpyuw reh+/RSnBR0msI+mtBRNB4zlyCSRZlThP7XZ+vaq0s/wPgFmaCrBvt4tLSi0Ii1VFRHfy8/wtaJg xvuJa6ik68uUFsAL91epC60PI8SQUZhKAsg4UWL8F0MNdd14sA/vcfH+hQ8U1jH0bLO9k2+wIS2I RLC/uLDRroG0wOa0cDpRisO6Np8WBhMiGjyugMKGadQGpAUlakRuhlKxbacFVXOALG44ZOxICyBt mRZ0qTa0q7JV5GWL6TGk5VlOCzLCf3DhoVBa+DPanlHQu2epuMpt2EcUZJEWtGdapgUdHLActTaG rv+2mxZc/0gLjrtKC++7aSQNpAlgwHJcg4ZqQ9tND9KCiBntf7iWVFqM58WUlr8Z02KoPSpDWh5O iBU2Ss4obaFEAON9VYbaD+KHKi1cckaJ3jIt1tarDkZEY5mWJx+itJTXYyVVYey7KS14fWjSwtdX dU+L6fp64PPyKEBMLBaLxQ+pBWJisVgsrra2LYjdEoiJxWKxuPQWiInFYrG42logJhaLxeJqawUx m3nYGRC7KRATi8VicelskxBTA9Ta5vMOJRr7jCkwMD4hhhNSU2nw59LMBWVrVmn50ZgOY1rUJJkP SVowWkZ1S4saysuUFstrDCN/VNO0YELPouelikYxuW+b02I6J6a08LJqmRY+B5ZpWVcN0mJTEFtS oLFbcklnt/SyYUJAzGRryzcoTixOdO5/DNObLL5oGMEdY+PhFQO8Yjm+x4VhyxcCjjOmATHN3IwR 71VajEbaMPMz0oKM1KYvar7pkBaMT4hrqVBa8g3nBdOerPyyeqQFE5Zi7rclRdKyGGnBUFbXDVPh oKBhbRu2YBxjlZZveH+RlgKLtPD9Yk7LJ4YR/atFWr427K9KC+9/ofPCy9Rks5xeDPBsbTu2YKRF zT/H188yvo7MaTHmYXi/1CIttlj4szmIzT+ls5t/guwWnOKDyAcQmY3pQqjyzIb/X13AvC/IWHDS sY8LTpPa55KM73ExLMMNyr+zibSwTWnBBIoqLXzR4rhbS4PJprQgI8Jo9bZSSgOE1c3IGeBShi1u wvn3SAumQUFGCtgBejaVFobrSk7LEkw4eq+0nOR1MNUOw3mFsfCHzKaq04L/N6eFCwyLOTNceM6w v1bTASMtvM5iBpqp8GcLGacpLdif3P+WMi18zrAOwIDf4PrENqxtvzKNtOBaRwEc1wuONa4fq2kw GWnh6xCFQnPhz0bSsvp7nd2aGzYCsQUnGGLHDRCzNDJOzB6MWYSrMqPBfyOzQ0RyL3BZNV/wKi0A cxVnmgrEfDwRdd0LXFaNtDAEEAWoTJPTYu1/Kto4figUrOKCDjKL+00LMpsqGlnebJUWzuhWcqkY QLrvtHBmg8xJRf9VlRb+X8u03KtAYdXGtKjovwoBAIii6hOZNwp695UW/s1C/i22gWaGqrjv8Z8q LQAxXx/3hHBJ5rQs4sIfCoxVVQVsTgtA/B+dXe6XNg4xk3FTIwKo7IwG/4UTj0xu/v3Ay4oXcMlH ZZrIaCrxIlBp4eOHqPC+QGzFCwCAz42ls0pOiypUcKHgvjIWK0YEp+b4quSMRhWQjIWK+8pYrBgZ 7ipkmpWY0ajMhdOC2hNUf1rbr/sxQFjpmSbSggLS14Zoxdp+ldl8blHYQlVkZRdicU3jGKL2weq+ ldWcFlyvqF2q7MjfFN3jGq9WEDMZVXgonVX0Ba1uSP4P/BdKHuWVuVgaNyeqGvA/1vahvIy04MSj hK5Kk1b25YGMm5PTokqaFZwWZC6qBMbgVNWG1vbnAYzCEjIatBNUdISJ84K0oG1FlYyt7M+DGGlR GQ1nmhVd8FNpQaGCo3NE6db250GMQheqigFIa/9fnlYFJDQZlGMBydI4PjhO+I+K7sSm0sLHrDwL SJZGVSQKxShQVmR+DON+BIhxf5r+f0Gezm5BfjWDGIwLGplmRZTOsC3zweLSZHlFLCUZFzT+R5XO KiItvE1U66DhvDLSgptFzZlVziVNbAtVhwDlfVe3lcG4OZdyJoYICRlBeaUF21Fp4UIFCkhoY6yI zMXSAKQ5o6motJgKSBWcFhRcLGtkyjMtiChUYY+3rwpIFZ0WRBKokeH/LM+0qCiS7z9VQEJ7dwUU kAqZjxOuY1wDplqMcksLG2lBswUKFcXa75gZYIdNqCwQszRKZ+Vx4Ey/x7ZUCayCL2BrRumsPNOC m6M8q3XKYmQ05dGJxZSWNTf4Rimvap2ymGGJCHadCcoPkB78Hhklbshyq9Ypg1HIQHWpqYCh0mNl P0tjU1rQtqo6n1j5v4o0qrHR+cVUlVUeaUHbKjr8WPu/ijSOH/67vNICIKLgWhFR5L0MMKuOUsa0 WNvH0tp0LHD/ldiU8zBADLBBqcncy4wPnrUDcjfjN8hYVBVVJZSMSzRfdPh/7AdKUWVNC064KrVw xoLSJBqTqzot99vLzJQW1Lmbq9uqMC0AqGovQzvmfaYFGZWqbrtXb7CKtCktnMmhkFNWKCPtiO5R c4DCXkVUHZbWqoqRC2moNVHRTFnTwuurtiJOC2oQKrqm4m7Gf6PTGPblfgp/5rSg1gWdnKoyLahi 5GtDgdlU+LOyzyVZpYXPZ6lqXR4KiFkYmeZyBgBKh6YLwWTLA2QybkaAT3U1rYKS8d2sun9zWiy7 sptcNB2wylj4olEgroh2r/s1gwdVv4CZKmRYpEVloMb3lsa5Q1oQzVV4VUhZjLRwBoF2TBOYLffb 2nkxZZKozquIdq/7thEAuZxRIMMoVVqQsTAwFLyqEsRFbKrGRqZXUlosrzN8r3occlpQkzO/CkFc 1CotAADvG66de50X3E+qxyGnXbV73S3Dr2QjWsZ1r8BsUcMEq3NiLS1ceFdpQbtXadLysEHMZGQW KrMxZpwb+OCYDxq/xzJ8h3WqtIR/L/N+Yf9UZoO08Ak2XQDqxPMFrqIuhrBKCzKWapAWRDRIiyXE cAGj8AEIl+rZlao031yI/pFpoORr2ctUpQUQRgT5maEwUpXRyj2NtHChx5xxcuZumRZzgYIzIxQS bTktiD6QFhUFWGSc6t5HWiwKFFivKqOVexn7pp7JNELAsmu+Oi98nnC+cN5UodWG4FXUuGZUoZwL pbiWkBZ1ToxpQYEC91Fpn/Es5IcVYibjQkBmiAODGxC9DPEey2z5ArbmYmmB+b0qET8MaWHAVdu0 8L6rtOD64gxFpQWZvQ1nLMXMhQxzWpCG6p4W3mdzWnB9WabFVgt61lw0LUXPi7Xf2KpRkDWlhc8J wIa04PN958cPO8TEYrFY/BBbICYWi8XiamuBmFgsFourrQViYrFYLK62FoiJxWKxuPo6x26O3t5I kSqWQEwsFovFpbfebsFxrZEgNiCBmFgsFotLbVuqSoQEYmKxWCwutQViYrFYLK62tjWIoXEOjXRW d1YsFovFYkvbGsQgNNKhsc7qDovFYrFYbLYN9Uw0SaoUxWKxWHxv21jPRJMEYmKxWCy+h59eYItV iZCxXewJKzstFovFYrHBtgoxSNrFxGKxWFyCn16kptKxwfYwk4zR2GNWdl4sFovFj7xttD3MUhKN icVisdi6bTgKM8kYjRXZcbFYLBY/2q4GUZhJEo2JxWKxuLCrQRRmkkRjYrFYLL7jahSFmcQ7/PgC icbEYrH4UfbjhtdqFIWZZIzGGGTFEiUWi8XiR8XHc+3mnvA1kqGaSdrGxGKx+FF2NaxGtJQxGnvK 8ICbWCwWix8tV8NqxKJCGIlw0noCxWKxWPxQujpXIxaVgEwsFosfIT9MADNJQCYWi8WPgB9GgJkk IBOLxeKH2A8zwEwSkInFYvFD6EcBYCYJyMRisfgh8qMEMJMEZGKxWPwQ+FEEmElGkMn8Y2KxWFwd /SgDzCQFMjVYsIzsIRaLxdXATy3EABYCsDvCE91qiCqpXhSLxWJb9hMLTyLgyBGAWZNEZWKxWGyr NsALAUe1H0qqImWOygRmYrFYbAMWeN2XisBMpnQRi8XiyjE627EFXuUiC5g9Pv+4jl8lOhOLxeIK sMCrIqVgdkJzJzozAO1J1UvG+gkRi8Viccl+fIHKPxlayE9VnirwqhRZBZpYLBaLy2YjtFR+yhZ4 VYHMQBOLxWJxmSzQEolEIpFIJBKJRCKRSCQSiUQikUgkEolEIpFIJBKJRCKRSCQSiUQikUgkEolE IpFIJBKJRCKRSCQSiUQikUgkEtmK7Oz+H6ln2SMw2gZ2AAAAAElFTkSuQmCCUEsDBBQABgAIAAAA IQDzW41K3gAAAAUBAAAPAAAAZHJzL2Rvd25yZXYueG1sTI9Pa8JAEMXvBb/DMoK3uolS/6TZiIjt SQrVQultzI5JMDsbsmsSv323vbSXgcd7vPebdDOYWnTUusqygngagSDOra64UPBxenlcgXAeWWNt mRTcycEmGz2kmGjb8zt1R1+IUMIuQQWl900ipctLMuimtiEO3sW2Bn2QbSF1i30oN7WcRdFCGqw4 LJTY0K6k/Hq8GQWvPfbbebzvDtfL7v51enr7PMSk1GQ8bJ9BeBr8Xxh+8AM6ZIHpbG+snagVhEf8 7w3eejlbgDgrWM3XS5BZKv/TZ98AAAD//wMAUEsDBBQABgAIAAAAIQBMG/u0+AAAAEUFAAAZAAAA ZHJzL19yZWxzL2Uyb0RvYy54bWwucmVsc7zUzWoDIRQF4H2h7yB333FmkkySEiebUMi2pA8gzh3H dPxBTWnevkKhNJDanUsVz/m4grv9p57JB/qgrGHQVDUQNMIOykgGb6eXpw2QELkZ+GwNMrhigH3/ +LB7xZnHdClMygWSUkxgMMXonikNYkLNQ2UdmnQyWq95TEsvqePinUukbV131P/OgP4mkxwHBv44 pP7T1aXm/7PtOCqBBysuGk28U0GVTt0pkHuJkYHGQfHvzU3ljAR637AoY1jkDOsyhnV1dvjnINoy iDY3iKaMockZujKGLvsYqzKIVRaxLINY5l5jW8aw/RkEvfn8+i8AAAD//wMAUEsDBAoAAAAAAAAA IQDqTAaZ7SYAAO0mAAAVAAAAZHJzL21lZGlhL2ltYWdlOS5qcGVn/9j/4AAQSkZJRgABAQEA3ADc AAD/2wBDAAIBAQIBAQICAgICAgICAwUDAwMDAwYEBAMFBwYHBwcGBwcICQsJCAgKCAcHCg0KCgsM DAwMBwkODw0MDgsMDAz/2wBDAQICAgMDAwYDAwYMCAcIDAwMDAwMDAwMDAwMDAwMDAwMDAwMDAwM DAwMDAwMDAwMDAwMDAwMDAwMDAwMDAwMDAz/wAARCAEcAUMDASIAAhEBAxEB/8QAHwAAAQUBAQEB AQEAAAAAAAAAAAECAwQFBgcICQoL/8QAtRAAAgEDAwIEAwUFBAQAAAF9AQIDAAQRBRIhMUEGE1Fh ByJxFDKBkaEII0KxwRVS0fAkM2JyggkKFhcYGRolJicoKSo0NTY3ODk6Q0RFRkdISUpTVFVWV1hZ WmNkZWZnaGlqc3R1dnd4eXqDhIWGh4iJipKTlJWWl5iZmqKjpKWmp6ipqrKztLW2t7i5usLDxMXG x8jJytLT1NXW19jZ2uHi4+Tl5ufo6erx8vP09fb3+Pn6/8QAHwEAAwEBAQEBAQEBAQAAAAAAAAEC AwQFBgcICQoL/8QAtREAAgECBAQDBAcFBAQAAQJ3AAECAxEEBSExBhJBUQdhcRMiMoEIFEKRobHB CSMzUvAVYnLRChYkNOEl8RcYGRomJygpKjU2Nzg5OkNERUZHSElKU1RVVldYWVpjZGVmZ2hpanN0 dXZ3eHl6goOEhYaHiImKkpOUlZaXmJmaoqOkpaanqKmqsrO0tba3uLm6wsPExcbHyMnK0tPU1dbX 2Nna4uPk5ebn6Onq8vP09fb3+Pn6/9oADAMBAAIRAxEAPwD9/KKaHoy1ADqKblqMtQA6imliKNxN ADqKblqMtQA6im5ajLUAOopuWoy1ADqKblqcOlABRQaD0oAKKTOBzSk0AFFA6Ud6ACiijnNABRSH NLQAUU3cc04UAFFAppLUAOopu5gKNzEUAOopuWoywoAdRTd5NGWoAdRTctRvNADqKbuYijLUAOop uWHagPmgB1FNy1FAAnWnU1FwadQAUUUjNigBCu40qrtpgODSs2aAHbeetLTd2FptAElFR0UASUVH RQBJRUdNMgA/X6UATbuaa7YHvXJeM/i7ovg2Ii4ulluOgii+Zif5CvJvGH7Qms+I5Db6aDp1rIdo Kt+8b6t0H0FUotgexeL/AInaR4IhLXl1H5mPlhQ7pGP07D3PFO+HvxHs/iHpzXFrmNo22yRtjcvp +dfMTrNLcNJMzvMzfMXOWJ9T/jW78PfFN14D8QR3kKs0TfLMg6Mp6/iKrkA+pA2aN1coPixocNjH cSahEvmDdswdwHp9axdR/aC0uBv9Hgurj0O3aKjlYXPRc4prNivHtV/aIvrgYs7KGHP8UjFsfpj9 a57Ufiz4g1BCv25oQeoiULTUQPfLnUI7NC0s0caju7Bah07xDa6u0gtbiG58sgP5bbtpPrivmu8v 7rUmLTXE0rN3Z85rrvgXrzaT4v8As8jDyr5dhBPVhyKOULnuYbil3VGDn/HFBbH/AOqpAk3UVHux /wDqoMvymgCQjNHQVEGz/wDqpaAJKOtMVsUM2aAFC4OacGqOigCSgrmmbvlpKAJAMUUzd8tCtigB 9IMCmUUASbqKjooAci5FOJwKKa/SgBVbNI/3qRRk0/rQBHRQOTTnGKAG0UNwuaia8jjDFmCgd2OK Lh6ktFYur/Enw/oH/H7rGl2xHUSXKA/lnNYVz+0T4Shz5eqLNj/nnGxB+nFF+wrrodvnmqmua3b+ HtLmvLpvLgt0LufQV5l4i/a58O6RGxhhvLpgOgXbXmPxS/aam+JFrpGn2lo9laXzu8uX3MwXoKLj PTLz9rLS1uzHbaPq0sfP76Ty40/D5s/pXF+M/jzq3isskT/YbZuAkZ5x6lq8/VWTOKlV/WqjEVic yCV98jMxPVieTVe48Swaa/MZbg/xYpxI8uuV8W3bQbv9kUnKyGdhpnixvFkckwRUW3cwIR/Fgcn3 696uRXbLXP8Aw2g+z+GLXK/NKDIfxbNbjLhsVcZOwF2K/VjyM46ZFX7e9hdPmiVvxNYYzjpU0UjC i5PKb0M9mWy0Ein1BBH64NWYpNPYfLcGH/rrDx+YJrDilbP3jmku5dkRYNz6g96AszpY9O+0o7Q3 FhMFGflG0/8AjwFSRaVqFrPHLDb7pIyGVowrbSPpz+lcRZ3kl3r0cMZZUtV3TEH7zHkfpXQ2WqzW c5ZWLJ/dbpVRkHKb7eNdct5CJLq9VvRsinD4jatGv/H7cD6mobTXkvNqs08C92V8r+Rqd45iP3LW 90voEGf5UcqDUZ/wtHWVP/H7J/jUi/FDXWH/AB+Sf98iqbSqB+8tVRv9kkH+uKiSO2l4xLH6nhgK lxDmPZfhvqFxqfhK1uLiRpZpc8n6mugrz/wZ8RtJ0HQbWzd5t0Qwx2cHmt+2+J2jSrzeKv8AvLis w5joc0VlxeNtImHGo2a/70oX+eKuW+qW90uY5opB2KMGBoHdFiimCanK26j0H6C0UUUAFGaKKACi iigAooooAkprNinUEZoAaGxSs2KaoyaVxmgBoOKc55pucU1pgoyxVfc8UAEhymK+Z/2vIrPxB8U7 PT5pr3zbPTVuPIS5eOJ1eV1yVUgE5Tv616t8S/2kfDvw9hkVpv7Qu1z+4tmDY+rZwK+X/HnxTk+J vxosdZkt0thfaf8AZo1U5wFZzg+/+NTJ62Jkrk1ro9nYcR2sMf0Qfzq01vHIvAH4CpivG01DLF5e 7FacvRD5UjB8QWwWNttVVtjaXnhNiuPOjmZM/wAQ3kf0PTP4Vc1+RljbPNO1oCRfADAH5beeM8fe Imf/ABFY+YzpF5X9KXYKFG1af5ddFwI3OEauG8ZXDPHNt5ydq+9dteHy4mPtXD30f2rWbWP72+Zf 8a56nRAd94dt/sel20fTy4wD+VXXPzVDAMJUhOTXQtgHB6mibNQoM1JGcNQBaD7VzUE14sFrcXEw /c2qFunBY8KPzptxPsi/mKztYzcXdjpvbP2i5A9/ug0pdgL3g+xa3sPMk/4+LhvNf8en5cVrMxDV XtnKIoxxUxOaYE8TEDjircN0yt8vHvmqULZFSrJmgDWg1yVG2SlbiNu0nOPx6/rVgLb3SfKWt3PR XG5T+PX9Kw0Yg+1aMJZ41HZR+tDkBZm0u4QbsK6t0KnOfyqEW0qnnaKFu5LN42jZl3Njjofwq8NX jnO24h3Z6snBH4VPMTymdj5+Vz6Z70yTS7abDSQw7u/y8mtGXSTcDdbzK3+y42t/h+tVXspLZh5y MGx8uR1o5dBe6Wfh1oPk+PNPkg1DWIYzIcwC/l+zycE4KMxH5Cvd0TbivFvhqwl8b2HU7Wb6dK9q TmptYcVbYdRRRQUFFFFABRRRQAUUUUASU0t81Opr4AoAbuwKhvdSTToGlmkjjjUcsxwK8j+KP7Us PhTW73SdNs5Li9sn8qWSYFY42K5AA6nqOe/bPWvGfFXxR1vxzOW1G+mkjbny1GxAPpQFz3zx3+07 ofhdXhs86pcr2iOEX6tXi3jb47a9498yGa6a1s2629t8qlf9o9SPbOK5SLaRThbqe3SgDH1pA0R6 /nWNqdg2n+HNE1WNWxY6k9s5xxhgjgH82FdHq9oTC3y1krCuoeAfE1mzfvLdIr+Fe3yEhu/UgjH0 rGV9wO0tm82FWHsfrSsuaz/C2oLf6JaTKf8AWRKT9e9aTHJroi7gYXiCPKH/AAqDUjtsfApxwrXK g+v71v6Yq5rqkxtWfqeqLNpfg2AKoa2vLkE7xzuZT06/pWdklYDro+aWhRtoqgKOtS7bZvpXJ6Hb NeeMrZf4YQZP0rpPEMu22I9ayPAifaPEF3L/AAogVfXnOaz6orlOzhG3rT1GTTI2w1SqMVtzEgq7 aXdjmlUZNMucLG1O6AhmuFE26Q4iiXzHPtVXwwrXrzX0n+su3yAey9hVXXZDPawWit+81B/mwfux jv8Aj/Sty1gW3iVU+6o2gelRHV3YF6M/IKkX/eqvHJkVMrbhWgEqPg9alTgVS3Gp4p8nmgCxnNaF tNm2k/2T+dZscuB0qa3uGST684pS1A1EChBu/hHeoUlzeDnhjmq73kkw9BT4ZRCc0uUC7kzyux7D Aqxb3kkKbd3mRsMlH+Zf1rNhu9pcetWvN82NFT5sjBPpS2A2vCOr6fpOuW95IssHlnLBfmU8fnXq +jeJbPW4t9rPHIG7A/N+VeHcNCx7qTUcGoTaddK0MjxspHKnGaejA+hQ3680teX6B8XrjTGSG+UX UeMb14Yf413WgeNdO8Qov2e4XzD0Rvlb8v8ADNK3YLmtRTQ3P/16cDk0gCijPNBPPX9KACikz/nF FAEtRsc1JTW4agD5h/a++HreGPG9l4ut/ls9UUWGooV+VZBkxSfifl/KvOFh3KOx6gV9jfEvwNZ/ EXwTqWj3iKYr6IpkjJRuqt9Qa+OLSzu9GurjTtQiEd9pszW1wg7Mvf6MOR7EUAO2lKfFKQKlUA4z R5a+lAEF4fNj+tc79ubS9YkUf6u8gkgcYzkMv+IFdLNbbl61yviiFre4Vu6Hdms6mwGl8KZ/O8Ki M8tbSshHpzXVI3yYrhfhfcra69qlirZRmE6/Unn+ldsp2mrpvS4bGfrgzFXLXDFJdJbcf3V8V/Pb /hXX6v8ANCa4a/yt/a8nat6h/nWcviDc9PpuSFoEuc013rUDD8USbYz7AkVD8Noc2N1cH70kuwfg P/r1F4ouvlkH+z3rR8CW4tfDVv8Axb8t9c8VnHVmhvbeamRvlquj7jUiHmtDMlR+arXc3zbP7zYP t61I8nlCsfWr9ktXVP8AWTkQoO/J5P5VMgJ/Dy/2vqtxfEERr+5hB7KK2wMVX0ezXTdPjhXny1Az 61axuqogNzxU0T5FRMNpp6HC1oBJTozzUYfFOR+aALCnApyHAqNHpynBoAsLLgdadvLVDUkT80E2 ZJFlX61ettQWEfNxmqG/imO/frRvuFmakFwpEgzw1EYEgVj/AMs+Me1UIpBGuTUy3+1/lXrxScQ5 ic3XlBn/AImPX1FNguZml8xWK49O1VZJ978/MfSlF0Rx+lXyknV6F8UtT0aTy/Oa4j9JBn9a7LRP jVZ3Hy3UbQv3KfMteSEiNN3VieBVgosNuMsdzHP0rOVnsXHY970rxRZ60qtb3McmSBgH5gT2rQBI rwf4cB9Y+JOkwqz+XCXupRngqgwM/UsPyr3hBxU3BbBuoozRQMkprLk06ms2DQA14srXzj+198Ov 7B8R2fiu1Vhb322z1AKPlWT/AJYyH0zyn12dK+js1k+OPClt418K32lXS7re+haJuPuZ6H6g4P1F AHxzbNvRf19qm2VDfaPd+FtZudNvh/pVjIYpMdHx0I/3uCPY1NC+9aAEkTC1zniy13xMe+K6aszX bdZIm47VM1dAch4Vuv7P8c2TFSq3kLRk9iR0/lXo5x2rznWYvsXh2xvlx5lhqO18f3SM/XtXfxTb x/nnilR2cSmyvqp3QmuF1u58u6jX/p5Q/rXdaiQ0Rrg/ExCyofSZf5ioqfEET08Ng0kj/LzUayZj B9qZcviFq2j5knH+MbnBmX8BXXaPB9g063h/55xqp+veuM11PtmqW8X3vMmUEfiM/wBa7pBms6e7 ZUiwj4NSb8Cq4eniTZWhI28ufKSsrRojqmvNI3+rteB/vU7W73bbSPn7n69queGNPaw0uMN/rJP3 jH1z0rPmuyomwjY6U7fUedlOByK0E9yZW304jioUbFTBuarmENG7NOoFFUBKrYqRHqsDmpQ2KAJ6 kVsiq6vkVKrYoAk3nFLHyajU7jUiNigB8rYpIjn60xmzTo+BVcxArcZp1snmnr0qNm3GjcYotwo5 hE3mKsik/wAJpt3dm4lbnpxULzZZR2AyfemwEvcBR/EanRagemfs+6H/AKdqWoNycJbKfTqx/n+l erBcVzXwq0BdA8GWsfJkmzPIcdSxzXS9fWszQXb7iikxRQBJTWXJp1MY5oAUIaJRlKA1NzQB4P8A tX/DlY7i38SWsbAt+4vNo/75Y/yrxuGTaW9K+zPFOg2/ibQLqxuFLQ3SGM+2RwfwNfIPiXw3N4S8 SX2nXPEtrIVz6jnaR9Rg0AQq2aq6im9G+lSI+ym3HzrQBw+v2X2ix1ODcFLQiUA9ypz/ACz+VdV4 L1H+0vDFjO33miCt9Rwf1rMexS48RW8LMqLdEwliOm4ED8ycVF8J59mjXNm5/eWVwyYP908/z3fl WcNJFdDpL3/VVwniZeW/2ZFP613dwcxVxPiUczfVcfrU1N0ETvrc/wCixn+8oJ/Ko9Qk2WrfSlsp d1hD/uL/ACqprUu21bntitOhJz1jD9s8XWo/hjJk+tdvGea47wiFuPElw/8Azzi2/ma6/OKIbFSJ KjuZ9idafnC1marc+UnJ4qiSv9nbUteht2/1aDznx6A8D866mAZNYHg63b7K1wynzLps5PUKOldE h21MUA6Q/NTQcUhk59aQPzVATA81MhwDVeN+amR6AJKUNimb6C/pVcwDsbaA200u40hXctVcCQPj vUiS1VztNOWXFAFwNRmoFfFSBsUASh6kLYSqpOak8z5aCdhweleTgAUxTk0132yUEjpThq0PB+lt rXiS1t1/5aSAH6d6y5X4zXdfs+aR/aPiuS66raR5/E8USWg1ue1WcIt7ZI14VRgD0FSYp0a/LTsV mWR4oqTFFAARkUmPkpc5ppb71ABjn8abTv8AGm0ANlUsK8Z/ao+HLXenw69ax5ktR5d0AOWTs34H j8favaKp63pkWs6bPazLuhuEKMPwoA+LY5N4pT8y1oeOPCs3gvxbeabKG2wyfuyR99exqgOlAGD4 iga2lWZPvxkOoPtyKh06P+zviZqkaqY11OJLyJcY+VwHXjJ4+b8q1Ncj3Q/hWTq6yQXPhfVmcNGy vpcmB90xscA/8AkT9Kzl3A6S4OYq4vxLnM31B/nXZu37uuO8Qn95cemKKvQqJ2ul86Xbt/0zX+VZ 2vyZix75q/pRzo9r3/dKf0rF8TXPkx/gaHewtBnw/i+a+n/vSBM/TBrqgc1geBINnh9GPWRmb9a3 0OwVUdhyCeXYtc/qTtqV+tunWRsfQd61NUuFjhbn/wCtVLwlbfarua6b+E7FP8zRvsSdDZxrEiqA AqgAD6VaL4Wq4baeKez5qgF8zFG4saj+61PV/loAkRtrVKsvNVi2TT1fmgCyG5p4OKgjbd9alVuK AHiTNPViBUJlGaUNmgCVhmoyMUBqcTvq7oAD4FPSSopF4pqyeXTAthsUpfioEmzThJz1oMyeE5ps v36arbTQ0m96rlAbI2Y8e9e1fs56KbHwnNeMu1ryY7fdRwD/ADrxNXZvlUbmJ4HqelfTngbR/wCw fClhZ/xQwqG+vU1Myo7mqjbVpfMp2KarZrMoPMop1FADVXBpN2wdKfTSMrmgA/xptO/xptABQw3C iigDxv8Aas8A/wBoaNDrkC4lsTsnx/Gh6fka8FjfdX2lrGj2+tabNa3CrJDcIUcH0NfIfjnwpN4D 8W3mmzr/AKl/3Z/vofut+IpSAwdRTzIjxXN6vPM/hO+hU7vsN2l8i7emRsb8xt/ECuquRuSudDvH f3lqqeZ/aFu9ttx3IyP1UGspbFRN60nW80+KZekiK/5iue1WwN4L5unkwmQ/TcBV3wNd/aPCtvnk x5jPtis/XpWinlVTgSIVb3FEtkw6nUaG27QLQ+sK1zvjK42wP7LW94dk/wCKYsW6/uB/Wub8VP5s 3l/33CmqlsiTpvDlr9i0O1j/AIljGa0ZHCCmQJ5cKr/dXFQ39xtj9K02QGbrM7TxMqsvmFlUL3Yk 44rb0qwGnWMMX91efc4rB0GD+09dMn8FtyD/ALXQV0pOwVMQHAYopFfJpTzVAIzYNPjfIqE9aUNg UASuaQNikJzTSWFAFqGXNTq2TVKJ8VYjk3UASAbTSbzSmQEVHuPtQBMDinB+Kh83PejfuoAmD4pr IHpm40u+rugDdsNSJJuFRs2RTC200yZFtGzQXwaqrPinmfIrQk6H4Y6R/b/jrTYMbl83zXHoF5Nf TMK7a8T/AGZNH+0a/e3zD/j3QRKfc8mvbQcelYy3KiOoAxRuo3VJQUUbqKACmk9R7UB8+lIDzQAv +NNp3+NNoAKBRRQAjLuFeQftVfDv+1tBj1y3jZrjTxsl2j70ZPX8Dz9DXsFVdWsY9SsZbeZQ0My+ WynoQaAPidOVxWDrZ+yX8UwZk8t1bcOoGef0ruviN4Mm8BeL7zTpOVjYtEf76Hoa4vxFB5kTfSs5 IqJD4WA0zxBrFmCfLWUTR57q3IP4jmqviRQtwzE9AxHuakklW38W6PeK26PVLPyZCf4ZEyPTGOPW ofFxZJM+/pWd/dKN/wAIz7/Blme6pt/ImsB1a+8S2ceOGm3EewrS8HXOPA8X95WcfrVDwsftfi5T n/Vxs38hWj6GZ27H5Kw/EN75MLZbtjita6uNkR9q50D+2NchhHKqctWktrAbnhay+xaWmeHl+dvf 0rSzUKjy244XtUhfIoAdml3Gog2KXcaAH0Y5pofinA5oAkByKa7ZpueKG6UAIX2mpY5cVVL4NSLJ kUAXd+KQvmoUlwOakoAcuc5pd1MzimtNg9KAJhL704PVcODThLtoAn3CguDUHncU7zOKqIDmBAqI SlRzTzLipLO0/tO/ht4/vzOFH4mquB9Bfs9aAulfD6GXbtkvG848c+grvVGapaBpi6No9raqNogi VTj6c1oAYqJbgNIwO1CjP/6qcRkUirtpAJg0U6igAxUZ5HAqQjNIBtFACf402nf402gAooooAKCM 0UUAeSftTfDv+3PDa6vbx/6Tp/8ArCo5MZP9OtfNGqL5kB9+M191ajZR6hbSQzKrxyoUdT0IPUV8 d/FnwPJ4D8Y3+mtuaFW8yFmGC0Zzt/w475qZbBex5dfxva6b9tUqy6bdxsVP3tpJPH1xWn4qCyLu XlWOQfUVma3Ftkuofm2zwsBt7svI/rUsF7/aPhO0kGGZU8tsdivB/lXLGWrRp2Ze8KXGfBb8/N5z ipfh3F52rX1xj/VqsYP1JP8ASsvwxceX4ZmA/huDx3ORW38PT5elXUn8Uk5/8dGK2jujM1tavRDA /wBKg8HW3yS3Tf8ALU7V9gKoa1M13cJbx8tK2B9eldFBEtqkcK8LGNv6VpHXUC5kOtRg4NCtzSsf mqgHFsUFsVEXoD4NAEm+no9Q53U4NgUATbhSF+Kj8zihm3CgAcUxZcGns+RUMj7WoAtLJuqZZKpx S5FTRSbjQBMz4pkj7hTWOKieXNAEigsaeGwtVluMGkkuj7VXKBaE4U0q3GTWe0hY1IkwUVWwFxpM 12HwI0T/AISL4j2KsP3dtmd/bbzXC+duWvav2SdAZ7bVNWZcKzC3jP0wW/mKnmA9sj+7TqapCijf /nFSA6im7/8AOKC9ADqKbv8A84ooAXfSNyKPLpC2ygBf8abTv8abQAUUUUAFFFFAARmvJf2qfh5/ wkvhdNVt1/0rTAd/HLRd/wAjz9K9aqvqNnHfWkkMqq8cylGUjqDwaAPz48RH7JeRzdkkBP0zzWFo c/l2uo2vT7PPlQOev/6q9H+P/gJ/Aniy+08q3l7t8BP8SHkH+n1ry5ZvsviFWX5lvrcZz/eH/wCo /nXDUvGpc2+wanhHUPsccknyjyLgyHcNwHHp/Sui8KL9k8H2zN8rShpW/wCBEn+Rrh9Oumht9QCt tycfU12l3cLZaVBb/NlIlQAfStqezMS14Vi+1alPeN92EbU92Nb6Hd1rM0aFbGwij3gtjJ+tXvNw 3t9a2jsBYBwaM81GstO8zAqgHE4oJwKY75FJu4oAer809WyagVs05Tg0ASs1AfFMLgUBwaAH76hl O6nFuKa2AlADoWqZGxVWJ8NU4bFAE7NlPlqu7kCpEkyKhmbBoAXfTGegHNNk+7VcwCGTFHmbhUTn K01XwKOYC15mImPpX1Z8BfDf/CO/C/TImG2SeP7Q4935/lgV8u+EtHbxF4jsbFVLG7nSM49C3P6Z r7O06Fba2WNeFQAAegFSBY6UUUUAFAGKKKACiiigAPIpu35adSM2KAE/xptO/wAabQAUUUUAFFFF ABRt5oooA8Y/bH+Gv/CUeBW1a3TN1pCl5MD70J4b/vk4P0zXxJr139keGT5Q1vMeRyCrY/8Ar1+n V5ax3sMsMyLJFICrIwyrAjBBH0r86/2mfhnL8KPiXqWleW32SQ/aLJ/78LZI/wC+eVPuPeubERvZ lxlpY5rS/wB/dyr82JJABxXX2rNf6pheVg+Zvr6VxPhy4PnW+W+XlyfQgcVueGviPpun3ElvNJ5U zPncw+VqinJbMnlZ2kV6sn3l2t/eH+FWobplPLK61lw6jb38KvHIsm7kMnf8aBE8Y+9mtrjsjbjv VfrlTU4lUrwa5+DUGgcBst/n1q9DdLMvyv5f1rTmJNJpAwpdxqkHkA6K/wBKPt2B8y7aOYC5up6t uFVUmVx/SpY5MCqAmpN9MM1KXDCgB24UbhTN1IW4oAQPhs1MDmq2/FSxyZNAEyvtpCd5qMzYPSkd zVXQEjDaKbu3KajMmVoSTaaAI2bFRM3PtUk/ymoHfAokB6h+yhoP9sfEk3TLuj06FnAx0LfKP619 QIK8c/Y/8OLY+ELrUGX95fTbQ3fatexHhqkB9FNVMil2CgBaKayYFIB9aAH0UmwUUAJuIpuc0pbN JQA7/Gm04jCimupAoAKKBnNFABRRTnHNADaMZpwGEoSgBjBs14F+3z8Gf+E9+Fba1ZwyPqnh0NMB GPmlhP31P0xn8K+gqp39ot5byRSKGjlUq6nkMCMEGplG6sB+SST3ktt/otw0LEYV8Z44B4Oayr2x 1hjmSe3m3dd0XX8iK9P/AGrfgtcfCD4332l20jWmn3y/abB4+MxNnK88cHNeQavJawSssurXVwwP 3Y5S7H8FzXkSTjKzOimk0WrPxJrnheXfazxw46okrKrfgwIrqdE/ain0sxx61p6yLnBmt3GfxU4z +BFebXVhJecQWcxB6PcSFc/hmqNz4J89ttxIsYPVI1wPpzW9Ot0JlTPprwp8WvDvjYKtjqVrJIy5 ELPtkH4Hn9PxNdFHGqHcrMvGcEV5R+zd/wAE7/Enxuu7e+W1m0HQydx1K4BEjjv5a9ST2PSvtez/ AGAdD0Lwpa2en61qwvLdNr3Fw4m84+pHb8K7oyUjJ7nhEMjY/rUv2g/xYNdr4t/Ze8X+EZZGgt49 YtY+VktT85HvGec/QmuEuPMsbhobqCa3mU4aOWMxuv1BGarlEOa42SBlO3noelTJf4PzqVPtVG4j 89Mq2ahiuJLYsrc+xo1uBvLOpT7y0B/es0XayoMp+Rpwfb9x8N6GquBoebjvThJkVn/bSn3lb6ip luldfvL+NAD2cs1PgcrVfz+fenQzfOPSgC552FqOWX5aazcU1huHNADjLgU3z+eajL7PpRI2RRdg OknElR7WllVVGWY4A9eaR+DXQfCfw/8A8Jd8RdJsvvK84d/91eW/lQB9X/Cfw6vhTwDpdiowYrdS 3+8wya6bfUUKeWoVeFUAAfSnnmgB3mUeZTaKAHeZR5lNooAd5lFNooAcwAFNoY7qKAFA5FDH5qUN 0ptABRTd3zU6gApz9abTmbBoAMfJQnWgt8tCtuoAcRkU1V3U6m53CgD56/4KH/AZPit8IW1a1s/t WqeF2N0iL9+aA/62Pj0X5gPYjvXwlpuh2qWCyW6K0TgMrgD5geRj8K/Wu4tFuUdZFVlcYYHoRXyp 4U/4JzQ23xN1tr2+VfCbXhudNtoWP2gRv8zRMcfKqsWAxnggcYrjxOHlN3RrTlbc+W/Afwf1z4ta zHYaFps17IT8zqn7qP3ZugH1r6+/Z5/4J46D8Pfs+qeJ1j1zWE+YQnm1gJ9v4z/vce1e8+Cvhzo/ w80aOx0exgsbeIYARBlj6k9Sfc1u06OFUdxyqt7ENpZpaQrGqJHHGNqKq4UD0AqYjIo27aK6zEDG uei/lWL4q8AaL4ytGh1TTLO9VhgmSMbh9G6j8DW1uozQB4V4x/Yo0y6ikk0O/uLGQ8rFMfMjPtnq B+JryLxv+zt4s8FK0s9gbyBT/rbf94pH86+0u9RtDuNAH5/r/o0nlyxtCy9VbgilkjJHyvuzX2z4 w+Dfh3xzE39oaZbs7D/WIvluPxryPxv+xNlzJoGqGPnIgux19gw/qKAPn43EkI28+1PluFlTa3yn 1FdL40+EviXwCzf2npdwsK5Hnxr5kLe+4cD8cVyRVXP93A5z/nmlYC1BKYPvNuXsfWrUU6kcGsXz JFb2z3q1BIibdrMGPr0pgayTZHWpHk2gVnR3hVwNvFS/b1Ztvp19qALBfFDviq4uo3H3qHlqmFyS Q169+xr4ZOpeM9Q1RhmPT4BGuR1d/wDAKa8Xkn49a+rP2RvDDaJ8KY7pl2yarO8/PXYPlH8ifxqQ PVAfl6rRkeooPI/+tSFf84oAXI9RRkeopu3/ADijbn/9VADsj1FGR6ikC0uOaADI9RRQV5ooAcdu KbUmKTYKAEyBTetSYzRtzQBDkZ/+tTqeVyKQJQA2lc5NL5dLsFADd3y4pUOKXYKUDFACbhSIcU7F GKAIyc00xKBwo/Cpdgo2gUAMxSbBT/Lo8ugBuOaKd5dHl0ANoIzTtv8AnFHl0ANxijNO8ujb/nFA DSuTSBAO34U/y6Nv+cUARPbpIuCq4PUY61wXjf8AZv8ACvjYyNLpq2dxJz51riNs/Tp+leh7eKXF AHyv46/Yi1fTlkm0W+h1BRkiGUeXJ+fSvIfE/gTWvBMu3U9Pu7PbwDIp2H6Gv0EKZFVdU0G11q2a G6hhuIWHzJIgYH60AfnjHfHAByBnqDViK78uXd3+lfZeqfsoeBdYvGnl0ZVkbr5U8kS/98qwH6VD /wAMg+AT/wAweb/wNm/+LoA+PvtSuc7fyoJUj5ZMfWvsJf2Q/Aaj/kEzf+Bk3/xdL/wyJ4DP/MIl /wDAyb/4ugD49sFlvtQhtVXe87iNMdyeK+9vB+jL4e8MafYxjC2sCRADthf8c1yWi/ss+CvDurW9 9a6XJHcWriSNjdSsFYdDgsR+Yr0BINtABQRmn7RQFxQAwrmgDFP2CjYKAGUU/YKNgoAZRT9gooAW iiigAooooAKKKKACiiigAooooAKKKKACiiigAooooAKKKKACiiigAooooAKKKKACiiigAooooAKK KKACiiigAooooAKKKKACiiigAooooAKKKKAP/9lQSwMECgAAAAAAAAAhAJ+dgVZmMwAAZjMAABUA AABkcnMvbWVkaWEvaW1hZ2U2LmpwZWf/2P/gABBKRklGAAEBAAABAAEAAP/bAIQABQUFBQUFBQYG BQgIBwgICwoJCQoLEQwNDA0MERoQExAQExAaFxsWFRYbFykgHBwgKS8nJScvOTMzOUdER11dfQEF BQUFBQUFBgYFCAgHCAgLCgkJCgsRDA0MDQwRGhATEBATEBoXGxYVFhsXKSAcHCApLyclJy85MzM5 R0RHXV19/8AAEQgAyADIAwEiAAIRAQMRAf/EALQAAAIDAQEBAQEAAAAAAAAAAAAHBQYIBAMCCQEQ AAIBAwIDBQQGBgkDBAMAAAECAwAEEQUGEiExBxNBUZEUImFxMlNicoGxIzVSc6GyFSQzNkNUdILB FjRCN4OTsyWS0QEAAgMBAQEBAAAAAAAAAAAABAUAAwYCBwEIEQACAQMDAgUABgkDBQEAAAABAgMA BBEFEiExQQYTIlFhFDJCcZGxIzRScnOBobLBFjM1FSRTYoKS/9oADAMBAAIRAxEAPwDZdFFFSpRR RRUqUUVC6zrulaBaPd6leJBEMhc82cgZwijmxrOW6+1fV9Xd7bRy+nWeSOMHE8o+LD6A+C0NcXcN suZG57KOpp3o3h/U9dlKWkPoU+uZuEX+dPDcvaFtHaRMWq6xGlzjlbRAzTH5omSKpWk9uuzNUvY7 R1u7QSHEU9wqLEx8iQxxWVr2ws372ZlcSuxYlGIMjsfHPUnxNVae2W1nSFZzIYgWc4AxI3gCKWjV Wc5VAFHY9TWr1HwZa6PYTSXVy8k2MIyEBQ56DB5Nfp1DNFcRiSKUMp6Y+NelYc7Oe03U9s3kNjeX Dy6Xw4x9JocnqnmvmtbQ0zU7XVLSK4t5VdXVWBUhlIYZBBHUGmkFxHcLlTyMZHtWEubK4tVieSMi OXPlv2bacGum6jlltp44Ze7kZGCP14WI5GubSbx77T7eeVeCYqBKn7LgDIqTqBgJtb64XhIjkmK+ XNvfVvlzKZ8SBV3cUOMFWHccip6iivOSRIY2Z2CooJZieQHma+1xXHfX0FhD3sxOCwVFAyWY+A/M noBSese02FPbrw6bLKJZGPfyzrFH3cZKr3Y5kJ45aoDtn31caTbWmk2bhL+8HeOp59zaA9HHnMRW ebnXn1STgAEEZbiNkz/o3c9XVj1J8FpDql5exyxR2hRQAS7sN2PjFP8ATLKzeJ2utxZiNiqcf1rT A7dtO43H/T87Jnk6Tocj4BgtTVr227UmC9/Z6jbfFokkA/8AiZjWTVmR24TlZPFGHC1SumaedTuu 6YEQR4ac/A9EHxag21m5gVnkKFVGTlaNGiWcpAj3gk4GGraGn792fqaxG312Be8AKCfMDNnyEoWr gkiSIGRgysMgqcgj4EVkbiOOEclAwF8AByAx5VA6rrF9ostkul3k1lK3HI5tnMWVHIBgvI86osvF f0iZYpbLbu7o2fzqXXhcwxl4rsHGOHXH5Vtiism6L2zbqsCEv/Z9Ri5Al0EUv4PFTl252pba15GE sj2EyhQ6zgcGW8pByrSRajaS9Jgp9m4pBNp15BktCSvuvNM2iviORJUWSORXRhlWUggg+IIr7o2g qKKKKlSiiiipUopQdoPatpWzVksrQJe6uR/YBvcg+MxH8tQnaD2nGzafRtAmHtAylzejpF5pF5t5 tWVdYsnR3u1LMrktNkkkMxyXyfPxpXdaikbNFEQX7nsK3fh/wbcXsKahfoyWnBVOjyD3PstGvbj1 nc1+9/qt9JPcE+4c4Ea+UYHJRRaa0YxwXhygHKYDp94CoEkKCzHAFeeWZhy5jmqn/wAftN8fIUmI MpJck57mvRjcW+kQboysEcajAA9IHYEd6tN9fCIK6sGlZT3IBBCA8i5x4mq10Hif4kkn+JNfwBYw cch1JPn51J2UCt+lf6QOAh6r8/jXDFYkJrKKL7xlq0cSDy4E5OeiL3Y+7Gva3tSkR4gO8bmT5eQF Nvsy3jf6HerYJM1xas2TaE/p4i3V4R/ioerKvOlhXPc2yXCAElXU5RxyKkVVaXrQTh279xXomveD bO70lLK1AUxIAi9jt6E/+3zX6NWGoQ6harLCwwQCeE8Q+efEVGam0KThpGCpNF3MjqRlGQ8UbfDh 5nNZu7H9yb31KK8M8iXVlagxi8kbgmd/CPyl+bcxTeaWe+Ecb2zEsTxgZDAYII4SOtaK71O1tbYy zTLFuB8sv9ph2Hcn4FfnX6G0dwyFgyo2GK1ebTVo5RHFOOCcHu5QMYVx1FRep61aQRy3MrBra2Uy lQfpshwv4cQwvmajXsroW6Pc2ty0ywqtwVYKkwQYBbqQT0OKiltoriPu7vup88Ms5xhGldcAAeCR L7q0PFqyXzpbWuUnMfmFZo3TaPuYDPPXFdJbwxlpJX3IrBcIeTnuKzHvfR9S1vW77VoZGuLqdVlu oS3TwRYSfgPo0r2X3mR1KlTh0YEMpHgQa0xqujTWms3kFjHNdrKwmTukMhVWGAhK/s4qK1TaBvkD axYQW5A5S3M6QSqPhgl6QxyXiO8dxE8jIcPIATz+VaqW1s5Y0lgmSISKCsbHtSDS5njTgysqDoko LAfI9RV60PcOlWtskAuZrR+sntC99FI58eNea10TbCtTPMlprpmVEDFBCSct0AkPCKp+paReaYx7 7S7uJB/iyYZT+MfKvs8drdr5LTLng7VYZ/DmqYjeWh37G29AzA4/Ec03Yb4zIHSJZ0+stXEy+g5i qRrN9Dd6rc8Mo/RKkIDZU+6MnkfiaoMMhjk72BzG458UTFT6g10G+vCzM8/ekkse+UPknmTk0Lb6 UttM0gkz6SAMEYzV8mqGZFVkxg5POQas2KtW1WKvqODg/ouY+RpapfBfpWuPjFIV/gaseg69aWUl 2Z7u4hEipgtCJRlSeuK+39tI9rKqqWPHAGTwQe1d2t1EJoyWAGe/Hb5xTl03V9S0mTjsL17bJ5hc GNj9pD7p+fWr5tDthsdVuE03X4E06/LmNZlObeRwcY584zSIXdGksP17bD71u6mqhq+oaa2pNPFq IuUkAkKwxFQsoGCDmvmiXmo2btFIJGi25VXVsAjsMjiq9WtNOvFEimNZM4LIy5OffB5r9E6KWvZR qV1qmx9HluXZ3USIGY5PAjsqA/ICit+rblVgOoBrCsu12XOcEjNMqsx9rHa00DXO3tu3J4wSl7ep 4ecUR/marT2x79uNuaZJpWlTcF/cx5mmB5wQueH3PJ3rGHMml1/eeX+ijPq+0fat14T8OLdlL+9j zCDmGM9JCD1PxVy02c3NlCWOXX3H+a8q65pUjAVhxFshUHMt5jFVPS74RPcIrqEZOIyMfdVl/Mmi 4v2l41hLKrcnlPKRx5D9kUgMPrJPC16fdeILTTrJPNcGQAqFHJbHsK4buARXTpE6kDmMHiEJ8VGe przAWMeQz16kk/mTX2o5qiLknkqLXVFAYpD3uDKBlSOgHwq1nAHPt07msAlvqPiOYy7DFZo+N3VE J7D3aviOEriSUYI5qn7PxPxr4a4aJw6HmOoPQjyNek0lRzLJK2FAx0JYhVHzJrlFMh9Q/lWoQQ6X DHHa/owhzu7lvcmrLb3EdzHxofgQeoPka5r2Y5W1iy0svLhUFjg8sADqT0FfelR7d02dZ9Q1O5vZ j1s9PUKD+8ml5AfdBq2RdoVxpIkG2NA07RmfPFdBDd3bfOaaulso45Qzy4TqAOTXGr+OHk0x7S3i ZbxwUeX6qqh7j5NOfsssNb0Ha9zDq+mf0ZEbszQS3TCMusijl3Yy9NPSNShtrkuQxilGA7rwtgdW 4eZArE41bXNTvItS1HVrq6mRw8TSyFsMpyGAPIVpFN/2VztoazqHHY97J7C7hDLluTzSRL1ICj1N c3iLfmExXPlXNi3mWzFdwJPDBvgjisPceGNRg06zvmti0d45VlXO5B1U7epzT1bWNNVGJuVwOvI9 Kpl61neXZkgVRA7BQSoKs+M8viaoegb/ANL3Yb1rR51GmOJMXJDSSWjci/LyNVndXabp23NXS30v RzdBwDfFyYoJk/ZRfFx+1X27tbi+ntGvb21KW1ykyJFGVeQKOeWZsDJwaQpZyWzOPLlR8FWJ6I3s a6d46pqNpq81hFqU6WywxEQxt3agsM8wmKpIlRSXbHLLFj1wOZOa59a4r5b7dG3L+fV9NkYzahY3 DZvtOZv5ovI1G6Ne2WvXlpZxTYMrBpEf3W7teZA889KWapb3K3EsjKTAWLKQSVVetanTrm3FvGis BKAAwI2kt0q96XbslmkkgxJOe+cHqAw90fgtd/CwBA6HqK72Q5ORj4eVfBSsy0pdix7mnajaoFUv XND0e5hVptOh76WZEEqLwOMnJOVx4Cqvc7KsZMm0vp4c9FkAkA/I1ddalAvLOEdI4nlb5ueEVwLL TW3uZ4oowJW98E5oKW2tpmctCvtkDB/EUvJ9mazFkwtbXA+y5Q+jVESaHrMLMraXc5UBjwrxAA5A OVJpvrLUhpil2vZc/wCKqD/Yoz+dFnU5UQlkVsfyoRtKt2ICs65+QaQbW10hw1pOD5GJxXrBp+o3 LxpBY3DsxwoEZGSOZ5kVo3D/ALR9TUPfzGO8tOIkiOCWUgn4gf8AFRNXaRgotwDg87q4OjovJuDj IGNtOzsgs57DZen284AkVpScHPWRqKtWzrQ2W3dNhIwRCmfnw0V6LEpWNFbqFA/AV57KwaSRgMgs xH41iDdupXupTa3eXZV5bi4eRnLgAe9yUfBAOECl9hpevvD8VT/+mnX22bRTb+621GCAC01XiuEP lN/ir6nipN8QZuFcu3kvvGs3KjRSyhuW3kk/fXo/+pJ7q3tYbG1EQWFIlQHzCAvYDFfITBBb3mHQ kch8gK94opJ2KxAYBwXPRT/ya+1tiRmY4H7APX5mvWK4SCVQAFibCkDkFPQGhmc4Oz1NTDS9ANzd xT6zK6xuw3Luy7Z6bj2FSEFvHbg45sfpMepr+zwiZMZww5qw6g17UUt3tu3Z9Ve1x6dbR2otY4US 3C7QgGABVXnZ0LI4w45Ef8j4Go1uOZwiDLHn8APM1Y9VSGYKoOJx0I8AevF8K4IYVhXhXmTzJPVj TeGVfLD7cMe1eNeJZ1028mtIplkYdwc7QezY+1XzDCsC8K8yfpN4k10Ihc8XBmNT74HVsdQKI4zM c5xGOrftfAf8mnj2c9lh3LFDq+sSi10NTiJVcK9zg8OPsJXSJLcSbEGX7nsKRWtvb2cI1TVG2wg5 hjIy0zDkcHtS1t7ea5a1SGF29oYJAQpCyHIXCk1ZN1X0Lz2Wk2jhrLSYfZomXpLITmaX/e/8KbXb BfXG3m29pVnpFtbaTDCTZTRLzjn5pwfYAHMftGs9ULeRLZM0KMWLhSxIxwO1eq+Fr+XxTFFqlxFH ClszpFEjb/W3G4+xC8VN9n1ymib60hJWxYaoZNOm8lF2OAD1watYsrXWLK7tr+LjK3UoYjkyNGTG GU+B5UuGXiA5kEEMpHIqynII+Iq1wawE3Rq4Y4hv5RexfOdQ8oHyfJqqVjc2qsDiaA5BHUqay3ij Sl0zU47hVBtLwbCvZHXnH3HNQc+j7g2rexalpd1MTASyXVtkSID4SKPDz8DUXf3Om60DdxW0Vjf5 zLDEMW05+sh+qfzTofCnIrsXjVAxdiFQIpYknyAHOoR9uaJrMLyTwd3cyPIxeE93KuSQAV/4IqqP VGjh/ToxjJxuA4zWRm0tDLiCRd2M+WxqiaXvPcOlBYxd+0wry7q5BfAHgG5MKvFl2mafLhb7TJ4D 4tEwmX/g1W7/AGDqMRLWV7FcjwWX9E+Pyqp3mjatp4Ju9MuI1HV+HjT/APZc1wYdLvjkBC5/ZOxv wqjfqVnwd4UftDcv41f7ncWl6hqN5NHeqFZlWMSZQlUAAPOutJQ4ypDDzUhhSh4lPIkHzBr6XMZy hKHzUlaj6XHwElZcAAAjNdx6q4+vEG98HFOJZeYzVt0OI/0XA56ytJKf97Vn1NS1KIYW/nA8i3EP 41PW29tzWsUUEd+hSNQqBoEYhRQk2l3DptSRD6geciiU1WAMCY36H2NPru6q16vtOvx2gOO99mth zxkzNzx60sX37upx+sY1+KwIDVn7MIbzcW/rG6vJ5J5YFkmLt0BVeBf5qt03RpxdwmWRMbhwuT3z 3Aqm+1iP6NL5cbZ2tycDqMVuOyjWOztx9nIFFdCqFUKOgGKK9GrAVSN+bTt947eudPdE9oT9NaOw yEmUcvwboawff2sunzzJJCYmjcxTxMMFGTlzHmOhr9J6y9227OW1l/6ntYf6tOVivwByRzySQ/B+ hpRqtsZEE6Alk+svutegeBtaitp5tKu5FSC65hlbpHMP8NWY5putRc04IIPMHkRX9vf6vKYw4ZSM xkHOR+HiK5kt55jnhwPNuQpfFGiqGJ4rSalfLA8kczhWUkMM5qyaXfCeF0lYd5EOZPLK+Br0nvy2 Vg/+Qjl+APWoaK0iiOT77+Z6fgK6uZIVQSx6KvMmhnhh81mUZB5x2qmfxpq09nDYWilZMbDMMtK4 7BR2NfOAoJz8SSeZPmSa91tndBK6kQg5I6FlqY0nQb7UrpILezku7pgzpbxKWICjmfjitH9mWxNl bi29Lc3oe8vmfguUZ2iNqR0VAhHrV0Ecly+2IgdfW3Q47Cgjp9loUBvtcEksxdcWkWHeMvyHmz+X elN2YptKbdNpBuSIPBKAlmH/AO3788lEo+PRal+1LaOsbKzaWl5ctta9uTPBAHPBDP8AVv8AmlMK +7FNj6ncXVvo26pba5ikKSW5kS44H8VK8nFNbTtq3t3tKfbm7rqDVIyvdLcIrK8kYA4WfPSVPBqb Q2cggaFsKQSVkQ9c+9JL/X7U6lBqEDvKjBRNazLwAvRkzkUquzzdOldpGhX2090KsuomAJ3p5PdR Rc0cN9bFSU3LtnU9o6vPpeoguVy1vcAYW4i8HHx8GHgait1aBrHZvusW6XhE9s63NjdxkAvHk8Lk DoeWGFQW4N369uXVRquqXpnuFGEQe7GieKIvgKEuwLi38qVcTxnCtWj8OyvpGrC9sZgdKu0zND7e 20e61JVBPdTF0njbMiPmIt06+6Pka657xJbVGhbnOCB5qB9I1yQQLcScGMIi5+R6LSiBPKV2cY+D 8Vp/GF4ut6houjWZDlnEzsp/aHH4Lk05Nvbkm04Wus2hQzWiO6rKvEuGUqQQCOY6VpLVr3Sf+ndJ 1Hcegwz3F2kAeKKMOyvIvEQpYggLWMdmu2o65p2gynHtt/DE/lw8YMv8BmtXdol2JtU0uwTHDbW7 zN85TwL/AABoqKSXTdO1GYkGMEeUrcqWavMtUtUn1m0tCCJFz5rg4bYtQGlaDZbk13U4NLknstNj hWWPjXjYM2FwRITgE5qr7nsLnRb8aTO4dmkjkWRQUEkIBfOPmMGmftB/6H2vuHXCBxO0ndcXRhbr wID8C9Q29li1/ami7sSFUntAY7xR1WNyFkHyR1ql9Ot59OSfyUW8ZDc7UGMqTnAHtzXEOoXEOpGD zXazEgtstz6h3J9yRSruNOtLyFp7rS1lgDFWnaAlA2ASDIByIqEl2ht64Ld3DJCw6iGU4H4HNPq8 Dbe7K7aF/cudRCK33rtjI/olcey7bbO5rZdIvNtgXNlaq73isAXLN+2mGBJqDTSksFul8UmeEOUb pn2FXHVEkhnuZdOWSBJym9cA7R3Oaz3LsW2aeCKDU5h3hYnjjVuFUGScjFfxuzy4z7msQ/jC2f4G nfrWj7TszLc6Jr7XFylx7I9o7iXHC548E4YcNQhWlGoT39hOsTTRk7M5XDd6PsodPv4WlS3dRuxh sr2HzSlm2FLbQTTS6uhCLkBITlieQHM09OxzalrpWo6hdJLJK4iiid3wAG5uwAFU3VGBksrcHGWM znyWPpn8afvZ5pxs9DimdSr3H6Ug9R3nMD8FwKb+HpLi7uDJK+VRSSAAOvApXr8dtaWoWNMPI4AO STheTTDooorZVjqK49QsLXU7K6sbuJZba4jaOWNujKwwRXZRUqV+eO+tn3uyteurCVHe2Yl7S44O UsR6c/2h0aqaOJyQsbkjkcKeXzzX6Mbq2vpm7NKksL5PtQzKPfifHJlrEe6trantjVJrC+jxKnOK QZ4Jk8GWs5fwG1feEzEx4P7J9jXoPhbTtP16J4WvJI76IbvJ4HmoO6GqSttK30yEHkvvGrNtXb8u v65Y6TZzwW8t0xBkmbCkKMn4s3kKgi3I+BHIg9QfjXwJXjdXSRkdGDI6kqylTkEEdCPA0Aj7nXzF ymeVHGRW0i06LToZf+n4gutpCTsNzBvnNbj0Hbul6BoWtadtC7s5tagUxT3MpEj+0gZAlx9H4LWZ NE3Pr20dzz6jN3vtffuuowSe6Zstl1fwDZ5g1Xdm7z1HZeuR6na8UsTngvLctynjJyf9/iDWhO0D bel740CHe23JUkkFvxzeHfQp14vKSOm0ha5gjktfRJAciMdMVmdO+j6Lql3aa4FurPVkEcl449Yf 5Ptmvvf21dP39olvu7bX6W6EOZY0GHnReq/vo6zhab43vtuRI7Lc98sQyY1kkMyfIrJkVL6VujXt G0/ULDTtReC2veEyheTZHijdUJHIkVWri3juYWjfoeYI6g+YoCXUIzJHLGGRnH6YA8Z9xWtsfBl3 HZ31jePBcwQOTp7uMvsPJRvYVWb+/vNQuri8vbmS4uZnLyyysWZyajmLMQqjJJwAOpNe00M8cxgK ZkHl0I8/lXZDAtuCzHLnkT5Z8AKI3qBuJ3E8j5rJ392LLNuqbZl9Pl4xsIr+wxi3jJb3nJGfiTyA FWK1g7iLB5uxy5HmajIocDjmXmQQEP8A4g8jn4mu+zuONWiY+/H/ABXwNLblmdTg5wctWr8F6etn cvcXg/7udD5W48qOpB/9jXrY3VzpG6NJ1KymEdwjqMlQ4948ByD1BBrRU15e6k73926PcyqoJUFF xGOFQASazTaGabUI7tLWeZIZFlYRRmQpEh5OVHPFOfSpY9wRcVnqCXEcSDjdWyFJ6Ar4E0v1Z5vo kMLTEQpgydwG7Vlbu4s7rX9UvIY1y0pWI9MqOCR955pp3euWEm0dM0K1WZJFMS3IkQqOFPfchhyw Wri7L9Xg1OTX9A1GNZbbUxLcxRPzVlPuOn4rhqgLyFk0274ZliVYGUSvnC5GM8upqg2rTJJC1m0w kiIMTwlldSBgEFehri0112vUupAmIkELKnA2ils2jQm0ntY3bLuZQ7HOHNOjtbvkF7oWlQ4CW8L3 DqOgLfo0FdGw5E0DZu59xypzPevGCOqWqFVA+bUq57bcGozG6vI7maUqqma4YZwvQHOKs8e6ydtW e159NWGKIxiS5SYOjLG3eHI6gu1MYNZsZdSvb1pl9EJESE8n44oObTLldMtLGJdxaYGZ16AE9a4N OtZLSwtIJTmUJmU+cjnic/ixrr4TXok0M+WjlD56kZ614X1wLGyuro/4UbMM+LdAPWsaS8khJ5d2 yfkmtWAsaADhVXH8gKhNPtTru5DbKC0RlELEfVQc5PXpWubOAW9rFFgcWMt5ZNIvsi0LFsdWk94T KBC/g0anJYfB35/ICn3XqOh2f0SyXcMPJ6iCMEDoBXnGtXn0u8IVspGNo7gnqTRRRRTilFFFFFSp RVQ3htLTt4aU9jdjglTL21wq+9FJ5j4HxFWiaVLeJ5ZDhUGSQM1QNa3LDcAwQe1RMM+8G4M/MUm1 nV7DS7dzcspZl9MRPL0x0yK+a6hmtGeN43DCVfsEVjnc22NU0DUp9Pvbcx3UfNTzKSoejKfEGoGy 0jUtTF57JbGR7ZO8lh6ScGcZVT9LFarklkmPFIxdgMAnmcV5+IOBkdDgZrzB/FxXeIbHAz6Nz5wP wr1ubWZbqKJpIEFyFAlkU+lyO+3tWbItm61eJootYjJJfwPPz5RwxhsAu1Sdpp26ovbdB0d7280h rgG5wvdW7zryLrxeHL8a0AOQwOQ8h0r5lUyoUMjqDyJU8Jx5A1Uvi6+BfESAEEY5xye+OuBQP0p/ NhkZI3aNw6B1DAMDweaR9xtS8sh/XLy0gf6oyccnooNV6+s57W3eUSwgA4y5IFPS523p1wVCp3SA 5YoMyOfi7ZNeZ2towU5t3kI5gNIeZqyHxDEoQylnOeQECinkvijU5IpFEyI7KQCsf1fkZrNQhuHf Iikldz1Cn3j+QAr3itXiYtOjCRTgDhOFB6FfMmndcbW1EccitaxoOfB3pAA+bVEWko068Bmgt5SM AM5MiJ5sAp5mnia4k8bGFFchfqhuaQWFtb20r3L5ubncW3uehPfBzlvk196HsjbmpQLO+p3dwcAv GE9nKn4g1ZU7P9opn/8AGO2VIJM78w1TdjrlrqT8FvFcvjkXMeEU1L1irvVNVErBrq4i7hN+Mf8A 5xXUtxcO5LSOPYZqsWGzdu6Xf21/Y2ctvcwBgjLM+MMMEEHrUrDo+mW51Mw2ap7ewa6CZUOQMZ5d KkqKAkvbuU5kupXOAMs5PAOR+BoFYIk+rGo/kPurmubO2vY4oriESRxurqhJxlRgZAr+sskKBLOG JPieSr6V0UVT5r4CkkqDkKScVbjFVbUbC9mwHuJrqY8wiriNB8Sa410HUWHNY0+BcVdaKNTVLiNA iqmPuq0SsBgYqo3S6jYxIsl5bwoBwoi9TioK6c30TwXT9/C2OKNzlW4TkZpkNFE54niQnGMlQTjy 51B6vLb2wAbSUkB5CUgKufLIo601J3dF8stJnqpC/hXSyb/SUzmpPaOvajC6W8u5V0+xgjVVRkEg 4V5BEUg1oKxuIru1gnim72ORAVkK8PF8cGshLMY5kliUIVIZR9IAj50z9orrm5p5ZLrdNxDHGwBR ZsSt90V6FoerTKwgMckzueMufzY4FZ3XNJhdPpIkSFEHq9A/JRkmn3RXLa24toEi76SXhGOOVuNj 8yaK3AJIGVwaw5xk4OR2NdVFFFdV8qq63qdyjrYaeubqRcs/hGvnS51C1eG4ERdpZjzZjkkk1LL2 ibaI1pbDvRPBxvczTJhUIJGWP5CoG13JpEmjNf20zh7gt3l3cARADx7vP515T4oQXU7ma73shzhe UiU/VjQfakfqa1+lK8CALb7QeMnq57sx7KK5CCCQeo61/CQuMnGTgfE/Cqtfbssok/qQ9qc9H5rH 8/jVbfcV9hmRsXEgw85wSo/ZjX/xWsdDpN3KNxjKe27itUkLsAQODTL72PvHj4hxooZx4KD5muaO /tJTDwygiZykJ+sI6lfMDzpUTX9w8HcPNwwlssgOBIzeLHqxNdGm3/sF37W6tLLHCywhjyBIwM58 BRx0MrG7eYWbHpA7139H4b1cjtTUFxEZp4c4eJVdgfJgedeqsrZwwOMZx4ZGRSmXVb1Tcu8peSa3 7gueoUnNd+ma5NaJfPI/E5t4o4QR1ZDgegqqTRZVUlXBI2gAdzwDUMDAUwL60tLy1ljvFBhALEk4 KYH0gaUc8SQzSxpMsiKxCyL0ceYqync0siawjg8E6YtkPPuy3Ij0qrIjOyIiksSFUDqSeQAplpdr ParMsrHb6cDt0yTVsKOm7PT2qe0zcV5psccBjSS3TOEI4SM8yQwpiWV7b6hbJcQNlG5EHqpHUEeY pZ6XZLJfQpeRSxw8ZjdyeDu5AMjJNXObWLOzUxWMKu3iwUKhI5ZOBzNB6nbRSyqsEB85uWdeF59/ mq5kUsAi+rvjpVhZ1QDJwScKPFj5AV5T3EcHdhubyHEcY5ljVRXV5o+KRBx3LjDTPzCD9mNR0FcK 3t0rSuJT3kgw0p5tjyB8BQsekyZO5hx/WuBC3ervcXscDrAuJLl+SxKenxbyAogvYZ53gjcSGNMu 4+jnOMCl9zyeZyepzzOfOpKzvlsbW4WMEzy8gfBFA6/E1bJparH6SXfgDtye/wBwr6YQBxyauS3A N7NakYKxI6/EHINfS3MLGMBvpu6L8SlUa3v57eUShuJ1hMSFueAehNecNxMhgQOSqzrIAf2icE1y dKPPrAwo/mQOTU8n5piVy30ttFay+0gmE4VgBk86gtR1jJvoIW5HhWN18CPpkGuW91L2rTbWFjmY tmX5LyB/GhoNOnLQMykKzjOOCB1zXKxsdpIxzUGQASAcgE4J8RX2rMjBlYgjmCDgg18UZAIz0PT4 /KtLRVNbZm/L22uYLDVZnmtZCFSVz70ZPmT1FFXDs/OhXVhdPpb3RjikEU8FwQyxzcIY8FFekaXD fx2cWbqOUMMqWUtgewIPNebarNYSXsu21kiKnDBWC5Pvgg4plUUUU7pLWK93bN3roOj65eXdpHDp YvmuriVZkZ3DuEjBA8BmlBPrpujGJ76aQKAqhskKBywBW5+2MA9nOvggHlB/9yVgruovql9BSCey treU7UOWJcnvluDWitLueeLLFeDimBokWt7mhu20W2WRY5UhHE4QpkZ5BupNR2s2mtbRnh/pVRHN cLII/fEvNepOKavY9d29hoOvmCLF694gD45InB4VWe1kI02gq4DOEnP4MRWUFyia4umoEeJ9xfCn cgCbgGY9SSKdGe6kt/PZyrJwnPB+QKVsmuiURBrpsIAByPXzNXbT9L3LqdnbaxbxwmyfikDPMqAp 0IIPQcqX/dRfVL6CmjolzfDR9Gi91oI1IhjIzGp4icsviR8aP1bMEEJto4wTJtPmDI2kEnGMc13p xuLmd1aYjgNwepWqzqutS6RqN3aXMXDKEjKI3MKrDiBOOpNR8m5opIooIXYSPwq0rDBJY45CvXdZ M+4L6SY95IVi4nYAk4WoBI4xJEQi5DqRyHUEURa2lq9tbSvF6zGrNg8Z21VPfXqTTxiYY3svToN1 OC20XU4be/j1C0xfW8MTKqSqwMbE8Uh9Kpt3uW2spoDE3EGDMsi5JVlJA9CKYtrcX6XLTzyiRzbt AC3M4boT54pHTRx99MCoOJH5kDzNJtJh+ly3JuQrABCAmQuWGCKZ6hcXNnFGqSZZj9c/GKt2haje bi1nvLm9muTEhmlL9Dw8hVp1HUm03TZr2a1wUOCnEDgE4BJFUPbLLBqyOsfPuZAAvLJIwKvG52Eu gzB4I0KogIXJyS4JJJqy+ijXUbWERDyT5ahRhcDPxXFi8g06aUHDjfz9wqmWu7Wk1CCS7v2W3DEu iphcAVZNP1261iHUZdPtVbu3RIlcheHIJLNmlx3UX1S+gq5bXkaC1vliAXimUkgc+lHahZ2sUDSp B612hQfq9fihtOubqadYXl4bcSR16e5r0Op3m3o7w6k2Zp1Lwcw/FKuAQcV1aVuu0v8AUjZtJymI 9mbBHMgEoaitzESLYqyggFyARnmepJNVVVVGVkUBgQQQMEEdCDXyGytry2MsiYlkBGRwARwPyqXF 3cWV15KPmJCODyTnk/nTmSWR7hgAvs/AOBwwJd84IAHgK531GC3F495IltDA4UPIwy5xkkAVDaTM yadpueYRAwFVHXws2qztIoY4UjPPGR4ZpZbWKT3MkLHCqCMgc+k4pndXL29rFOBkuRwT+0M1ZbXe WnXOprBxd3bOOGN3UqS+eRPkDVsiaYtOkqBcOe7IOeJPAkeBpMRxx95F+iX6a+A8xTda6U3BZend cI+Z51ZqlnBbtCIEIDIQcnPKnrVel3E92JjKwJVgRjj61fMmsaZBqEenT3IjuXUMqsCAwboA1Lyz 1me4kl023naQSsyxq2RwlSSCpPSuXU7kX9xHJKoMiIInYjmShIBq4dltjbXe/dvQywxsjSSFlaMM GAjbwNNbLTI40xyZJFXIbBAcd6VXmpOzk4HloWJxkEp7VqLsg0LV9D0C+GqFGa7uhcROkiyB0ZFG crRTUtba3tIUgt4UiiQYVEAVRRWvhj8mKOMHG0Y4NYmeUzTSyftNnkV00UUVdVVLPteXPZ5uLn0S E+kq1g6t39sH/p7uDMxT3Yfx/SryrCFKb7/eX90U507/AGG/fNMLZryLZagqysAZ1yFJAJ4a5N6M zNphJJPDIMnnXvs3/tb798v8tc+8/paZ8payCca43yx/srXt/wAMPuH99Ummtt79S6f9w/nSpprb e/Uun/cP50Trf6tF/FH5GhtG/WJP4f8AkVR9zfry8+7H/LUGn9pF99fzFTm5v15efdj/AJag0/tI vvr+Yphafqdt/CX+2grr9auP4rf3U6ni718PIQuRyXln5mkvMMTTjwEjgepp3D6Y+YpJTf28/wC8 f8zSbQutz+6lN9b6W37z1P7SgmudchihUlzDKQFAJq6bq0S8tNEurmbiIBQc2Bxk1XezxA+6rcEs MW055HyFNTfv90tW/wDa/nFL9WvZYfEOnQIF2sYQcjnlyKptJSNOuFGMHf8AlWdaZOwdGOqw3chf EUd0gmA5EqUzypbU6eyr9Xa5/qo/5KbeI5pLfSLmSM4bKD8WAoHTmK3aEHBw35VE9oumWGmWujLA jGaWa4aR8nCqMcKKPhSspwdqv0NC+9PSfrvw/NJcaRaSSEFjvH4MRXN9n6VLkkn3NNLQtOuLjRYZ VtJW/Qju26KMHJYk1RtwRmLVZ0JBIWM5HTmKfW1oYrjae30mXjQWqnhJOCaT2/0SPdN8qKFUQwcg PsUo0a/M+s38BXG3zfwVwKZX0u+wt1x0Kf0Wqpa8HtVrxqWTvk4lBwSMjIBprahHbJqNwlorrbmQ mISEFgpPQkdSKVVovHd2adMzxLkdebAVoW90KxglZ5NT4CwwBIvETzz4UXr15HbyWkb5y4cjCljx 91fdFYKZySfs8VnaYYmnHlK4/iaY/Y9/6jba/eSf/U1Lmf8A7i455/TSc/PmavXZbLdQ782+9rbr NMHlwjPwA5jatNCdpiODxg8DNIJhuSUZHO7qcCt/UV5RGZoo++UK2OaqcqD8DgUVoQeBwazFeteM 00UMUksjBUVSzMegAGSTXtUHremSavaLZe0GKB3HtBX6boOfCPLNcSs6xuUTc2PSvua7jVGkQO+1 c+puuBWbu0nWNT3VpetTW0Mv9GWQUjlgDL4DN8TWb6272pW+k6L2cavZxosKFY1hjXq7h1NYirPC 3kty4mn82ZzvkPYE9h8CtKLiK4RDDB5UKDZGO5A7n5NMLZsUnsGoS92eAXCrxY5Z4a495/S0z5S1 17OZvY75cnHfqceGeGuTenXTPlJWfX/nD95/srQN/wAMPuH99Ummvt79S2H3D+dKimLpFyw0mxiB 4VCEEr1PM0VrKlraMD/yf4ND6L+syfw/8iqvuYg63eEHPKMcvu1CJ/aRffX8xUrrrBtVuCq4GEAH XoBUSv0o/vLR9qMWluPaJfyoG6/W7j+K391O1JEkclDkBsZ8M0lpv7ef94/5mnBbXMVj7Ozx94wb jEecAnqM0n5nLz3Dt1aZ2OOmSSaT6GCHuuPTtTB/Gm+t9Lf73q6dnH967b/S3H5U0d+/3S1b/wBr +cUpthQyT7mto0maLNvNxuvXhAGQPiabO/FC7R1MKMAdyAPk4pHrYH+qNKO7kmDj/wC6Ftf1Cf8A +6zrTo7Kv1frX+qj/kpL0ytiXsttYapCjFUe4RnK8nIC4wPKtD4ihafSbiNepaP+8UNpylrpAPY1 KdqbI8eh8JBw84pQ0w993j3KaQndrHFGZRGi+AIpeV3oETQ6Taxt1Bf+rk181BSt3KD8flWlNpSo u2ttxscM9plfjilB2hf3svv3MH8lXfbuoONI22j4C2yghgOfCeRBpebzuTd7jvpyMBlj4R5ACkWi WkkOvX0h6Ms39ZaOvYytjbk99n5VA2H6wsP9VD/OK1Jf2VtecQkCq4J4JeQKmstWTMl7ZMvUXETD PmGBrRt/qCXelISAJJZgpTyKHJIqeK45WudMaMlfrruHYkippKsfMIP2lFZtnBFxdKeomkBx5hiK s2yNTuNH3VpN9bhTJE74DDkcoVqszf29x+9f8zUttpQ2vaarNwguQWxnAIrXyuyW0joxVliJBHYg UrjRXnRHUMpkwQe4JrdO096WO41aF1MF6q5MWcq4Hiporg2zsex04W11OsUtxGVeGeGSReJftKeV FOtOa9Nqn0zb5nweSPn5rP6ktiLp/oZby/YjgH456UyKKKKYUBWWO0vWLXdCbjRdThVLBBDa24OX mkD4bhFZw9lvv8lLVn1qZYtZ1dFVuFbydRzzyDkCov2n7DetZNS6tKzAM7uWYnPWtnthKRKOERFV QPYf5Jq/7MTSLLa24bjUGaPUjPGlpAzYyGABeqduBZrl7RoUaYgPxEc8Zrh9p+w3rR7T9hvWqTCD cpcBVDAYIA6/JolZwttJblmZWYHk8qBg4FRnsl9/kpfSrzosfFZ2sMkiQuEcsJGC44cnFVn2n7De tHtP2G9a+3MRuUVGwADnipazLaOzoMkrjmvnV4bmXUZ3it3kjIXDr0OBXDFZXzSxKbRwC6glsADm OZqQ9p+w3rR7T9hvWrYy0caRgAhQAM5qmXypZXkOQWYt+NXSVo4pnQzI3CxUsrcQODjII6il3Ja3 xklIspSCzEHlzBJqQ9p+w3rR7T9hvWh7W3+ilypzux1+KJu7oXgjDjGzPTvmuvbM1/pWrpdiAxEQ SoHcAqOIVaNwX82oaPOr3LXFw/CQgOcYINUz2n7DetHtP2G9aqmso57uK6KgSJt6DsvbJr5FcJDA 8IQENnLd+ajPZL7/ACUvpVx2vKbOC7S4jMRkmQji5cgME1A+0/Yb1o9p+w3rRFzGbqFomwASDkfF VW7x20qyqMkAjB+RUvueSS9NoLeEyqhfOOozjmaqvsl9/kpfSpP2n7DetHtP2G9a+26G2hSJQCFz yalw8dxK0rDBOOB8UxdAFr/QcZuL6GCS2t0zC5992ZscIqgbhjnudWnlggaWMrGA69CQK8fafsN6 0e0/Yb1qiC0WCd515Zt2QenqOatmuRPCsLfVXbjHbaMVx2tteJdWrvZyBRMhJPQAEEmnJcS2MKWk q6nbyCVSxVWOUIJBDClP7T9hvWj2n7DetS8tFvCpc4KggYqWtyLQEJ0LAnNcE1retNOy2chBlcgj HMEkg1bdgWtqN26QdahMFhmUTSueALmNsHI+NQPtP2G9aPaR9W3rRu84wyIwxggjrQZSPkh3U9iC Miv0F0LVNG1C0EWlX8VzFbKkTFGyV5cs0Ul+wGXvNP3HyPKeD8morRWzmSCNioBI6CsrdRLFcSoC WAI5PXkZrQ1FFFEUPUcdJ0lsltLtWYnJYxKSTX53dqEE47Qd2LBbyLEL5wqopC0UULcgbF470XaM d78npVD7i/8Aqp/RqO4v/qp/RqKKBphk0dxf/VT+jUdxf/VT+jUUVKmTR3F/9VP6NR3F/wDVT+jU UVKmTR3F/wDVT+jUdxf/AFU/o1FFSpk0dxf/AFU/o1HcX/1U/o1FFSpk0dxf/VT+jUdxf/VT+jUU VKmTR3F/9VP6NR3F/wDVT+jUUVKmTR3F/wDVT+jUdxf/AFU/o1FFSpk0dxf/AFU/o1HcX/1U/o1F FSpk0dxf/VT+jVuLsD020n7PoGu7CKSQX1zzliBaiiiLYAyH7qGu2PldftCnlb2lpaBhb20UPF1E aBc+lFFFHZxwKWmv/9lQSwMECgAAAAAAAAAhAHog7Nq6bAAAumwAABUAAABkcnMvbWVkaWEvaW1h Z2U1LmpwZWf/2P/gABBKRklGAAEBAQDcANwAAP/bAEMAAgEBAQEBAgEBAQICAgICBAMCAgICBQQE AwQGBQYGBgUGBgYHCQgGBwkHBgYICwgJCgoKCgoGCAsMCwoMCQoKCv/bAEMBAgICAgICBQMDBQoH BgcKCgoKCgoKCgoKCgoKCgoKCgoKCgoKCgoKCgoKCgoKCgoKCgoKCgoKCgoKCgoKCgoKCv/AABEI ASsBLAMBIgACEQEDEQH/xAAfAAABBQEBAQEBAQAAAAAAAAAAAQIDBAUGBwgJCgv/xAC1EAACAQMD AgQDBQUEBAAAAX0BAgMABBEFEiExQQYTUWEHInEUMoGRoQgjQrHBFVLR8CQzYnKCCQoWFxgZGiUm JygpKjQ1Njc4OTpDREVGR0hJSlNUVVZXWFlaY2RlZmdoaWpzdHV2d3h5eoOEhYaHiImKkpOUlZaX mJmaoqOkpaanqKmqsrO0tba3uLm6wsPExcbHyMnK0tPU1dbX2Nna4eLj5OXm5+jp6vHy8/T19vf4 +fr/xAAfAQADAQEBAQEBAQEBAAAAAAAAAQIDBAUGBwgJCgv/xAC1EQACAQIEBAMEBwUEBAABAncA AQIDEQQFITEGEkFRB2FxEyIygQgUQpGhscEJIzNS8BVictEKFiQ04SXxFxgZGiYnKCkqNTY3ODk6 Q0RFRkdISUpTVFVWV1hZWmNkZWZnaGlqc3R1dnd4eXqCg4SFhoeIiYqSk5SVlpeYmZqio6Slpqeo qaqys7S1tre4ubrCw8TFxsfIycrS09TV1tfY2dri4+Tl5ufo6ery8/T19vf4+fr/2gAMAwEAAhED EQA/AP38ooooAKKKM0AFFAOelGR60AFI3UGl3D1qpqGpWWnwPdXt5HDHGNzySOAqj1J7VM6kacXK TskNJydkWV4PAFIMk/erx7xt+2R8KPDM0lhot9NrN5GceXYLlCf9/p+Wa8g+IH/BSC40IOfO0XSV 6CGa4M9x+KJlgfqtfAZp4ncG5XUdN4lTkukFzfitD6HA8K57mFnSouz76H2CXPagHnP86/P66/4K mX0J3/8ACWzyd82/h19v/j23+VSab/wVr022nUal4im2/wDTzoMiqfxXNePS8YuF6k7ONRLvynuf 8Q34q5bqjc+/TntQnTpXzN8Hv+CkHwl+IcyWNxrli8r4z9mugr/9+nw35V9CeGfFmheKNOXUdD1J biJu69R7EdjX3GS8UZHn8ObA1VLy2f3PU+VzLJc0ymfLi6Uo+q0+816M1CZ8n5XpysM53V76keWS UUAg9DRmqAKKM0EgdaAAkgZqMnJzVfUdQstMt5b7ULxYYYULyyyMFVVAySSegr4j/aO/4K8ad4b1 q58Ifs7+HIdXkt3KTa9qW5bcMDj92g5kHoxIB9xzXo5blOPzet7LCwcn+C9Ty81zjL8lw/tsVPlX 4s+4pZUUcisXXPH3gjw0pbxH4s02xC/e+13yR4/76Ir8vPHP7bv7U/7Q1na+Eb7xx/Zsf2jzGXQR 9lM3GNruDnbk9MjnmuR+I/wwXwX4aXxn8TvFVlqzTSAfZ5dUa7mB9xkge/NfX0eAcTCyxdVQk9kt X9+iPia3iLhq13gqLnFbyei/zP1f0r44/BzxBef2fovxL0O6nUZ8mPU4y2PXGavaj8Tfh9o2w6r4 20m3804jEt/Gu78zX4on4zeCtIZf7K+H9kGThZhHtYD2IqG4+OOh+Lp49MvPBFrPKzbYTNcN8pPo STiu+XhzaV1WdvRf5nJS8R5VIpexV3tq/wDI/cDSvFvhnX036Hr9neL/AHrW6STH/fJrSTBPFfhT 4o8W+LvhNfwnT7q60V5kDx/2XrRx7Z2Nx+NeofAD/gqn+0P8G5zBqniQ+KdNaJlWx12QuYm4wyuP mGMEbc4OfpXFi/D3HRpe0w1VT8tn/kd+F8QsM63s8VRlDz3/AOCfsR0PFBbnJr5E/ZN/4Kq/D748 61b+C/iLpSeGdYuZFSzk+0b7W5Y9FDHlCewPB9a+toJPNGYzXxOPy7GZbW9liYcsj7bL80wOaUfa 4WfNHrbdfInTrmnU1D2p1cZ6AUUUUAFFFFABRRRQAUUUUAFDdOaM461HJMAOKAEZmQblNMMzZ5xX B/Gj9or4ffBjTDJ4j1FXvHGYLGJsySf4V8q/FL9uv4heIFZbLVI/DtlM223SCNpbmXPQBVBYn6Cv zfijxQ4a4axSwbk6td7U6er+fRH0eU8LZtnEfaU48sP5nov+CfXnxU+MHhL4T+FbjxR4mvF8uEYj t4/mklfsoHqfyr4R/aL/AGufE3xB1J5vEmqSWunMxNn4fs59q7cnDynox9yD/sjqaxfF2gftGeMo VvvBngrxP4j1DUVBs5dYje3t4s/xlX9+cEZr2T9n3/gl1ZXfhT+3P2j9Zl1HXNQXddWdu22GDI+4 O596/HeIcV4heKWKWDwlGeFwsfiTfK5P+87LTyP0XKss4V4Sw/1vMKyqTbslHVr0XT1Z8v8AhuH4 x/HZrmx+GGkzXUcamN7bTWMUJ/2Wfq5+pI9hX0N+yt/wTH+3eH5fEf7Q3mW+pTMRa6Vp7BY4F7E5 XJb3PP0HFfXXwi+BvgH4IeGY/Cvw/wBBjs7WMfwgZY+9dctswGcV9twn4K5TlNGFTMX7SfWP2f8A N2PKzzxMx+JjLD5ZFUafRr4mvXzPlLwx/wAEtfhdY+OBrfiTWLjVNLikYw6W5IUjsG5//X2x0qX4 3/8ABMH4YeOZ7ST4cQweH44s+dHED84P1z+o9fpX1UI2BzsoML9f0r7peHPCMcHLDQwyUW736/ef LR424nWJjX+sy5oqy10+7Y/Mb9o//glV8RPBWnw6n8PkTXN0gUJbRlZYm7NnGMDvwuO2c8cr4G+O X7aX/BP26j/4XH4b1q68LXDLD9rkX7S1vxxscgnA67JBg9FK1+sYhY9RWZ4n8FeHvGOnvpPibRbe +tpOGhuIwwNeHHwvwuXV3XyyvKm7aLdL576n1VHxRxmMwqwmcYeFem93tL5Po0fFPhn/AIKIeNNW sIfEGi/FPwlfWdxzD/aELWrn/ZKsRtYdxk16z8Pv2+tMvDHB8QPC4tYn4/tPTbgTwH34JwK9R1T9 lb9n3XNG/sHWfg34duLXnENxpcb4J75Iz+VeFfFX/glj4BtPP8T/ALNPizUPAur7CVs7OYyWE7dd rwtkYPfFeVHhHxEyeTxOEzJ1NbuEtVbsrnHHMeB8zk6VWi6N9FL8r8v52Z9Q+GfGPh/xjpkereHN UhureRQVkhcEc/StMSs3Ffmf4B+PHxv/AGXvixJ4K+IXh/8AsfV423TaerH7BrEI6ywZ4Vu5XNfo N8IPip4V+L3gaz8b+FL5Zre6X513cxSfxI3oQeK+z4Z4whnGJngMVH2eJpq7j0a7q+vyPB4i4YxG S8teEuejP4ZLVfP9DsF6U1s5pQwwM01snla+31PlT4i/4Le/G/xL8N/2ftG+G3hXX7jT5vGmsG01 C4s5Nkws442kkVX6ruIVSQCcN261+bHw/wBGs9P05rbQ9Pm8sfvLiZWeQgn+JmYn9TX13/wcHeFv iq3ijwB43himk8J2lvPA00MZK2t6zKSXI6Bo+ATxlSO9fn/p/i3WfEumnQLu3u4/D6fvrtIZwv2q UH5Q4U52r1we9fuPAsKdHI4yp25pNtvrv19D8b4/wtbGZh+8dqaVj3DUtMkvPs9zpD7bVZzCssMn ykNggsfU8/livo7XvgBoc37J95qF9dSfaorOOeyYAFZS3YHnGCDXyX8KdKM2geRollqU1qP+Pia1 DTZ5/iAz0OMcdq9n8O/FTx3P4Ik+GyfGCD+zX+X7DqVvtaL2GQCK+gzKnWrSp+yklyyu/NHxuW+y wftfa021KNl6+h89a0hsZJIHX7rchvWofBGuaVp/jCzvNRVfJSdTJu6YzW98WPh7460vxA9n4V+G OteJbcLhtU0tmMLPj7q4HPGOa1vh9+zbb+LPCVr4j8T6h/Y11M8i3Gl3cxWa2ZJGXawIyDxn8a7p VqM0436GdHC1MNTjXa6lL9prxH4R8TeLYL3wvEqxrbgN5fTOK4LTdN1a8MMWk2Uk3eSRYzgZJPJ+ gr2yy/Z38IxXSW1pIuoTFsKAxbP5nFO+Nv7OHjyx8IWbz+L5NFsf3l1YwQ3iRAPCvClY+WJ355z7 nFZRnRoU4wuaPEVMdVk+Vq/Xoji7LwxrEmifZbTxLfaZcblkjuLGTawcdM/3lz2r9dv+CZfxs8af Gr9l7S9S+Ic9vNrWj3EmmXtxbMSs/lHasuDyCy4JBJ5PWvyJ0D4lf8JD8MdJ1i+s5bfXpxNDq0M1 sYwJEKhZVyBneGyccZBxX6Vf8EavBHj3w/8ACPWvEviKyuLXS9Wu4W0mOdSvnbVPmSgHsSQM99ua +O8QKeFq5LGq1aSlpfftZH0vh7LMMPn1ShN3g0721Xkfa0YK8U6mpxTq/Fz9xCiiigAooooAKKKK ACiig8jFAEcjqv4147+1j+03pPwB8HqbV1uNa1DMenWo5O7++fYV6l4i1my8PaTda7qkyx29nA0s zsfuqoya/Oa81Pxh+2J+0XJqemSyMt1eNb6Oki5jtbVT80vsQOfckCvznxE4ixmV5dHA5e/9qrvl glul1l/kfYcH5HRzTFTxGKdqFJc0m9n2X9dC/wDCb4UfFf8Aan+Ic9zc6kzzLJv1bWbjLQ2Kt/Ag 6PKR0Xovc44r7S+E37L/AMKfhDaK2heGYrjUGXFxqt8oluJT67iOB7DAFbvwk+Fnhr4SeD7Pwj4X sljht48yyY+aaQ/ekY92J611uH61xcAeGuW8K4dYrEr2uMnrOpLVpvpFvZL731J4j4qxWbVHSoP2 dGOiitLru7f0iqLJFP8AqQv0qxCoHanAHGMf/XoUEckV+oxio7HyO+rHUUUVQBRQD7UhYDg0ALRS bl9aTetADqhmjEh5qUNnpSEHstAHg37d37KmlftKfCC7h06BbfxNo8bXfh3UlX5451GQmf7rYwfz 7V8nf8Erf2kdX0P4t/8ACq/EvmR2XinzoGtWb/j01e3Ul/l/hEiKfxCj1r9Jp4WkjYNX5Q/F3w7/ AMKD/wCCkGsW+iQ+XDH4q0zX7VY/lH72RHkUe3Lj8a/J+OcHHKc4wWd0FaSmoSa0vGWjT7n6pwTi VnGR43JcTqlB1IN9Gt7H6wKflzQAT0FNhYyRKw7qDUg3BeBX6tH3o3Pyt72MPx58P/CfxK8LXng3 x14etdU0u/hMd1Z3kYdHU9ua/Pb9pr/ggb4d1y7uvEn7LXxEXQXmBLaBrrO9t67UmUF0Hsyv+Ffp Jtb0qC8OIGXH8Nd+DzrMsmjKphZuNk3bdPTsceLy7B5haNaCf5/efz++JP2Rv2j/AICaw0r6nHZp HM8S32m6oWjZwTkDZl+3dB+FcP4gT4uXesSR6jrC6leYzIG1q3EnsSsjox/Kv0i+M3hiDxTq1/pk oVlXUro8j2cD+deI+B/2Cfh7+2n4bX4Va343tvD/AIit4ZZtD1BvLMyyISNjoSGaM+g6dq/KvDb6 WmJ4gz+WVZ1hIqftHBTpp92k2m321s/kacReFOEo4F4nCVtknyytrpstj520STx4+mwrqmg/EyOa OFVk/sPWLdbU7RjIVZcjjryapT2HxVh1C4MGh68tu0u6F9YljE23HWRjJgt6nNec/ti/sc/FH9iX 4iXHw2+KXjDSpL6ONZbU2d1KFuIX+7IMjp6gdOla37AP7EnxG/bi+JzeDfCni/T4baO3ea9mm1CR jHGMAvsHHUjvyelf11/rJgadH6wleL626H4/LJJVsQsG0+bs0zqptb1nSD5mu+LLPT2HQ3GtRIQf +Aua6bw74k8PRWUniC7+KrapLbx77i20nR5r8wxswHmvLOqwRDJVd24nJGOuK4T43f8ABKn9pP8A Zq+L03hfV/BEviKzt5g0Gq6OnnRyIfullPKHHUEV9P8AwR+BH7Z/jD4ZwfALS/J8K+F9Uuit9Dq0 ccT3fmYyrhVMjIAvC8D8K8nNPEbhbC4NVHjqMfeUWpVEmn2S1fN5WN48F4qjivZKnOpdXVo2V/v/ ABufV37H3/BLD4Tax4e0L43fFnWLzxFJrGnwahaaTcDy4YVlQSKsmD85AbkDC+xr7i0nR7HQ7KHS tMsY7e3t4xHBBCoVUUDgADtWL8HfBs3w4+F/hv4f3V8t1Nouh2tjNcIpAlaKJULAHsSM11W1h2r8 1zTNcVm2JdSrUcl07W6WXofpeU5Tgcrw6jRpqL692/NgnAxinUDPcUV5p6wUUUUAFFFFABRRRQAU NnHFFB6c0AfPP/BSP4h3HgT9m68sbG58u5128j0+NgeSrfM4/wC+FauD/wCCXvw9hjtNZ8dzW2fJ Edhasw6nAeRh+JUfhUf/AAVwu2Xwt4E05m/dzeJGLL64TGf1/WvTv+Cfmkrpn7P8N0qhTdatdSna P+mhH9K/EW5Zp4zKlU1jQpXXq/8Ahz9Mv9R8NVKGjrVGn5pP/gHuyoAORTqrvNgZFJJfQRrmaZV9 2av25+6fmiTexZorFvvG3hLSOdV8TWNv/wBdrxF/mayo/jZ8JJtRj0qP4maE11K22KBdUiLu3oBu 5NTzR7mscNiJaxg38mdfTZKrR3IPzhwy4yMGszx3498K/Dnwte+NvGuv2ul6Tptu09/qF5MI44Yw MliT0qvMzhCdSooQV29LdTcZ+wpufU1+dXxP/wCDiH9nXRNTvNI+F3grU9ZFq7qNU1KQWlrLg4+T hpGz1HydOa8g8R/8HGvjS4Djw/4K8P2Jz8jeTdXf6EQ/zrjqY/DUtHI/QMF4V8cY6KlHCuKf8zS/ 4J+ug55FKGHRTX4feL/+C/P7S+uSsdN8WPZJ/CmleG7aAfnNJMf89K5Nv+C4H7ZtxcR/2T8ZdStM t87ajpthNGPciO2DY+nNYxzXCylZM+hp+B/GtSN5KC/7ef8AkfvcGAHWgSqetfiH4B/4OFf2xfBl 6lv4z0rwf4utVb5mWxms5GHs4JA/74r7X/Yv/wCC4f7PX7UHiLT/AIbeM9KvPBvie+Plww6hIr2l xL/cjmGME9gwUmuqOKozdkzwc88K+M8houvWoc0Fu4Pmsu7W9vkfcr8pxX5k/wDBQS2gi/4KDxy4 x5mhaeXI9pG/pX6XRTB0GHyCM/WvzR/4KPSx2X7d8Nwf+hXt2/75ZjX574ovl4fpy7VIf+lInw1T lndaP/Tmp+R+mVnzZRn/AGB/Kph0qrpjg6bD/wBcx/KrJbaBX6NRd6MX5L8j8+n8bXmDHCk4rnvi B4/8I/DvwtceLPGmtQ6fp9suZridsD6AdWPsASa3HYAcV+Y//Bc39q7xd8NvGXhv4T+G4Y7i2mt2 u9Qtp5GVJo+mw7SCCfX9D0rxuIcwqZbl0p0480n7qV7as8rNsyp5TgZYmXTb16HiP7Sf/BVj4a/D jxXrR8L/AA71jVIZbqdYdQNxHCFLE7WCENnnHBKn2r4t/Zu8X+KfjN8fNR8feKNRvBqCw/a9Jmtb ySOSydZMjYykEH17GovHnw+g/aX1aG0+GWvS6Xr0i75PDviDIhJzgCK8UbCT0CyqhPqa+kf2Pf8A gmX4l+FElr49+OXxDk07UZLchfDnh6GO4dUYdJZm+XPsoOPU1/P2W5Vwfwnl+IrUP3WKqvmk5fEm 3fR9F6H51mufcYcV1qc+e8IfyuyS/wA/U+sbj9vP9mn4s+ArXw5+21+y+PGE2j2KpDqNrZxXc05U YyVkKlMnqd2MntX0X/wTt+M//BPXxfYz+Ff2RvBOn+ENUkhae48O3Glx2l5JCpAMiFWZZkBxnY7b TjIHFfBPxr+Gnhjw54P1C10CPUVa+jWNmvpI2yocNj5QMZ78dq85/Zxn8WfDHx/Z+OfA13Jb6hpd 0k0fl5/egHkY9cE/hx0Jr6TIfFrGfUn9Zqe0pRdn5ruu572W5nmGFtHFpSa02V0vXqfp/wDtHkr8 ZbkhusUJ4+lY/hkbvHuln/qKR8/nWAPGviH4h3kPivxTdLNeTqnmMsIj7f3QTiuj8MRbfG+luFP/ ACFI/wCRr+Ic4zGOdeJk8VQk3TlioyV+zkj+gsHONTK6crfY0+4+wbdR8vHapqjt+FA/2akr/VLD /wAGPovyPzcKKKK2AKKKKACiiigAooooAKDyMUUEZGDQB8Wf8FfJClj8Oxn/AJj0px+Edc5p/wDw Uy+AH7E37Mum2HjK/fU/Ek1xdHT/AA3p7Azv+9bDv/zzQn+I9ewrf/4LBD/Qfh63prk38o6/JT9v 13b45yRf9QtCpHf95JX4LSxn1XxuqxS+Kjb8mf0hwDwnl/GHC+EweMb5IylJpaN2k9L9D6N8b/8A BdT9or4ueNGtV8Z2vw58N7f9Vo2l/bLp/wDgbsOe3GBXgXxW/wCCh3xY8W67O9h421/U4d58u81j WZg0gzjPlxuFX6c4r56tYI3uI2up2SPcPMbbuIXPYZAz9a6LU9N+EOhRyWy+JNR1a6bBSXT0L26j oVLzJbtn/dQr6MetfrFbEVJyvsft+F4J4TyepGOGwsVdaLlT23bb1v6s6bV/2wPjjq8Xkv4n2r2X aX/9DLVyj/F3xTqOs2useKLuS/FrJuRVk8llOD8yvHhkYHBBHcelZesar4cFwsOm+ELSSNVX99eX F0sj8ckiG4VR+tWLH4gXujW3kaT4e0CHccl5tBtrqT8HuUkf9a4pVpc2rPfhleAjT5aWHik/JL9D 7k/Zn/4L7/HH4HfD6z8BeOvDlj42hswsFjfahfGG+VQuFjkxnzcY4YDnvivK/wBu/wD4KMftXftt 6ekHifR7nQfByzBofDekxyeXMw/jmblmwT/HgZ6A44+W7vxV4ovZ2mfxFdJ1/dwzGGPr02R7VA9g MVQuby7upN95cNJ7yNkmrqZpU9ny3PnMD4ecNYHNP7Qo4WCq3vfVr1S2T87FuPQ9e1WRnSK3jVeM T38EZXn0Zwf0ovfDa2S/6T4o0lW5/d/aJGYY/wByNh+uKzG3bc7/ANKYSXOAcV4tStGUrtH2zhWt aMrHSWHh3wfDFG+qeNo2kdvmht7aTK+nJBBz+FQ3Ol+HzqAt9G1vdH/z2u12qPbgGsWRjvAJqWBW JyTW9OrHm0iiYUakZ8zqN+RblsmjkxFKsm0/w1LZXlzp95He2t7JDNFIHikjbaysDkEEdCDVb5t2 d3/1qATKPmOW7V1xqKLvDQ1nTjOLjJJ33/yP23/4I2/8FP7f9ovwrb/s9/GXWYY/Gmj2qrpt5cTD dq9uo6jPWVR1Hcc1yn/BUlreP9snT7qGVW8zwau/aejCV1x+WK/I/wCH/jnxN8P/ABXp/jHwhrM+ natpt0lxYX1tJteKRTkEe3Yg8EZBGDX094A+N0fxWhT4jeN/G1xJ4mt7i7t7m2mdWk1JpyskTYAH PmmboMKu3J6Cvm/EKtisZw/ThTg2ueLbWrVnpofhuL8M8LkPEVbOsJJKhKEk4W2lJa2f8vU/fbw1 dC80Gzu4jlZbWNh+Kg1pKM8mub+FKX8Pw30GHVoTHdR6PbLdRsOUkES7h+BzXRA5AGa/UMN/u0L9 l+R/IeIjy4iaXd/mcn8ZviVpvwo+HmqePdUb93p9q0iruxvbsv1zX4WfHnxz8Qv2wfjhq3j6+sp9 QkkmaK0j58u1hB+UFjwueuOtfqH/AMFiPHVv4N/Z1tbTW7m+tdH1LVY7fVtQ0+BpJIYjnJABHOPx 9Mmvkb4WWvwk1Xwdbv8ACK+sbrTVUfNZsN6n/b/iD+obnPXmv578W+OMVkGYqlGnJxikk7PlUnq2 33tZI+B4kwNfOMVHDKVoxV2u7/4B5V8FPgfbeBNT0WWy0wXV8upQ3F7CsY33DhwxUeoAAA9q+sNb kiVXuLmL94RwvdfXNYvgzwtaaFt1QxD7dPHiFuMwxnrj0JH44OKta9I0SkTd/mxX8z8UcSYrFwhU rRk3Ju+vTodmQ5PDLKMl3Pnv9rLxLqmm2McVnNtDSZVWGcj1rk/2cri+1DVkuL07i0qgsOMc10/7 Q1prHxA1+Lwp4S0GXUr5cHy7cruUE8cEgn8Mmtv9lL4AfEaW7uJ9d8NXGkw2t15cjapA0TFh1CoR lsevC+9fWRzLL8o4J/fSUJtXtfV32033OfC4PEZli5KhFy96za2XzPp7wairptswPf8AOu98Pkp4 v0kf9RJP5Gud8N+CNZttPjt7ezZlh58xl25NdD4fYHxdpKfxDUUyvccNX4PkNGv/AG/Sr1IOMZ1o ON1a/vLbufvGHjKnl8KbesY2f3H19bZKZJqSo7Y/uxj0qSv9asP/AAY+i/I/PZfEFFFFbEhRRRQA UUUUAFFFFABQenNFBzjigD4o/wCCwxKaR8PpB/0HJv5R1+T3/BQHRLz/AIWJp/juwnims7hpdPka NslZo3Zip/Bq/Wn/AILIeH9duvhX4X8X6TaSSR6TrbfaHjQsI96Daxx0GUxn3r8oP2tfF7ReBLPR dFjkitda8ST315b3CBzHL5YyqPknbn2B9q/nbN8PisP4vLExi0nFRvZ21WuvyP608Ga8FkeGUZK/ NNP5u5863xeKTaeFblapTBg3yjpWpf24ntP3S/MhyvvWVO+MlT+PrX6zjY8sua+jtY/oaUeV6DpH +VWI/hzUbSITy3NMlclVIbtg1EGGcn1ryqlXUGiYy84603II5qMtgllqMy54zWEqhDFdxnnpSkqW 49aYSrcZpYd3mgDHrzWK95kDnb95kVNC5z0quzkydqkjkHUN7VtS5lIpS7liOTDbM8f3qN+GyDTr e1vLhv8ARrKWQ/wiOFm/kK2NL+GXxH1qTZpXgTVJ9w+8lk/+FelGFR7Ij29GO7Rk4DKJo25z8w9P evQv2cvjDffBn4saD8SoNEtNSXR9RhuLjTr6ESQ3ChuVYHjOCcHtmm+Fv2W/jl4im8mz8FTo3Tay Et+Q5/wrS8SfA6T4SzpZ+L9btTfMQ39l2swlkXPQuRkKBjp/KvRwsOVc09t7PqzixEsvx1CeEqO6 mmml1TXlsf0bfAD4v+HPj38IdB+LvhRWSx1zT0uY45PvRseGQ+6sCD9K7hcbM+1fIv8AwRf8aWvi j9ifSdFgmLSaLfT2smc8ZbzBj/vuvruNPl619HRqe2oxn3R/nnxFlyyjPsTg1e0JySv2T0/A8Q/4 KFWWj3v7IvjaHV9Kt7qMaLI0a3EIcLJ/Cwz0IPIPrX4m/soWWpR+KbjxPpmoyW32VVjP2eUr5hPJ DDowxxyDjmv3Z/ay+G2pfFv9nnxb8PtFci81LRZktAq5zJtyB9SRivyQ+BP7Pvij4Y+BseLfCd9p 9xcahN532yxkjw4YjZllHIGOK/FPFz2mHw8qrpuUZRUdrpb3b07dT8x4kwGIxGOo1aV9NHY+ivC2 uWfiZY9YstQjkHlqJFMw3x4HTbXH/HL4j2XhCAB5A0rL8iqeTUnw7gt/Dem3L4USzXQ3t/s8DH6f TrXnXx60u88Wa0LiH70K4VT3FfzNhcPhcdUpupH92rpv02DEYqtRwnLe0n/TPPvB/wAaNZ+GPxSP xWtLNb3zM/arCZ8CVcFQFP8AC2OlfoF4Q8SaZq1tZ65bwf8AH1bxyw4O5droG4/A1+cfjTwXrtlp 3nJaqvGQ5+leufsofH/x1oUNr4Hubhb/AE+xjCw/auJIFzwquM/KOgUg4HQjpVcbcKyzanQzLLFF 1KWjXePS3S6PouDs8weVxqUa7tCWt7bPz9T7Yu9X1fUnO66k25+6vAH4Co/Cplj8baWkifMuoIG/ I1ymleKPG2s2Fjfajbf2b9oXzHs9o3GMk7SW68jB6d+tdf4fTPjfS2xgNqCf+gmvx+jUrVuKMJGr KTnCtBSTvZe8j9ej7OeF9pHaUW1b0PsO2+4OP4alqO3+6P8AdqSv9YsP/Aj6L8j80luFFFFbCCii igAooooAKKKKACkblSKWg88UAUNX0fTdasn0vVrGG6t5V2yQXEQdHHoVPB/Gvlj/AIKafsOeCvjj +ynq2keA/A+l2etaGp1HR/sNhHGd6DLINqj7y5FfWhjBGKgvbeCWJoZYtyupUqe49KwqYelW3Sv3 tr956mT5vjMlzClisPJpwkpWvo7f57H8tnibT/7L1drZU8v5QXjIxtbuD6c1izeGLy83S6bBLIp5 x5RIH5dK+rv+CvH7Mjfs4/th6+vh2xb+w9cVdUtY40wtv5pO5Ppu3Yr5u8Ma54s0WRr3wpPfR4H7 x7WNmX8cAivLlRp1IunUV7H+hWR5zRzrI6WOpWtUipb7X3Oej8F+KLljBDok0jdvJTdn8qmg+FHx LuiPsvgfUpP920bn9K6DU/iL4zv7nzLvWpFlHWRFVD+YxTU+KHxBjHlx+MtRVR/Cty3FcFTKsPI9 OUsRKmuW35kWnfs1/G/VfnTwLcQr/eupFjH6mrx/ZY8bWbB/EXibQ9NX+IzakjFfwFVJPEXjjXWP /E31S6JBz+8keqlxpOsebi9KxNxu+1XSJjP+8wqY5ZhorUw9niJbzS9EdBb/AAD+Gtkc6/8AHTTw y/ejsbV5CfpxVuPwL+zPowb7V4u1/Umx0tbZYwfxJ4rlbbSrFn8u68SWMTdMIzzE/Ty1OajurXSr GWRbrV528vjEdmFOf+BuuPyrSOFwdPWxPsW9HNv00OuXVv2c9LfGl/CvUL4jjfqGqHn8FFWYvjD4 Q0njw78GfD9vj7jXFuZW/wDHia4r+1PBkNsq/Zr2WZmyWa6VVUZ/uqpP60DxLpVvujsdHtXAz+8k hkc/+PN/StebDU9kg+q0eqb9WztD+0n8RYWP9inTdMXpiw02OPH4gZrP1L4y/GPxAPLv/GmqTL/d WRsfpXJv4s1CSQNDbwxbeF8m3RP5Clu/EviS8T95qcmOjL5hFXGtT+yjaOFoqOkEeo/DDXfj742F x4f0TxPqjWKr/pcJuvJjx/tEkD8DXofwV/4J6/tKftReNre0+G/hpprF9qX+vSKVs7MbjkmQgCQ9 eFzmvGP2fdS8SD4v+E9H0/Upo/7V8SWFrcxxtxLHJcojKR3ypNf0w+C/C+i+F/DVnouhaXb2kFvb qqQ28QVR8voK7KOH9rUbex+N+J/H2O4FqU6WCpw56sW1K3w20vbq9dDzD9hz9kjQ/wBjT4F2Xwo0 nV31C6803OqX7Lt8+4YAEqP4VAAAHoK9qiJK5NNEClRn0p6qEGBXpRjGMVFbH8f47G4nMcXPE4iX NObbb7tiGNe9YPxB8BeFfiJ4ZuPCXivSo7qyu02yRsMFT2ZT1VgehHIroD0qGVQy1nXo0cRTdOrF STWqeqaOWye5+Yfiz4cX3hb4seKPhfpF1LdWlhqkiafM8a+ZHCpGA+MByPm5AGRjjIOebm0eC8lm Q2splhZg0kseBJzg7R6A8V6149Lj9qjxoY4d3/EwuTtz15FP/Zk8HeFvit4vTwx4itvOtZdQuVLR uUZTknII5B/zzX+c2MzTF1ONsRkmHhFRlW5I9Lc0ml6I+szzw/yupgfrdFuMuSMrdLtJs+dPF3w2 8WfFXxJpPwk+HGlNdazq0kiLHCo/coEJLsc4UA7Rkkda+hv2L/8AgkZ468AeIIfF37Q3jSzmhgk8 yPQ9LXiR+oMjg8/QHFfXXwR/ZX+FnwO1K61rwtp80+oXnEl/fS+ZIqf3Qewr0wwooyBX9i8DeGtH IstisyaqVb3a+z5ep+bYTJ6dO8qyvrt002Pkn9oK2t7D4u3VhaRKkUMcSRqvRVC8Co9AX/iqtHc/ 9BGP/wBBarP7RyD/AIXXqA/2Y/8A0Gq2hj/iqdDyP+YnH/6C1fwvnUIx8VMaktFiY/L30fs8I2y6 jb+T9D69t/uL9KlqO3HyLn+7Ulf6eYf+DH0X5H5tLcKKKK2EFFFFABRRRQAUUUUAFFFFAARng0yf lKfTJ87eBQB+YH/Bdzwm2n/Erwd418oeVqGjz2bMy/eaOQMF/KQ1+Xd5fTeEvGeq3uhQQp5PlyRx yQqVwcZ9x16gg1+y3/BeHweupfs16D44SPMmi+J41LAdI5o2U5/ELX4z+KnSfxTfAL97SwV/4CR/ hXg4mHLjZa72P7P8F8Z9c4QpQk9IOUWvR3X4MxPFviXVPFeptq2o/LIygfu5pCB/327H9azG1rWY lMkeoTgrj7sxH8qsSgNwVqvKqiDBFceN9pC3Kz9ppQjGPoVzqep3EzeZKZG25zM7N/MmmKlyg2JK V91AFS26Bbph/wBM+Pzqx5Y6hamNOco6slJFM2rOfnkY/VjTksUQ8DP+1mrmBjpQqgnO2n7HuytS AWqKQFjxUqQBTkqKkHByRT1OR0qoUY9i47DBboSMio58Ywasd81Xl2uV+XvW8YxjpYiXMtUe0f8A BPzwefHX7bHww8Obdyt4ogndfaENL/NK/pEt1xEFr8Af+CL/AIeHiP8A4KJ+C4jHu+w2t5eH22Rb f/Z6/oBjjwmFFe5RWh/H3j9ivacVUaP8lNf+TNslHSigdKK2PwgD05qjrWow6Rps+pz/AOrt4Wlk 74VQSf0FXWIxg1z/AMSphF4A1yQkDbo90ck8f6pqOXm0DTqfmT8Nv2q/hN+0R8Q/EHxw8FeI7ddL 1MXN15dxOoe35HySDPDDuP515V+zl/wUbPwS8Ran4s8ReGxfaguv3LafZeZtEsTTbQTtB2fJ049O K/M79lfUr7/hLPEFjDdzLDLADJGkhCv+9PJHQ17vAfLljkVflV1baD1wc187wx9FfhKnn1bPsdXn WlVmqkY6JRcXzbrfV+R5/FXihmtGtHL6MFFRiot73Wx/Sh4U1pfEnh/T/EC25hF9ZxTiNuq70DY/ WtGRdpA/2q/Mjwz/AMHB/gjwxo2n+GU/Zp1qaPT7GK3a5bXYVL7EClgvl+o9a6zQ/wDg4e/Z0upQ nij4N+K9O6fNDNDP/Va++qcNZ1BtqhK39WMKedZZUikqqvoerftIOR8bdQH+zH/Kq+gsT4o0Pn/m KRf+gmuJH7QvgT9qW7j+Nfw2jvF0nV0BtVv4PLmXZ8pDLk9x6122hsi+JtDwP+YpD/6C1f5U8Q05 UPFrHwqKzWJV/wDwNH7FSlGeW0WusP0Pr63YmNR/s1JVeB9uBj+GpdxPev8ATSh/Bj6L8j816j6K amcU6thBRRRQAUUUUAFFFFABRRRQAU2XJGKdTX+7QB80f8FYPCEfjX9iDxdYtH88H2eeM+jLMmD+ Zr8B5o73UfFNwn2dx9n0uQXAK/cwp4P/AAKv6L/28dMt9R/ZB+IIuQdkPhq5uG2jp5a+Zn8Ntfhb 4xm0ufTNQmtbeBZLq1bzpo4wDL8vBJA5rxcw9zExfc/pzwNzWWHyivh+Vtc6+V0v8jweUDGRVW4U FVQDrVi5bC4qrKoG3n7teXjOaWIikf1FF/umRsyxXCMf4l2tVpU+YAnNVblPM4A9xUlrc/wTNtYc fWuqMkpepzxsWRGNuQKUIT1pVbd2pa05blDQu05p1H1qOR8/KD9KOVLUqLB5/m2JSpGgYA+lRiBt 241KFy4AqafM5FH3r/wbz+C1139s/WfF8q7v7F8KSKvoDNIq/wDslftwg2rivyK/4Ns9AWX4h/Ej xKU5jsbO33fVmav11XAXAr3qfw3P4Z8aMT9Y49xC/lUY/hf9RaKKa3UVoflJV1DULbTLSa/v50jh hjMk0kjbVVRySSewFfjj/wAFO/8Agsl8RfjZr2qfAD9kPx3N4Z8M2zyWmqeLLIAXeqtyrJE/PlQ9 ty4dueQOv2B/wXe/aW1z9nb9h/UNP8KX09vqvjTUE0O1uoG2tDG4Z5mBHQ+WjAe5r8L9J0y8j0qO 6s/mKrnC9a+64RyOhjU8TiI8yTsl59z5niLM6+DpqFF2b3fkYPwH8A6t8PPiPrmgat80kdjG8Msf Kyxs/DA4+v417FCDIrAHlT2rldF1PTpNaXW7t/MZbAW0kIbaTiUMMn2+b8/atSXW2lQrHOIo92VW H5fzPU/nj2r9Ww0adGioQWnQ/N8wqVswxHtqj1sr6FPXNW1NHkFrYtwxGY14Ncbq/ibxTayebc6R eeVu+bbFnj8q66donfmcA9uetRvAxVlc5+U849qUlKpu/wDI1ws6NGycE0fo9/wTUvra+/ZQ8MSW 8VxGytOJLe72+dGfMP3toGPyHFfR3irxjpXguzt9e1DW4bNrV2kjmlkVVVxDIV6n1Ax7/lX41/BL 46fFv4P6o178NvHF5pf2hQJI42Dxt77GBXPvjNeoeKvib4++JF0mqeOPFt9qUsjKzfaJjtGeeFHA /Kv4cxX0P8fnHiRieIK+ZJUKtVVeVQvK/Nzct728rn6ni/FCnl+V08LDDtziuVO+lrbn6Ef8E0P+ Czl58W30v4LftcG2sPEzBLW38TxoIYby4AwUnjGFikLcBl+UnjCng/oxBOkyb0cMOzA9a/mW8F29 ++sahKUdMalOytgjH71iCK/dH/glH+0TrP7QH7LVk/iq88/WPDd02lX07dZNiqY3PuY2XPvX9HcW cM0cpw8cThvg0TXZ9/meHw7xBPMMRLDVmuZaprt/wD6eRs8U6kUDGRS18KfZBRRRQAUUUUAFFFFA BRRRQAUEZGKKCcDNAHJ/G/wN/wALN+D3ij4eKwB1rQbuxVm6AywsgP0y1fzkXmn+Lvh7HcfDb4ga XcWOsaHLNp+pWt0u2SOWJ2TBH0AIPQjBHBFf0vOMoRivxf8A+DgP4S634C/ae0n4wQ2O3SfFGjR2 /nKvyi5hLBlJ9SrKR7KfSuLG0OeKl2P2zwWzhUc6nlk7Wq6pv+aPT5pv7j89r7kPjPU/zqu48yLJ HarN6M+YT/eNUon3ho8/drx8RFe1TP7Mi3ytDVkcnGO3WnCESDf94+oFATnFWrcbVGKiPvbkxSII hcq20NU6mXHzEfhSkDzMmlPqK1tylDSrMOaFAQ8inDI4NDFf4qtRW4dLjhzyKcgw/I7U2F42HyGn ZKtyOtbU7GkVsfrp/wAG3fhI2Xwo+IHjKSI/6d4ghhjf/ZSHp+Zr9NUzsGa+EP8Ag358PvpX7EDa vJHtbUfE15Irf3lBAH8q+8F6V61LSmj/AD78ScV9b44x1Rbc7X3JIKaM9BTqahNaM+HPyj/4Ocfi DLp3hr4a/Di6i3WmoXF9fK23pND5Kj8dkr1+ZPgO9tjbRxM3y4x81fuZ/wAFjv8Agnvdft3fAG3P g11Txd4RnkvtBRuFulK4ktye24AEH+8B2zX4TXvhHxV8OdbuPCfizSLnTdQsJvKurW6iKSRODjaQ elfrnAeIw/1B00/eTd0fH8UUI1IpS0Vtzrr34daNr/8AplpcyWc5/wCWkUe4H6qSM/gRXPXPw2+J Gnl47S3t75f4GhugrMPcSbQD9Cfqa3PCvjW209turWbTJ/fjk2sK6y1+JWgxSYtx5kf926j5HtkV 93OnQqao/O6jxWFb5bNeZ41eWXxDsbnbN4L1jcg6x2Mkij/gShhU1nqvxBMxgPgTW5Nwx/yB5gPz KgD8690tfH/g+Vc3GiQtn+7cEVZTxt4NRMxaXCv1nJxWccH/AH2YyzapH4qKbPGfD/gfxxZxLe3f hK9CLgssaCVwP9xCWP4A163pXhjWLq1t/Ph+zgxqWDrmQcDA254P+8QR6dq2tK+IfgyObzr6z3r2 SHv+NdLc/HHwxZaf5PhPwlBDKy4FxMu9ueM7uv8A+uumMHT0jqceKxdbHPmmlGxx8Pg2LQEae6Vo 2klLbX6sSc/jX6V/8EPPEuk2fhXxh8OoiftyTW2q3IxwqzeZEo+v+jn8MV+aFx4gvNU1D+079pLm 4kbMa9TuPQAdq/Vj/gjt+zL42+D/AMLtb+K3xEtHttU8aSwPDZyLteG0iUiIEds72PPPOe9fI8eV 6UMldObXNJqy72Z9BwNRqyzf2qTaSd2faiEdqdTYxgU6vxE/ZgzRkDqaa/JwKaQc9aAJMjOM0Egd TUYbBp2VIyaAHUUAkjmigABB6UZz0pvzY4qNnA5oAmzQ3IxmoxIpODQZAo4NTzAD8rkV84/8FOv2 Pf8Ahs39l/Vvh1o8NuPEFri98P3FxwsdwnIBPYMPlP1r6ODAtgmo5osqSw/+vQ/ei0zuy3MMRlWY U8Xh3acGmn5o/ll8WeGtb8Ga/qHhDxHaeRqGl3clteQ7t2yVGKsMjg8isS2bEzDHevtn/gsn+xH4 8+An7SWufFvSfDk03hDxbdteWt/bREx287cyRPj7pzyM8HNfEsB/eswH8Wa+fxkeWqrH+hXDOe4X iLJaGNoTUueKbt0lZXT80ywkXzZBpJLnyDjP3a2fh14YvfHfxA0PwTptu08+rarb2kcMedz75FU9 PY1+9Xwo/wCCOP8AwT+8CaVY3d5+z1puqX628ZuJtcup7xTJt+Y+XI5TGc8barD4WpXjeDsfN8b+ I2UcCulDEwlUnUu0o20Ssru/c/n7gv8A7QxZV/Amp2bjPy/Svvb/AIKmf8Ez/je37Zt7cfsw/s2T N4T1TRrR7CLwvpKx2sUyKY5VKoAqtwpPTIIrz74ff8EP/wDgoB44dWv/AIb2ehwyc+Zq+qRpt+qg sw/Kj6viIycbNnXgfEThXEZTRx1fEwpc8b8rknKPk0up8w/DzwfqvxJ8daP8PdAlgW+1rUobK1ad yqCSRwoJIzwCeeK/Q7wl/wAG3vxk1Fo5fHP7Qeh6fG3Msen6XJM2PYs68/hXoX7E/wDwQL8ZfB/4 2+H/AIxfG/4o6VeQ+H7yO/t9H0SORvMuIzuQO7hRtDANgA5x2r9QPJcReWAPSu+hhean76PxbxE8 ZMTDGwo8OYlclnzS5b69LN+XkfzF/tC/B0/s8/HfxV8GTqbXy+HdWktEvJI9rTKp4cgdM1c+AP7O vxi/ab8cW/gD4N+CrvVbyZ1E00cJ8i1UnG+WTGEUe+OnFfv38Sf+Cbv7GHxh+JEvxc+JvwE0XVtf uNpur24WTE5AABeMMEc4HUqTXpvw8+Efw9+E2ir4a+GPgXSNB06PJWy0mwS3j3f3sIAMn1qqeDlG V76F1fpBeyyeFPD4ZyxHKk5Sa5ea2rst/TQ439in9nOx/ZU/Zv8ADPwUtplmm0qyAvrhOk1w3zSN 9NxP4V62vTpUSoV7VKucc16GiVkfzdi8XXx2LqYms7zm3JvzerFooopHORyJlc4r5u/bP/4Jj/s4 ftnQ/wBs+MNGl0fxHHGVt/EmjqqT9OBICCsq57MD7Yr6VpHXcK2w+Ir4SqqlKVn3RnUp06seWauv M/ED48/8EKv2uvhRf3F58OdGs/H2kAFo5NEvktLxeed0E/ykgf3HJPYCvmXxx+zV8Zvhq7w+O/hj 4w8OtGfmbXvB93FGv/bWNXVvqM1/StJGSvH86aYiR0zX2WF46zKjFRqwU/wPn8Rwzgasrwbj5dD+ XmC2VJjAvinR1ZWw3mSXMf8A6MgArQisWkdUh1zS5M/88riaTP4RxNX9MGq+A/BmvnOteEtMvu+L qxjkz/30KNJ8G+EdCOdG8L6dZ7Tx9lskj/kBXoR8QHGP8HX1/wCAebPg2nP/AJefgfzs+AfgZ8V/ HVxFD4Q+HPibWGkbCf2L4WvblT/wLylA/Eivpj4Pf8Em/wBrr4lxW5u/hPL4bt5pATqHi7Vo7dVi H3v9FhDTBvQMwz3xmv2iRFY/w/hTtrKelcmI8QMyqR5aMIw89zTD8F5fRlzVZOXloj4//ZO/4JE/ BH4DanaeNPiHef8ACXeILf5o/tFuI7K3f+8kOTkjszFiK+vLa0jt4xDEu1VGAMdKkZwvOaPtAQV8 bjMdjMwre0xE3J/1t2PqMLgcLgafJQgoryJEOOpp24etYet/EHwX4bXd4h8VafZDGf8ASrxI/wCZ rBT9o34EyybI/i14fLeg1aL/AOKrCNOpJaJ/cd8aFaWqi/uZ27sN3XtXnH7SX7Ufwd/ZR+HVx8TP jL4rj0+xi+W3gRTJcXcnaOGMfM7H26dTgc10E3xa+G8mj3Wu2njTTLi2s7V57iS3vUcLGoyScH0r +eb9v3/goH4y/bS/aZ1HxrqGp3kPgfQ7t7bw9ZW7Y2We7G8ccSTY+92UjFerk+T1cyxDUtIx1f8A kfTcLcM1s+xzpzvGEdZPb5LzZ9ueMf8Ag4t+I3ijxh/ZvwE/ZnWTT/tghhk1bzbmefnhQsBCo5H8 OWI96+p/2X/+CsHgz4q6tY+A/wBoH4aa58MPEmoSCPT18RafPDY37Hosc8iKqseyt16Ak8V+fP8A wTh/Y1/a5/bAsm+JPw48WW3wt8I2nmWem6pptuVuET+NbfHz72/jm3KzngscYHE/8FU/2Wvin+wZ 44020v8A4565400rWNLN7NPqtzOkzFJNsxAeaQPszGSSQcEHnGa9qtl+U1a/1aFoy8rt3/I+zzHK eD5YxZZTShNacybb5uz6ep+/EUweNXRlYEZBBp2W/vCvhL/gh5+27rP7TfwMufh348186hr3hGOJ IbyZiZbqxYYjZ+uWUgoT3xX3WoO3pXymKw8sJiHSl0Py/MsvrZZjp4apvF29fMM8da4v4m/F3Q/h xEqTj7ReScx26tj8SewrsGYBORXyv8Yr648QfFbURcXLeWswiRlUtsQcdO+Oa/FfGbjnNOCOG4Vc uinXrTUIt7Rvu+xtlOCp47ENT2Suzpte/ap8R206iCWzVW52xLu2+xJ/pVzwz+1dqUoE+tWcE8Hm bW8v5JB7471l+Gf2Y/hp4s05dQb4rXk0jL8wtmiiC+21lLfmawPiN8DdA+HQE2leP477IwLSZR5w 98qcEfgK/nXHZx46ZLhXnc8ZTlS35VVjJL5X1v2R9GsPw/WSpRvzej/M+mfCvibTPFWlw61o9wsk My5X29j71qPlxgV5H+yclzF4f1CB3zCt0PL9N20Zr14AhsV/XXAPEOK4p4RwmaYiHJUqRvJLa+za 8nufJYyisPipU10ZieKvAnhfx3o83h7xj4cs9Ssbhds1rewLJGw9w2a8C8Tf8EjP2A/FepSapf8A 7PGkwySNmT7KXjUn1wDX01UdxnZwee1fYyjGfxI3wOb5plv+615U/wDDJr8meBfC3/gnN+xR8AvE MPjnwJ8FNF0+/sm82HUplLtBgfeBc4X69q1vFf7en7I3grWJPD+sfG7SWuojiWOxZ7kRnpgtErKD +NfJ3/Baz9qnxp4d8R6P+zN4R1aSzs9R0d9S19rW4aOS6Xftjtzj+A8k+pAB4r5e8Hf8Ep/+CiX7 R/h201O3g0Xwpo/k500a1dC3Mqtz5m2JHlbIx9/8AK+vyvhzAf2fHFY2qqcZfCur87nymecV51j8 xdGPNWmlrKTbt5dz9Y/AX7Y37MXxK1EaX4S+MejTXTNhbe4nNu7/AO6JQu78K9QRoZgskZDqcEMr Zr8FfjB/wTU/4KH/ALJem3PiLxT4Vi8RaGqZudS8P3X2uO3UH7xUhZU+u3bjrX3p/wAEUv2tvG/x W8H3nwS+IeqTXk2j2aXOj3FwxMi25O1oiT1Cnp6A45ozLh3C0sC8XgK3tIJ6rqvPQ5cHnWIeLjhs ZT5ZS2avZ29T78AHUUuCTwKRBvGakHAxXyJ9INCk9aax9TUlRygA5ovbUEDMB940efEgwz4rkPi5 8SIfhz4cN+Ejku522WkL9C3qfYV8i/Fj9qf4iyzSW+lLqmoXSyMZPs0jeSgz90IgH0yc1+c8U+JG VcM4xYJxdSta7jHontr3fYzrVaeHp89Tby1Z91LPC67lkGKXzY8ZDV+cPg/9tf4saFqn2bXrHVtM UEbS29QOe6vwa+xP2ePj3/wtO0XTtWCfbPJEsUyLgTL9OzDv9a5eH/FLJ85zKnl9aEqVWfwqXXy9 THC4zD4y/s29N7qx64GB6GimxjkmnV+no6hHOFpjkNHn+VOc4QmuJ/aB+MuhfAH4PeIPix4jkVbX RdOkn2tx5jgfKg+rYFXCnOrUUIbvQUpKMbs8a/b0/wCCk/ws/Yi0mHSr63OueKb5CbHQbeYL5adP NmbnYvtjJ7V8CTf8F0/2y9Y1k6nptj4atbfzMx6b/ZxdSvHBcnd7ZzXxx8cPjP4w+P8A8U9a+KXj jVpLm/1a8eaSTP3Rk7UHoqjAHbiq/hGWOLVrVr2JZk+1KQyj5Qu/huozgcn6Hg9K/aMn4Py3C4Vf WYc82tb7K66H5xnXEGO+s8mHlZI/dT/gn3+394W/bV8FXRn05NH8V6Oypreil8gZHEsZPLIf0PBr 6MkmXH3+lfit+yF+0Dof7NX7U3gv4hxvCuj6w0mj6xtbbtSWeOISnkA7ZChyRwM19cf8Fpv+CmLf sd/DvSvg58L9Z8jxt44tXkjv4VDHSdO5Vrgekjt8sfBHyu38IB/P88yCWFzdUcOnyz1X6/cffcK0 8fn1OnCMbzk7eWm57B+1z/wUw+Af7Lkx8LDVF8ReKpPlh8P6bOuYz6zScrGB3zlvavzj/av/AOCs v7VfxDkktNK8ar4ZsNxMdj4eGxivo0hyzHH0Br4f1r4xCXxzeW+patcTarHdYja4mLC7SQLIrB2P 3ssdxbljz1zWlqth8UfFUXlN4O1Ly2X5dtuSpH16H+Vetg8hw+Fs5K/mz+ieHeB8lwfJUxElOXW9 tPlcPjF8e/iV8QtE1DzviLeSaxMo+zTaleSSYO4E5zkDIyPbNfMniX4q/GvR9XVvEvijVre6hjGx nlIXb22kcEfSvd9T+Dfjq0JuZ9L8tRyfMkVMe2M/yFVJPhfr8VstxqU2n2Vs8gUSahfxwp9cMct+ AJr2HhKMl+7aPr864RynMsOp0MT7Ll7JNfdoeXfDz9rr446brEGjweK9Sv7eZWt57WK4cebHKNrK +wjI788CvULPw2uo3Wm+C9GiAsbi+e6urh3AOxSEQkZ4UAnAq9Nofw18DWcl2bmTxNfbl8lNPtzb 6fH6lpHAkl57KiDj7x6Vm6TqOu3s95fm1DPcRFGZFISFPQDnArWjSq0YuzWxXDvC8cPgZQ9s6muk nHlt6dWf0yfsm/Dfwl8Kf2cfB/grwWsP2Gz0K3EclvjbKTGCz5HBJJJzX5G/8HP/AO0R4c1f47+A fgf4cv4ZtS8N6DeXGuCKQN5P2tovLiYDodsW7B5wy+tfVn/BPn9u2D4H/wDBI7UfjX8a5/Ok+G9v cWVvCzfvL7AH2OEZJ+Z98a/megr8Kvib8QPiF+038cNc+MXxI1NtQ8ReKNWkvL91U7fMdvuIOyKM Ko7KAK+QynLa1TN51Ja8jevc/FcnyLFf6yV5VNVTm1fu+/3an6q/8GvnhjW5/E/jrxm8bfY4dDtb NZNpwZPOdtufoa/ZaN1KA18Z/wDBEj9knUf2Wf2NtPPie0aHWvFbLqd9A6bWiQqBEhHrs5/GvsqM 4X/CvHzqtTxGZ1Jw2vY+Z4pxdPGZ3VnB3S0T72ViKZGaMgfhXyh8T7HVvDPjjU3vleKXz2aFj/Ep PBHrX1psUjDdK5/xr8OfCXje1Nt4i0WO42/cfow+h6ivxPxY4BxXHmRxo4WqoVab5o32btazt+Zx 5Vjo4GvzSV0z5HsdRvrhvtMs5LNkbunT6Va1XWlk/dQMzdPvAfLxyPzrsfiX8MLXwTJeaRpUbbIW FzbM5JJTuP5j8K88uI0/1i9H5r/OzjDLeJuB8RLLsZO7lq3e6v1SPuMPUw+LXtII+kv2W5dPPgEp akeat23n+x7fpXqCZPOa+b/2W/GQ0jxY/h+6mxFfphB/00X/ABBP6V9GxSgnBNf6C+BPEeF4h8Oc I6VuakvZyS6Nf5qzPh84oyo46V+uqJajmb5N2O9SUydd64xX7IeX6n41f8FyNT1G3/bahvEUrDae EbTler5kk4z9M1z/AOz1/wAFj/2hPhTo0PgfR9aj1uzsdkdvFr1vuaGMhgq+YpzwVxzmv0A/4KQ/ 8ExtB/betrXxd4Z8Wf8ACP8Ai7TbNoLW8mhMltdx9RHKoIYYPRhkjJ4PSvyl+LH/AAT6/aQ/Y98X fYPjv4Sgh0zWN9vpuuaXeJcW106jdhW4dXH3sOin0zzX6tkOOyTMsrpYPEJNxVuV9+69T89zjBZn hcfPFULq/VfqfSfxg/4K6/tG/ETwLcaHcx2GhWN7N9juptJtQ0ioyMdxaQ8IcEEgcEgdSK3f+CG2 u+Frz9oXXbqfU2W9ufDI/sy3bA81fMzIfqPl4r4bvYru80i40m+2/abc7LjIzvUHhvoeD/8AqrU/ Zo+NHij4A/F3SPHnhqbF3pF8s8EZkKrKo+9EcfwsuQf/AK1fRYzIML/Y1XDYSKjzrS3ddD53B5zW /tKnXxTcnB638+p/RdGxIqQdK4/4KfFnw38avhlovxQ8J6hHNY6xYR3EZjbOxiPmRvRlbKkdiMV1 6ZxzX4TUpypVHCSs02n6n7FTnGpFSjqnsLUcxxUlMcEnkVDKPlz/AIKA+OLnwhr/AIXkXLRbZmkj 9elZvwB/an+FfhfRf7Gu9MtfMeQv50e0TMx5w2eSa779tf8AZ18QfGvw3a614RkV9S0gOY7FyFFy h6qCejenr0yK/O3xV4c8W+C/itp+l6/ot7pd5HMzfZ7y3aNiNj4OD1Ge/tX87caYfN8l4sqZrhad nJJKVrp6dfmfNZhmOMy/FLmjeDP0A+Kfx2+D/i/wnc6Z4n8CQ3UEi7d17sGwnoQfvA59K4/9m97X TPit4e0zQwq2qtcA4fPy+S+BXlvhzVYPGnhz7JfxK13bDIVm68dfeo/B3iTUPBGuxrb3L24SZZLW bccxSA/5z7V+PZj4lYmHFWCr5vTXPSnraKjpfy1Z7tF+2j7Wmlyv7/mfodFIGGeakrjfg78TNP8A ib4Rh1uBljvI/wB3qFsv/LKUdR9D1Ht+Ndgu7PNf27l+PwuZYOGJw8uaE0mmvM6BX+6a+IP+C8fi HWNH/Yr/ALN02V1j1DX7eK62nG5Bk7T7Eivt6QfLmvG/24v2YbP9rn9nbXPhDJdJa3lxEJtIu3XK w3ScoT7E8H2Ne9lNelhsypVanwqSbObGRqTws4097aH87unxo8yReYo3HDN6ep/D2ravtOuNDs7G +WWSKS5j3JayKAUUgfeHYj+Rqx8avgj8Xf2efG134D+K/ge70HUrWR1zeW7Kky5x5sZAPmIf7wOD +eOA1fx6ke64upZPLhXb9om4OAOg54Ht+dfv0cwwvs1NTVulmtT8wo5Xjsfivq8YNzelrdf66nS/ EPxC1r4LeD7ZNuiAFsythg27Ofruwfwqf/gpt+0oP2qf2kJPjTpunapb2KeH7DTLex1RcSWqwwhW GB0DSGR/+BHPWvHvE/xIutVvowECrbyK8StnBI6E56j+dfVXgT9sf9lT9oTw6ngX9rX4Q29jqjwG EeMfD6rDNk8B2TIUkDnng4H4/NZhU9pililHmtdadEz+xuD+F6HCeQ4aKhz1IqTk4u9nKzenXtof K/hKw8CfEq9Mfjvxeum3TbUhuprcmMr0GSvQCvWPDX7HEl3ai68HftYeHVhI+aCPxDJD/wCOnFeN /Hv4XWXwX+LWpeBdB8ZWmvaXHsudE1mzztu7KXmJyDyr4BVl7Mp7YrmrO/uoHUCVvzrVU5Yj3qUr eVj6qOIpY+05JL1j/wAMfQPiL9lw6Ku7xD+0voNwvDbYdYeYn2wO9J8Ov2ftN8S6+th4d8R6feTK 4H2y8YCJPf5j/SvFIb24KgPJkVdsdU1C3cPBdSDachfMO3NZywmI5fj/AAPp8LT/AHLhCSv6bfif cekfsi/sw+C4ofFH7R37T+n6lNDtb/hHfDrmRsY+6CBgGuD+LHi74U+JNRj8L/BrwUujaBFJ/wAt Tunuf949vXFeEeGtTmvIVkuptzBvmPrXb+Hd3mxylu+RXl1MNVhJynNv8vuONYbFU6jqV6znbZbR XyRsftkfEzx5pv7M+i/C3Rb9ofC+peJPtWqW0WQJLqO3Cw7u20KHOPXFeuf8ECv2BLX9pn48N8XP iHoYufCng8pPJHcR5S7uiT5UfvjG4j0HuK43xr4Mi+KXwD8QeFI7Lzbu3txf2Py5KyQ/MxHvsEgx 71+0f/BJ79lq1/ZU/Yj8H+CrrSFtNZ1GxXVNeVh84uJwH8tj6omyP/gFeTmOYRwOVyjDScna/l3P zDibMo5ThK0abtOo7K3mtX92h9K21tHbwJBDEqqigKqjAA9KcFY9qen3KWvz8/G3qNK5pGi3Dmn0 E4GaLAef/HLw7HeaTFrMcY3WrbZOP4GOOfbNfNOvaX9gu5rPb8schK/7pr7G13S4tZ0q402ePKzQ sv6V8vfEvRZtNv1e5UB43MM2PUV/H/0muD44rBxzSlHVb/k/0Z9Vw/itXSZzHhrVLjRNZt9TtX2y QTpKn+8pzX2F4Y1q117QrXWrM7o7qFZF/EdK+MXzHNj+6ehr6G/Za8aJqnhqXwxdTkzWb74ge8bH P6HP51+ffRV4wjlnEFbI68rRrK8f8Uf81c6uIsN7ShGsltuevL0ppG/ikWRc4zS+ZzjFf6AHxY14 S3Ga8t/a/wD2ctE/aY+BOsfC/UlgW9mj8/RLyZM/Zb5AfKkz1Aydrf7LNXqqtu7Uy4UNtzWtKpOj UjOGjTuiZRjUi4vqfzyfFDwdrfgbxHdDXtKls9Q0m8ew1izdcMjI21s/Rgee455rgPFmmPbXH9o2 nC/fVlXqvrX6af8ABYn9lSLQvFEP7RXh3T4xpuvNHYeJ4wx+S6A2wzY6Ydf3Z75CepNfnNcabNCb jw3dg+ZbsxgP99PSv3bhvNoZpgVbf9T8f4ky2WX4v2iXuvc+9v8AgiB+2XDomtXH7NvjXU9tnrEh uPD7TSfLBeAfvIRnoJB8w/2gR1av1KhfcvSv5rPAnivWfhn45tNb0e+kt5rW6Se2uI2wyOrAo49w QPyr98v2Jf2nNK/ai+Aul+P4mVdTjT7LrlupGYrpQNxx/db7w9j7V8Jxxk/1fE/Xaa92ekvJ9/mf VcH5t7aj9TqP3o6x81/wD2QEkcik285AqNWLDpUoORmvz8+4I2gDEkmuZ+I3wr8KfEvw5deH/Eul W8y3EDJHM8ILwsRwynHBHUYrqqjcZ3Csq1GjXhyVIpp9GiZwjUjyyV0fnD4x8K+IPgh8Rrjw1rGR JZzfu5G4WeM9HHsR+taniLT7bW9MXXNPXcswy2D91q+mP2zfgCnxM8EP4u0Cz3a1pEZeML1niHLI fw5FfI3w18Xrp12dA1cnyJjt/efwN2/wr+SfGjw79rGWKoLVaq3Zdfl18jwsHV/svGPDTfuT1T7H qf7M/wAY7zwN4rjF1KTCyrDqEZb78ecCT6qf8819pafqFvf28d3aSrJHKgZHXkMCOK/OvxLp914R 1iPVbHlGbcCvcZr6i/ZL+M1vrOlx+D9UvNzFd2ns7Dp3j/DtWngJ4g1MPN5BmUra+4337fM9uPuy aPe2G75aYYOwNCTA9RTvM9BX9bbx1NDnPHPwi+G3xOs10/4j+A9G163Q5SHWNMiuVX6CRSBXNaT+ yL+y74c1b/hIdD/Z48E2d8rblurfwvapIp9QwjyK9KJwucUxsMnNbRq1FGyk7eoRfJK8dGfz+f8A BxD+x9pXwI/axh+Mfg6G3g0nx5a/a7izhUL9nuk+VztHADYBGO+a+AbOdh8jv/DX7O/8HRfgvSpf h98PPiAbxftkN5dWcltu5eEqrBgPZs/nX4tRkpLkD9a/UOGakqmXwk/Q/fuC8dWrZHTnJ3aur+hJ rLSXF1HLLKzsIdqlmzhc5x+ZP51FbwY5zSzZnm3Y4HFTRREHFfURstj6LlTrNpFqJW24Bq1A5G0V BGGPap4gQ2elB7eC0Op8JTArsyfpXovhxlLRvvPy4rznwm3mHBA6cYr0Hw/EAihGPFeTjfd0ReMl Y9r+DXiU6BrdrqaqHWGZXaFuQ4BHykehGQfY1+/vw58WaV478D6T4y0GVZLLVNOhubV06GN0DDH4 Gv53PBM8sE0bvIqqG+ZmYDaPU56D36V+33/BMHVL/W/2H/A2p3skjb7W4Fv5mQRCLmURjB6AIFwO wr4PiGl7sZ+Z+K+ImF9ynX87f19x9CqcjgUtIhygNLXyp+VhTWcAc06o5Dwx/lSlsAwuc/hXin7Q 2g6dFcTXUd3Gv2qLdtLD74/xrW+PHxsn8ISL4Y8NMq3hUNdXHB8lT0A/2j19hj1rwPxX47vr2385 Xke4P+surh9zP9PQV/Knjb4ucK0cLX4filVqpWk+ie1l3a+4+myTK8VUqxqrRFe5t5pkWaKNmyuG 2jPNdH8MPFOueAtfj8SW1o7pGrLNC2QHUjnt+P4VyVt4h1WOJRFclflH3QBU0muatdwtHPfSbccr X8Q5TnGFyPNoZlhZTjVg7xslo1t17n2FbByqU3TmtHoz3KH9ry2D4l0KEeuLo5/9ArpvC37SPg3X pEhvw9mztjzJGDRg+hYdPxxXyXLITL5Y9a1tL1K905H+zTbFkGJFK5Br9ryX6THHuCxiljZxqQ6r lV/LY87GcL4SMFyaN+Z9w2V7DdQi4t5VdGGVZTkEetSs4NeB/s2/F2aO7XwVrdzujmOLGR/4W/u/ Sve4ju4r+5fD3jvK/EDh2nmeD0e0o9YyW6f6Hw2NwdTA4h0p/ecx8YfhX4X+Mfw31j4beLbXzLHW LJ4JueUyOHHoQcEHrX4Y/tSfBXxN8FPiFqXhHW7d/wC0tBvWhduf9Ih/hcf7y4PpX76Tg4wD16Yr 4F/4LcfssS+L/hxZ/tH+C7p7bUvD5WHWo4ZljF1ascKxB+8ytgeuDX7DwpmcsDmEYdJPbzPl8/wF PGYGfN0Vz8pvFWnpc2i6laLlSN8ZXtnqP8+lfVP/AASQ/bKl+APxjt/C3iXUdvh/xFIllqSyNhYX ziKbnpgnafY180aZpl1K8miXUXlxzIs1vJMwVfmJGcnj7ysB+VL4f8E/2LrDXN14r0+OPacL9oHQ +p/wr9mzDB0cywk6NXaat6PofjmDxNbLsQqsHrF3Xmux/R3Z3ttdQrPBKrRsMo4OQw9am85QMBq/ CKP/AIKw/tffBiGHw74S8a6n4i0qxt0jt72ORZI1VRjywpwxwO+K9K+HH/BcH9rK6uI76W60nUYY tpuNO1LSxEy5Ayu5MNkZ/HrX5RU4DzdN+zcZfM/UafGGX+zU6sZR/E/ZVZc8UpDEZr4y/ZA/4K+/ DT49+KrP4a/Enww3hbXbyQRWE7XHmWl1IR9wMcGNieADnPrmvsuOYSLkfhXymOy/GZdV9liIOL/M +jweOwuYUfa4eakvIjlhEo2Fa+F/24fgFL8MPG3/AAsTw1b7dH1admkWPpb3B5K9OFbqPx9K+6pJ PLGa+cv2n/jJ4a8VaPqHw9exgk0pZNmoX065+ZTnEfuD0b16V+ecdZhk2ByeUswklfSK6t/1uZZl g44vDtPRrVPsfPfgfXIPHvhNtGvpV+1Qx4DHrimfDnxRqngHxfHYJI0bLcB4W67WB4NeZ/FP9onw h8PvG+h+FPh9oKx+c1wZJmXbvjSMn68nHWtjw7+1FpWq3itL4Wha8B/1u0Z/Ov4tzLJpYfMo5hhJ 8iupJpN6X7rTRo8nD59gYz9hVqLnho7eiPua2/a+8EaXpVufEUM0d0Ix523aFLd8FiMiptL/AGzP hPqku1riaP3Zkb9FJr84f2kviNquotHqtzeNbqbViscLFVUbv514f4D+Kev6hrsgh1e6Xa+FYSn1 r9oyjxJ4wxmB9vTlFwgusd7edzzcx40o4HHLDunfzufuh4U+InhPxpAs3h/WYZyy5Mat8w+orbLb l+Wvyy+B37RnjLwrq1obrV5BtIEVxnDA+/qK/RL4GfF+y+KnhpZ2dFvLdQLiNTww7OPrX6XwV4mY PiLGf2fiY8la112l6eZ9TluY0cyo+0p6H55/8HPHh5pvgf4C8WRbpFt9Wu7W4h/vK8aEN9VZc+4z X4esZA5TDfXaRn0r+mz/AIKw/sU6h+3N+yfqnww8LXccPiSxmGoeHJJn2pJcID+6Y9lccZ7HB7V/ Nz4/8AfET4B/EXUvhp8XfAk2na3pszQahpeq25Vlwfvqc9COVdTgjkE1/TfCmMpPB+y5tU9up+38 CY6jLK3h1L34t6HNxOvABq1Dyc1Y1S98H36rNo2k3VhKQN8LXHnRZ9iRuH4k1XtgpOfNU19rCZ+h YbmqRUmrFuEHNTr97JFQKOeGqzbQCVxl/lz823tTlI97Bx5dWb3hI7bgHPt9K9P8FaVqurb49M0+ aby8GTy4yQg9z0H41yHg+bwnYWSLB4eNzcs4b7ReXRO3HbYuAR9a9U0TxH47+IE1v4T0aykdLp1h tdE0az2rK2eAI4xl2z65rx8dU62OXMMRy62slu2anh7Q3ur6PTbs+ZH5oEkEHzGcgjCDHUE46cHp z0r95f2E/h74l+Fv7Kvg/wAH+L7VrfUo9OM95bSdYHldpfLI7Fd4Uj1FfHn/AATL/wCCVGv+EtZs fjz+0xpCwXdtIsuh+GpMN5TDlZpuoyOydjya/R2CLy1VQa/PM7x1PETVOk723Z+E8cZ9h8xrRwtB 3jB3b6X8iwn3aWhenFFeAfn4VFKflbFS1DKOoz1qZbAfJfxqnuZviXrYmfcVvtvzf3QBiuJ1aBZL VhjnFepftLeGpNI+JUl+IcRanbrIrdtw+U/yH51yPgrQdF8QajJpuuXf2ZWUhG3d6/yb494dzSp4 n4zATaU5VZWcnZa6rV+R+lZfiIQwcKi6JHJ2pDKB2qxcSCC2Zl9Kn1bQ5PDmsXGjXEqsYXwkinh1 7MKpyLJeOLaCJnLcEKucV+eYjA4rD46WGnF88XZpa7Huc8ak+eO2juQ20LTMpUcsfl96057G4s1V LiFl3cqGrU8GxadoGpx6h4it28tVzHDt5JqPxHq417WJb2OHy4+kaei16eIy3B4fJfrNSras5WVP ql3Zy1sTOpWsl7vcg0HUbnStShvbZ9skciun1FfY3gfXIvEvhqy1uI/LcW6t+OOa+NbJAb2FO5kA x+NfVP7P0zSfDi2XdxHPKi/QORX9SfRJzTFU82xmBb/dzje3aUbfnc+V4npqUIz63sbXxE8eeGvh p4M1Px54w1BbPTNJs5Lm9uZCMIijJr8Wf24P28viL+2B44nMV9NY+EbOZv7C0LdhDj7sswGPMkPX nhRwO5r77/4Lh+L9R8N/sSXumadfPC2sa9ZWUu0/fjMm4ofZtuK/IOxu1vLZZ06t94Gv9QuAMpwt WnLG1FeV7R8vM/BeOsyxNNxwsG1F6trr5HO+NPB994+1xvEl1461a3vfs8Fu3nTK8arGXbaigIIw WkJA5xjqSTSaf8NNGtljfV/EOoahIGztebapHuFGf/Hq6LU9dbQtPkmtdDa+vpF22aM+2NWHOW9R jtXP6V8SPGE+o/2T418O2dirOBBJZ9xjvz1r9K5aNOpax8GqmNxFG6krLppf/M6CO2mZPs+n2axr 0X+FR9AP8P8ACqt3e+AvhxfNpviPxhaQ6hcKhmRQZCuQCFYJkJ16dR0NakcwTbKW4/vetc3qHgvw /cO2k3ei28zFd0LNDudh2PTOc/rWlTmik4nHh505SaqXs30OpsNV2zw6ro+pENFIslvdW7FWVwcq 6nsQRkHsRmv2j/4Jo/tbv+1N+zxbXfiW5VvFHh2RdO19NwzMyoClzgdFkXn2YOBnFfhj4Lum8MX8 nhzxNP8AYovvwvcD5sf7vX+XFfYH/BJv442Xw3/bE0XwlofiNpIvFanTb6zWP5Lnq0Z9mQhmB9Cw 7mvkuLsto5plbqL46eq9OqPquGcZiMpzZU96dT9dmfr58U9YuNB+HWtavabvMttNmdCvUEIefwr4 H+JmoTat4V0u5tpcwyMxmbqC23Iz9fmr9DNc0m01/R7jR76Pfb3Vu8Uy/wB5WGCPyNfBHirwFe/C P4gap8DvGjbrWaNp9GuG+9LasSEf/eUgqfQr78/wP49ZNjsZltDF0W+SF0/K/X9D9ZxU5KXJ9mWl /M+KP2jEuLX4raRqkR/49oZcH0zxXTfCu5W6ukupDgs1UP2lNGudM+Kcmhago821j5bsyluHHsw5 p3w/u4tLtPNlKgLznNfk9SE6vDNGmvi5bfi/8z8OjU9jxNVc3pzalD9r3xr9h1Cx8O2knzSWO9tv oXI/9lrzn4T8amrFm55o+L17e/Ej4kXOo6fdL5NoqWoyCRx8x/Vv1re+G3w78QWk0dxDHHcL/wBM 35/I4r6nLcHRyvhiGGuublu/Vnj4ypiMxzyVeKur6eiPbNAskvNKWSLh1Xhga92/ZU+Pmp+Eddt4 pbphNDIAy7sCVe6n614j4QR4dPSOVdp28jFalra3Nnrlrf6cSr/aEXC98nFfkizCvgM09vSny1IO 8WvLofqmU1auF9nUgtHuj9XvB/iPTfGWg2/iDSnDQ3EYbH909wfcGvK/2r/2Av2Uv2z9C/sX9oD4 UafqtwkZSz1iMGC/tO/7q4jw6887clT3BHFV/wBjfXtRk0a88O3kjMsKpLHn+EngivcNing1/dvB fEFbPeH8Pj17spLW3daM/RqNetRkqtKTi/I/G749/wDBrRq51m41P9mb9pC1+wsS1vpHjKxPmRf7 P2i3BD/XygfXNfM3jL/g3y/4KXeD76S30/4Y6RrsKn5bjSPEdvtceuJWRvzAr+iwQoVwB7UC2UDA FfouH4nzSgrOV/VH12D46z7DRUZSU0u6/U/m0t/+CIf/AAU1kmEP/DNN4pz959YtAv5mXFeifDD/ AIN5/wDgoZ4v1CNfFXhjw74btz96fVPECSbf+AwCQ1/QOYEB+7QYlB4SumXF+ZSjZJL5Hoy8Ss+5 bQjFfL/M/J/4Df8ABtUulajDefHz9of7TaJzNpvhXTSjye3nzE4H/bM+2K++v2bf2C/2Wv2VrKNP hB8LbG1vlj2yazeZuL2T/emkyw+i4HtXswiTG1RQAB/DXiYrNMdjP4s2fMZlxJnWbf7xWbXZaL7k JHCpAz/DT1jVRgClTpS1wHhgBgYooooAKayL9406g9OaAPNP2jPA0nivwaup2cO+60x/OVV6sn8Y /LmvnrUrK1S3+3FG/eANHInr/hX2PdQRSr5ckQZWXDfSvmr40eB5fh/r0gFuX0nUZGMDAf6ps8r9 PSv5F+kXwFTr03xBQjq1yzdrtNfDLyXS59NkeM/5h5P0/VHncJ05pQ+qWTXCjhVWTaR+NaMfjCx0 yH7L4e8OQ2/q7fM1Z1xam2YEyK3pz2qFlIbpX8P4fPM1ynmpQaTfXlTl9+/3H2SjGpa7foTXN7ca jMbm7k3Mf0poBHeosY4FPXla8HEVquIqOpUldt3bZXLyqy2LGkpv1SH/AGW3MfYV9P8A7Oh3fDGz ud2VuJpZYzj+FnJFfL2mRXE+ox2Nmpaa4ZYYR/tMcD+dfZHg/Qrbw14bsdCtYwkdrbJGqr0GB/jX 9qfRJyedSti8x6RXLfu5W0+SX4nyvE1aPLCn31Plv/gtN8F/GXxl/Yg1qHwHp8l1qGg6hbauLeLO 94oH3SbQOrBNxA74r8W/B+tDU9pj5M3yyIv8Mg6/TPWv6Vr6GG5tpLeeJXjkQq6MMqykcgiv5uP2 0dIi+Gv7VHxG8O+EF+x2dv4ouVt4ITtVFL7tox2ya/0v4BzCVP2mHa0Wp+L8Y5fTxFGNTvoa8vhy +1O3msWkhWZYXmVXukU/IpbdgnpgdM5PTuK4b4h33hLTvDx1W88WRy3UX3bbSrNpiWzx+8kMa4+m 6qXhC11/xv4q0/w7BfM11fXCQ2/nSHb5jkKPpyRmvfP+Cjn/AASL+J37E37Jkvx58afFLT9WuP7V trKTS7C2fagmJG7e2On05r7fMs4wuFnCE5Wctj43J8hrYio5xV1HdniXhr4zsumLDFpULSRxoFmk UF+nXpxWjb+Lfiv48vrXRPAWhahfahPF5f2XQ7GSSaX5iQSIwWPU8/4V5D8OJXm8OxzStkiNRn14 r9iv+DczwZbR/C/4gePZbCNprnWrWzjm8sblWOJmKg9cfvOlcWcZxUy/LXXtdqyXTdnbgcjw+KzZ 0Vpu7n41eJtY8S6T8YNW8JeMre6s9W09hDf2d5GUlt5AQSjqeQ3sa+m/+CUWvrf/APBSf4T6SsrM 0uvSHb7LbTMf0U14n/wUn8La38N/+Cn/AMaNM8RWrQyTeKJLu33dJIpFVlYe2K7/AP4Ik6p/bH/B V34RxuwY/wBpag30xpl4a8LFZlUxORSqy0covY+kqZXTw+ZU4R2i0f0rmHNfBP8AwU+1DU9H/aM8 N3tieU8LCSP/AG2W5l3J+Ix+OK++C2B9a+Vf+Cl3wF13x94X034seFbbzrrwvHMt9bxqS8lq+0kj 12EZx6E+lfzrx5hZ43havCMebRO3o9fwPo86p1amXydPdao+U/iF8K/B37Sukaf4jS8lt9b0+Fo1 kh2o00ROfLbcMEg8j8ema851L9nW80lG0yTW71f4WRoVRvzrodA17VNMzdaRftCx5O3o3HGfX+lb Uf7SGoaUPsPi3Sbe8Vf4pFB/nX8e1oY3D04ww9ZpL7LVz4udHKMdN1MTC03u11+48s0P4O6L4eKw fZf4tzb23Mxz1J7mu+8MfD+51JVh0nQpptv8UUJ4/Hp+tbtr+0b8MHkWaHwlp8U394wjijVf2nr2 ceT4esGZe3kx7QPxOK5a1LMMwl+9m/x/UvD4PJ8HHmUk15LU1bX4LeIpIVlnNrp/y/M1zNk4+i11 ngjwD4N0TU4VuNX/ALQ1FnC21vHHkySE4Cogzzn1NeN3PxD+I3iedkub82sDN03MzY/Qfzr3L9jj w0L74t6HGztLIt15skjdcKN39K9bh7h3C4vNqWHn7zlJLX1/Q9TB4qhWrRjShpfd/wCR9gfs5/DH UfA3hqS+16NY9Q1Bg80AYHyVA+VMjv6+9elLGAMGo4FAbIH5VNX9rZTluFynL6eEw6tCCsj7KK5Y jQgzyacBjgUUV6QxpXJzmnYHeiigBFXb3o2r6UtFAABjgCiiigAooooAKCMjBoooAbIgZawfHPg7 SPG/h2bw/q1tujmUhWxyjdmFdBTJlyMkVx47A4XMsJUw2JipQmmmnqmn3KpzlTmpxdmj448deB9a 8D69J4Y1yE715tLj+GaPPBz/AE9awz1IcdGx9K+uPih8MdD+JGgtp2ox7LiL5rO6A+aF/X3HqK+X /GPhLWvCmstoPiS38m+j+7J/Bcr2dT71/m74z+C2YcF5hLGYKLnhZtuLWvL/AHZdrdH1R99lOaQx lPllpNdO/oYuOODQCVXGaeyODsZG3f3cVqeEfB2t+Mdaj0bSLFpJZG+b0iXux9BX4LluT5lnGOhh MLSlOcmkklfVnsTrQp0+aTtY7X9mf4fP4l8YDxRfQ7rbS/mjJ/imI4H4DmvpSEY4rF+HXgrTPAvh q38O2C/6tczSd5JD1Y1v5UHAr/Vjwj4Ej4f8GUcvnb2r96o1/M/8tvkfnGZ4z69i3UWy0XoMmGVP Ffznf8FLNHvdD/bK+I9lfR7ZP+Eqmb6qcEH8q/oylAMfIr8VP+C6P7JnxQ079rGP4m+B/A2pappf i63il8zTbN5hHcoNkinaDgnAPvX79wbiqeGzGUZu3NFrV22PkOIaFStg04q9mfJv7MdhJqX7QHgr T4RlpvEliij/ALbLX7N/8FzfhXcfFX/gmf8AECxsI2abR7WHVIlUf88ZAT+hNfmz/wAE/wD9gb9r fxR+074K8TXXwS1rStD0jXrW/wBS1bWLM28EcEcquwBfG5iAQFGSa/dHxb4P8OfEDwlqHgfxjpEN 9pWrWclrqFlOuUmhcFWU+xBrs4sx9GWYUJUpJ8i1s79Tj4ZwtalhqvPFq70vvsfyq+BZvK8Kwqh6 ha/c7/g3q0doP2H77XguF1LxneFJNuMiOOGM9euGDD6gjtXaeGf+CFf/AATO8NXv2iL4DTXkKyF4 7HUPEV7LAoP8OzzcMvba2RivqrwN4E8HfDbwxZeCfAHhmx0XR9NhWGw03TbVYYIIx0VUUAAf1rkz ziWjmmBWHpxfS7fkdGW5LPCY6WIm++nqfl5/wWc/4IhftDftuftPWn7Qf7Nmt+GbVr7Q4rHXrfXr 2S3PmRHCSKUjfdlTg9D9azP+CT3/AAb4/G/9jT9qbQ/2pfj/APGvRL658Mx3TaV4f8N28jq8s1vJ AWlmlC5CrK+Aqg5AycV+tzKuOlChfu/0r57+1MY8KsPze6uh7ro05VOeS1BQGQVXu7OC7tpLa4hV 0kUrIrLkMD2NWTwOBTCD6157jGSszVpNWZ+ZP7YfwLvP2fvindWen27DQ9YZ7nSJAvyxgnLQ/VSe PYivn/xRdRzMxf5hX64ftIfs+eEf2jvAUngzxTH5UqHzNP1CMZktZcYDD1HYjuDXwT8Uf+CXX7Tf h24kfwlb6f4gts/u5LS6EchHukmOfoTX848Y+H2ZYXNpYnA03KjLWy3T6q35H5/nGS4qniHKhHmi 9bLoeB+DtIsrqXe0K4+nSusijtrVdkUYx06V6h8Mv+Cb37U12Maz4Ys9JVjjdeaghx+C5P6V7n4I /wCCVtqII5viH8TpmkK/vbbSbVVUfR3zn/vmvjaXAPF2aV+WnRcY95aI58Jk+OqR0p29T5Cguo43 WLPU4xX2V/wT6+E/iVtab4n6tpsltp8dq0enmaPaZ2bguuewGRn3r1f4cfsL/s5fDe4h1G08ELqV 5Ccx3esSGds/3trfID7ha9htraKCJY4kCqowqqOB7V+p8E+FeIybMYY/H1U3HWMVtfu35H0+W5LU ws+eq9eiRJCoVuDUlRx4zwakr9ujsfQhRRRTAKKKKACiiigAooooAKKKKACiiigAooooAbKv7s7V FYPi3wR4Y8Z2n2HxNo8N1Hj5S6/Mv0PUVvv92mEA9RXLjMHhcdQdHEQU4vdNXT+TKjKUJJxdmcDZ /s7fC2zkEsegNJjosszEV1mheGNB8Pr5ekaTb2/y4PlRgZx/OtLJxSoBu6V5OW8J8OZRP2mCwlOm +8YpP7zWpicRV0lJv1Y4Ko4C0uB1xRRX0BgBVTwRTWghf78KnHT5adRQA0RoBgIPypdqjoo/Kloo AMD0o2j0oooAKMAHOKKKACj8KKKAE2Kf4aAiDogpaKAEKIeqClKqeq0UUAG1eu2k2r0xS0UAAAHQ UUUUAFFFFABRRRQAUUUUAFFFFABRRRQB/9lQSwMECgAAAAAAAAAhANdxuQz3kgAA95IAABQAAABk cnMvbWVkaWEvaW1hZ2UxLnBuZ4lQTkcNChoKAAAADUlIRFIAAACxAAABVAgGAAAAa9fdQAAAAAFz UkdCAK7OHOkAAAAEZ0FNQQAAsY8L/GEFAAAACXBIWXMAACHVAAAh1QEEnLSdAACSjElEQVR4Xu2d BXgc19WG12JeMTPDakkraVfSkrTClWTLlmWZQQyWMQ41VErStCkG2uZvmjRRGBqF2SQzKQxN0jCD g03Tfv85d3ZkWZHbJE0h8Zzn+Z5ZmN2dnXnnzHfuvTOjUkIJJZRQQgkllFBCCSWUUEIJJZRQQgkl lFBCCSWUUEIJJZRQQgkllFBCCSWUUEIJJZRQQgkllFBCCSWUUEIJJZRQQgkllFBCCSWUUEIJJZRQ QgkllFBCCSWUUEIJJZRQQgkllFBCiW9XaINVGmOoysyqzYzTeF5WQolvRuhCVW5DiGpUF6waZ/Fj U5hXpwKzEt+IaDOmunVhqjFbShBoCkOoClXxAajLjp6oiPcfrc+JdntmVUKJ/61oMyVr2kxpne7c hDG9WoU8bxUKfCWIWbpAFZxJYTCFzRozhnorICvxvxWcfUmjzYUJE5pgFbIJYCNlYWtCIBqyY+FM UcNArxf6qFCXHgVTiPdobWaEYi2U+N8IBnhuSdoYCSXRlH0DVCiP9YU7LwHzdBnoNOVirjYdDZlx lIW9UeyvgiMhYKKjKLHT8xVKKPHfCxngFk2C8L9GshHmqFloyY/FopJMLCnNxWJTDjoNmejQZqI6 MQx5sySr4UqLHGvXJCm2Qon/XjDA7uLksYa8eOF5tZRh7bE+WFAYh+X6ZCzXJWGlMR2rSjKwsiQL SwwZmFeQQFk4CMXkjw3RfphfkKCArMR/J1o1EsAtxalS4RakQlWECrPTQ7BSm4BufSK6i+PRp09C X0kqekldpnQsM6RiTk40HEnByCHboYsPgj7SVwFZif9cuLXJmlZtcicDbEsJgYYyqsaXM7AX2jLD sLw4Fv3GRPQUR6NPG4VBQywGjQkYKElCvykVfaY0rKAsTX4YpdG+AmRzchjZkFmjbUobshL/7jCG q9ymINVoXZp6whzjhfJIFRVqKjjjZqE9LxwrdbHoM8RhQB+FAY0aQ9oIrKbHI4YYDOujMWRIwFBJ sgB6pSEJTVmRMEZ4gVsznAkhE+050Uqhp8S/LwTAEaqxuowIaMj7FlL2rUn0Q0Mq+do8NVbpY9Bv iMKQPhIjunCs0YZhLWmdLhTr9eFYq4vAiDYSw7oooX59Aubnx6A6KQRGsiPskefmxIy1KR0hSvw7 QgbYmRyCAh+prZcyMlrSA7EgPwyrdNEegMOxWhtK8IZgoz4UG4oDsVEbhBMIZH6+TqcWcK/RhmNI F0PeOQltubGoJX9spGzM3ropLWysSZehgKzE1xcMcEOWeowgho7ALQlRwRrrjwbyw4sLItFDWXXQ QFaBMvAavZqyLsGrC8ImbQDJT+hEXSBO0BPQ9B6/v84QRhYjWhR/izWJmJcTA0esH4rJH+vDvEiz xtqMOQrISvzrwQDr1KoxU5QKWjrcV0R5wRbnh5YsyqKmDHRrYzFiJBGQq7VqbDCocWJJmICW4T1J RxDrfOm5PzYZAnCCIQgbjCEEcSh9JpL8cwJl8WQsoSKPMjDKw2ehkH6nPCEMTcWZCshK/GuhjVBp COBRrVqFAgLLRNPGrHC0FyVgqTFTtP2uLknBemMcgRmLjcZIyrZqsg7BAuKTdQE4UU9ZmHSC3h8b Df5YZwzEWmMwgR+K1cZwDBhi0UMF3ipdIjryPNmYfquQMr4+OgCtJTkKyEp89TBGqsykcV24CjSF PdEf84oTsdREAJfnoqskjbJpMmXfOAJUgngTeV6G+CR9EEmC+AQSA7zeA/FIiQdiytirTXEYKklE X0kSlusS0Eo7SWW0N4rJsuSTR27SZiogK/HVgyEuiVaN81gIPYHMEM+nQz9DvLIsB31kJ1brk8jj xhOkDHI0QRyBTfowshEhAuKTCNxNpBOMAZStA7C+JAhrTCFYQwCPmNQENBWDxhgMUjZnkFcYkzA3 Lxq2BH9oedSb2gtzSnLQaswabTNlKm3ISny5oEJOQyCP1hZECaDM5Itn58ehU5eCZfp0dJdkEsQp 5G/jPdk4mrJuhGiJkCyF5IOnQ7yePTFBvKaEICZLsZoy+JCRCsOSeAyUp6KrNFWAXJ0UJForTFE+ mGPInmgz5ShtyEp8+SgL93aXRc4ac1DRZQhTiTbd9sJELNGmYYUuFQP6ZKwmgNeQJ15njMI6fbho feBmtY1U1DHIsicWvlgfSMVdCEEfRjCzqBg0RWBdaRRZi1isLk3EQGmKsBbtBHJNYoBoDeEB9Yqt UOIrR3t+krs1N2asLNILugAVapNCQa9hUVESeqkg4+KMLQFn1LWGcKzVE6Q6D8Sewu4krb8QF3zs lzfRPGw71pHt2EAZeWNppAB5bWmcBDJZCy72ZqeHwU4eWeerQlnELJQHqxSQlfhqwSC3FySMUWYW nRzOmCDMzYrCSl08uvRR6KMsPGiMoKwcijWGIMrIAZMQczPbyVo/nKILwCmUoSWF4BQ5Y/OUMvJG ysgbS2Ox1hRPRV+SAHlRbgRmpwXDQkWexot9eRDKA1RjliCVArISXz4EyLlJY8WUFYu9VWhIDMbS 4jgCORrd5IcHCORhg5ogDsF6Q7CwD9zMdgpZiu9QFmadRpn4NPLLrFPJO59K8J5I4J9A9mIj+eON VOitL4n2jLWIRa8mFouz1WiK8wGBK0C2RPnBRCAb/RSQlfgK0Z6f2OlMi5rgAe06fxVa00KxKD8C K4sJOlOSGPAzVBiEk9jnFkkW4mQPwEcUgFPJG3+HLMXJlIUZ4hMJ/k0E9CayI5sMkeSZI7CBMvwa bSQGiiKxsiAS9ZEqlNIOVDRLBUdSFEz+qtE25fQmJb5stOUnawje0er0aBQQyBYq9lpTg7CkgMdO JGNNSQJ54mhpwE9hAEEcTNk4SEDLEpaCJJ5TxmaIJZA5I5Pocyxub2Zt0KoxXKQWIC9MD0FDXABn YRTSbzsSoiba0sKUFgslvnw4UqPdeiqwzNE+wlbYwlVoywyXQNYnYMQYj5Fi8reezo+T9Wrhf0/R S0CzxGOyHEcy8ZGMLLIyFX0CZMrKI0VhWMOWpTAaC3OjUBcfiEKVCvk+9Ltp6jHuGvcsmhJKfPFo ywh3O9MixwwhKmgJJm5B4JaExXmRAuRhbQw2lSWKtuMTqeA7ifyuDCq3THBnyNHwypoCMYmz8jpN qOjWHtTGYlVRHBbkxsAR6Qs9ZWRjhAr6CPLHCshKfJVgkNsy1WNsK4oIZFuMN1pSQ7CiOB4DhkTR fszjKjaWxOAEKtjY74qxFVTEMaDcXrzJSFAbgz1TSQyzBDrNownGBk0ITjDGYJ0hFgO6BHTpEtGW rkYlHQF4sJApjoAmkNt0cQrISnz5kDKyeizXS4ViPxWskbPQnhOFHvLHIiMbE7G2JI4yabSwF1yw ySDzaLaNJcFCUyFmiW5rjzYV03wE9HpdJNYY4uk7k7GsMAaNyYHQBqmQRb9ry1BDE0KFnlY5vUmJ rxBtmRGdzrSwCR5rXB6qQm2cPzrzoyljSqciDZfEYw1nUmMU1hPE6ykLc4+dDPEGU+DnYJYGEFFB yMUfgbyxKAjrCeb1hijROzigi8MSTSwqY31QwE1v9LtztfETBLFS6Cnx5aM2OUJTTlmwJk0Na6wv LHSYb0wMwMKCKAwYU8RJojzmmEFeS4Wa6Jrm7maCeIPp8xCznWCAuQA8schfdI6cpA0URSBbEj4r hE9v6jEkoI12ltLoWWLUWxGpNVet2AolvlpYo73d5ZGqMVdaKPSUGa0E8twstfCvvfp4DJE3ZpCH deEYYWtAEIuxEzwgqCRAwDwVYm654BYMuUmOxVCzl+aB95yRh0yx6CpL4wyMsigVcsmbl9DvtuYG j7XlhyogK/Hloy0j1G2N8R2zEFAlPMYi3hcL8iKwgg77g8YkYStGqMjjMzp4jIXo2fsnEHPHCEuG mD2y8NMEMg/jXEHF4xJTEubkq1EVq4I+WAXPWdhjjjilxUKJrxCdOeFuysBjbCnIYqCWPOv8HDVW FsehRxdD9iJaDLvkwUIjlInXyRAbg46GmDtBCFoZ4qkgc8sFg7ymJAK9JdFYVZaAJfoYzMkNhZ1B piNBdUowg6z06Cnx1aIjJ6JzQY56wkRZsZSAYn+8IC8KyzQxZC1i0U/gMcxrTJSRjcGTELMYYrkd mQu675Af/hzEhiAB8TqyJMNl0egxUUbWqbGoOBxzCWRH3Czw0cCZEjjRnq9cx0KJrxAd+VToqVWj DVlRov2Yu6bdKaFYWBiLbrIVvaYEyqDxGCSYBcQGfw/EUoZl38ttxEcglkCeDjF76mH6zHBZOAZo h1hFfpsvH9CU4icup8WXAGjPiRhrz1EKPSW+QrCtKA9TjZnCZon2YzOBPDubsjFfYLAkCV0mKvjY G1PmlSAO+TzE2jAxZFMG+fMQh4hhn2vLwjBSRtaCPresKIzsSxj5cW+U0FGALwEwPzdGAVmJrxat OdHuhqzIsar4EHE9Ynu8vzgRtIMKveWUkXkcMkPMJ5FupCKOe/AExGQNTmIVh0rjjhlgEgPMTW/i tH8PxNw8t84UIE4+HaDXeMdYpY/jDAxnrC/03KNH/lwBWYmvHAxyK4GspyKPz8zga1Y0ZaixUJuE FVpudgsXAE+FWEhHBZ6WizvJG8sSZ4WITMzz0tToTzD7iVYOPoO6X8cZOVZ0ffMlshrT1MhVqWBL DEGFetZYe1m+ArISXz4kkNVjOj47g6xFZZQ/mjJjySMnor+Qe/DCcUJJuLATfEYIn1R6YgkBS5LH UMiSQebB9nwm9UkGXyoGfUU25+zMnSk8mL5PmyguytKRF4eqcG/wQH5HchhsCcEKyEp8tWjNjO6s TYuaKCSIteRTHfHhaMuSztzgYZtryT7wVYH4uhTskVki01LGlTwyWwwJYrYV7I/5jJGT9b4CZL48 AM/L3dp8VggPFOol/91nykJzqhp6+l0eqFSdEYn55bkKyEp8+XBnRmh0QarR2owYMMh8FyVXfLAA bVDruY5bSYS4JsVaAnkd2QRusZAgPpKNZYg5E5+s98cpBj8pI3sg5k4QHpTP2bifvntVcRIW5MfD lRAoLgLOVxeqzYlVQFbiq0VNRrS7PMZ/zJEcLga0c4sFjw1eoYlGvzEWQ6YYDPFFVahI404QuReP 4ZRHtE0FWIb4ZLIfDDHDLndJczYe1Mejh2zFSkMK5pOtYD9eRAVmHmm+OR/t5bmjHZZ8pTNEiS8X neSPuemtPNZfNH9VUbE3JyMUK/QJ6DFxR0iEAFlkZEOApxfPcxYIywOx5IcJZAJ4EmKyH3ye3lSQ ebRbrzEZi4ri0JylFqPe8uhIYIr2xbyy/In28nylM0SJLx8MMjd58VWF8rwI5BgfzCuIwgpjIvrK 4rG6PAZrSsOFR95YEooTj4KY24pnhli0XHi6pIWtoCJvgPw2t1Ys08ZhCQ+mL4pFZbyvuEUZXyRR sRVKfOVgkB2ZMWM5vlToEczO5CDRftxVmoSBsgTKxNFkJ/g8PemUfnlA0Cl66WqbbCUExIZAysAy xEeDzCPl1pbwWI0Y8EXAFxdFY35RDNx5EaiI8xEg25Kp0CtOUkBW4qtFR050JwE8kU8w8TXXGjLV Ilt2GeLFzWr4QionkL3g8RQ8IGg6xEIeiMXlskgM8VSQR7TBGDZEoI8Kx2WaCHRqorBAG4/GrDBx iwU+I8WZHMXn6yl3b1Liy4c9M07Dd953ZMYhx1sFS7QPZmdEYGkhF3jJWGeKF96WT00SRZ3IxoGS PLbiRM9lsRhmzsQCcPE4SFzUkC+TxVev59YPvqL9crIWi3Wx6NTGoqM4CVryx9yb6EwK51F3ox35 yulNSnzJaM0Id5eoZ42ZogNFs5s9yg/tWdGiVaGfMqa4gDdlUr7U1YmUVQW0Wsq42kCcWEz2gabH hJhg52vCraXPDuvDRG9etzYSK7RRWKole6GJhzXCB8YglVBHfsJER75ym14lvkIwyK1pEWMlam9x dR9buDc6s2PRb0jBWlMygRwrevUY5MkLeHOTGwPMpy1x5wdZDZ4KkKdAzN3ZXCCuYZB14VK3NKmL Cj7u9uYevZq4EBgpI3OTnxhjka+MsVDiKwQXepyRjSHe0PBlqiJ9sThP6nXjU5vWlhDIfEoTwchg sudln/x5iDkr0/sGvlAhZWJjiPjMJMiUkYe0agwyzJSRuw3pnIFRGxfAV9xEVYwfKmJ8xxzRfgrI Snz5YJA7s2LGytQB0PuqUJ8QIjpDVpF/HTZJLRYM4hqP1xVZmSAWo9zodTGugr0zPWbIGXZxVrVH olubpmwvhMXQRaK7OAHLtWkiI/OVhcwhZGli/AXIllBvBWQlvnx0ZMZ1OtMSJvheeexTG1JCsaAg UgyiHy7lc/Wky8euJRjZXvC13qZDzE1y3Ms3HWKWNEpO2gH4rOtuTQx6jBlYqklCa5oa1dG+MFCh 50oOR0WI9yifye1ZNCWU+GJBEGtK1f6jzvQEcdNHHr5ZlxKIzsJwrCTo+nmUmilC3O+DL+YtQSxd 61iCOIwgli7OIu6nNwkvN7lJgLPVkDwz2Qp9vLh5OoPcmRePljSCN8wbWm8uMv0nLGFeSqGnxJeP TqvOTfCOVSaFI5dsRVkEWYvUALTnh2IZedm+0mhxOtIgZVoedyxDzFmYR7xJXc8SxAJkccYIAezp +ZPbmxl2bsYTl9wqy0CPPhULyb7UxQZA66VCEYHsSlaPNaUqp/8r8RWCQSaNmeICxYAdvnCgKy0E sykjLyuPxwpzDJYXB4gLc/MZIEKUhaUuZ0nSPUH4KkPSVYUYYr6iEF9Wli/2zeBz8x23fqwtiaOi Lx5dhbGYnx4GBx0BdARxeYSfuE1vWbhS6CnxFWJhlbazqShtoiwxDIYIH1QkBaImKwRtuih0lkVh FWVjbrE4RSddPna6jWCAj0AcLCDmLHwq+WH5SvV8KpS4RpwxWgzh7NdEiyvTNyb4igsWFtGRwEb+ mK/zVquc/q/El40Ou1az0KobJaE0JgDFoWQtYmehPicIbdpwLKcij4szhvgUgpb9LhdzfKsFthA8 Ao7HJE+9noUYh0GQcxbmzwnwSyJoPr6gS6S4afoqAnl+ToS4TS/fCpgvkVWu9htvyI40exZNCSW+ eMi2oqk4Tdwqly/lakv1R0tROJbw7RD0EcJGcCYW4yUow0q3GZOuYyGdHcJDND2WYhLkI9mbPTTb Er7g4WqDdG0MvhfJ/MIE0RVeFKxCXZZ6whDtqxR5Sny1kEF2ZceIscB6tQrVmcFYqJNujM6WgC/G zUUeg8y2gcXn3YmbohsDhJ2QQWZoxW0VCGABtXiPL3AYKS562K+PE7cfW6xPgT0xQFyo0JYRAZ16 lmIplPjqwSBTNh4zxwcimwouHr7ZmB6C3mK+ymYkWYYYkU0FoCVkLQhMvnuTdEfT6SBL2ZchFl3Y +gABs5yNB/Qx6DIkYllJOhqyIlAcpoIxxhda9axxY6yPYimU+OrBIFMWHjNF+yPTSwUTgTw/IwTd hXx+XhzWmeKwvoSAFpBK17OQIOapP4EdKGVpAlaATFl7ckQcd1XTa7xDsC/ms0G6yjLQRpaCM78+ fBbDPM73u/YsjhJKfLVo0qS6i4NVY3xWBp8vV0MZckG2WkC3upRkjBbXshB3KeXz8zgDT0JMGXcK yJyF5Ts68bgLzswyxH0lKei15KIlNwYa8sRcVBYGq8ZpqkCsxL8eulCV20Qg8xhk7pCwRXmjsyge XQTeYHky1pkTxZnT6yi7CpDJVpygl04oPYWKPXmUG2fhM2gecZ03rQQxj19miHsMSeguzyaI41AY oAIP3GeI8wMViJX4mqIsKdxdnqQeY8D4oix1aeHoLE7GKpMEMp85zXfxF+3E3FrBpzOVELgEsfDA fM0KysDifnrcZmwII8i5vThWdEV36ZOw1JiBhswY0TpREDyLpUCsxNcb5YkRnaUJYRPiPD2+FnJ6 ONqL4gjkZAI5ESPl8VgrOkTCKCOTfTCF4mQS2wmpoOMzp/m+IGE4hQfeG6Kl+4FQUbdcm4IOTSrK IgKQQ7ZFHxUsILYX5ysQK/H1hSk5QkPwjpYnhSObQDNQ8cUX115QHIfuMsrG5iQpI8snnZqky2VN by8+iQDmmz5yj92QIUH44UWaZDTnJkAX5osMP/ru+AgFYiX+PaELV7n16lljpfFB4hR8PRVgdenB WMSWoDQJfaWJGCqLw0gpD6yPxjpPLx+f0s+j2OQu53WGGOmeImWpWFWShjkFibClRiGbvjPJh/xw TDiqdPkTbe5qpcNDia8/ZJDL4nxFZ4g5SgV3TjgW6jgjp2LQnIbV5SkEMlkMApU7NNj7CniNfEsx CeAhgr6nNJW8dSJq0iKgjfRHIhWOUV4qJAb4wKbLR0GMeqytqUYZDKTE1x8SyKoxvh2YUa2CNd4X LdnhWMLtvQTmQHm6yLLcDMcwrzcliWGY3L7M16Xgy2jxpQIWFMbAlRYKXaQPMoNUSA70QrT/LERQ No4N9kVVcS7aGmtG3Xa70nOnxNcfTTnhbneOeswQLnVNVyX4YXZBLBZoE7GiJB1dpnTKtGkC6MEy WanoKUnGMn0C5hXGoiY9FNoIb6SRjYgnn83wRgb6ICVaLSkqSLEVSvx7ozU/2u3OIpCjfWCM9IYl IQgVCQFkD9Rw50ajNS8WczUJ6DSmYbExHctM2ZivTUNdTixMscEi+8YSuGqyEMFsI2Ii4LJXYvmi DrQ1uVCcmYqi1Hg02KyKrVDi3xcMcmtBzFgxZdQ8gjI/WAVDhBfK4wJgifdHVVIQqjPC4MqKRE1G DGoyE2BKCEdOmB/SwvwRF+KHhMgQ5GSmoLtrOX71y5/i+quvxPnn/gBz6lzIjItCRqQajVbr12Ir 3HaLxm4sNs+kWotJsS3HazDIxRGzxkpi/VAYKvW4cetFIQGtJatREq2CKcYbugg/lMSGIZO8b4SK ijjKwkmRoSg3arFq2WJc8YfLML59KyYOHcC9d96Gc886A412K5LCw1CYGj/RYK/60raCoW2xl5lZ rfbyToehYNShKxyflPaIqnWa0dry8k5XGc9vNyte/DiLJk2SW6P2HnUXJk64i5JhTQmDJTFAnCFi TvCFPsob2QR3qi/BSwBHzlIhK4ays6UcJ21YS9n3KuzasRP79+7Dwf0HsHt8O26+9lqcceIJqDIa oPabhdystLF6h/Wf2goGt8EDbaujfJQ0ziorSJ8oTAxFatgsJNBOFucnKYGWKyV4FnKiAqFPT5sg kMe7FywYrysvH+3p7FRszPEU7vxkDQHcaYzxGy2P9xsvj/cdL4n2EmquNE006HORHR4osnAGZeAG ayXOOnETbr3xRuzbtRsPTzyCvbsZ4kPYt2cvZeO78Pvf/AZDPT3Iz0oTRV+DyzlWX+P4HFhtbrem xWU3t9ZWdboJ3EaCVpsePZEcQqBS0ZgaSkeCjHiYCzJh1xfAYSiETVdIj4vosQbVeg30qYnIDA9B cpAfCuLJn5do4HY6xlqr7Z1KVj7OgmGuTAo0s1oqjUKtVaZOd4VprKXKhHhugVCHwO2w4RfnnI0d 92/Gwd17cXDPAewc3yMg3r/3ALY9uBl33nobLv3tb4TdSCZ/HBsRLEBua23obCBo21oazPzYXWcd bamtGtfnpE6kRPgiMcwLWXHB0GbGwm4sQKvTjPU9y/HdEzfggrO/jwvPOxsX0m9fdO45+PV5P8LF PzoX3990Ano7F6DOXA59ZhoyoyOQHReBakPhRLlBO9r0BY4CSnzLgyFgkGtMOlGsFaelonfRIoz+ 9lIB8sTegziwe7+Aef+ufdi9cxe2bdmKe++5Cxde8Es01lYjPDRAtGLU19dNxEerx+e2NI7Pba6f yEuNQXyYL9JjQ2HIS6UMasbgigU4+7SN+O0vzsWVl1yAO2+8HpvvuA17HrwfezY/gN330/SBB7D3 wQexb/NmbLn9dvzxyitx0XnnYdPQAFqqHdBkpCEjNhoFiTH0ndYxBWQlVOwxKQOP8SE8ITAQRSkp GF6xClf/32WY2LUXD++fwCGCeC8BPEHeeNfOcezdswv33Xs3Tj5pEzRFeQgNCUI8ZUlNQTayUuMR FxmCWHUgcuhxS50Np24cwSUX/BRj149i/IG7sG/8QezZRsBu3Sy0b+sWHNixHYfIgx8Y34ED28fF dD9Nd2/eggduvwPXX3E5fnbOD9G3fCksBq04cpRmJAqQB9rbFJCP92CQezs7x2pLdEgMDoApOwcn 9A5g7KrrsHfzdjy8Zz/279wtQN67k+DavQsH9u/Fr371CzQ21iMuLg7+fj7w9fFCdHgotIV5oIyM H5/9PVxx6a9x7x1j2LXtQRzauxMT+3ZRZidQd0vav5OKR4J17/g4TXfSlJ/vxJ7tO4R2btlC1mY3 DuzahS333Y07x24W3+uutiKBikBjYjgGOucrICshgTy8fNWYKTMVGRERKC8owHc3bMId19+MiR17 8Bj54of27RMQb3vwPlx/3TVYu3YtinVaBAQEICgoCGkpqah22rFhzQj+cOkleOCeO7Fn51bK4HuE HjqwF4f27aaikaCl7zm0h/y2B1BJeybFheXBvfx7BP1efr4TO7dR5t6xDddfcwVOGOlHcXIMUv1n waXNQn9H2yhJKfaO92CQXSW6MX1qMsK9vFBjKsdPvvd93HfL7XiECrvHJyYwTn718ksuQX93F3Q6 HUJC1VCrI2A2m9Hf24efnv9j3HD9tcJ2cMZmeGUI9++jxwf2iSzOzXYM6YE9eyfFz+XX9u8mmGm6 k2wF2xfpc7sxcWgftm65D1df9lsMLJoPY0o8stR+qNZmTSyhgtLzV5Q4nqPGWOZ2msrH0igbJ4dH Yr67Gb8498e457Y7sGPzVlx12R/QvWwFMlPT4O8fiJjYeLhcdTjrrO/h5htvwlbysNvI53InyaF9 eyn77hdT2YIIGPdRseiBeKoO8etTIN7r0aEDB3Ho4H7s20tZm0DeS3Zky3134ZrfXkwZeC70aXHI jPSFqzhrrL1eKfSUoJBBjg4KRmZCMhbPX4gfnPl9/OgH56JnRTcVb5kI8PZHbm4+OuYvwvnn/wy3 336nyJp7yAYc2MNWgC3EPjxy6CAePnhAPGYYGWCeh+Gc2Hfoczq096BozttHPpzbqCcOHhLAc2bf vWsHHpog0A/txa5xshYP3o//O/88LJvdgNz4UGRF+cBVrh+rt+gUkJVQqdrd7s7C7IKJIJ8AFOYU wFHpREVpJTJTshDoE4Sc9FysWb0e/3fJZXjggc3YvXuvaILjXj4GmMW9fCIDE9Q85d4/7jRhiPkx A8viJjyW/HjfnoMC4l07duP+ex/ArbfchnvvvkfsAI88PIEDnM337MSjlJkfvOUmXHDOd9Feb0Nq uC+y4/wVkJWQwm6xaxa1LxxNTU6DOjQSYcGRCA5QI1Idi6LcYvSu7MfoFddg25btAjgWWwEuyNj/ 7ti6RRRuXAzKFkGeMsQMM7dB79/FbdCSDuzmdmnWITHdsX03brrhZvzy57/CRRdciDtuu11k4927 2V/vwkME8p4H78VdN15N3v0U1Fn0SFH7oDBBTYVp+mitRasUesd7LGxf2EkZeIIhnqXyJYgjUFxY glVLevF/F12Ge+66Xxz6d+/cI7Km8LGe1gSRgXfR490MtSTZ88pFG0Msg8zQHiJ4J/ZM4KG9D5G1 eIiy8iHcd8/9OPfsH6G3uw9n/+CH9Jt3C2+8Z8c4JgjmQzu24wBZCwb5xOFelBdmioFMRempEw1V X36AkhLfsrBX2s3aguJxdWAogv1CUGYw44Q1J+OK312LLfeOY99OysAeQKeKIRXayc1nVJjtIevg kejOJjHEDLwAmyzE/p1UBO4mS7GTIN9OloR2il1bt5Ml2YHrr74GqwcGMdjbhysvu5yy/Daxgzy0 h3YUgnj/+Fbcf+stuPziC7F61TIx7jkpLICmaWP1VqXQO66DLEWntqBoIjIkDAQz+lYN4He/vQKb 79mBg/seFRDv2bWXpmwRpCkXY9xFLYszLff4iaxLz3mefTsoY5NkGyI+v52y9o69eGTvIdG5sm/b DrEDcObeev8W/IHgPfnEU7B+7Tr84XeXY/zBLZjYu5cA3ia0e8uDuG/sFvz25z/DsrlzCeB0JAQH oMFWoYB8vEZba707NytrLDIsFPnZWejp6sbvLrkUD9y/FXt2HsAeOvzv3XWQpgcIXH5+9JSLM3nK VoGnbBv4NZ5KxdsR7dy6C/ffcT8euPMB7Ny8E7u3U2FIEoOP9k1gx45duOz3V6K/f1AUlNdefZ3I xvt3jdMOsF1oL2Xo7ffdg9/87KdY2NqMpNAg5MVHKSAfj2HX5mvKdQWj6iA/ZKUlY8XyxfjD5b/H 1q1bsW+fBOo4AbaXPCvDPF38uhBBztpHXld+LD/fT953N0PtmW/LfdswetnV+MV5vxRTBv+Rhx4X gE8cehS7KJNvfnA7LrjgIixf1oUN6zbilhtvINC3UGaXuqf3bNlKdmQXtpJv/uW556DRVjUJsrOk ZGxxq9I1fdyE3ZDfmZWWOJESG4621kZceMHPsHXL/djLBdUegpdA3k0WYS8BxmKo5QwsZ9/p4tf3 7NpPReA+MWXx6zzdsWUnHrxnM6649EqcuP4knHnqWbj7tnvw7JPPYfvWcRzYd1A04e0c34Xxbdvx s/N/jhXLluPUEzcJkLnI427sfZSthQenQnPLnXfhJ2d9j+FFlLc3ynOyMLxklQLy8RAOXb7bqS8Y 41P1zbpCnLppLW794/XYuYNsxO6d2EWH8D1UoO0iWPbu3S+JfPA/kgQyz8eQH3nOcLKX3rl1h/DP 9991H879/jkYGViNH571A9FDyMWgNPCIrIPoxt6HB+65G+d8/3uY3zYHPz7nbNxBXpghfuTAIQHx AYKdR+DdP3YHTl+/EfrMTCSHhKCyIA9LW9tGl7iVMRbf2nDbtRoH2YicyBCkR4Sgq7MdV1/6GzEC jQftcLfxXiqmGFzOjNzWy5psjZimyZYKLvB4Pi7suAWDizvxHoNJGZQyPJ/Hx89vvPYa/PDMMzHc 24vfXXAhFXs7sX8b2ZitW/DQrp3Yu2Uzdm2+H3+8/mqsGRrEurUj+PF55+Lmmzgj07z0e7u37SSI Kds/OI7rLv0DhpeugiEjGxlh4QRyzkR7rVtpevu2RmuVoZOy8ESslwo0xY/POBk7H7gbjx3Yi93j W8k6UBYm+DgTc/uwAFOAKIk7OcRAH89z0RbsgZx783ZsHxdjKzY/8CAefOA+8sRUjO3hnWM3du7a JizL+PbNuOGaUXznxI1Y1z+AK3/7G2y7+y4xSH4/D8sc34ZHaDn2btuMKy/7HdaMDGNosB+/+PlP cc8dd4qdg1s6uCXkwPgejLNNueh3lIHnISsqFilBIagoyB1rr2lSbMW3LTgLt1oNo1mhXtAmRePE /pW444YrsHf7fXjk4G4c3EeAUsbkMQ/cuSHsAAEqhlLK3coe8TxiDMU+8rsELndF79snWZB77rkP v/vd73Haaafh+huuooJtC7bvpOy6dzu27tyC8Z1bsZ8y/tVXXYnVfQNYPzCIG6+4Ersf3EwA78AE ty2TDu7ZCR7WedXo5ejr7cbq4UFcPXqV8NDc9HdgJ2X2HWRhtpIFun8bLvzR+WivbUJ6eBSiffzh LCsfc5SVKSB/m4KzsLuyYCIrwhutNgMu/eXZ2Hn/rTi0635M7KEsuHszDu0dF/BwawB7TgEUFVWs gzs94kP6TmkeHujOvXcPHaDCjOblAULj9Nrll1+BEcqgZ55xCm68icAjiHcQxDsP7MT2PTuwjfzt gw9uwQU/+xUGu/vxvVPOwJ033UpHhW2ijVlYEtqBnnz0EWzZfB/O/8l5WL9uDX50zrkY++OtEsTc urH/EdoJyf4QyHdcfwvO/+4PBcip6kikkkdmkFe1tyogfxvCbcnXuCsKRvPifck7RuCE/k5sv+sa PLr7bjyy9x48skvS43sfxKO7NuOR8c14nDzy4wTkY9u3T+pRev4ogfowTVmH6LUJAvIhzsr0+r5t 28mvbsNN11xHhdvpWNo5F+f84HTcedcYNm+7T2TiXQf2YDvNv3ffIWy+fzt+dt4vMNg1hHPOIkBv vE00x20nm8CtI2xddm3fgttv+aMo8E7csBE/+/FPcMctt4sRcU9MPCG6srkX8NC4VOide9pZqC4z I8bXF0Xxkdgw0KuA/G2IVZZ8kYVT1Sq4qwpw4dkb8dCWm/Hw1psI1Fvw9I5b8MyO2/DcOGnb7Xhu y514ceu9eJX86ytU9L2ybQteJr2yfSteIu/8Ak3/THA9t2MrHn/wXjy55UH6jm14kl57jE9Tuu9e bLn5epy5pg/ruxfj4vN/gLtuux5bHrjT45N3Ccvy8L6HsfWuLTj7tB9iTc+IAPoBsgY79xzENvK9 PEpuF3ljzvo3X38dzjrtdAyTj+YWji33bRZjMPgcQe4JfGj3Phykz4xdcy1OXbcedoNeXArAXpQJ gnjUrVxt6JsbnIVz431GdenByI1WYe3iBtz6u3Px1IPX4fmtNxKY1+ON8evx5pZr8e6D1+KDB27A h/ddj3dvvxovX38ZXrru93jxmsvw4nWX46Xr/4AXbvgDnrvuD3j62stw4NILsPPXP8X+y3+NJ28a xbO3Xofn7rwRz99NO8bt12H88gvxvZXzcdKSObjx4vOw5+6bsX/zXXiEgH9oOxVw3FS2eQfuufYW /Oi072PT6vW46BcXUibeSd55B3lxsi20YzxMXn0HFX6jv78cp55wItYPr8VvL/g1Nt/zgDhj+6Do +t4nTrFiu3PjlaPYONAHXXoS0kMJ5ML0Cb6EgWeVKPFNi+7KfHNXecF4ZrgK5gw1fr6pCwdu/C1e 2UygbrsOb93ze7xxy0V4/dqf4q2rfoIPrv4Z3vv9eXjpl6fjse+vx6Pf24BHvrsej3x/Ax79/iY8 /INNOEiv7fnuOtzYuwC/7qjFFSvnYOfZJ+DxX5+DRy7+IR668Ps4eMH38OerL8L1J/bgFLcFvxha hM2X/QIP3XEdnt1xH/5MBd6z41vwp63b8NSW7Ri79DL84MQTsY7g+79LLsZBsh17KdNP7Ca74hkI tIuKPz7z5OQNJ6J3RTcu++2lYhDRY4c4I+/Hw+SjH9m3B7s2P4Crf3cJutpnQ5MUhbyYQPClC1qt RsVWfBODIW7VZowXhqkwR5+B0bPW4NFrLsRLf/wtXrz6fPzpotPwxI9H8NQPB/DMmd144YwevHDq Kjw1sgDPbVyEZ9Z34k/rFuBpmj69cTGeJD26fhEOrl2AOxc58KuKNFxQmYG7VtXj4KnLsf+UZdh3 Mk2/041Hf7gGu8/ox/8trMY5rWW4ZKAd9/zsNDx16x/w4v1/xGtb76ajwP14adsDODh2E8YuuRBn rOvHSWt7cCtl/N2b7xUD4x/ls0h2c9vwbmy9+x788ic/xeL5C/CdTScJ/y06QLiThsdXUJbfQ5Zn 5+Z7cPF5PwBfPCYnyh+ahCCkq/0UW/FNjDZjmtmRrh4vi/FDl6UAN5w2gAMXnIGnLvgOnvrRGjxy ylI8sbEDz59AWjMHL43MwZtr2/EGTd9dOw9vrpmN1+n119a24bX1c/HqujYxz3ODzXiitx53NxZg 1JKI62uycP+CMuwfbCDI5+Lg6lY8RJ+f2NiJ+/rduKhZh9Mr03HBQjv2/Pw0vHTjb/D6bVfitTuv xRsP3IJXt9yGR267Gtf+8gfYuHIuTh9Zic233ihOUeK244e5eY+mDOn9d96Jn5x7DlYtWYJf/PjH uPOWW8QJrjxYiLVz64Oinfn3v/gp2qorkRUZgJRgFQrjg8b56kieVaPENyXaDGmdc/RpEyWUiQcr sjF24lIc/P4gnjh9JZ7eMB8vr5uD10ea8SbB905/Az4YahR6t68WHww04PBAPd6i52+ubsLrQw14 baAObxC8b/U24NVlTry43IGdzYW4rjQCN1bFY/eiUjy31o1XTmjDCyMteHZdKybo++9absWv63Lx w/IEXNxUgnvXLsTEjzbi0V+eieeu+iVeuo38971X46nbr8D155yE1bNd+OkpJ2D8zjswwVZi8/3C XuzewSeqPoD777sLvzj/PKxauginnXQC7vrjTeJCLNxCMn7f/bj9+htw4tAQLIV5iPZWITPcT2Ri bVywkom/SdGmzdRUqFWjznQ1aIoTrLm4a10nHjl1Bf5E2fdlypYM6Pv99fio10WqwSc9NWLK+phA frfbieeXlOPRDh2eWmzCa/1OAfZ7q6rxQZcLHxP4Ly6rxPbadNxsjsLtjkTs7zTi5ZFG2jma8Mpw E56hxxOD9bh3oQWXOjJxQWkyLq7KwV0r3Th45gD2/3AEB396soD5tdt+jyeu+BVuOGsjVrpsuPB7 p2HX3WN4fP927N/xALY8cDt27nwQB/bvwj1334Yzv3MyBntW4Vfnn4+7b70VD95xJ/7wm//DhoFB FKWlIcJLhbTQQLQ5K8baHBbFE3/TojLSx1we6TVeFjELtZGzcGZVAe7pbcPj6xfizyPz8PpgC97u q8fh3loB7Kc9LvyluwZ/penfCOxP++rwfrcLT7Yb8KAjCfdXJ+ORhSV4ra8G7xD0byy34YMeAp3m f6qjBPfYk3CtKQz31KfjqR473ljjxmuDjXh5qAkvr2nDUwOteHBuOf6vJAk/SAvA9Y1GHNiwBLvW LcbOTSvwyDmUmX9yCp67+Fw8dsn5+OXQcnyvbzEuPfc72HbrVTiw9Q7sG78Xe3eRXfB0Z/M1MPhy W5vWb8D5PzoP55/zI/Sv6oaxoBAx/n7QpMSjvCBXAfibGjLEJSEqNEZ44azSHNyxqAFPU9H20nAb 3uhvJtsgQcyZ+C+kv9LjvxG8fyPL8ClZho/o/WcXluE+azyuMwThTmcCHl9Shncpy77VXU2Zugbv EcSvr7TjUJsWY5WxuMYcjttrU/DiYK2A+M2hZrw1PBuvDhLIKxtxf5MBl+ricLE2Gg922rGvbw4O DLVj/0gndg0vwqNnDOP5i76P/Rd9D+euaMZ3V7bimvNPw47brsKju8kj790qMvGDVPjt27cHl136 e3StXIXWJjeqzBakJSQg1NsLxuwMysgDCsDf5JAhtkR6o45APl2Xjns76fC/ZjFeG5qLN3vdeI/s AEN8uMuJDwjKv1IG/hu99hnB+3EXvd5Tj5eXUzHWTEVhaTiuNoZgS3MuXhqoFVbknd46vNNFMBPI r5H12DdPgxtsUfi9wQ+727V4bqUDhwngw4Nz8FZPC97sb8MzK+qxrdmAC3P8cVVpInZ1VOKRlQ14 jN5/cmgBnli7GE+TzTh4zhpctNyFH8wnW0Gv3f1/P8HDW27FoR33Y9/urXjg/nuxY8cOXHrpZWhq aER6cgoiQ0IQ5ucDQ14OeletGhtYtUoB+Jscbdo4TXmk96gjOQRWXxVO1iTj/qXNeP3EVXhrTSde 6W6gAq1OAPh2t0PoMHnhv1CR99nqFnzY34T3KCO/SZbh2eVV2O7OxY3mSNxcFYPN7hy83Eef4+KP MvcHBP8HI2680OfElrY8XFMVgavKwgjWPLxKv/HR8Bz6bvrOoTa8vXoOnlrhxL21OfhN1iz80ZyA hxdW0Gdb8PJwO57oacaTaztw8OSluIPm/fVCG74/p4JAXorNV16Eh7bcjYNU4PEY49ErrsS6NWtR mJuHiJBApMREoqpEi4rycgXgb0tYIrw6HYkhE6U+KgznROHGjmo8RR70lTUdeKWvSQD2Bvne1ymL /nmJBU/ON+LZpRa8QZn2/ZEWvEtW4O2BJnreiKdXVAkor6+MwmX6ADyy1Ex2QYL3fQL/8HAjZfha HFpqwr2zs3GJzgfXVUTiwDyd+J23+xpxeKgF762ZLTL5U102XEXfc2WRH7bWZ+HJxRV4nnaY5/sa 8PKGDjxCAB/atBB3DczBz2dbcLrbjF9v6MWDV/2eir3bxDDOoVVdsOgNSIqKQH5aIioN2okKo3ZU AfhbFG3FsebW4rhxU6AKi1ICcEG9AdtWNuGx/ha8uqYdrxIwrxA4L65ykKfV4D57Ah6oTcVDC014 czV72Wa8M+gWemOoAU8tr8SdrhT8Ol8lpg8tLsNrAy68KbIygTrSiOeHavBoTyWuI1vxh7Jg3FWT Qj7ajBdpR3m9nzI/++nVdXh1dQ32tRfgVosaNxgDcb8jEU8sKscbg014iX7v+XXz8KcTFmH/+sUY 652L81psOGtuAy7atAa/OO0UzK+tRX5iIiLI/+YlxKKipHisqtzSabFYlGa0b1OsI4gdatV4eZQK 1eEqrNXG4uq5ldjfPxvPUKH1ymCrsBUvddXgsc5S3F4Vh1FjMG5zJeNZypZvb2jDa+SP3+gmS0AZ 9N2RZjy8qBQ3VnA29qMCLglPrrBQ0eaizF6NN4fr8dZ6BtmJnQu1uLkmHleUBOLOagJ0OWVuytRv EuTvjbjw7toavNhnwaGOQtxaGYZr9L7YXp+G51ZY8Qr5cj5aPLN2IQ6NLMa9vQtwSUcTvlNrw2Kj Fo6sNKT4eiMnIpwysX6iXGcYtRqVS1t9K2OEfHG1WjU6pzgOtggVOpJ9cK4tD/dRNn5iqB0vDs7D y93NeLmrHs+vrMaO5kJcb47A1eZw7OjQ4kWC8h3yx6IVg7L2B0NuvE4W4mBnCUZLg/EHUyDubUjD n3pteG11PV7tr6HMXE2eux7PDdL3dWhwLWXaKw0BuK8uFU8tLcVrPTa83VuFd/qseK3XjOe6SrFz diZusYRhzKzG/tYivNzbiOf65uJZ8sFPbuzFlsFluHh2HXqLc+GICkNxkB+KwoIY5rH22tpOi0m5 pNW3Otbqot1ri2PGWnJC4IpUYSAvAte027G/Zy6eG5iPl7pn49WVbrw50ILnVjqxuTFXeNkbbbHY t0CHl3qqRbvwYcrWHw814eP1s/EyZd4d8wpxlTkUV5QGYXtbPp7priTLYMUbVNx9uM5NmbYRf+6z YXNzBq4y+uOGshDscmfihcUleGNFOd5aZaHvrSCbYsOz3RV4oCEVfyB/fIM+HDubjXiybz4eHV6O 8d5FuGpeI04tLUZzVAhK/FQoDQ/CYn3x2GIl+x4/cVZZhruVQLYTxPWhKpxVloWb5jpxqGsuFVLz 8WJXK/nVVrxBHvjxpZXY2pKHPxgDcCuB/HC7TrQJf0jFGffQfTxM/pisxksjdaIlYrQ8RGTbbS1Z eHalBW8T4O8N1eEd8spvDdfiyeVl5LOTcRP549sp0z7kzsKbKyvw8YATn6ymnYPEmfux5RW4uTIe lxYE4zJdHHatmofNXQtxRUsNTirKwLyoINgCZ8GdFssZWQH4eIx12rjO5uyQCXMQ2YoEP5xtzsMd C+rx1Ool5GEJZIKYe/Fe7qujAs6CWyojcC352QfJzz63pAyH+134kIo31gdD9XiTIH5ilRl3NSQT 8H64kezAvrkFtENUEfTcXFdNnyF70e/EE5R973XG4ZoiL9xjDsOzlOE/GnLhs3VNeI++ly3K80ON 2NFZgevsWTi/KBq/qTbhwgYbTjLmY06kP2wBKrSmR+EUU/HYKWUaBeDjMc4wZWrOKs0arc8KhSVQ hZWZEfilqwTjlImfWbcEL6wmfzzULHUV91fj4YV60XJwo94f22qS8fJSCz4ZbhTtyDx9d7gOb6yu xcHFetxki8SVBPKYJRwHZufjjVU2vN9XI0DmrPz26jo82qnDLeWhuF7njfutUXhleTk+GWkkiOsI 9Aa8ODIHj66eg3uXOvFzaw6WxwVifhxZoBAVqoJVaE6LmthUlD6qAHycB9uKs8tzxyriZsEVrUJv fhR+02jC9r5WPLVmnjQUk5vWVjfQ1IX9bTm43RKKm6kw29uQgbd67PiIMudfKBN/MtKEw5RJn++3 Y1dHIf5IIF9R7I27KmPwdKcR73TZ8QHN+9EIFYTkj18ddIomtT9WqHG1zgfj9al4tZtg52a8NeTP V8/F/qFW3LLShTOtWajyVsEwSwUz2Z/WtMixTYb8zpPzM5UCTgkJ5N7cyDE9ZTe7WoWh/Bj8oa0K ewfb8CyPJV7bRkVZC97h5rABOx6er8FNBPGtJSF4pK0Ib6y04tMRNz4YrMPh4XrKxi4811eFnW1U ENJ81xT7i1FtL66ooCxcKzLxawT/K30OPNdThfHmLLIpwbg0R4VdzRr8uacRL66ejz2rmnF9uw0/ dRVjQYo/yvxV4C5zdyYBrMlQsq8SR8fZZTkC5DKCuCHKF6eU5uKq1ioBEtuKd9e1iZ64t3sdeHlV lWj2ukETgj/qw/FQmw4vLq8SXvbD1fWiMON231f6rdjZlIFrtL64otAbu8hW/KmrAq8M1OBl8sjc IfIyFYgvdtVgR1MhrtBE4GpLKh7ocGBbTxsub7bihIJkdEYGoIbsTktmJGfksbOsCsBKHCN68qPd A7kxYwZf8pvhvjjTkImxdgce6p2NV0bapEHyAw1iuOaTnWY6/OeJ5q9rioPxULsB7693460+J94b rsHH6xvJ99biz12V2N2aj+tKyTKYQvGAOxtPrrLiBfLH3Gnyag9lbrIMjy6rwb2tpbjclofzyzJF kbmmIAXNIV5w0vIsiAyY+EmNZlQBWIl/GgMEckNy8JiFwOmI8MI5pVm4db4djw/OxusD5HkHGinT tuKlbheeWenE/TUZ+E2aCrdVxuJ58rMv9djIzzbg/Q3NZEHceG/9bAK2FttbCnER2YXLjSHYv6hU tDzwIPznh1rwPPnfx4fnYLy3BZfU6TCYFoQ5dERwBqhQTj6Y7cOG/OTOM+yK/1XiC8ZQfnRnXUro hMNPhWWJ/viprQAPrmjAi8Pz8FpvE94cpswsxjM0iKx6uy0Bl2SrcIc1Ho8vs+DNtc2kVryzdg5e H3Ljxe56vNDfiJusSfhtcRDurM/BgWU2/Gm4Fc+snY/H1ndg35r5uGlpLc6yZKCFAC5REcAEsTNm 1tja/FQl+yrx5eIHpkwNZeDRhpRQVIeqsDIrDBfVGXCoe7boln5lhEWPhxvxypomPL6iElfqAnFx pgr31mXiyS6nyLKvr24jgBvxwsp6vLlmHg4tc+KaimRcaU7CtbZMbFnkxGMnLMH+jUvwx5VN+GF1 EdoTfWDyIXhjvTkTj7VmhCsAK/HV4uyyDPf5toIxZ5w/LEEEcnoIbqBC708ji/HShsViaOQrlG1f GKrDC8Mu7GnX4HJNAK7UhuCBhnw81V2HlwbIggy24c3BuXiRfPWfBubg/jnluNqWiwt08biq3oB7 u1tx/bImnFqeiXkJvjBT9q2m6VnlaWOUlRWAlfjXgkFenhU2VhHjjSp/FU7TpuGeRU14ZM1CPLth AV5aPw/PD9bj5WHSoAs7W4pwXUkErjVEY2uTDk+TBXlruAPvrJ5PfrkFT/XPw36C9u52Gy6pzMcv LHn4kSUXm+h7myjjm8mHz03wnvhBddGoArASX1usygh1L08LHjMSxJ2xQTi/So/7u9pwiMB8muzC SyOteHW4Ca/014ru6W31efhDXjBuMMThoQVWvNxP/rmvlUCfj8eHOvDwmqXYQp+/rKkcZ+jTsCDS C41hKpTOIguR4Dt2cnlm5xkWpYBT4muO03QZ7s6YgDGn2gctobNwuiEDty6sw0Q/XzSlVZwR8hYV cKynF1ZiZ0MRrtdFYaw8Cfvnm/EG+eE/DbXhsY3LsXV4Ia5e4MKpxgws85wmpaMizpngP7ZJpxRw Svwb4zuGtM7KuICJEsqYcyK8cL5Vg/sW1eOpofmUieeKVov3hnhAfR2eWmzDPY4MXGOMxo2Vqdi7 2IqJwdm4u2cOfk8An2kvRnuCPxzh7H/9CebgsVOMin1Q4t8cq5IjNN8xpI9a44JQ5qVCT1oULmuo wEMDC/HS2iWicHud25IHW/DKcAv2dphFS8RF2nBcV1eIu5bX4rx6PQZLUtGSEgizWoW6rFCcok9T AFbiPxdsK3rSIsfsUX6oDlBhU34ybm6vx8HeDjw90I6X1swXF0V5cd1cPDrQhNvbSnABWYpz9PH4 bnk6FmerURmpgokycENhJM60FY+d5VBGoCnxHw4ZZG7LdQd74SxTIW7qaMBDa5fisTUdeGLtXDy2 YR4mSPf2NOKiei2Gs8IxJ2oWygJVMBLEdYWRE/3G1FEFYCX+a7EpP8k9Pz5ijJvdFsRH4HsWLW5d ORt71i3AwycvwoFNHdi6dg5Glzhxlr0AbbEBKCELYgihDFwQOTZkSu7sNyUrLRBK/Hfj5PKczgXx 6omqQF/MiwvFqWW5uH1wLraeuAB3rm7B7xaU44TSZMxPDoYlYBZKg7xRHjBrbMCotEAo8T8SJ5vy Nd8t145aI4NhDfXG3BQ1zqo34MJOO86bXYK15cmoj1KJM0bqolQT7UlBo/XRKgVgJf634qx6nfuU stwxbrEw8HjfrBgs0CSjMTUU5dyBQaJMPNaeHNzZkaxcB1iJ/9FgkM+q148ZI31RRCAXkE/O81VB H+YFHtLZqUlSsq8S//txSlmOe74meawoWIUUFWXgGD/wcwVgJb5RwcBSJh4tifYb56kCsBLfyOjQ Jms6ipPMPPW8pIQSSiihhBJKKKGEEkoooYQSSiihhBJKKKGEEkoooYQSSiihhBJKKKGEEkoooYQS SiihxOfDFOerMcYGmr+oyiJ9zJWRgUcrNtJc5lFxoI9QGinfRzUpo0eVsaFfQvzdLB/6XZWQMVRS fuAUTfmdY6l4Bi3PjiTFCnXnH63+/KSjtHoGLS5OO6aUYaxToiM/QnNk5aYdW9mykkg0b5pHtKFk 9U+Tne/Ur5416lB7jfMgeFnGGSTeU/uOV0YFfk5lcdHjWj9foQw/r0kV+qqOktbriMrj1R5Fjpf7 0XOSOT54UlXx9N1xfuPl0V5C9jDVeFmUipbhiAroM1OVO02F9DuFNC2eQY30n1mLM9Tjy7Ojx1fk SuouiD9KfR4NFCYJDRcmC/XlptD88eOLC5LHF2hTPqfcANWvFZApOnPC3boQ1eiCXPX4isL4SXXT CvyccpLHuzLoPVJXBm2Q9Eh6rB4neD+nPtpYDK4hOmCihK8l4ZExxh+GaD8xPUr8HskQJ81XGuEL ghfW6DBUxoaDIEZZYhxKkhKgT4qFLikahsRIGJLC6TU1ShPV9H4YLPFqofKECJTT+yxzcgQsSaxw VHpUER+CKprfmhwKa0IgKvnayrHeIIhB8KIgQDoHUFa+39HK8ZaU71Ghjwoaep3ghYbm53MI+RSs wiD6PD0m4JHjS1NSHj+m+Sl7o4CeF5HEZ3lKrxXT95XSd5TRa3wbMxO9rqXXdfQ95bH+yKPvTKXX eMfjjOzZlMdnmJJ9NaVJPqMkZNMKI5hhCZPu/WYM8oIhyBf6QB+SF/T+s6ClFacn6WiFGngF04o2 0pQlHtOGZ5XQ43Ja4Vb6Hke4F5wR3qiJ8kUdwVkfF4hagna6XAQ2qyZGmjZE+6Mukl6PDIYtIgTa AF9xTl4ibdSMAB+k04bO9gDEEAgQaLm09L6eRa/r6bmsEhLDUE7Lxhfn5ssDVNH/tdH/pQwMOlqQ pMdWet3Ky0+yT5ODAGLVBM0Sqg3yEaoP8kdDcAAaQwLRGEZTtTeao7zQRv+3IyUEnWlhWJwZAcrI WJkbi+6CBPTmJ6CvIBH9JMrAoOx7RPkpWF2Qit7MOPTlpWBFbiKWFiRjoTYV5mgfZND/WaZNVyAu S/IxlyR5jVsy/FFIG86e4IUFeRFYVZiA7vxU9OSmScpJRlcWvZYRj66MGKxKj8TK1DChVbRxutLV 6KEN1JMdCcrA6M+JxrrCeJxemo2zbcVCP7RqcK5Dhx859TjHrhWPZ9I5TknnufQ4y1qI75iLsNZU iLbMRBhDvFEc7AVbQrh43kEbeElmLIEhaWVWLC1LHHrSYtCVFkmPw2n51OhKVaM7LRx9mVEYzo7B SG6cuFj3yYZMfMeUg9PL8nC6pQBnVhbhjMp8nMkX9LbpcZ5Vjx/bDPgJ6Xy7XuinjhKhn9sl/cJm EvqlrRy/sptxkcOCi51mXFJXisuay3H1PBtu6KzBzQtrccuSWty6rB63r2jEbUvrhe5YIunOpQ24 a1kj7lnehHuXt+D+Fe14oKsTty2eg1tXzsN1y9vw+6Ut+OmCBizTp0NLWZ4hXm483iFOkyA2pfmg Ktkbg458XEAr8rruObhz+WxsXtqKrcvnYDtrRSvGl7OaMb6iCTuXNwrtWNZA7zdgG22crUvrhLYs qcH4shrsWO7CzhW12LWyDrtX1R+lvd2Nx9TuHvre3jrsGpqN8ZEO3LyqGadV5aMl1gvVlC1PrTbg 6pWzMbZqNu7umo0H+tpwT1cL7iYAtnXNxdYVLdhGoGxfWS80voKmtIyscXp9x8om7O2dLbSnj6b9 c7Bn4Ij4+cH+2ThE7/F1lR/pb8Ojg3Pw2FAbnhia61G70JODHZIGFpAW4k8Di/CnwQV4dvU8PDsy B8+tacOf187B82vm4M8js/H86mb8edhNahR6fsh9lF4YbMHzg214fqATzw0uEd/35Jrl2De8GNtG luKm/g6c4tSigo5yCsQUDHFZitd4abovbGneWO/S4PLeVtw7PB+PDM3Hs/1z8ed+vk3BXLzIGpqD lwdbxT2cX13dOim+POtLpBfpdVkv8T2eBxvwylDjpF6e8vjF/rpj6s8DdXhmsAbPrHXj6Q3zsZWg /pEtG52xKrTS4f6c6gJsG+7ABC0nA/X0aoZqDp4YnI0XVy/A8wTdi0OteGm1m5bNTb/bJC3zUAte G27FGwTXywNuWkZJvLwv0OuyGKaX+huEXh1oJDWIe1a/MdiEN+k91luDzR61Cr1J0L81MNejOXij n+al//8W/dd3BuuF3h504e3+GlI13hmoEXpvqvpdHjXgMO1gh3vn463eeXhjmHaOwfk4tLpDXLeZ r1lnJUujQEzBdoIhLkv1gSPVGyfXa3ETZZfd6xfhqeE5YgO/QhvqVdpob1DWeHOENspqVh3eHqkX U75bPut1eo/16ght7NX14gbk79JGY8kb7G0CU34svyfr8BS9M+Si33PijXX0fRvmYF9PAx2yM7GU IG6jw+hPrNnY10dZbqBN3CJB3N1f7Dhu+o02vN3bLG4G+Q7tDO/21Qq900u/00OA9Nbi/f56HO6r E1PxeICW1wPapAak5ZaX6f2hWnxAy/8hLRvro8E6j+rxIUH+IUErqRkfDDRL9/Cj72W9P0C/Sd93 uN9Jvyfpg4Hqz4sA5vk+ouX9Kx2RPutuwSddbvqNNrxK//NJSiRbut04pyoHdqpDXH4qBWJjksps jJ81XpI0C1VxKpxUXYjbCeKHNiwWGekN2gBv0wbijfruYK24++f7Q7xhq0kOoXeHKKvQRmW9NVwr xBmHN/jHA058RFnnwz67Z+MdmX7Y5xSvy9OPemlez5Tff3vAhrdGavH6mlYc6q4nr5mDlbSMc6go O8eUjL1LKZv3zsE7dMh/jyB+kyDmG0Dy43f5SvQEMd+BnyWA7SP4CGTWRzztoeWS1Uf/ywMXgybr gwHHpD7qd+DjQfukPqH/xv/vE8qsHxOkH9PvfEy/+VFfvRA//pB2IgaSb8ou/8+P+Xv6bfS6dZp4 XUj6hNbB31a5ALJdf11Zi0/6mvAG7cjP9JOdW9WE8yqzUUMQ1yoQE8SxBHGc1ziBLK6HdkJlDu4i +/DkuiUio/HK+5SA+JQg+CtlsL/SxpbkxGcEJ+uvlDn+QhvrEwL+IzrkfkSHaZ5+SuDze3+ljfsp behP+mlj0JTn/Qu9/jFB9XFfNf5CQP2Fpp9Slvy0l76Ppvw67yic9V9b3YaH+e6hDXp0p/jD7a/C 6Zo47FrUiNf659NONZ/mnUPzzhFW4V2a/x06ivBNIFlvkc15m2zEuwT5e2QHPiDQP+AMzFDTf2HA eEebCuz7tHO+T5mRxTvjB0ME4OARfUQ77seUpT+k9z6ZzMie/+7RX2h9fEoA8/9jKP/SYydZ6bUq ob/0Vgh90lcpqfcI0DzvZ101AuSPV9DO0luP13vq8Gxfs/DzP67IgYvWA0Ps8lEpEAuI47xQQh5r fWkm7iUf9ty6peTRZhO4BG83wUtg/a3HQYc366T+1mOj920CPN5QH3PGEVmINiZnIoKE4WQxlFPF MMtiwFnyDvJZr/ScD9nvDrF1mYvHyZtzpd+bFowGH9rZMsOxq7OBfOhCgq5d2Ae2POzD+d7Pbw63 4Y31C/Daug68uqYdrxLU4nWCmO81zfbiPfqtw30OKfv1W0mVpAqPKul7bZNQT83Cnwx4sjG/JrKx BPLUnZiz8F9pR+Edn3fOv/Q48Wm3nR4TxD2V9PoRfUoAC6j7SX02jxzSTk36qIttRr24t/WzAy0i E//Iko1aBWIpZIhL4n1F++9aQxru627HnxliymCfkC34C2VE3nCfDtAGGKiijUMaqBCPWWKj0sZk Tyd8Hx1aWZylpmYvFmc0WSLbkSYhmSaen30oZ9WnqVD7g7sUvakBqFPRzpYSiP2LG+n9xfiY7M/h fvLsa6iAIz/OxeTzfQ3iTk1PDbTiSTqa/KlXeo2Ls7eGyKcOk+elnfDdngq832vGB71l+KDPSDKQ 1WAZKftZRHbkLPmXSdgq8RkBJ9ZBr5RR/0o7wadkPcTOSDsH78x/4aMW/eZnZAE4CXzaTTtnFx29 CGRJVnqfk4D0HZ/SYwaXJf4/7ehsQz6goxd7+MO0g75MHvtpKlw3r2zED8qz4PTYCbsCscpMGXi8 JCFI9BIN61JwT/c8PLd+MWWzRgEYZ6mP+HDXx4c+s9Bf+i0ic3xE2Yq9IxdAb1LmfI2ge41sBE9f J4jfoB3gDfLRrDfJS79F0LLXfYcy3eEBlpV8qCw5Ix4R7xS8Mz1NRc2VTaXoS/YXEK9LDsDuhQTi UAdlP6riaQO/ub4FL6xpwhPdTuxb5sDNTQZc5y7BjU1G3NZiwub5lThArz/dXY2XyA69STvfu7QT Hu4vJ1hK6L+U0G8SvP16gqjE8z+PgPt3EmiZQJnyb+RpGV72xbyjf0w7hlTg1YmsyfqYDv0f9VJW Jivwac8UkFfZJBHInJnZYrB9+KRX8sKsj+hoxMWgKDgJ5sOrm/EaFYtP0dHx/uVunGXKho2OSArE FAyx1lc1rk9UI48gXpoVg+s66/DEuk68PkIVNgHKmYEz0Sc9FpGBPxuy4eMeysC0svmwyYUUe9Hn SU+S93yMKvRHyEM/TBvsoVUOeuzC00ONeGaYsiF9H8Pz4bCNgKkQOwcfzo8q+MRhXXr9XfqNt1Y3 4anBZlzTakFPfAAaCOL+GH9s6azG2+s7hOV4b3U9XlnXgidWN+LOdhN+VZGOofRQrEwOxVBGNE7I S8QPdOn4dRUVrnPNeHyoiZbXhddX2/F6fxnthCYqAI14r8dIMFqkZaOd7COa8tGGoWX7BMqQIFg/ o2L3A9Lr5PdfJE/9HGXMP/XU4KllNjyz1IYXu+rE/fpeoyPE22SvPmRbxpaM1snfV9L3dJEdIzHI MsCSZ6asTpma7Qd7di5IuWB8j3aEd2lnfW5gnrhL60maNFhoezkUiBniQHOul2q8OCEcmQRHS3wQ LmwsFx0Ar6xpoYJJshOfUfYUh1PaoH8Z5MqaLASt2A/7W+jwTB56eD4ODczBfUtduHF2CS535eOy 6lxcUVuA61pKcPdiO/ZSYfIkZZZXuWWDdgQGhA/VvJNIhZXUivEhFTsf0A7DWe5d2rhv0qH/aTqc 3tBWhaFktYB4RZg37lngEJ0HL/Y6CKRqPEog3dVRjh+VxGNpjAo2OtyWkkWyUMayeqnQGKjCqvhg /JgOxfctq8Yz68lHr6ujo4aFIC4jj1yGw72l5HettEx0lGFv3GcRh/vPaLlEFqX/wMXuOz2NeLHP jYnl1di6qAp3zi/DDU1FuNqRg5urC3C3W4/Hetx4gYpMLjjZ7nBx/Hc6CgiIV30eYhlkthsMMVuJ w7SDfEIQf9BTL2qUP1Mhe9eCJmwszBC3Vquibbc8KfL4hrg4NlKCODEKGQQHjx/4fmUhtnU342WC +D2yBZ8wxEOUISh7fjJEh3kqarhi/4ir/SHuBJmPA91zcEunAz935lPWC0d3vArLI1ToiZuFNZlh OLs0DVcRzDtooz9Lh0mRjenQLPzmFB8oNmQ3Ve2kv5KVeY8yINuUZ1e7cdvCapyQG4dGWs4FBOTY XLvo4Hia4HiafPC25TX4bU0RZeBg1NP77PG1Id4whkp+30Qb3UnT/rRwXNFchkfoyPHyWs6W5I3J FzOw4mhDyyUXX3/ptgjQ/kbwfdpFQBHA7/a34s89LZjoduOPbWb8ypGLs0qTsC4nFIPJfjghi/6v JoGOCFWiVeUlKkzfpGKPLQYXamwlQLD+rZuSAv3OkVaJIyDzUe5DWk+cjRlizuSHqVj982AH7ljQ iDU5ySih9VBO225xbKgCcWF85LgmIRLptJHLqOLdYMjAPV1uvLh+Dt4dpuKCMiRX45+uJtDo8Ps+ FWVcGL1PGeaVgbk4sKIF17VW4bvl2ViSGoiaIBXMPPKKVjKtXdjpsDcvwhsnFSXgGvKmD9GG5E6T wwQyb0BRiVM2lZrXHPg7WZW/EUAM02Hyn7wML65pxgMrG3CGPgOtBOJc0vVtdjy0ZgEeG5qNPb1N uKyxBGuzo9EUIo3+MidEw5abieqCHFSmJqI8IkwMAnKHeuF7pixsWVGPZ2hHfK2vhgo8skd8pCGo /kaPP11lAajo+js9l4DjFgayBUNteJWOPA/3zcVN7XacWZqOhUl+qA9XoZJ+k6AS9+xrC1PhbGMq xgjyh3qa8RzBz60i3Cb9CWXhvxOsn80AsQwyt5Vzx8dh8sbcysMQv087A0N8a3sdBjPiYaR1uyJe rWTifA/EhQRxCm2AQtKq/ERct9iF5zfOw+F1TaK4Yq/6yQgd9tdU493VNXh7xE0+eA4epiLjhuZK nK7PQmusP/S0IQtJWgLJGOoPQ3AAigkcA63wOeF+OIdA5zEVb50wV7Q8sGVggBlePoz+vZv9IhVQ DBIdxrnge2/EJfzuOGW+s8tyMId2NDct5yWNFuxc3YndBBUPpDmjLA9utS+M9J4m0B+2gnzUlpah 3mKBTaNBaUoKCv19UUo7VVdKBG6ZX4MnBtqo+HSTF3aKnUm0FhBYn3aZCeIKsRzgnaubdmYq1N4a 7sBTwwvxQPdcnOMwYF5SCHT0fXzLhnxarvwgLxQF+YrX5kfOwrkE8u3tlZjoqsfLBPE79Dsf0v87 0jLBBTN5b4JYWCkPyNwx8j7tXO/T/DLEH4zMw7ME8c3zXOhNiRZJYnF8sAIxQ0wZWECcSCs+l4Dr yInDxXMq8OQ6gnhjKz6iYomLrk9WV+MjAuodgu8NshrP9pMHbnfi3LJ8LEgIEzeTyaEsrE2MQFVR NpzFWljzCmGIS0T+LC+RpVZnxYqN+sam+ZRZGoTf5o4TGWKsIjHE3RLE3Fb7/kgN+fMm7O5txk8q 8jGXfqeWNuBP7EbcRR7x7r75uHReDfo1mbCGBkITEABNVBxchnI0VFajyVmH6vJKmAu00ETGoIiW oz7YG79vsuLhgfl4c8080YzFdoYLWO6A+JTsxd/JWoCyJbePf9JdJ2wEj8vY2TMXl8+vRTcVV2Vh PsiinbYoLhymdHqenQ1DWhoKaTn4/66M98WFtnxsXVyNp+g7XusmOLvIltH/k9uIRSsPTUWLjAdk 1mHaeRhi7iRiK/LeyFw81T8P18+pwYrEcPB9sxdEKxALiCkDj+fToTeOVnomZZSG9Gic7igSo8je 2NCKT9bPFoe2Twcpc/KYiQHaGFRQPdzdistrTeil+StDvJAX5o+i1HhU6LWos9pQW+VEjdmB8lwt 8oPDxd3xl8SHYrSpBC+sbRNd09w+zG2kDDHD8vduhyh6uHrnRv/3qYg8TDvPK2sbsH+gBRdVa9Gp 9kMNfdfpZYW4duVcXLGkBWfYS9AQF4l8Hx/khNBvJWeirtROELvQXO1GbWUNqgwWGJIzxDycxb5v KhAj814emU//qYm8PncfU1YcLKf/WkY7VzllYPLJdHR4n3w3d7o8tboDN3XW4gxrMZwxAWIMdlZY IMrysmHXl8BZakGF1ghtQjy0tD5d9P6mgjjcRElhYkUtXiJbwhn2I7YSbF9EUyUXt1USxEeBXIMP uCOJ1jeP73h7eC4e7Z2D0Ra7WI88WL5V7ad44qRAH3O8B+JI2rAJJDOtoO7iBPyRqu4/r2vGhxvb xQAX7kb9eIhHZjXRhp+HHcsa8WNLAZoi/MSZDtkxBE9RPqyWClQ7amGvqkV1RS0qNBbKgEnQefmi MyaUwC8RQxRfpcP34Z4K0VzHIH9GPvDvPTUEMANN2YqsBneGvDvkwGtrGvDw8Gxc2mDCstgg1HKB lpuIi+bX43zKTF3FWdD6eyF1ljcBnA5XaRWaq+rgtjUQxC2oJogtRgtKsgugCSNvTID1pcZgjDL4 M8PtwlJ8MEyH7SGCacBEBWwpPhsoE4Xdx7Qs7/c34s21HXiUMvGlbVb0FKXAGOaFNPK/msRY1JSW or7SikZbtdh5LQWFKArwgp7W5/LkEFzaVIodS2vw516qJQa5UJOsxF9F6wdnY7YUUjaW7ASLrAeB zN33DPHrq9sw0TMHlzdbsTA2VCSFRrWvAnFSaKA52tdrEuIoUjoBUqVW4Zd1hXhiPWXM9R04PNRK ELdSFmkWGeFJshLXt1SiPz0SpXR4zwrxQ1FWOiorK+GotMNlr0O90406W6OA2BibCY3KGy1BPrjM ZcQT/bQjeHrMeDDMp+S5RY8VHT7/SsUPWwwxqmu4Gu9QUfnaSC0eX9OGq2ZXCj9bScvZEReGU52l 2GA1wBlJWZHsUHF8HBx6A1qctZjjaBIQN9jqUV/dCHuFA2atDmXJ5I3p863BXviNswSPD84jQGaL kXQyxB/26PE3ysif0fKJTCxDvHYRLm6pQGtSELIoE2aG+ZKFSIfbWoXZTif9bg3c1TWw6si6RLHF moXaYBXOLMnA5qW1eG6wWYyWEwUcfTfvJJ/SVLYVnJGlQk8q7niMCWfjD4YaycLNw0T/XPy2oQJz IsgyeSAuO97biRni+GC/8bz4KERQdoomEOLJFxdQZj2xPBlbBtx4ceMSvEGH0bfoUPZ6L1Xnaxbh ocEF+KVVi7aoAHH+GWdhbXEBqqx21NhcaHI0osHZCLed4Cm2oDQuizKHD9qCA3FVk0UMFH+NfPZ7 vOEGrUJsLcSG84ytEJ0fQzQPvcdDPZ9eOw83dlRjKCcJNlpOF0G4vCgdHXkp0AfNQpa/N0oy0uAy mzG7tg4t1QQxLUOdswF1LloOuxNWUynKszJRQP+xhpb7HPLzO1c1k9edjddppznMnRz9lIH7TGQl SvHXVWb8hY4MH/S58Spl7H397Ti/vhQNCYHIop29IC4UlQU5aKqyoNVhp6zvQKPLAWuZHsVJcSgK 9RWnQ60pTMTYAvLFlAjeGqKsT2CyL56EWIAstZCIjiUCmY8AvB7ECLvVTXiN/j8PP/1VrVkUsLwj KhBTMMQpYYECYsrISAz2Qxxl1iRaQXNTA3Bxayl29rXj6dWL8PzgQjw3tAiPDS/BbQubsDY3CRW0 IbMCZqE4Ow3l5aWwESh1lIUFQJQBW6z1cBaVwxSVShB7o0Mdiptm2/HKCYvw5nCt8LwfcNuzaH/m 7Ct1fLB4cI40xsKGN1e78Oz6ebhzaRM2arPh8POCheCooWxsjpSAyosMpaxfgPqqCjS7qtFYU48G Uk01yVUHR7UTTmsFKjV5KAjyFU1U3Jv3x7k2/GmIWymaROcKg/RZDxV2qyykKnzWRRm6x43ne9pw 38JGcV/qynAqginDmrKS4DAUkvcuRbPTiqYaK1y1VthsZTDkZ6EoOgxFtMMt5bZpyuCPDMwWnR88 +IghFS0hMsQkUVSKKfnkKRC/xwP7ycKNr3LjXKsetSHeyKfl57O3+RIFns15fIYMsWidIIDzEqOR FReMBMrEpjAVeosS8OvmKmztI3hP6McTJw/hgYEl+GktgRIeILJBTngwyo1aWO022B3VZCNqCeBa NFtdaKlywZ5ngiGcPDFBvCQmCrd3NOCNk5eJQfXvD1sp21YKfTBEPpBA5owsqnOCmIc8MuA87uK5 dfPwQHcbTi3Xwh7kByOBqw30FgCn01Sblgx7aQnqrZWUfamwdFajpqYWDjrE22toOWqq4aqxw1aq R0FkEApo2WdH+OCnVYVieOPzA810tCG/yq0RXQRyt50yMT1eVY/3elrx5Io23EBFVV9ekjgzOTvc H1W6PNSZS1FXWU42wop6lxWOuirYXBUoN+mgSYkXZ0Q3R/vjl9U67O5uwesj7VKbMcEpxk0QsFNB lkTZmGwMt5hwIchnhzwzNAf3LK7Fd4w5sJFNyaHlJ28/TjujArEMMU1hzEmDgQ7PubGU3SjTmal4 WZGTgp811+CGvqW4ZaQLF3a2YMBYJDxZjjdl4SQ6vNMhnDMdq6HahQarE7OpuJtjJX+Yq4cuLAEl qkDysym4Z9lsvHnaKry1pp68dhUOD5qFPhgkPyqGOEoDxhnkT6io+5hef4e88Qvr27GdbMx37eVw hIUil34/mRRPyohUo7S4iKxMJflfO+pI1Y4aOKvrYCOPyhBXu2pQV+eCiw79utQ4FNIRpyKIsnFu HK6hYu2h3tl4iTIldxFzuywPnn+vx4XD3c14g2zEQys78H+1lZifLPVu5sRGwFFmIs9tRV0VFXUu J2VhshL1NlTWW1FRVS6ycQ4Vf/ZQL5xpyhYQPk81BQ+r5AE+olmvj7v0pfHF3LQnxNm4h31xjejw eLWfaoJeN26ca8Vq2onMtBPxMAHtLCrKFYgliAviw5EU4g9TQRaqTAXQU+WfEuSNRFpRGsok7uRY LNfnY1VZMeZwv31UKNLovQJ1OFX8ebBXVsFJmc5GENfV1qDB7kAzZeVWgrgylzJSSBwdvgPRm56J e1dQIXXqCtFr9w5l4PcGyskylBHElH0GKDNxcUOHdFHk0PNPBitEC8WL6+Zi18hinF3nQHV0LNLp 92NI8QF0REhPQ5XZAhcB20AwNRCwNU6XsBLVzjq4yE6wGhuo4HTZUVaUg5wwKkYJhtaEYPy4xoht ZBeeXbNQ+H8e/vnWMHdutODNwbnipM3NC1vxPVMxHOogseMU0A7pYHhpZ6231Qj7UlND/7euGuZ6 B6qqbbCYtGQpQmAOmYU1eQm4fk6l6GDhEWlcrPEZIdwKI8YS84i5fovUtMfZuZdrBLISlIlf6q3F RFeDGMm3MiUSJtomDDEdCcezj3eIs2NDJyGOD/RBSX4mZSoDFUBFKEhNRHJoEJKoCk+loi+dMnM6 ebEk8sCxtBKzw8JRnpkn2kW5RcJZ6xIbrpog4cN2vY0KHWs1KnINKAyJJzsRhK6MLNy1vB0vn7Qc r4nz8KrISlhog5bTBpXaTCcHi/NYZc/wz/cG7OJs4R3Di3BOPQEam0A7kS+iZ/kiOSIGek0xrLZq VJN9cJEfrqXMW+eUWiW4sGt0NdHjOjTV1cNdT8tZbiDrFInsEC+YQsg2aVLx+zYHtnXNIcjm4+W1 HXh5Qzte3DAPzw61Yy8dPS5zVWEV2YNiX28kBwVAm6+Bw16LBocbjfYmMa2m36ykotJMv2GhAs9m NcNAWd9IGX9pYhB+7SzGoa5mcbItD6/8cKhOjE2Rdl4J4s/6zaQK0UIjD8l8ua8OB8nWXFpfgs6Y EHFdDd6JyVKMUzJRIE4K9hMQx9Bhz1iQiQZnOWrsZbBXlNPzQuQkJCAhOAARBG9UiA8iQ/0RGxYM XVaOaNy3l1WimuxDbX0dqqi4sVZXUSFFINtscNspMxUaUaiOhc6L7ERmOu4hiF85cbk0Xpl98FAF Ph4yeyDmTEQVOx1S/zZAmbnHQrbCgrcGqqm4bMNmKi6/W1sNewwtE3nsCJUfkqPiYdCZCGKyDQ6y DWRnOCPXVzeg3kEgk9wuN9kcysQEeUtjAy1vBcy6QvD/TqMdtCLMGyP6LFzcbMPdBOxD65fj4U1L cGjTYuwgK3F9ex1Opx27lixXrr8P8hMTYdSXELSN9L2tVAe0CDkcTaiqbSKA61BKNYLNXgFjRqLI +E3qWaLbfOtSPkNjNt5ZOwcfDjeQ73cRxHzSQZU01JUAFgPvPe3E7w010JGgCXu7WvDrujK0RQYL K5dKIlujQMx2IjsubDwvIRyxlGV1+enkJy0EQgUdih0CBnN5KUoNehi1RSgsyIGWvKdeV0yVPmVd yrbVDicdurmIogwpRN6QD+t2yoYWOqxqdCgOj6RCzAsDOcm4bV4dXhicL7ynOD1JZCELFXRmIc6+ nJFAG5Qz8ntU4L3QXy9OV79rcClOpwxniYwSEMf6hiI7MRPmkgo4qZisIWBra7hJrZ4sBR3mKSOz hE/3qJ4KvTqHAzUWM0w5mZSNA5Dlo0JpqC86spNwWo0Zv17Ygqt65uPijjr8oK4cI2SxmqhuYBjz 1MFku/KElXDQf3TVNFL2b4bT1UJ2yo3K6iZSAyrs1XCSrSovyIc2IlQMC12vScftixvxxPB80e7L 5/x9OlyHvw9TkceWQhyBJEvFRR8PuH9joJH8cDPuWdKE71cY0BARJoq6WFIKQZykQBxojg72Gs+J V4OmKC4giGuq6LBsFTDWNdTD7qRihVse7HZUVVVRtiEACFaeOp1OAl4CmA/hDC+rzkmHdStBXOmE VWtAQXgIZWIV+rMTcFu7Cy8OdVAGng1xEimfmsNdr5SJWX8dtOJvVPBxRuJerLcpW720sQN71y7G 7zubsawoD3ne3uSHvRDlE4jM+HSYDWbKri7UOsjzEkDctMa+uL7GQaqmHZN2qkmIawlieo12QqvB AENGBnIJjAzfWWIQjy0uHO10RBqw6LBMm43m9DhU0iG8INgbGUE+KIiLgqkwn3ZiqgNoh6hxUWan 7OuodQuIrc4mOho10JQ8Oe3cZYWU8SPUojVkUXo0LmmpwgGC+NX1nXhndQv4JNO/0pFGGrchQcyd P3zmCGfpN2ke7pC5ubMJJ5WQhaGilusRrgcIYAVithMMMWVjRAXN8kBMWdjF0BLIdFjktl+Wgza8 zUZFFYHATVey5KKptoam1fScJIoqGwFDh/gKrR7ZVAzxxfK4eeqPHS48QxC/NzSHPJ8L3O0szvyl 7PuXPh6zQL6Qs9GwU/SivTzixuNr5+HWVS042VIMW0SwuCYb9zCGefkgOTYRJh0d2qmI5J1Hsg31 JAaXm/wIZhK/zmKvzPPVkfWo5WxqMkkZWR0iut35MM2dPXz9Ob44YC75/wzaAblXkjswyooKqPil OoDWj1gXHoidrkY4appg595BKii5VYR38DKtRoCfRd/hDPfC6eU5eLC3Fc9v6MTba2bjI9pJGWIe esr/m8WPRa9lfy3eWtuOR4c7cFmrA13ZKTCRneF2fO5dZYjzY2OPb4hjQ32OgliTnyYg5gZ7zrJ1 9Y1w0obi9l/OOgwxw8yaCvCMEDvpNQKlrFiLtNBA0bPXVZSKaxfU4rHVC8ToMT6HjJvS+GwRzsDs C7kLlj3iu2ukU44eoUPuHYurcV61Du3JahTRoT/Nzwtq2ogBpLiIKBg0euHLuXgTnRwCWM68MsQE NxV4nKUZYhdBxraDl6/GaoejrBSWokLoUpJQFBWBIgI6kzJzbqCveFwcH4Oy7EzYSgyoqbR4sjAd hXgd1Najuq5Rgpl+m4s7btqrIptld9pQZiQ7lZksikgd1R3LMtS4ZoGTdsz5eJ2K1Q+Hm4St+qzf gb8P2IQf5iY3Hl99uK8Br6/tFD2FfE245qgg0cnBEEdLUiBmiAne8azYUEQGqiYhrqFKnDdSfUOT 2FAMMkPLIDOwUzOxLBlgFmcouWmL/XRKeJAYITcvKwa/nevExPoleIE24hvDbnGlHb6+A3d0iIuR kA6TT3x+dRMeWTsXdyytwbnWXCxOD0N5MFXktDNkUzaOIJD9qEoPDwlGYX6B8Kjsf2WIm2hHYjHA QlzoUZZ0Ecw19Li2zi1g4x2SfT0XotXmclh1OlQWFKA0IxMVuTlwaLWoKTUJD80FYbXNKqwVNyny uuGjFYM8uUNzDyG9zjbM5rCirNwIXVEmcuJCkE0Q85U3z63WYPfgXFoHtCOvbqVawCUyrzgBlSwF Wwk+5Z+vp/HymoW4b1kzTtBloZKODjxGJM3fV2Ti3PhoBWK2E0cg9hIQ13JhV1Mp7ERtXYPU4+XJ xHIGFpBOk5R9JfFzbingjcuFYWZCNJIJ4opIP5xm1+NeKuweXb9IdGC8traNfF+zOCH0XT45lR6/ ShlqV48bNy+rw7nOInQmBcJEh/ZCHjVG/r0kNx1J0WEIpGIxKNAf2VkZop2YbQJDLDIvLYPsgWWI axniGjctn3z4bxCHfs6gvPNxL1+9jY5AtEPUVVRJI9OoOGui110OythUyIqagGBlgB1UPAqISXwk Yol6gI9G9JqVQC6rLIVOn4+stGg6ItHy0044pE3C7cvdeGL1PLw9QiBTxuX64G99fEEaB7CanpPd OjyyEI8PdOCKZhtWZsXDRNsoL8gPuVFqRNEOLCBOS1IgzogOFnaCIS7KS6VMZaYMVUEby4aGJjpM 1rpE1uHijbOzPGW/N1WihcIjhthBG5M3ZFVFJTTZGUgL8xdZdG5mNM5rtOA+8sUH1y/E0xsX42ny fU8Ot+Ep0hN9LdjV1YyLm8pwQlkO5iWFiZFyXHRp49SoKM5BNYGRm5WK0JAA+Pn5ICU5EeUlJrjs 5H3ZNjikbMwFnZAMMUHLrQnVAl7yrmQBHLUEs+sIyJOWxE5Z3SEVhJzhuWDlHbiWdsy6ejf9N8k+ iLEZJM7ALLYrbFMYbO7BrKD1aCjTIyc3FRlxociknXFOWjh+VV+Orcu4u7sdb/fPxseDrWSnmsT4 4c/WzsYnqzvx5shybF3Sgh+UFaCFPqsL9RGtI3lkb6LJYysQUxwLYofTgiqrGbX1EsAO7sYlUJ1O u4CYAecpt2DwtLqashMDLE9JvLF5ozPEJdoi5CXEimxsCPHGooIk/KzNgWuWuXFXbzvuXNmKW5c0 4Bbyy1e3VOIXNSasyk2ClXvVaGMVhfiLq8NbNLnkSc30OzYUawsQQVW/j48X4uLi6DeMorird3ja hwlGBo/FIPNzCWIJPs7AAmJ6zmIo+T0BoY2yqU0aByIVg1QIEuj1VCPU8og49tJHQUyfpZ2HxZ0r 3ErCNQEfwey1tSirqkB+cQFy0hORGuSNalrf64ozcRUVaxNdc/FSL2Xjoflkq2aLM6kPD8/DWyNL 8dxIF25qq5dG7qn9UagOQHZkGFmTaET5kGdPSVYgZoi5nZgh5s4MhrjGUU4r3wyrjWyFi+B18ZgI qcmNOzEEsDSVn8tTF025p06aOgkYKYPV0OG4wmRCcVYmMqPCxGX6uYmohjziwpx4DOmysVafjRHy jf05yViSEo2WWDX0/t5kH/yRT563KC4WxtxcVJWViR2FO1bMFRakpKUSxD4EcxQKsgtRQ/Bxz1lT bbP4fe69k3vwJEmHfj5CCD/sycAyjJxJeQdotEuZWDTFsTzZXNgEno+hJ3CPqImsivsoMcw8n40+ Y7Y6YDSbUawpRE5sFLLo/8+m/3i22YAHlvL47KV4vn8hXiXr8MrAPPyZduxX1vdj29IO/MCoQWtk EAwEf0FMGIrSqUikHTpcycRSHIFYfRTENjsVODayFTVSN7KAmIElOac8nioJ4CPi9lnR2UBeurrK hkpjCXQ52bTiY5BFhR5X2Dm0IfhEUr41Abcj8wmWRd6zkO01C7qYWOgTU2DMzIFZoyeAK8SYYAaw pr4BlbRzZOXlIygoBGFh4chIzYHNQoDbCaCaJoKVdqBa2uFqPSB7xK+L9/gIwv6eJBWmkhVggHk8 RIO9WogthdzCwSDL2XwqwOyza6tbjhKfFMAe3EEZudJWA3OlAyUlpShISUOWvx8qggKwKiMFv3RU 4O6Fc7G/dzGeGFqGp4aW4tHBpRhfsRi/dlqxPDEGlQE+YvgoN9Vpc9KRl5YsQaxkYrmw4yY29aSd OApil1XIUcNdyQR0DT0X3cpkJ6bJRcAfEY8kc9KGdIoWAvaVnNHslkqU6fUwFOQhLYKyclAgUry9 kDZrFjJ8/JAVFIqcyGhkx8SjPL8Ildz+W04FJvfGMTB0KOeCzFkn+dhigxFRUTEIDg5FXHQSTAZa ZhsXb+R7XWR7avlIMn0nYwskS+pldHkyLYPKADfZWTUC4CMQk3inFLZEsiZyoShE4EqaLSBuqG6m /0wFJNkbB4mLSWuFE8a8YhRExaLQLwBW+v9Lyc9/32LCFW1u3Lp4Hu5a0o47lnXgN421ZCOyYPP3 gZZ8f0FEKLTpKTBpClCYmYYw2uEliI/zS7syxFI78dEQW21lRyAmKBnias7KAmLOxAwuw3FkKgEi T6XhkNy9y/AyANyLxr5StFzY7agoK0WZpgim7ByUZeWgPK8Q5UU6lBvLYCmnrGuh37E6RXasdTUR bG5ajibhY0XnQm0DysrJUlBmCwwMRlhIBArztOLcPobYQRDb6yQ7JA9KmqqpILPVEL6ZlpMhPqIj EE+2dhDEsr+WC0VJR2CeCnGNg96j53Wu2eJxpcGCksx8FEVEE8g8LtoL7thI9OTnYJNRh1NNenyn zIS+wgI0RIaTrfKFISoCxtQUmIuLYKP3tLlZCPVk4uLsbAXi6GBfAXEUeS5uYjsCsUUA7KxxTHpi BlkUdwwuAzBlerQnlkDhbCxDLDY8ZVHRMUB2gA/p3OZaS9m5scKK+koCjmyHlYpCRx0XZUc8qJMk 9YRJzWIs9rQVFVXIyclDcGAIAgKCkJaaBYuZdyyax1VLRRUDTLaBx/qK5TqybGKZyW5M9c1ya8Zk s5xHorDzSGRjktykNjPMVABylhbFnuSXGWq2GE7KxlajGSU5OcLrZwX5IZtA1gX6wUz+vyokCJXB wSijLK0LDBAAV5ANq9JoRFt1vd1KR7JchFAmLsxIGS/OVyAWEOfEhyM62Ed0O3PrxBGIHQICbp2Q Dr1S05qcwaZOXbTxBSSeKUNS63KIMQw8GIeBZPDslI0Z0uo6zphOuAlaPsGy2QOQnap5RyNtfH5f eFf2rQSyx0rIAHObNY/l0GqKER6mJogDEBMTBwNlcrYaDDFnY15+2TLIIMsAy55Z8s2ST+b5uK1b bjKTJC2/ANmznOL7hDw7m8dbS60VRyRaLCgj19tJZCuENaIjjLW8HGa9FpqsVGTFRCI9NBDpAX7I pEI13ctL+ObimCjR4VJTQraqzEwendYniSEOpVpCm5uhQCwVdmoBcUyIL7SFGZMQ22xkIRgC2jBS OzFvJHpOh1QZLglgaSptTGkq5uMsTZDU8SD5SYhdsNFnq2opC1N2ZMvhJmvRQuIpn5VhJ/A5g0o7 CEFH88tdu0IMtAdiu9WG0hIT4uNiqMALQGhoKAqKCkWXr7O2TkjqjPC0TniyLouXzVnHqpZEyyRD z8vJ3cc81FKa0k5HkjpzpCbEyZ3CA7P8+mTbOa83Wk5uahNjmu2eM68d0k7B/83urIKlsox2PA00 BdnC62pSU1Gckgp9ejqqtMVwlZWJTpd6+q/c6cIDl7imkCDOUSCWM3FuQoSAmLtHa6srxWBuG3fD MqCiOYrBlZqnJIhp4wh4j0iCWM5KEsQCZE/bsbxhOQs76iSI+bDe5CDRb/GUIWYLU+WspPl5sBF9 lncUAoyXQwaDl4G/j3vQKizlSE1JIoCDKRtTcUiHXouVi08ZYElyM9sRiD3wToOYxf+XLcwRSRDz 705CzDsZL980SctN/5V3CDE//S6PruO2axJnc9HUR0ca3lkraR2Js0BsFTCby0TPo5OgtZeVC+vA g5Rqq+yipcRN65aflxQViMJOgZhiEuJ4NWKCfKAvyKIVXkUQW0RzFjclsUQW8hwePw+xdLg+Wkcy 6fT3xMYlyfMJ3+yRAIMkbAyBIH9GZGOP5N8UEFPhyNe6yM/PR1RUFGXjIERHR0Or14l56thb02em fhc/nvwu3jmm6ciyyf9vquT3Pi8B7hTJsEsiv+3x1NJOLnXd884incQqPZbk2UnpaCJOdiX74OIx 2zTl2oIzsS4vRxR2CsQUM0NsJYgrKct9VYhnhvfLaBIEz3MZOgHelHm4+5tBNhqNSKXDsFqtRkRE BPLy8sS89fV06KYpz1tLXpvFz+XpTJK//8tKXmZZDKCA0CO2HCx5vQlQPdBOFfckyiDz/HzCK4sh Zi/OWZkhDpmlQCyCISaAvyLER2/EI/rXIWYxCDw9FmT8vjyWw2KxIDc3F5GRkQgJCUFSUpJ4X4aV H3NWljPzP5L8/V9F/DuypkIsA8z6ohDzPJy1BcDsxW1Sz6GAODcPwSoPxNn5CsT/qxDLOhZoPJUh 5lYKjUaDmJgY0UrBMLPNYJimzs9QH+s7ZfH7/4pkiBlehngqwKwvBrG0rtk7S8UkLZudrAT76Sqn AvHU+CZDLAPJU7YUJSUlSElJEb6YWyl0Oh2sViqKplgH+TunvjZd8jz/qqaCO1UyxLKmQywXkxLE DQQwHT3oscteK9ra66zV0OcVIkTlRRDnjhvzFYi/MRBPB2/ysE2vc0aWLUVYWJjIxpmZmSgtLRXf IX9W/s5/ZCvkef5VydBO13SI5SbD6RAzuFMhls8f5FO+DPlFCJ3lrUDM8d+EWBxyZ3h9uhgshnA6 xPKYZhli0fGh1YrWicDAQDEtLCwUr/N8Uz87/bumaqZl+CqSoZV15L3PQ/x5kD3g0rrnM7i5w6SW pg01jeDRdcYCjQfiQgXi/zbEXwRkBmsmiOXXOKsyxNyuzZk3OTlZtFKwreBsXFbGHTe2ye+a+r0z SX7/X5UMr6wj731xiFlHQ9yEBlvdJMT6/MIJysqdns15fIYMMV93giE2FGZTFUwA260C4qPglR/z iieQp26wo/XFIP6ymg6bDDUDzOJ5OOtymzFnYT8/P1HgFRQUiNfZN0/NyDN999TX/n06GuKp65c1 CTGD6xl/wVPu9WOI6621ZCeKEeEbKC6lFRcSNKrNz9d4NunxF9Mz8TcJYhm6qRmdMy5bCi7weLA8 N7dlZGTAbDYL0Kd+brqO9frXr5khltcxAyzWtScDy1Nx4XKGucoFXS57Yl+k084aFxx0fFuKmSB2 2avgdNjgtBMctDLZTvwvQiy/LkPMr/G0vLwcRUVFwhf7+/uLZjcGmwGXPytD/9/RsSGW1rMkGd5q gpcf81krbClcFdUozs4T19ygLEwKmLDkZx6/loIhzokLmxFi0chOK/V/BWKWDCFrpvd4yrBy5uXz 7hhihjk9PV3ALcP+z7Lyv1f/GOLJM0ZmhJgeV9ihycolO+GPcF9vlOdn8RVNRwnk49NS/COIRQM7 Afy/BPGxNDWz8mP2v1zUcXHn5eWF2NhY0W7Mg/FlcP/XIZ7axCZkozpgGsQ8fiI5NACVhenHbzaW ISYJiI1FOaJ1otpJG5tHpNFK5IHsvHKnQixppg3E+s9DzJpuEbig43EUvr6+YsptyJyh5WwsF4bH +vy/T1MAZk3C+8UhZjvBEEf4+SDKR0UQZx6/2ZghFoPijwExA/xNgXiqGE5ubmMbwc1trISEBOGV uTua55kJ4v8MyFMAZk3CK2nyDBF6fGyIcwhiX/bDiPZVoSA+DMnBfuOV+cfh+XYzQ1wlIBan3swE MesfQvyfF8M4FUh+zL63uLhYwMvd0Cwe6WYymcR7UyGWAf5vQyzZNwliBpdB5nsCSgOAGGL6X5VW shPZUPv6IFEdimj/WUgK9aFsnHF8QixdUNAzFDPEV3jiej6buZoq+WrKVpMQew5xYgXT46Mg/u9n 3pnEoLJ9YBvBdkJuN+ZevIqKCgGwPLKNgWbxZ1g8hHOm7/xyOtZ6mQLwNIglSetaJA1+XwwAIgtk p+1BU77mXGF2LsICAhAbFoLYkCBEUjbW52RNtFbbjz9fPAlxnHR6Ep/ZIUFslSCupUMan2ksVixf X2EqxKyZNtbU9/57YkjldmPOxlzkcbsxWwzOxpx1ZXh5Xp7y5+TXp3/fl9e/AjFlYFE80/vySDjP IHmGuCAnF8H+AYghm5SZGI+k8BBwImqtcYy21dqPL1/8OYgnM/FMEE/PxKyZNtbU9/57kuHkprXs 7Gxx5gc3ucnZeHq78VSQvx59VYglfR5isnhOh7hCf2FuHkIC/JFA/4mvf2zMy0JWTAic+uyJtuqq 4ysbf5shZrFV4OGYer1eZODg4GDRbszemAs/2RvLXlge3fb1eON/DWJ+T4xR+QcQpybEoqW2BrNd DmjT41BjyOEpZWPL8ZONZYjls52/TRDLtoDbjHmYJtsKbi/mYZrskXmMheyNeV45G7Nm+r6vT/L6 maYvCHF1VRWKcnIQ7OuLrNQkrOjsQO/iBTCTFSzPS0Sbq2q8zVV5/BR4seKeHUdDXMeXrBIXS/nm Z2I5y4orDhGwObTxubmNQY6Pj5/sjuaMPDX7/ntBltfPNH0BiPlkWhniQG9v5GWmYaS7C5uG+uAo KURBQsjxCrHfNIhttBKloYvfZIinZ1UGlQs6Pv+OO0C40OPBQTxUkyGX55sK879X8nqaWXx5gukQ 87Xtpmbi/Kx0bBwcwA9PPZHhRW5MMMOsQPxtgXiqZKDZH3ORxwUed0dzNpZPY5KBZ9inf/7fI3k9 zSz5mh8CYFq/tXxxmSkQq8nbF2RnYNPwIH5x9vfQ0zkHRSmRxx/E2bGRkxDHhvpNQlzt/LydECOr BMjfDIg5o8qtDVPB5MzLbcdc4HFG5tOZ+BR/thviXhw0L39OBl+W/J1ff6aW19fR4mtQiAvAUCbm i7IwxA01NLXylfczERboJyA+bcM6XPf7S/CdNX0wZMVDnxU/YTflHz8tFEcgjiSIA75VEDOMUwHk KcPJWZdPKk1MTBTtxuyPuR2ZWzD4PRl4nrJmglb+zq9H8vo6WgJivqALQcwFHQ8HkCEuzslCsJ83 CjPTccYJG3DzVZfje5tGYMxOQHa0P2fkUQL5+GihYIgz4iMFxDFhDHHutyoTyxDLmpqZuUuaWys4 G3PTW1ZW1uTg+WOBy+LHX382/rxkiNlOyBC7aT3X2aoExCE+XshPTxUQ337D1Tjv9JNQlp+G5OBZ sBsLxu3G42Sg/HSItUVHQ8yFxTcV4qmaDh/DzJ0gDC6PqeBszEDztSv4VCb5M/LnZMnP5Wz97xR7 YmFrCGJxmS+nbRJibW62gDgvLQWnb1yPO268Bj///umo1OYIiNkXHzcQp7GdCPMbz5oKcbWdgJWq dYaYi7lvIsQMHEMrAyc/Z/Fjtg4Gg0F0fLAv5mzMtoILPW5bljOy/B3y5+Tvmf57X7dmgrjZVY16 O0NMdsJ7FnJTk4UnvvOma3HBOd/lDIyUEC8FYr5S5XSIGWAZYrkN85sCsQycDKD8Pr/OIMtjKzgb c7NbWlqauLab3Owmf+Y/DTHbCfF7HogbHFImliHmu6nmpCQJiO+6+Tr86tzvibbihODjEOKMOPXn IJZv9fVNhngm0GQI+TF3MfM83JsnnyHNEHNvHp9oynaDO0Jm+vy/x07I61H6bhliubCTIKYp2Qkd eWKGmDMxe+K7/3g9funJxMclxDNl4qMhlqzENw1iBo0h4EMywzoVPH4uD7dkUHkcBftjBphtBftk bnbjjMweWW56k79PwOX5rq9P8nqUJAo7Xo9TWicYYtkTB85SicLuzJNOEJn4F2efBZshH0mhxynE mXERiAz1h744n2DlZia+2DVlMoa41nN1dgefSs4gSxCL05foUHdkxcsb438D4n8mGW72vwwpg8zn 5bE/5tP9uXuaO0P4NCduQ+Z5p+4M/JinDLQMtTyP/Bv/SFM/J+kIwCxOIDLEwhPTcvJFyGvYAtGR w3/WLBTmZAqIb71uFD8+40RYddnIivA9vlonpkOs9UDM9+hgiPl2AV8a4s9l6v9NMUBTQWSQua2Y rQRnZPbInJG5m3rqSaYMv6yjITwC8RcBmT979OenQszPpXXIY4j5RjcCYt6BCOJiOkrwKLb87Ayc tHY1fv2z87CuewmKkyNRkhEFTVLkqNtiOj7aiWVPfDxCLGsqmAwqW4ipPXrskxlkuTOEAeXPyGeE TP+uo8E8tv75vDNAzC1H1gpo8rIRFuQPTX4OTt2wFud991QsmV2H9HBvVOqyJ5a01h4/PXbHhpgs hYCYVvS3OBPLEMkWgaGUh27K13Tj05rYJ3MPHw+m5w4RnmdqFpezLz+Wdwj5d46lqb8/s6ZCTKJl nApxMN+kkWqYk9eN4MwT16KxqgRpai+ejjdUGo8PK8FxPEPMkiFiKFkyhPwaj3jjwUJ8Joh8ahNf kIULPvbP8tU2eX7+HO8ILBluGWz5t6bry0IsZ2JnlQVF3E5MEBfmZWL5gnasWDAHmrRY5McHY3Fr 7fjiFpcCsQSx41sNsZw5ZZBk4ORMylAzyNxqwb15DDGLL4vFZ4nw+Au2F/L8/HkZYnkqa+rvyvrS EDttQjLE6uAApKfEw1qmR6WxCCnh/nAasqFJjRld0lZ7/JzZMTPEVf8SxDyvGEb4DYBYBkwGUQZL fszZlj0yZ1/51H+2FtyCwZ0i3E09dfTb9O+eKvk9WUcgltfV0ZJbJxhibp3gJjYZYrYT4aEBiI4I QU5qPLKTIpGfHI5lC+ZMLO9oO77OsTueIWaAGLypNkIGix83NHD3unS5WM7IXOxxFmZrwT6ZCz9u gmOfzPaCs/LU7/16IKb5HM5JiFkyxKFBvvD3USEmzA+xoT4wa9KRm6QetWuPs6sAyRBzZwdDXFSU Bb7JOEPMLRSuBoK3WrrcKHd0MMjy2IlvOsRfRgw6F3s88o0zMNsLhlgu+rgI5O5rnodhnpqZ5Z2D QT76NU878DSJDiYS3zFVzMd3R7WS/6aCjiF2VJajMCcDIYE+8PNWIdRPBX1+CtISIsaWd7a5PZv2 +IlJiBPCERnm+4Ug/rZk4n8mOVNK2bJGgMktE9xmzN3UnIW59YJhlr0yA86dIzywSAZaBpch5p1B ztIyrLye+PR8WTLM/FjAb6OdorICVeUmWEwGlOo1yE5LQpC/l4A4PSEC5Zq0sTJN6vEHMIeAOP7r hfibUtj9M8nwyo9ZDCB3U/P13LjdmFsvGF7OxnzKE1sNvr4FZ2YGnbMzn0nCloQ/xzsC36mVs+xU WIWcbNeOrF9x72qenwC2Wsww6TTIy0xFelIcosKCCGIVImib6XOTj1+AORhigleB+BiS/Sxr+msM NGdmLu74hFO2GFz4Mchy8ScDzbCzd2bwS0vL6XMVBLVDSIba6ag9ImeNmIeLyuKCfNGpkZmSiGh1 MMKD/RFIXpj9cFqCeqK8KO34u3TV1OBB8Z+D2EWFXQ0XdwrEUyGeLjkzc5blbMt+mZveODMzwP7+ vmQ1/IXVYNvBo+S4wyQjIws5OXmUqQsJbA00RXoqqI3QaUuE+HFxsQ5ZWTmiRSQiNIQUJM6pC/bz Ioh96bE3fL1USImPGjfmJx0/bcIzhQLxV5fwqwQzg8xel/2vDDO3ZCQlJSAuLmZyZBzbDalVI5ie c1NdKAEehrDQSKjDohCujhbix/waz8fz+85SISTAlwrvIMRGhCI5LoKmwcJOFGanjBuzj8MrYU4N 6fSkaZ5YgXhSshdmzfQ6P5Yzs/yYfSx7Zq1WQ0VenrAa3NPH2ZhhZjhZoaFqoZDgcAQH0XukoMAw kjTl99iOJMREIz05QVwoRZOXheL8TKQmEOjBXgrEHP8c4sYvD/G3BOCpkkGdCuxMksHm7Gy1VhLM FpGdubWCMzRf5JsthCy2FDnZBcjMyEVGeg7S07LFlMWFoUGnR4lOC6O2WBR2FaUGVJXqUJSdCnWA CtocBeKjIeZ24sKcycLO7nSgpp7AJYAdompuOq4gnp59p0vOxrK4TXeqeNC9fIHCqa0aFkulKNpY 5eUWUeiZTGUoKSkVU35eVmaGtbIK1qoK0cTmqKoUbcR8alK9zQJ9Toa4KLpWycTHgtgusvARiOuP W4hlzfT+VE2dl8UQM8DycE1+jTO45J+5vZgfcycK2w8GXGqpONJiQdvARrJbxeWrGGTuchYQU4bX 56QhToFYii8H8fFlJ6aDOVUzzc/6R/MceU/q5BDX9CBN7fSYuu4YeHGaWDVtBzsBTNtEhlhHdiI2 0FtAXKxArEB8LE0Fcib9s88c2z9PhfVoTXZ8TGZtvi6ew5ORreC7vbqqLCjOVCCeDAXiY2sqkF+v js6805/LEPP6t/OoNcrGdlvVJMQ1lWYF4qmhQHxszQygpH/2/j+WBO2xJK87RzVlYtoO1ZSJ7ZSJ xc2AyE5wJtZmpUkQZygQ/1sg5sE/0gCgo6H4pmkqeMd6f6bX/7mknfwIsDOJPHENZWOXA9Uu2VYc DXFMgBdl4nQFYgXif5+OvRNMB/bzqnbNDPFUO6FA7AkF4v+GPg/tdMkQO+tIfHIC+WIu7riFgjOx LjsdMX6zFIg5FIj/G/o8tNPF6+9YENeKJjYF4slQCrv/ho4GdiZNQlzrkqbc3DYNYr4drgIxhQLx f0NHA3sszQgxTSWIMxHtx01sCsSqtNhQBeL/uI6G9VhieNkbT3Z8KBDPHAwx37NDgfg/qaNhPZa4 nViGuNpBj20zQZyhQMwQp0cHKxD/R3U0rMfSF4XYmJ2tQCxDHE0QFxPENS4JYquzmiBuIojloZgM Ma3gz0HMUiD+4joC6j+Sw0kAc1MbgStBLN3HTkCck6VALIewE2q/8fTYEILYFzpNHuyOSgGxw0W+ rLaBKuUjZ3fIzWeTF4CecSMpkjT9CCVrGrCcFGaQPBiIh2wyyE67g46S9H22SuhzsxHhreKLbSsQ T2biuGBxJRmG2OGskooKWsFHQ0wrlV47GmLW9I2kSNJXhVi6Gv/REEsXcOERbWwrdHnZiPSZpUDM MRXiWLV0pXin4wjEfKV4GdrPQzx94yg6Wv96Jub32VYITYM4ytdLgZgjOzbQHK8OHs9JCEVceAAM 2gLwnZNEMcErWIH4X9C/AWKqUxhivnuS8MQKxBLEGXHB47lU2MVHBMOoK/wcxKypEPOKlVbw9I2j 6ItpCsBTNR1iUUxzy5AMMRXakxBnE8S+CsQc3GOXEx88npcYgcSIEBi1RaIS5kJCrNgZIOYhhArE /4qmwSvrC0LstNqmQJwxXpyvQGzOjVeP5ydFCohLCOIaqoK5kOAVLg8lFJmZJL929EZR9NU0A8hT 5YHZ4WRLUQs7Qczb4GiIsxWICV4BcWFyFJIi1CgpLpYgth8BdirE8vPPbxBFX14zgDtVn4OYtwMd EadDfLzbCQFxUuR4AWXiZIK4rFgLl40qYMcRgGfeAIq+Ps0AMMvFzZsNBK8EsM3OvXdHII7x91Mg 5mCICWCRiZMjQlFaXCQg5gs719YoEP9nNAPAJAaYxb2lLAZZvG6zC4gjfaTWCQVigjhFHSwgTg0n iIsKUVtln4S41kUWosY5o2beIIq+HnEzJjezNcHGAHtshXidMnFxdg4ivKV2YgViD8TCToQFo6Qg D67KKtTaneKOPQrE/y15MrEHYgEyZWIuuO0VNhRlZiHK10eBmONIJo5AYqg/DHk5qKmolO6ZpkD8 X9RUiBskkMkTT4e4MIOHYh7nEFvykzVJIUGjuoxYJIRQoZCVgRqLGY20IhWI/5uaaieouKtuFL5Y tFZU2gXE4V6zFIjl6Ki2dOrSoicY4vyUJNhLTXBX16ChhrOxQ7rDO+lzINM8rJk3gqIvL04MsriD gzuVmiSAa5rEcx4KazVXIS81bRLi/DQFYlWHq9Jszk0ZTwz2QXZsFKw6HdxOB5qqHRLI1XYhGeZJ qD0Qf10gy99z/O4YUyHmZjXKxk6+PnQ9alwEst0Fu9UBS0kpMuJiEeUzC/HBvuOVxjIFYoZ4gdM8 nh8ThpRg8sVpKWgwm+G2VsHtsKGJ1GCrQr3digZ6zEAz3JPZeRJkuWlIkvxc1uR8tHOwpmf2Os/7 8nT6+/LnpcH4UzXD/PxctHPPfImomTUVIj6r4l/T9O87Iun3pvaCTpfo1q8mG2Gj/0AQ8//kpjWz Tk8AxzC8SAvzR3yQz6jFZDq+br44U8gQV+SmISMsAIVxUajIz0W9uRTNtkq02G1oJIhloOsJ7jp6 zsVfLWXsSehoRQtI2MvVeMYAHAXxEeCmQnwku0sAy+JxAgJ4nk6KNu6M8rw/Zf4jkE+XvLzT5Fke FsPm4nrgH+jzcM6sqd8r5Pk90YQ5g+TlrGE7Qdm4lnvqqmyi4LboipERHYYYfxUshtIJAvj4vnOS HB21Fs2CmopREoriwpEdEUzZOAl15SYCuApNfJXyCjOabDZhMxrtZDUIkjoHFX405ZUsrXgPuJ5B 3fy8tqbBozqPjmys6dDWOWs/L8/r/BuS6DtmlOd9z/Kw5O8Qr/1DSTujtENKTYusBhf9du2xxUXv F5H8fcfWDOuC1OCS/j9fm9hKCaXCqCMPnIjEUF9kRQYgNcRfycJTo7PG4p7vrBhz6fOQExGEnMgQ VBXmwlVqRI3JAGeJEQ0VFjRaraivtFJGdqLBLoFcJwNEMHH2qHEQyCTpMFhPIMlTKcNM31iT8kA3 CZ8MI8llJ2hs9Hk7vf4PpzSfRw3kIXkZp6veRqCSpOfk+fncNRI/bqT/xTuoKGzpUP+PxC04/1Rk K+TH/J1Txb/D4t+sd9I8jprJqfgNsmwuSiIOAthsKIImKxnRQSrEBapQkJYwZjGWHb83YDxWyCCb sxMQ76dCXqxaZGRLXhbs+mLhkxsrK1BvsaCBDm8NVQQAqc5Kh1cbHV6ryMtZj6iG/BzLZaXDIT+3 klckcbc2DzI6pvi7PN/Hqq2Up/Q99NhVQd9PU35eU0Wgi+nU+UhVBAYvH+1w/0x1FWSNKuh/VVbS f6oSOyofdRrZRv0DNTnsX0D/fD7+LrEjWW20Ltmu0ZTsGl840Fqmh6kom6CNRXZcGNIjfRnmsTKd RgH4WMEgu8s1Y5X5ichU0yEr1A9Z4UEoTopDaVYGLIV5cOj1qCkthcNggs1ogtVYBltJOawmy1Gy lVaIaVWJWajSWCoq66oSEypMkiyln59aSsvocdnk56xGeVqBKtI/nHrmF8ukM8JOhZBNq/sC0oqp Xaej/2eA3aAXshr/1an2c6/LspUYxLTKoCOvq4VZo0GZpghlfNf+wnxoMpKQlxKNlHB/RPqqkBMX hHJ9gQLwFwkZZBK0yZFID/FFarAPkgK8BNT5sZEoSIxDQUICCpKS6HEKCpNSkZ+cioKUNOSnZKAg NVOIH+elpCI3OQU5SYnITk6kaQJNJWWmTJ0milu/yspJSkZOYiryktKQS8pLzKApfR9N85Lpu5My p0zT6ffTJ6e8LPnxCSiMj59UQRwt8zEVMzmV5o9FfkIs8kjHmubFxyCX9A+nCVGfe32qcuKiRbNm Rmw0MqIikRIZjtRwNVLUIYiio2FcsIqe+6IoKQymgiwF4C8TTWUaBnm0sbxwvDQrbcKQEolU8mMx 3irEU1aInqVChEqFSFIUPY728kKUtzeifXzEOFdJfqJrlEdbhXupEEafDaUpK8xHhRB6PpOCPe9N zkvfzVLT90vyFdNwHz+Sz5QpyZdfl34zlr4nbopi6Tu/jKJJkf9gGkXLFkH6otOpCvd8RwQtF4uf q+n1MFqXobROWQTxRIrad7wwI2k8Re0/qgD8FcJt0moayorN7vKizvQQn9H0YN/xlGA/IcrA4wXx KeOFSZIKUmRlzKhcoZRxysjjOUnx49nJ8ZPT6aIMPJ5D351L3ysUT5+VlUxK+gdKTp8mWr74+KNE GXdGTZ9PUjT97r9XlIHHUyLVBKp6nEAeJ3jHI/1Uo0VpiZ3FaUlmY3622ZSfqbRC/KvBQJdlp5nT Qn3M+UlJpLSjlfYF5Zk/m75jZh2Z52tXbOz/nLKnKNJHNakIX5UCrRJKKKGEEkoooYQSSiihhBJK KKGEEkoooYQSSiihhBJKKKGEEkoooYQSSiihhBJKKKGEEkoooYQSSiihhBJKKKGEEkooocTxHSrV /wMvdEbqKak3iwAAAABJRU5ErkJgglBLAwQKAAAAAAAAACEAlGYdG+a4AADmuAAAFAAAAGRycy9t ZWRpYS9pbWFnZTIucG5niVBORw0KGgoAAAANSUhEUgAAAPUAAACKCAYAAAByxQxxAAAAAXNSR0IA rs4c6QAAAARnQU1BAACxjwv8YQUAAAAJcEhZcwAAIdUAACHVAQSctJ0AALh7SURBVHhe7L0FYFbJ sq4d3N3d3d3d3d3d3d3d3d1tcA2BJJBAEtwdEuIhkBAPhOev6o9vNmfuljn3v4c9e84UdNb6lvbq 7rffqpZqG/6S/3iJiYn5vmfZ//bt2/dfFtFjX758ITo6mq9fv/4f5/+SP5f8Beo/gShQraKA1WAF 8o+A/63odVFRUd9//SV/FvkL1H8isQLZKlZG/vGYXvNjJfCX/PnkTwFqwzVabiV8IVxCKER8PyFE FSnHDGPpNXL8G6KGytHo8DBkVw5Fyqkvclwu/yJ/9TolOAlfI6MIkSsi5MIYvUDxIOHrtxg5Firn guXAX/KX/HHkTwHqCEWZgFODgvWrgNiAUkDoF+HNZ4IIixag/wrIKLlUrtGLrABWwBpUa5CdX/ct 4etXi1pruUwYMUYqBgH2X/KX/NHkTwFq4VwL+ASgysJfvhk6Fih/4rT7CeHSj3JKrlHmlhAT84XI GAH1N0G4gvr78ahv0YbVlX31Ht3+ep8+W+77EqOsrjWIiL7z++5f8pf8UeRPAurIv4FagRctv+XA O14z02Uyzz4/FlwK+hSAonErW6ud+S1KbtJLRfzC/HD1ucl571P84nmQY+8PYffhAnej3PgQ5in3 h8hVX4iJEjU8XO7T90n4ppXCX/KX/IHkTwHqcFHAiRZqVqx9jeRbtAVpr3hOv6s9OHx/H95RXoa9 Ffi6jRGEqxqtwHbyv8oZr2Ps9d3CluCVrAiaxyyPCUx4MpKJD0az7fUKHIIuEoC3BcyquQt7qzav 9vhf8pf8keRPAWoFqAGr7BnVWwEuiHst/3rbdmPVi0U4htnhiw8fvwo0v3rxQX4F4sfL0Cfs+byB zZ+XszRkJjNCRzMqqA99vDvS6VVz2jxpTLu7jRj9cCD7PXbzKvyl8rWpH6LlX7ih/r/kL/njyJ8C 1AZhqgoLyCL4bKFQYVNvAe2oayPo/KgZC/2ncSBgO/vf7OCwz24OfdzO2leLWXJvJgvDJrIoahJT Q4fT16sDLZ7Vpt7jitR4XI4qD0tT5m4xqrhUoKNLGxa9XMC1MEepED4IuL/yNUKp+y/5S/448ucA tdrKX78JxMIJ5aNFRRbC/iy/F95fSJl7OZjKULawgjUBC9jxdTXz/MbRxbEpI5/2ouvjxgzz7sYI v550etaE2m4VqHq7NJUflKLs/cIUvl+IEg+KUNqlOPWuVWfmkyncDne1VCZqav8lf8kfSP4c6vcP o6asQyFVPn/+zJs3b8h7Kx1NnlUV9Xo628JWsDRmMqM/d2PaoyE8CXLhQPg2pr0YSa8nrWj4oALV bxWmkn1BmjnVoIdbG+o9qE/lS4Uody0XuVwzUe1+OZa+mob/Nw9+GNfxN1GwSzAju4za8Jf8JT9P /lSgVhBFRkaaoY+6rwAPDg5m6OvOFLyQhfL3SzAwqDtLmMgaprDk0xR2BG9jhvtourq2oKFTJdq+ qcPA0A60fV6bLo+aMM5rAGO9RjEzcDwtbtSmzPVC5DiemoG3OuL48SJRqhaopiBBe8iso7j+kr/k 3yV/ClD/CCQFsoL6x6GQTh/PUd+5GonuxCPDnVTUdSvFMI/2dHdvR41H9ahzQ2xnh6LUvlWKPp9a M4H+dH/XlOF+3aQCmMJK5rLi20Im+I5mgNxX/WZRKp8pzmHfA0LIQtXaj62N4Nqz9kUHqCg/f6fw v0zuv+Qny5/Dpv6NWMc3Wxk8IiyciXfGkPV6OpJej0vWq8nJYpeCFFcSkco1LdmvJqOIS2bqvSpH z4/N6eXbks4vGzMjZjgLGMssBjEiYgAjA4cwI2wQ42K6CLDLseLlSr5+CRdzXgCsdYiC2zTER5tg 5C/t+y/5yfKnAbWy9Y+MrfsKagNsAZuj51XG3upP1aulyOCcBps7Nti42ZDKJRFpb8Yl34O0VHpR mEYvK9LqZU16vW8hgB7PlKhBAuq+jIruT/snzZgS1lt4exBD6MnQhwO5F+6EH15C0hEWAEtQQEfJ EWVsK7b/kr/kZ8mfBtQKXh0l9vdmIMWovSsA8wp9zIpb8yl2qTix7sQhxZMEZLmUkOQ3YpH9bgqK 3MtMpQcF6eDZgIGB7ZnNCKZ/HcyS8HH0e9yOga87MuvLUKYxUEDel+Hv+rLi/RzsOYc7r/QlFtta KhQFuVHB/wL1X/KT5U+lflvZ+UfGVgmNUKALa36N4WNUAKufr6HitfIUdMpK6Ss5SO2UgHTXEpH/ TgYqPS1MB/+69PvUhklR/ZkWOYhR77rT3rkq08P6ye+hTH4/jKXPpnMiZD8rny1l2afpOERcJPxL mEUFNwQdZVHBLRbAX/KX/DT5U4D6n80PtpxTGzeSyEgBmYDuQ6Q/G94uo+v9ptRwKkmu2xlIdjEO eW9loPLLIrTwqUbfoFZMiOjLEM8OtHhdjal0ZCLtGeLfgxkuU3kb+MQ893HQWwZ4tGX/x60ERnyw NJgJQVvt6t9WMH/JX/I/LX/KhrK/J78Fl7aQf/r0CW9vbxbencWwK73pcrUF3e41o/urZvR+14ph Xj0Y69OfKS/6M+fOKPbc2cgj97tEhxnU8kXqiNDoSD48/sxwr3ZMpxfvYt6aikMb0L5J+Iup/6uY iTTf88La5mHaPf6B/L1K8bfH9Jc16ADe3wZzXP58+frNBFHYzG/dmmNyXkOUXvN9/8egXZXmIXpP RKjcLBksNt2XmK9GMfujyf8KUGsh0IKjrP1jgdBjWsjU1cHz8KfYf7DluP9B9nhsYefrjRx8t4sT 7w9jH3qGu2HO+EZ7yD2SzWo3R0iGy736LyYINofMY3xgN64EXyQySq75psjWcejfX/a/XLSr0SrW PPgxLzRvftS4fvyt+fRbIP8oeub/T7DO6tOg+9FREWa2n/WYxkIr8MhwyU/t6TBT80T3i476Q3Zu /K9haqv83cKhczIkaOHRKZqh+u9LCFGSk18lM8OihXX1Ps1jzU8FdeRXooWJdQKJZuyDGCemvx7E Gv8lUkG8+J75Auy/JnEZ+dEXmrVB05oXP4L594q1ktZnWdn47wV1ZKGMHP1F8jZamFWCsvN/uS5K Mv+bZurfCV8ipCzI/XqhFgD5/VWCpTBo3OWaP5j8rwO1ihYma6EwBUqB971cfTVFxJJh5pjmmZ7/ HswcbHPegm5Vs8PkRLRUArs8VjLp41BOfDhKdMxnvdio4n/J38Sa7n9PNF9+DH+71prmfz98M/rx /3lMtap/BjrrO35772+D1vmK6Q9er3FxvCR5HmV+h4aKKv4HnFD/vwLUqvpZMu9vYi04KtZGLYVn iIAx/FuI/Ioy92h5iRQga7FRVTtCrooUdV07rQziJVM/6CSSEHALtmds8CAWuM/CJ+qtqHB/gVrl x2G7PwJa93VYr577LdDDw0ULEha2yHeASWaoWhwjQLWGH9VkDQrm34LcmtcaNE9Nvsq+VRT2+pRI uTxMKFm3+luD2tl3Hj1gyYKpdG5cmZG927Fu7UpCo+Q9cl6Z+48m/2ts6h/FmsFWUZ9l2lyiI8Ms 8LUUBs18LYihfDZgVkeDEYJedXikirq5TnS7UDmiMz4/fPFk9qeJjHzbH7cQB+OwIeqPp539IUSB bq1orXlhTe8fxbChDjT4MRjT5m/hi5hHRiVWdflXOOo5Bf33fPonIURMKQWy9nyGy23WJ/gGBuN4 w40SRXIwpEtddi8YxM1TW2hYryZvvAIMqGPCJOP/YPK/0qa21ta/iu4qlrVMaNDfkmOqvhmwC2jV oaHO17actJy3SoQeE1x/jYlkc9A6hgf25qjvTqOmhWnB+18uysKa7rrV8DcGFmYMCyMoKIgPHz7g 6elpQmBgIG/fvmX37t307t2b6pUrUKtaZerXrkGTBnVp2bQRbVs2o33rFnRo05JuXTvSs0cX+vTu Tr++Pc22e7dOdOzQhrZtWtC6VQvZbyfXdJNzPenRvav53bJFM5o0bkid6pVpULs6jevVolnDurRu 1ojmjepRoXRxsmVMy7Ae9XjvtIvI+wdxPbaCAjkz4vLguWFxU7H8weR/DVP/s2Cpcn8I8ltBrA4X IoWHxWC2VN2Kaa34VeNSYpBrtS4w2ap/5MfJ0GOM/zqIDW8XGVBHWM7+rxeTzt/FqmrfvXuX/v37 ky1bNlKmTEmyZMlIly4dadKkIVGiRCRJkoRMmTJRuXwZqlUqT+3qVQywG9SpabZ1a1ajTo2q1BBQ Vq1SgQrlS1O6VDGKFilAoYJ5yZ8vF/ny5iRH9qzkzJHNhFw5s5Mnd04KFshHieJFKVumFK1qlaVd vYr0bFmHfu0amm3ftg2YP34Qx7at5LXzfrzs1/LZcTVXt00mW9ok7Dp8EtO88kMD4B9Ffgqo1R+J giRaPXgqasRuiQ6TxFDwaGPSvxBVi7Xx6u8FVZdDRSULF/vKojxLkGcat0a/Uu/f5L+A+buYQSJ6 eZAEiZ6q2Z/EUjbDPH+XEwSFfhBf5VOcI28w6ms/1r1ZYVrUf8/3mZjoZZo0+hVqJ6rJLhuLdvAH Fx3UIzhV0goR/TU8WvNGfsSoT/RP5vsi5JJP8k0nLl1n5oJVjBk7iQypUpHIxoY8yWxoXr4QLSsV oEvtooxoV5mFw5txadsUXjts5YPDeqLv7sXLdhWfbu4g5PZ+/G/swtd5FwEucvzaNhM8HbbgcXUT 7+w24G67Ho/LG0x4e2EF7y6t4dkZAejlTby6spXnF9bhYb8N7+s7+OSwjTDngwQ7HuTT1YOEOh3i s9N2Ah1W8slpCZ5XNuFnt5Fg5z1sm9GPxBLno8eOW0D9B5SfBGpVXcX2EeaKjpTSq4mhQUH93Ung PxfrDQJYBa8858djWmiswRQnAbkC3kKf//X5P4LaCuzQqL8hNzwmjE8xHwj6FmgBtYVU/qlYRnoL o0uhdQ53ZjwDWeu5zPw2AP0XYvyHf4+uJUYi+l4Ftjnxx5agj584d+6cibtGW0OEAt1IDGFRkSxb sZzCRYsQSwCRPEEs0iW0oWezGuxfPouXN47z3OkYb1xPEfDEgauH17F53kheOZ9kw8zhnN84Cc9r u/F03IG3/VY87dbjd2UtPpdW4m+7As+rAlC7NXjYrub95TX42K0zwVuA/P78SrylMvh4faucW8fb i2sN+N/bb5ZnSSUgx8Kub8H34jK8ryzBw2EpHo4r+Hh3D4G3DvHadoe5x0vCB4ft7Jk3hCSxbNi2 Xcwr+Tqr1vFHkp+kfgsYFbz6/VpwDZiEZXU1jN+TJnr596ANm2bO8vftlyjZ0Wdo2RcNQH9bzWW9 5e853P8tsFUTUFA+C3mEi6cT3qHvjfN/47D/N5XC35NooeRv2hkqiojjZ3smCqhX+s+3xOlf327e o/JVGE4jrS2/plLSD/gPIOpn7m+oVKMaw0YMZdmyJSyYP5cli5YyeeI0hg0dTZ6cmShdNCdtGlRg 9bSB2O5aiMuRVby1243fjSNcETt18aRubFgwkv0b5lIsR2o6N6tHl5bNSREnDvkyJGb2qF64nd3J W4dDPDy+Ah9h4s8OGwkSwHpe2YDX1Y34OGzGV4KP/SYBtRyzXcf7i2sEjLIvFYBWBJ+ub8ZfKoF3 55biJ1sFv/vp2fjaryDwzg4eXV3NoU3jmDmiDVMHtJdKZ7Zhfe9L6wyoz2+aQYp4NoyfMMlS7H5s m/mDyE+zqY16qwVc0iDqm7rfj7IA/fcUWr1PgxW8vw163Br0t4AhRvajBOSKi9+KFczWBjOdJnnD 6xoHnuzkwlthiwg/Uzlog4469/9XYlhav0MuvRR0RkDdn+UBcyQ6EhmN078QBbBWHqaAyHPc37/j vuc9y7v/A0CtCsWyVSspVign6xZNY2jXZnRqVJVyBbJTuVg+xvZujO3+JQQ9PM3zs8KaN/fw+uIG AlyPsGZcJ0rkTELhLAlZv3gyeTOnpGOrJrRr1ZK4ceMTO1Z8w+5JEsQnX9YMlM6bhXolcrFt1lCe nNvB09ObuHl8FXfObuDxpW08uriVR+c28/TiNjyuH+TD7ZMEue7j1dnleF5Yha+wuef5ZXheFDYW 9n59ehkBbnu5e2YDa6aNpEqRoka9TiahafmCHN8wwzC6ViKBoim4HVtDatEyataqQ4jaFH9A+Smg VgAZUEoaqLqiINChmaE6kkd79v+VxAgIhQljvghMvgetEHRrGFIbK7QrxLpcjm7k8Pfd/0OsgNa4 KHDffH3BrtubOfH+IC94JFH9bmOLGMD+C4nUj1CLQMKRjzuYENaHjT5L5bgU998Baq2JtFHO2KHy /6XPS5ZdXMjDyLu/7/Z/s2hdFBMRRa0yhbmybxWfH13gneNOXl8V9dZJ1FjXvQKsPeyb3o4rG4bz 4JfFOB9cyi+b5pIhgY0BUe8ObahUqjiJ4tqYBq8EieJjE9vGhPiJkmMj4LaJFY/YseMakGfPnIl8 OXKQJnkS8mRJbkLujEnJlUEqiOypqVm2ID3aNGDCoO7sXzqKNw57+Hz3OC/OCMsLk6ud7H51K/4u h9m7dgGVC+YliTw3bZxEtKxahR3zxvPo/AY5v93Y5crUvnabuXNiPZlSxCNrthz4BQZZyvYfTH4K qCO1r1BLp+BDB3D44IWjhx2P3R//LlCrX28NWuitwTSGxUSa49oI9/X7eeW8X4ckSnqrSfvbhLeC WgGt/aKnAg+xzm0ZD2NuSxQtC97FhFvuCfsdoDaeT+S/V8RbtgQtYqrfQE76HiBCBwz/njwXUOiA Fv0OfY575Bv6HO7M+mcrBer/+v3/dpH4I6bDtOED6NO4PK8vbyPIbRdvz8/n/aX5eF9ei/OOiSzo U4O7J9awfFwP5o3rT9VyxYgn9mnKRCnJmi4rCeMkIG7sONgIuGzkeNJUSYgVX/ZtYhM3XiIBeDzi JkqGjQDPJk5i+Z0EmwSpzLUmxI5lCXq/BAW/hpTCrJWLZWPrgtE8vLAN/1sneGV/kHM7FzFpQBuS xU5MwcwZGNypHmd3TObNNbGf3TbywVnAbLfC2NTaUOZzeRN3T26gVIFsZMiYGW//QMv3/8Hk54Ba KUwy/quUT2Wvc69PMu/kTB56P/hd6qUCLeRbkNlq+BzzieCvHw2LRomKqrzvF+0rZ4KMKm2YVo1u AVRUqGXE0m/FCmqtANb4zWfrU7G98LWc1Aau777GIqO/U/Y/E328BOeQSywLGcuCd6N5EOhqxkkI Rv+1yHW6rE/kN0kgifb9kDv0cepIb4cuPIqRiu8PLlpf65jq8JCPjBnQhc1zh+HjLCrvqYUEO67l vcM+Fg5uyb4Vk0U1b0G5ovnIlimjBXSx4hA/fkIDXEuwADJePAu448SJRRIBdhzdl5AsaWJSp05N qjSpSZoyFfETJyNWPGV1vd7yjFjC5qq6a4gTJ55UAPGIEy8uieNYwL1n9WzGDexI2iSxzTMrFsrL mR3LCbx7BB/H5XjbzhX1fD6eYoe7X7S0ovtrC/iVLTy7tJNmdSqRImVqHj59YUmAP5j8JFAL0L4o qi3MN/f0DCYdHSMg/PS7Sn248FVApA8vfZ9y+4UL1+/b4/zQkUfu9/AMfoeT+02OOB3l6mN7PsVY FsPTgSDWjuR/BGplaQX1dN/h7H+/zVQIRnP4TvSGgf/PW/9PkctUYzgZtIs5YYNY+WYKfqGeBqw6 bOVfirzPsmCuqOCyf/btScZ69qeFXV3O+J3+ftEfVz5LBapVnybb/gO7GdSjDS8cjuF1ZRe3d0zj mcNxxvRqw76t68ieNRvxEyQV8MUjQfwkJFYGjqcsK0BOENcAOZYCU0KW9FmpXKYyPTs2Y/zwPqxd Oou9W1eZ30XzZiJ7+iQk0OuFpWP/EKwVQNzvwSZhemziJ5fnC9Dld9Y0ic02fvy41KrfiCsHFuLr clTs7e34n9pA0PmteJ/eiJftbl5LUFVdW7+9bTeKWXGQrq0bmsrjzAXb/8Wt3zGS5ZrrgrFFn5ZS cnchHJ+cNHjWQZjGZlYgCqii5LeuMf0dKaak/NoCLekXE/mNj0GB3HF349CdPaywX0i9XdUZ8KA7 c15MMYvhmXs+KqAFkfoMEcWm6cOWZ2lQFja2ecQX1vsswe7ueRPHz+Yao1LwUV8rQcFuxoLLGWuj VqR8kwb9RbRoDFGB7Ataxej3PbjocY5vIZZCHvgtnOAoT7k/WK6NMJWNaSA0EZLtF3nRB8t7IkK/ 8OTLC5Y/msoIr250CGjG+geLjUahhUeDVkZ/PDsu2Mwt1sb7a9dd6NCiNu/cfuHtufUcGt+JisVz 06J+Nfr17ibMKcycQNRmm7jEi5PQgNcmYTpRnxMQX4BdJndyZg9ozC9LR/L07GZmdKtLmbIVKV2y FC0b1mP8kAGUyJ/LgDKhqOKpBPjK5gkTyTPF5raJK5WEhnjC/rHk2UYtt4QESbQyiUvC2LEpkD45 O+eN5v21wwRf2YHH+bm8t10s9vYe3ktl9PbKQp6dnWJa099eXc77C8sIsN1gzs8dK98hzx05aowp k1b50az7d4L954A62tKKe8v3AVVOVKHKqZI4+1wiMkQOKuj0+w3+tEc7TMCgXTpSyuW4NlhZAfXr tSLaMuzDe9OwtffJLi6+Ps8vr46wxWM1J4MPEKCqtFwbpSMevmNANwaUwsCqVmt/d1REJKuDZrPj xWa5PETUfLHfpeJQUKs1qwAPk+Pm/YpS2SiodfJHlABSbW9R4rH/dJHFH6aw8P1kHofdMy+LCJOH yH+5ncigLzz7+Bz7j/bYBl7mZoCrsPkH1APSe7y4hS0nAo6w1nsV09wHMDq0O73COnDMfdcfHtTf BNRmmqrs+wd8YtaUEVw9vILQ20fxP7+RA+tn06ZeRTKkFlApyISlbWwSGIDFVTvZJhZJha1nj+vH Y4dDBD27gt/9izx3PMGMQV2oVq2GqOuZiS9AThE/lhmworZ48hRpKFisDGWKF6FIgfzf1Xhl+7hG 7Vb1XsGvqrcya/y48cwzqhbJxbXDa/FyPoCH/WY8dSDKheUEOG8VIK/j1cVN+DhtJMBpPW/PLsPz +jqxp1fhfW41nnbb2bVsnHl/8eLF8fcR7UrywxpUNI+s+aR597Plp4BaB9UrMEc7TiLboXQ0vV2N tXdXGKB/Ew3cFPzvjGrhUf37fVCJ/DE2sl6g6SP3aOnR35a1pIOEMcWu9g/hpdcL1j9Zyvj7g9nt uZlnYU/lGmFl67PVBPguUVHCml+lEokMZ2vYAia4j+M5rqa7zYBXgBghL1NA61uM6Ls1iPwYpwcR T9jybS1jXg7knN8JuSdYWCuUmFBBbFgU7/Bmzb11NDvdjILH81HofD4qnijHSJcRzHSYRb/nnRkY 3JSh3t3oH9CVqfRiDN3oG9kZW1/RaP7wTB1u4qWg1s6I7RuWMaFPY95d3kqI4y6CH55n4ZjuZEwZ jyLFipJC2DVuohQCtHjEEwCmEqCN6dqY965n8Ll7lkXjujGmd0s6NK5FkdzZSJUiJYkEmArQxNoa LtsUSRIboKZMm4GE8jt5IrGfZavMHy9OfNMFpsc16HuSxk9MOlHvezSqisOeJWY02usLS4wN7eW4 GZ/r+3kkqvf90yvknLD15R18cNhFwJV1vLu6lgCHTfjbrSfg2k5undok2kIGU2m8evnepIDm0d8D 8L8jr34OU0vhfxV5l4LHilPYLRvdfJrQ62wP+eLvdPidARUjmgS6q8mjrvu0PftXACkmLSfM1hSk 7y3POixUGdP/kx9X3tmx7MkCVrxYKDB1IVLYVysJ0ypuagp5h6jACuqoL+Hcxo4xfhM4GrxRABlo XqGquE7tM9eL6Pt/jcP3+EZ8Dccv2ocdIVuYGjKGtW9W8CkqWE5JjKWiUZ8qziEXaP6kLnkvZSaD fRLS30lK3qdZyO2YkU5vWtDlbmtaPa1Nm09lGRTRgf5fOjFNQD2CTgyM6o699/lfAf0jqP9YwLbU dCbfxOS5cukknRqU4eWFzaYr6NmpZfi6HWNMnzYMHtCbvAWLGKAlSZSUlIkT071OSa4fWsuN4xu4 cnAlpXMlM/3ECki1mRXMieLFpkn9OiYoeBMmiEeKFCkoU6aM+a1AjiXPjCOqdzwJekzBr6yu3WSl 82Xj3PZVvLc/zIdre/C9vI7PLlt4K2q3u/MWXI5tZFzHhtw4tpA39lt5eHQLZxeO483JhWIGrODt hVViV682drWX8yEmD+pg4nX02Enz7SqaNyqaT/9O+Uk2Nex6uYpkF1OQ614ahkd3YcD9PtjeP2IK gulTlhAdJerKdxxFy4EIYXgFtgGuip7QG34MBmQ6IixYWFlqiO9sevvDbda/WsOs+1N54HtfwKot 5dGmcUxHbllGnumz5Q1fQtgSupcljybiEm7HjYD7hEZ8tGgQOrNOHhshtvFHUep1CqY5LuF9+Dsu hZ1kfvQYpjwbhnvoG1MZhISFEvw1lF/eHKWuazlyXElKZvuE5HuQ3qzrVdAuCxWPFmO9/1IuR51m VcQixoV2ZXb0WCbGDBdQ92Y0XRkW0YeLz0/8CmZrsIL6DwNsiZ+OF9DsiPjyFU/3V/RtU4d3Dnvx Eqb7dH2TsPZG3E5vYVivNqRNlsAAInv6NJzcv5N3rpc5t2ctTSoXpGqxzGh/ca60cenfsRmTh/ah aT1RvzOmpXnjBgwbOpAkidUWtyF1qhRmG0/U7jhxVfVWtV6DpS87Y8pk5M6Umu4ty/PL5lkE3D7J W9stEp/d3Nk9gweH5+N3bTuP7NbSvmoRts0Zz/tbhzm9aSJtS+bm0IwRBF7bhq/TPt7b6Sg1Ye0z y/jgtBf7A6vMxI5a9eqaNdt+FC1jmjfWfPvZ8nNALQV9wNVOJLuZgBx30zKOAUz7PJKJVwbi4G8v +NAGsmjCI8MsHj+/l1XjisbKjhKsQ0OtwDWUavCuJwV/wpKf+WSYOUY0X48wD9Y9Xcm66yu5FXxT zgUrh1p8Tel95j1yr+D3hVi2+16vZ8GDaYyxG41L4FU+fPsObMFxmIBUu7zMYBS5T90dOXy+xKoP cxj5qD0XvQ5bWs4lf0PlJnv/67S42Iz4jjbkv5yagq7pKPkyC8WeZKHO/VIMdO2EQ8gZ/L69ZYvX eqZ49mX559nMZzrTo/sz4VsfRnzuj/3TS/8HkP8wYLaKJKHRfGRH++bDP3+ie/Na3Dm5hne2wnJn FvFSweB2mBdX97J76QQalS9Ayewp6VCvEt1a1GdE707MnTySyaP7sWDGaKaM6sfutYvYt3Yxm1ct ZO60CaRPnYLYppU8vgDX0sKdJL6lW0pD3DiWfmmtMMoUysHaBRO4e+UoHx8fw//OIZ5d2sgb223s nNaLnVN788H1OO6O+5nSuw5zBrfF+54tZ3bMpVm5TGydOYQPLqd577CdZ2c243FlKwHXt+Bxdoml z/rGCRpWL42NvNPZ2dkkg4JYRdVwzSPNN+uxnyk/B9RBX6l1ujIZHiQg5+1MjP8ylBlfBjHMpyez 70/kldi+wYIsnRZhJmt8B/GXKGVWQdV38CqgNZGUuS1wt8zT1bZsPa+Eroyso9UM6OWwZ4Q7yx7N Z9P91WaEloLSuLj5/g69RmdX6TCWF1H36Hu9N20u12fPh9Wc/XIZL14LprVFXh+omnckb2NeciHk OGt9FzLDfSSHX26WM4J8qSv0mQGiwo++N4J0p5KQ9lZiij3MQqmXOSnxKiflX+aj+fsa9H7VhjGi rUxyHsjMV5OY8LE78yInMIuJTI7qxeSv/RkbOBTPD6//eCD+rUjSKFNrTmgR1sbHVnUqc2XPfLyu rcPPUZj64kozy+qtqLLBbgfwFDBd3rmY6X3bkDdNIsvQzPiW7qlChfOSKmUS4su+qt+qhqdMFMsA 1gwuiSV2c7w4JEkYh3zZ07NwfE96tqxEq1qFpTKpwMKxXbh2eClhT8+aWVh3D8/k3ZVNfLh9gi0z BtGpZmGuHlrNxyeX2TqvP81LZuSt8wHeOB+mYZmcTOrbghfO+/C8ddAMOz26cDRPTq/Bw07U9zML 8Tm3nI8ux5kwuDM2otpv2bLFsLPVpv4xv/4defdzQB3wheInipLvVUqSX0jGmLBhzKG/2I19meEz nN3XNvIgwE1ILpDIKGFCLRmaPt9B9ysry77atQowDdr4pg1boTFqxYooq+qAMLk+WHg1QudSCtZs OcWMa+P55cUBU3mYWVxqF+v18o4gqQTCQsLxjfCktW1buj6oz+IP4xj9fhK7A1dyN9zFuBPWrqeg j8Gc+3iMuQHjmOY/jOUBM+Uh8nZ5r85AU13hit9lajmXw8bOhsJOOcjzND1VPErT4GktWt5tSven Hen+sg2N7pWn4fPS9HnXkUHfmjLiS3eTJrpW11QGMk7SxuLp8g8umpaSN2rKaFUbHhpGw0qlObdt Bt7OG8x0SPdLK/C7tJSPtksJurpW2Fts1GsH8bx5SuzozYzo0ZrSRXKROUs6bOLHJVmaNKRKl9GM JMuaMi6Z0yQhfbpUxBGWTpsxEwUK5CNLxjTs3rKG4IfHjB3sfm0HL+028OTsUrwuryTIcRVXl3Vm fMP8vDm/kXMbZtO0Qn6ObF6M34trHN85izplUnBq1Uw+PjrOojHNKZ01OS7nBOB392N3dCaD2lbi 9LLJBNw8jLfDOvxtlxF0eS0fHA+xcMoQ08e+bNkySzp8FwWylaH/tOp3YPBn6jo2IMvT5GS0TUwX /25SaMcyPaafWWFyfvAAFgYMZf2HGWx+t5hz/kdx8rvGPZ+HONy/waZHq1l1ZxFL3eay4tYCTr8/ zjv5F67olTRTz566o/6qvghLGITLIW3h1ikZ2jd85ZUj7Z82ElV3qTn/UcBnkl3qEJ3oFYk/LS+1 p6pdIy7c205Q8Ft2vt7FRDk2KrI707+NYUb0NJawnHmfFjP33nyuv79uCvNHrTlkGxUUjA9vGfio L0VvFyL3jTSUcc1Ch+f1qOpUguJ2+ajgVoLGb2rTPaAVw8O6MDG6N7O+jGXO1zFMju7HJHoIV3dl od84bvmLWmcZtfqHFq13LX/E5pdtSOQXqgqoT26Zi7/jdjMdUtna++p6s6/DRgMcNvD+4grD3p6O 2wi/sYXAC3N5KUCy3TqDa8fWs3hIC1b0qc7tE8u5enAGHWqVZemkaTie2kfTSoXp16Qq3ncsA0R0 yuSz42u4sGiWaAXL8bm5mhOrptK/cX3O7l3N0FFjSZUpi4nTZ2Hg26e3UiR7coZ3a4Lv80vYb59N 51I5sNu9incuh3G/vpG+TUvStklz/K9v4+3l9bhf0aGiqwmQCuPTjT1snT/CNMYtWbLEgNcKYOtW wf2nZergiBDquzQi+d3YJDsXi6burcRyHM+0sJ7MiBnC6K89GR3VnUnfBjA6pDejg3ox+kMfRvr2 of+bTkz1G8r0gOHM9BvNmIcDGH65P/MuzOTsg3MEfx9a+S1UUSwvkzQM/yIqtgBe1UFd8fJrTARv g98z+u1gxjsPwCvwnWAl3DTOxURYWqovvttB6fMFqfGwBtvuLiYsPEh5nqcfHzHn2gRG2fZm+acp LIwZTsd71ZjysB8Pwp2lEgkn8qsYAAFysajfjh+u0PJePTLdTkSuOykpYZeNMk55aedTn2Zva1L+ RmGavajJsPCeTPgygKlfhzAFiVdMH8Z/68kkSYupH/qzL0DU1hhPizbxB5ffgvqjaD0VyxXn+KbZ BtQ+9ht4JeypoH59bhm+DhtNA5p13/3SKtQRwgdRb9+JavvlxUWu7prHuvGd8HLcjf+944zu2IRR 3erhcf8s0wb1pHbRDDy5vIEXl/bgdX0PPtcPcmH1cB4cmS3P3M2LczsZ2LQ8jofWcMfZljpVSlKt WDbWTe7Bsyv7GNunDV2bVmXn4jEcXzue1rVKsWvJNKIfnjGzsjbPH8K4/m1wdz5pJoCo4wUFts7R DhBgBzrtYsPsYaa/WkFtvv43oFb504L6Q+RHajrXIfmjeCSzi0P5x9WYJky9IHoQc4KlQDOMsd8G S+EeKcw9kMGRHRkljKUtwJPow5hv3UyYRD+5bxDTI4YzUQHqNoz5d6eh3Uqmu0kYWAeO6Lhw44lE mTzsmzBxmClzuz9so9uZppx9eVSwIswugAnVVjIB+MSbg0h/MT7NQ2ow7/UE3N4KYKWeCI6IYI0A bLnnIma/HkNX59oMeNuIeRLXWX7jWSO2t0voVQIiLI7oTnmcovmtauS9l5QUZ22od7sa9T0r0tKv Fl0CG9PRsx5tX9ait3drJkmFNptxDKGTPK2rfHtv5oaMZKvHUu4G3rDE/2/l4w8rptiaPxZQe/p9 oGSx/BxdP4MAUYndBQifbu4SEK8wDg503vN7Ox3csZNX51bhZ7dS2HU1Ly9t4NFpSc99s9g3qwd3 T6zlsd0+hrWpysBmdfG6d5b9a4bQqGRm7p5ch88NvX8PHo5buLl7EwfndePj3eX4O51ixZARXNg6 n8Cnp2jToj5DWpbjs+t+Tq+bRIvapWlUrQSvXM8R+daFKX1bkzdjQs7uW4qHAPr2/gWM6dSQZ47H eH5+lXG+oCz9+tJaPC+txk9BLUy9Ytog4sexYerUqfrxvwL4fwmo/SlnW5Fs79OSzDEemRxz0Cei E2sF2AuDRzJGG4VE9ZwaM5QpUYMZ4tmJ2eEjmBM6ksVRE5gpxX58TG/6BDejjX81On6uTZewejT3 rkKd5yUZ5TyQMx4n+RTy2djQmpCm0U3HfwsuItWzibD43cg7DHRox6bXi+VnDF/lcDB+psW97bWu JLOPS7uomkwJG8G6R3M49mgN216uZKjfAKY/ncJ5jzO4eDjh4HuRHf7rGPq8N8MC+zLpbQ82+q7g oO9R1nmspde95lS8lp3MhxPT+HFDuoa2ovn7WgwMbScgHsbEL70YFtqZEdE96B/eieEC6LH0ElW8 L2v95nJfAf3dQ4z2hf/R5begfvHWgwJ5s3Fw9RQDavU48uL0Ut7bbhAwiLp8cR2vBMCuB+fh6bCL QLtlvBWQn9o8E7eT67mycSw3d04l8O5ZZo3qTd/GlXjltMeMAhvasjb3zqzg4+2jvL24l48uO3De P5PtUwbibr+Ndw6r2Ty5HxsmjeK9yymGta9AkypFsFs3Ch4dMd5AS+TJwNjuDVg9uTczRvWlVcMm 2B1chu3uSWxdMoIO1UpyefVUom4f5t21LcZMUA8pxgOKrZgPF1cS6HKA+eP6mMa7oUOHmoYyqyio 1ab+dwBa5aeAOiT6MxVOV6DA+6wktLUh4YUklLif16z7vOLbFOGq9sLWncSW7MLYL53o69OEad/6 MymiH2M+9mDY5y4MDe9sVqOs9aYYNbyKUOdjcar6F6TE26yUepSLXnfbc+2DowGCUVm/q+K6hIoZ Xy2/VVWf+nAg054MRB3wqz0dKrb0s3ePqe7YkEQONjTxKicawzhmBw1hmmdb2vnWZObNfth6HJHn ycPDBGje4UR8+8i7L3c482wLc99IZeQ5nHFBY+j4sgXN71Wk1vX8tHevT/6LeWj8qCajI/sJu4vd HNWX8RFiaqgGIkAeJoCeKn8nRQ5iru9YTvscIDxKKidtSZc4h8RIJP/g8ltQ33v8jJzZ0rN/5SQD 6o/Xt+NlJyrspXU8Pb0K72t7uLJtOo/PbeLa3gU8PDCZVWNacWHvUs7tXMjNffOIfHSKzTMHUbl4 bh5e2YG/ALKHMGyrEsW4vneJ6Y56cmYTD8/OYmpnsbtPzsbH5TiHlsxhTOeq3LmwglUTe5M7oQ17 5/RFaJYHp9fTrEZphnVtTMzzixxaPsaAsnLJUjy5spfQ12cY27cxXeqU5/7eZTivH4n71dXG7lcf Z+oBRfuqPUTjCHQ9zPj+Hcyw1xkzZhj/5T/KvwvQKj8F1GrXNrrYiIKPM5FKQJ3cMYkA24ZG78ow Vph5sdipC78NZeaXfowIakdXz9oMjmrNkG/taB9Yk1Yh1WnoX44yj3JT/H52yj/PT7lnBSh6Nzs5 r6Um+QsbsjukZMDNXrgEuFpay9XUFnvZTA5Rm1vwqMm84OlYOjnW5l3IOwOaL4Tw7NM1ylwvZPqU G7woJeCbxYxvIwR07WlLUxbdGMvOV6tZ83gZ092mMeP+NBa5zeL4vV14+D/gecx9DofsYphfH7pH C0u/yE0Rp3R0Dm5MC6961HQoRY83LaSSGsC0L4OYGj2Q6d8GMelbP0ZH9WCe9zSWus/l/Kdf8Poq 8ZL4mkpJvsMyovqPLRY861/t1oKbt++RJWMq9i6fYGxqjwur8by8UdhO+4m3cHTJUBz3LmTjtN4c XDaaUysGcWLNGFxObuDAinH43DrJ1ln9ySaAVKb+9OI4qyf0pWftwthtm8us7h3ZPGUAPvf2M6Rt OY4uHsGnJ9ux3bmENhVr4XZhI4+dVlMxdzL2LJxFxO0D3Dm2nFY1i1OlVD6e2B/i062jjO9ajxZN ajOpm2hTLWowZUQnetXNL7bzTh6d3yeVxkZubR6Er91qYx6oyWBAfWElPs4H6NKiFnETJrL4ZxMQ /zuB/KP8FFAT+o3BrgMpcjMD+Z2Tk/JGYmzsbcjolIjyTyoyM2gsc8JFzY4cw4gPPen4qiGtX9Wk 16dmNHxelqrexSj7Jj953NKT71ZmCt3LTg7ntGS+lpz0jkmJf9OGFBIKOWZlwpORvIzRtawEsFHa 6SXoFnB81r5rAfbqZzNpcLYkd3xvW8Dz5Rt3P9lR4npO4rhJrf2wEAuiZjI7YjST6S+q8QDqn69F 17sd6fGiCx3ft6ZnZAeGijkw3Kc/I+4NYI8UKBccOPZ5B3MDxlPsQi6a+NYQ678zw790Z0xkd1o8 qkLLx9UZE9KbWdGjmPV5OAuCx7AkaDxHPA5xzecawep9U8vFt69mwokuwPbHKCb/XCxRVhXJAurr LrfImC75r6AOELX41RkBgv0Ozq4ezeElw1kzsRt2e5by4NJuNs3oy9mNEzm2YhhPL+/g0IY5pE9k Q/t65Xh14xQ3f9lApyolxY5ega/bDt5dP8poAWS+DDYM6NSR8MdncBf7fGrfpgzuILbwzZP0b1eF aQNa8/GxAx9u7jdzvFMJqw7uWBfHYxvZs2YOdUrnNO9/77iDKYM7kz6eDXP7N+fJhfV43z1hRsT5 X1xlQK2NeTqvWv2e+Yp9/cJ2u6kgsubKi5+fnybD320o+3fIzwG1qJILXs+mhGMmytzOQILLNiS6 b0MCUXfjn09OtqvZKf2gNE19G9HavzGNXteg2u0SdPZuRL27pSh5U1j5Rh4yX0pNhivJSeeUmATX bIjtaoPNHRvSXU5KchcbUt2yocrNoqx7vtLY8VrIAiN9DWv74G0Gp+x8u5JG50vj6Olg8cMu6vQu x30UvVqQ2I9syOmYgRm+o1kVMZHFX0Yw1aMfBY/kYrbXRAGuHXbRR9noN5MJUvl0+lCXthF16fK0 DbNvjOfVh7u8DH3EmBujafeyLQPCRbX+OkCU+c7C+l0YEiFbMSlmho1h0ushzH85lhPRW/AUu97w saTTtyCtaywTSYK/iBr+7y0fv0uUpHUaq0ZWQe3g7EKGtMl+BfWb0ytluwNPu60cnDeAjZO6iV28 le3zRtCrSVm2y3WHlg41QzbfOu6lUtGsVCtfnPWLJpmup5UjJvLgzGZeXF6Ph/MG3t9dyb51Y6la ohL9ug3l4qaRLBjQlUXj2vLAeS0V8mcnQ+xEPLiynzc39/DC/oBZMmf/2pk8v7KHjQsnCsMmYHDP tvD4F3PNkoFNcd67Ebuje1kxox87pjXjyZFZ+DudNg152hVn3A7bah/1Vu6fWk+BbGkoXr6SSQMV K1PrHAPdt/ZV/2z5KaCWoskT3wdUP1iV7O8zYCNgzuCcgIRXEpD2WmxS2ycghV1ckl+OTbqrCch0 OQlZTyelpF1Omj2pTskn2clzMz0ZLqQkm30mcrlkJ9nleCR1tiGJsGsK2aY+H4cM9slIeyMpjW7X 5XakG1+C1G6WhNVSJ7sfwj+y9O0cyp/Mx2Xf84bBD705SBP3uuRxzUL6O8lJ4hif3DdzMiyqHwsY yywB4chbPdjhsZpHOHP44xb6P25Ns3cVqPG8GLUflaH2w6LkeJGKnveb4xfsgVOgKyP9+9DGpRqD zw1h4rOhTH4wnMlOI1l8Yzb77u/E+f11PsQEiCbxtwaW/1TRutFSnC3Kz/Y9+0mfKgnnts8nwGEL L69u5r3TEeYP6sCodjW5e3YzKyZ2Yni7Gpxcv4Qe3VoxuFMjAeE+UbdbMK51ebhxji0T+1KkQhoc zm7B5cIvdGpQicuHFvHq+m661y4qtvUyXgnY8pYoYAaB3LE9yr5J3amcIQ5Txg6nS7sG2O6azsxh PZjcqxnezsf46HKU9WPaMbx1ZUZ0bWLGos+YPpV1S2aI7b6LANcdvDq3gMvrBrNmRDM2ju+C25HZ eFzZjNflrfhc3YrntZ1cPLiUNCni06xVZ/Pd6gFWRcFsdaeljP1jA9rPkp8Cap1KocMzOx5uR4kn eUl2z4Y4VwSILslIKmp4ymsCagFTMjs5djUe+VzTU+ZWbircKEAV5yIUcEpPMZec5LPPTtL9CSlx p4io4dlIcy0hCeSe9LfikeJCHGKfEJDL8yq7lOGXD0ekoElxEzB/+ip0LDXLF4Jp71qLCo5FOOd9 md33dtMpqAZtHRpTwlbU+8c5iCt2dYbrKUU7yEcP/xaMCO8iNn5bet3pRN+rPejk0JL6j6uQ70FG E+diYtunc45LWrdUlLTNzYaHy7gb9ZBZvmMYG9yJIef64uB7mTshrjwKfsCb0NdGi9DlcY0oIv7D RZef0XpTC7BO6Ji/dCmJBWQK6k9OO/Bz28eCQc0Y1LQygQ+usnn2QEZ3q82VQxtpVa08PdsW58yu 1dQrVYbMiWJju2cBfjd2iYq7lVHdm9FNwHzPbocAezMT+3UwvzfP6cXnZ6dxPbyOkvnyUChrGhpX K0z10pk5uXser50OcXTdPCoXym1mfO1aPoMYz3tc2DqXHrXy4eV8mLcO+5jepyFZksdjx/LpBD29 iPvVTby9tJyPN3fx7MxaLm+czrbprTkwpwevT63G+8oWPISpT+yYY8aYjxhj6c76d7Z2/1Z+jvot bBQuwL7geZoyR/KR2z0DscQGTiYqdNIbCUksQEpzMwGpb8YlzfW45L6VhopPCtDUowpdAprQ+UMT 2Tanzt3KZD6YlhQ7ElFZ1PVit3ORxT4pia/akFa2qRwSkOFBInJcTcNgp368F8XWOBeRtP7qF8Ot T+epei6PqPTV6fW0Hw3uVaXAvVgcfbuNIXd6k+taDmwkTilcY5HsnA057FOTxykz+e5noeT1gtS6 WpEa18tR4EYWUt2IQ+LrEn/7eMS+a0Piy8lJc1XidbEoB31+YWvoSiaGdqT/5U74ePmLeirJoHlu DapWy7GvEX+MgvD/R/6mZMaYqZejx08wXkyu7F1CqOteLm8dx+45A3h95Sh7F03k9I4FzB7dyYCt fIG8eN3bh93hLVQtUJLGJSuxauZQnrjuxuf2UQLOH2L58E7ULBiX1TN6MXN4X6oUzik2cHPuXNpE +yoFRXWfKmr5CXJmiG/GYi9fNI6Ih8d5cGIDNStXpXuTavRqUYsZwti9mtfA4eBqAm4d592FtTz/ ZS7HVk1l8dC2zOvfCMed0wi4sQefa7vMIBY/Mc3c7S3dWf5XdwiwV+J5fTsH100gZdJYuNx6+KsN /SOo/5129c8B9bdIwr7p6pCf6H+ko7Cb2K9iD6d1iU08YemkzrEMQBKKWp7aOY6ZoljhWX4auVcw AzZMHzYj6P1emP54Xlo+bkj1m2Up41iQKndLksYxBSnOJySZbWwSOwlbi81e215UtTB71CmoIUXZ 9jndlsoP81D+gdjowvzF7bMx9fVgvkQEcDH0DOWvlCfzwzQkVJVebPR4l8TuF3Mgka0NeexTUdet DM3vVaaoXXrSi2aQyykFOexSEv+2DfEvJzSt52ls49DDtTdbI9cxI7gfPR604p2Hu3H3oyEkMpSI bxGWIGqEccr4Hy4/glqt6u69+5AwlgXUAVc3cmXreGw3TcNu+1Ku7lvLjdNbaFgpN23rV6Fz0yas mjKMglkSM6VXW1Fvz5t+4rYtK/DC+Qifzu7Cz3krZ9fNpGLONPRpV4XHrmeYNLgPFfJkZNbQFnxx v8xyUalHdm/JhOEjyJAwDktGdKJ/87L07taIoEdXOCvvVmcMpXOn4/alQ2a22Muzq3h3cgGBjrsJ dTvC2VWjmNe7Lgfm9uf5mQ0G1B4Xt/DKdiUfnHfhcX6D8SiqDhaWT+lG4TyZ8PD68OtEDqv8OEvr 7zlO+J+Wn9RQFmbRMnUC/evTlDhVnFzPM5BKWDGBQ3ySCBATyb6COs2NuKbrq/LLQjR5X4muH7XP ejgjPvai2qWSDPPpzlwmMPxTLyraFaWUbQGK3Stk7O3MDqkM+ycRLaDs/YKscF+h7WBmyuYj7xfU cqpKEk8byrzITMO95dj3eiu+OqIsCDxj3tH7Ri+K3slDPAGnmggJ5DmJbyUl653ElHmQkyaPKzEm pCcjP3elvGMeCpzJQLWbxchxLTEpnRIS56K2FcSjoHMBRngMYV3MXJo+q8VTryeEiP6vLpA+f9Nl cXVojPo904kpPz/T/1+LhZ+Emb7Pe2/XoT1pk8XhxpE1xhmBugy6fWQFtlsXcvPYZtpWz8/a2YN5 euMCE/v3Jqmweo1yhcTmPUnQhV3c2beIJjVz0q99DfxtT+PjvI33jscZ3LIWNUum58iORdy8eIbs ycSmrZaXtQtHUq14Jmy3zSPq9im2TxtM/izpSBzfhktHlhPkdoJrexYzpnNdhrSvR/2yObm4czE+ Lsd4eWEjfhLHN6eWEXRzHz72uzi9fBS7p3fHcctkM4/61aVlln7206sJlWte265jwdi29Ozc/Pu3 W5jZ2jBmtaP/XWz9c0D9Ncri+1u+8VP0BwZc7EfleyXJdDOR2KUJSCh2cCoBQxqXeGR0SUSRx1mp /a4Ubf3r0DOoJT3etaCxayVa36vJpND+LDHTEwczkzE0FlW6yOVcpD+ajCznUpPGTtRhYf1s95Mz 5HZ/NanNe/tc602KNwK+l3FofaYajqKeGYrRQR6C/NDoIPa9204duwqkF4DaOAug78QmgX0c0txO TOmXBWnl04CRYX0Z4N+VBreqUMOlPPXuV6OBa1FSCnOnvRyX1FdjkeZWCpq/asjar3No+bABr33e mDW6dGKiWQZIS4K+WzHwn0/UvwF1DE2aNSV3ppTGx3bQtc28v7aNy9tmcfPAWrpVL8ym6b144bCH /csmcGLdYsqXyU3P1o24c2gPofYHCbuxBsdDo2hXMx8TOvbklcMJdi0cxJqp3Ti5aRntalWkXvkc HNgyj15tWhrbtkb5EgTfO0bI5TmE3N5O1/aNKZw/D4uH98R+5wIOLhzBo7Ob+PzwPJun9mZg83Ls lMrgod1+3lxcIay82dKnfmmDaRB7enIZ17ZN5O7RucLMws5y/s3Jlbw/vxYvsal3LR1Gt3aNefzk 5a8gtrLyb8H9s+WngFo/7pvwVOiXUNOo4hLgTM1T5SnvUZgcN5OZBicNKQVAWV1SUO5Ffuq9KUv9 J+Vp8KACtV1KMTGmL1O+9mUewxjzuYuZ0TQV9RIykmGfulDLtSxpdiQmy4U0JBL1OcurRAx42JXP ou6efP8LmW4kI/FTG6rvq4rbKxe+6RBSrUi110i3grCPvGH6g5GUulWY2KI9pLidiKzOyclyLwUV Ja7tAxvS8U0jmrvVYIBnRzNuezyDGfC+FYXO5yH9+UQkEZU9hTB344BqpuV88r0hBAV9trxDgyJA t5rvuv3PJ2pjR+vonpiocDMzrnLVSuTKlJz757bw4ep6XI4t5MahFTTIn4ajS8fx7up2Hp5ciqcA e++MoWxZOoLNM8fQuWppnthu59n5uXx9uAMfsWfHdmtHvrTJWDqlF153juPtcpGNU4dTpUByRvZr xeRRo0Ulb23U6vHda+PhtI1zm0ZxaNU4PG/bmmt1rvbkfm0JunOKd2dWEXJjN28ubWR0x1p0blSB 22eW8k60Ce2Hfn9+NT62Yj/bbxTwbuTN1TXC1EvFtt6Cn+0m3M+uJFDs/d3LhpNI53snTMa+ffu+ p4Qkg6jdVtv636F6q/wcUEuIivlIsCihulq/eugcdqMPhR7koua7/KRxSEiqq/FJ65iQPLfTUfx+ Tsq45qHu/bJ09WomwNEpif3Etu5m/HfNpD/TGSB8PUCOD2WxgKvd47rEmmtD9tOZSOoWi1TPbOhx txVPnj8g7/WspBS7t8ihXBy+eZQIbTkTQGkjlc67Vt+HFoQFcsRrE1VdK5Pyfnph6dhkE1u5wL1U VHyWk0bPStLnXUNmfe7PwqhhzIzsJ/Hozwyx9we4Dyb+Hks7QYpTiajhVYjR4Y1ZfXUqURHq3kbf 8E2+XdfuiiL0mw5UVd+paiD8Z4upsJSlv0UZv24VKpQzoL53aiP+dmvxEJVVnfn3q1vKTJN8a7vB DObwFpBcXjmOt1cP4339CCumdqVdm6K8cT1E8MXd+J7dyFPHDeTMnJiy+XKKjb7BzJs+smwQXq5X 6dK0EfnzpMVD7OHX1w5Su2wRypQqT/cmdQly3Gnc+uoQ00bNW1OvSmkxAVYSbLeOgLML8JH3v3c6 xJpZwxjSqRy3ziy3rIZ5bhkfr67D/dwSiety3jisw8t+jRkV5ysVgee51Xhc3cBDqZjU/7i6Tqpe vTohIRbnlL9tBf/T2tTq0OD7Dl/C1bt3OI++3WGW23ga7qtMxYclSHHShoyiNud5loyS7wvQ5EN9 eni1ZHboQKbFDGb6tyFM1ZlcMQOYzMDvgB5opi0qqBpeqEyVvcVIullU77uJyP0wDXWe1aTm5dpm gEqeTdnZdHEt4V8/C4x0nrWUQdXNpZLRQvnF9MuAb7gPK5yW0OxSPfLcyEiS+zZUuV+YJi+rMPBT B+YwWhh6JJOi+psRZ2PpwSg6MCFsOPk35CLT8fjEEdW9lFdhhr/ow7EHuk616NiqZutLNch7NNv1 UIgc0GioVm4OmErPcpn5I+aBelvRWWhG41EmkH2d6GE8v+jD9HnffYTpI0yR0ufFyJFv//MqoL5X RcfZh0dGUKFKZbKkTcy9c9vws1uPp/NuZveuypaJrfE1K09uMvOSb+2fxdNz63gtrOjhIIBx2MTm ad2YObgNHi5n+XDjKC+PLGD3pqlUKZmV4lmScnjuMCIctvFZrt2/YiRlyudh86TO+N85x/VT2ymR OzWNKxc2K2Sqg8CX59fhfHIrB9dMp0eTMhxYNYkXV3fz7opO1FhDuMsObPfMYt2UzjgdmIfX9V28 0VFjom7rjKz3F5YTeHEVoZfWEXxS7PNzy3G/sJjAJ0fZs3Gq8cwycuRw+fovfInUUYuSA5Lm0eFS WUtGaO/Lz5afBmrTIf9raVUzNoTbn2+w58kWyt7IRdXXRch9Py0F72Wh/stKdHhTnwEh7RlEewFy P8aE9RBQDxRADWfi14FMFoDPFHDpnOQ8R9PS4npNJgYMpqx9HuIdsaHki9yUul2EXCdykux6Qobe H8RD/3smAsqU0YphLe+KCUWBhKjQaONg8CXPWPxuHlXsy1DqcQGqvS1Eq4/V6PeltUVr+NKPieH9 mfV1OLO/DGdQUD8aXq7FcI8BZDmVyTT+VXIvzSCn3tx/7yZ6SbD5XnUdHBLzWSCqlcrfvLdoE5qp 3TVt1CqQdFJw6lmdYabA/TGov3HTwqrpKfH3CnDHP9hPbhfgy2P0cyzsqaD+ny9V1jcoS2sLf826 dcicJpEBtTaUqROEN5fW81JUVx2R5X1lM9d3TufWkaWmv/j11U28vrQSTzthQfttoooPoH6xTBxY MBx/UdF97ZfxVph3aOem5M+Uhr0rhWndzvLk3EpeXlrBiuEtaFspOysm9+P07tXYH99mBrZc2jKd TzcPmDh8uL6TW4cXcGbdeNaMboXLnhlmSVvv80sIsF/H019mi/awAneJn06xVNA/O79eQL4P94vT BegC7Ptn8bqyDV0a987RRRTMko4uvSaY9Pb116GimuiSC1GSida2Ez30k+WngFoLomk0sIJaS+z3 jw0OD6LH5UbUui429qvSVHQvSfNXlent3ojeH5oLF3c2jKhhirDz2KjeTIjqx1zGMNivM2VP5qPi +cIM9OnIUrmi6/smJNhqQw33MmR1SkuScwnJfDA9p7/oiiCa2IIbqT618FviYDycWTJAKVOOqZ+z e9xmweu5tHdsTSPfsnSLbiAVTBsBdS/RDIaJ5jCMSR8HMfRVV+pfaERbp1pi74+iwr0KJLmQklbu dZl+eZSxPbSP3tLWrQv9KdDkPZoWmg6h8kMrl2g5oGAVtTxM7lBv4zrazAygkUsixF5Vp00aTKuq /P8aIX/k9Ik7h3F7c1Oul3P6bAmWxhr9wP95UJu0NKKVDjRr1ZKMqRJw9+xWY58+P7nMjCzTfuGg W0e5dXQN84e24+L2RSwY0o5r+2bgfVXs2CsrhMnXE3jnJItGdqZS9kTcOLCS8Osr+HBtA48v7mLs oD4kT5yEqSP74n/roKjKi/jgdpTNU3tSp0gabp7ezpubp41v7nFtyxnHCRHX1pg50O+vbiP4yUVu n97M/dMbRL3eaBj50/UNBIqa73dljXHS4HVlg2UeuJgJOgnFx20rb+6cYevq+WxbMNJoH6+EtXOm TkGHgXN55+VrslODSX5ja0nQH1pD/2T5KaA2Zct8rex+t2e1QMeEyL4U6A/fvBl2ZiDVHStSx7c8 DX1K00PU7yFBHZios5mEHRXQ6rdrjqja6i2k24vm1L1SzgR1rTtNbOtRMT0ZHdyb/IcziUpfzIxU S2AvAN9VnTfCv/remBBhakloa1LrzGuFtfoiNOASYEd81s6ncJ7zgg23NtLnaWtGB/RkeFBX+ge1 pVdgc9q/q0frRzVp5laV8d7aIj9MtIgetPCrRGGH7DQ8VZGbXueNp1KpI8w8b1NpWCjYsrUGbYEX 7EULi+v8bvWIqq6ITXlQk1u2ClJL1aAJZzmmDiG0wpx0ZjT7bu2Ue3TwuJyTYFls3xr+Z0WrDYsd aQF1lx7dTZeWgkdZ0ldYOtB+k7GhX4pNPa53G9bPm0KZnKkZ17mBmVCharnf+fn4XFjKO7ttuJzY TK+mFZjcq4kZFqpeU/x1HrPjbrbMHm5cCM8f3Qlf1/3Ghe/LyztYMLQVk3s24LXDId6Iiq0rbWwa 04K90ztx89BiVk8Xc2lABwZ2bW78dv+yfqqZ/vlKwP38vNrKmwi4vg33s8t5e2qh8aUWJqbCwbVL aNOwPvmziPawfDIhLrvwdVzHkM7VjTfRzNlzcPbiJcKlbKsrJ822r98bD3+GpvRb+Tmg1kKs3yiZ blRxKZwawr+oRxL5cCmLfl992fBqCYNfdKa7X2v6BLW3eNT80IEenk3o9KYeHZ7XoeubxnR4Wp/6 18vR4VFDFoh1PStqrIB+EEOiOjEvejx1LlUkw6mkJL8WnwQXY7Ho2kJ9m3lPTLjGwWDCxClGOFF9 jJvSqKDT9g4FmkZL7KNA7ep6upXtr9Yw++FYRjzrxSDvzvQJbM2AsHYMkndOie4tFU9v4em2YhC0 oNiujAw/PkwepzWE+XA+h33kofc9Lr46w4Gn+9jxZBtbn2xl8+Mt3Pe+Idj3lqstbpjMWlsal+/p plujdstBTb1oqZg0jvr7deRzmh+uxzz7mXK3ZSaaBr3euFf+CaJpqdqD+ojTymTw8GGkTGSDy/H1 ZvCJ53kBo52y4U4mdmtIv67tqF+rOmN6dxQwHsTHeQ8e55fhfXqu2Mrr8XHajdvpTTy4vI+rB1aw Z+0Ms1h9yMUFhF9eyke5/vL+FXRtUoH1c4dy79gyA2zfGwc5vWocJ8TWfn5OVOerW3h6fIkZorp1 7mAGdahDr1a1GNmjGeN6NGD/goG426nvtI1yrcRT16wWdlZGD7l7nLeXt7Jrek9SxLKhRLY0nNow m093jpuW8+C7h7l7einrp7WjaoVS5MieGcfr10zZ0myzakx/XlBL2VKG1mKmBVEBpgqmjgdXW1Mb CNVtbwSBuHxwZKLtRPrd6Mvs8FGM+dSKAR5t6OvRmsG+HRkZ1INxYX2ZLrb1HFHBdTslUuxsbR3/ 1oeVUXPo6NqcuHttSHU1IRmOpeeWn6slgRWwslXM6kxBY3JKHPSUkR9YU0Fl1Fs5qYv3eYd5cO75 cVbdWci0x6MY934g07+MMgNhZglLD48cwLCQnvR72pzqi8rj9vktPgq6qIesfjOHsbf60vxSTcqe LUDhS9nIZ5eVXJczk/1SJiofEPPBtgdHnx7lc7BEQJldGDo8MkTA/sHEx1ohmsjqedn6S0Ww5OZs qp4ryeirw4Th5QM17ua79HoLc/5Pi6kgRRTU0WLaTJ89ixQJbbh+eBUfhKFV9dYla35Z2Je1s0Yy cGB/6tZrwC/bVwn4NosNu5kPjpsJEJtWG9Dsd0zn5Iap3Dy20vgfe3hqjQGntqSrjzC1d19f3WPW md4ytRurhzfFZd8cnpxaif+13WbAyItTK4ynFT8HseulEvC6tpMPLocIcNkvJsBBwm/tF+1hA74X l/Hp8jJCnTbxwWm7aA17zHTMfWvF9GpUk6TCxF0al+SxPDPy5Umxs9eybnwvlgzuJJXLMUJETb9n d5QCmZJSu1oFwiPUCJKiJIlilnkyGtPPlZ8DahFVz4zqLaKNPOqmV+1DbcWN+qaO/MWKDA8nOjKG sC8RHL51gP6/dGS+/3BWCXTnCRvPiBzBnG8jxaYdblrA1RPpOAT8jBZYdWZS1EAW+c6k461mJDhp Q/pLyal7rgGfvvpbGNM0SH4hWOxWoy1qlaoIkX2jLmntI3HRtb+Ma145pIvcxUhG6Tldavb558f8 8vwIi2/OY8KN0fS70pN2j5vR/G4tOt9pRJu9DTny+CTuBLHu+Va6ObWn+r1SZkJKthvJSX83EZmf JiHrsxTkeJSGXPczUOpxDopdyUf94w1Z67oev3AvebdCMkqiLPGTaGk6GVArgkTp0Mayix9O0vVy c6reLsmwGwNEdVc/xXJeK0n5Y1w2yc//adFCbERqSWXqNRvWkzpJLK7uW2phal3b2VHALYDasnwa +YoXI1u+AiS3sWHPpDZmHSv3i+vwvLDKTL+c1LU6h5aP4tPtg8LgS/E4vYggUbPdflnJ3TPrea1D NcUW9hN1+aOzsPqBedzYNc3s+4hGEHB1My9OLMZfF7+7uN74SHt5fCGfHDcaT6Be55Yas+DjzT34 Oe3h9ql1xgvKrEEt6NO8ElULZSR1bBvyZUrG8F4dTYWgK3ec2jePOhVykCuxDWtG9JD3S8WgXWcO +1g3tb9ZWWTZ0sWIBm7S/Ve2/snyU0CtS74a0QKnu4oRDd8LIGEK8BhdW8NSQFT1lBrf4+tT5thP odedVkz0GcBo7170ft3K2LbaCj38a1cGRrWnp08L2vrUYmrYUKY/Hku9y5XNjK+M59MyzHmsPFtQ oM+Ud6r6+uGrrlRo+a30rZWpgloZOfKbug5WNVgZ3BJBvf+bXKwLDShMVAkOFNA+iHzIvkf7GeTR h0mhXejsWImND1fxIuQdm53X0epKLQrfzkoOp2xku5mRbPfTk+NpOnI9Sk9+1yyUcMpHZedS5L2X kaIv81PwdkGqXinP3HsTuevnSGSoMK+aDFIZKqAVqPop+MHDFw9YdGsGQ9w7UeddBYbd6y+Q/mRJ X/lWvf5ngTrqVzKyaAa79u0lXfK4XN69yDQqvRWgeV5dh9vhBRTMkZzshQuTKE1qWtcszKtjswyo PQWo6h3Fec8cLm6fxSsHYdcrArxLC80All+WDWf/qvHcP7OWj2LPfry0GF/b1by4sNUA882FtZxd 0s9oBtrXHKhdUhfWGKcGOm1SWdj9zBK8Liwn5NY+XI4uZ82sIbSsW5ZCZcqRr0gR8uTORvH8Wejb qiZHVkwSO3sLEQ9P8+LAamaP6EX8pAkpWa4UB9bOI0zU8DuHZnBlz1iCjSZwgK6NKpsFCG7ff2TK saaFhSx+rvw0pv49Yvpgfwhqp2nww4sXYU84//QUKyUzJx0ezeB9vRhypBdjzw9m6YnZXHA5h3eg txkh1sauOcmuJCHRydisubf4+9P/iUi6mwyQQqljsXVrZlVpRaAgEa0iOloXs48wlYFqyM6Bd5jv M1bs6hr0825Hu8ttOPrxBLvfbGTw8w4UeJSZjA+SkuVqfLI/SkHex2ko8EzA/EpA/Tg1FR8VodCO vML0fZkcMpgmx6tRa0slFn6cSYE9Oci7Iyd9Hfqz/cVeXD1ucvuTK5f8TptVPUdc68OQR90Y+7k3 nb0b0P5RXRY9niafHmSpJAVkCmrVhn4GqjWZTCu9qQRjzDI0+bKm4eKuBcY9sL/tPLGTD9OqVm2S xE5gGG3LvGH43DrPL6vnm1U7AgR0lzePxXH3JGFi9TKyAs+zCwg4v5AVI1txatVI/F0OCtAE1MLa 51YO4dXZ5aZhK9xtO0tnTBBQlmRopzZmeZ/XoqrrmHFteHtltwovUfE9zqzB33UPy2cPJm3ylPRs 1ZQ1kzpyZ+9ko1Z7iF3uc30rka4bcT89i0ubx7Bq1gByZM5FUpu49Kpbk+ent+IubO/nupX7l7Yw oF0D5vVtRbhoCc9PrDTOIWwSpcLOwVEyIYpv32u8H8eBa6Pnj7//lVjHJ1jFiot/JH8oUKv8PWCb smKAZ2ks0uVrA775mkkYukb1BzzlqKXxLfhTENXPViD+lbikOZ+Ek+8PWh78z+R7+iiYdSirzqDS fU1Gs7aXnNdBM6oSB0b6cPLVLywUO3mQbxeaeVagw7mOLH88j82eK+j9rDslbuUh941EFHRNTS5h 6KLPs1HieS6KPc1Bybe5KeeRnzJ381PyUEHme85hXeB6yq0rQ9fr7Rj/ZgiT3AfS73ELWtwqTRev ynR92oRer1rS370NfT3b0MO7Kb0+NzPdbC3DKtHjVgt2e2w0328qIYmyAbXu/P6y838tFuNEM0mA LYn26NEjcmRMyaFVk0Sd3srHaysFWLtoVqWSWUKnX7uGPL92hC71SjK2u4BQbN2r26eYrq1nl9by 6qr2A8/H12kH17dOZN/cfgTcPGj6uoNc97FvRmfOrBxq1rnyvWFZC2vh0Pac3riCsrmy0KVpJW6f XcWTk/Pwu7LWDEB5flpMgZuiqh9bQ7PKhWhTtxSLx/Uk4O4lAagwuv0iPlxfybOT83l//QAPbI9Q rXBeUkp8dXncLClSsGXmBF6cFQ3gyipe2+pKnkfMnO1JXRvjsnsevtf3snjSABInikexYkXEkpOU kfRQc1PHaViB+CNAf++IM73HjE344V6V3/5W+cOD2kRau3Ws6vr3sqNbs3SOnNZuKQW82p+v/J5R /Fxe4jnZkOZUCq56XJCL/rXoaxTGCmZVcy3qq84DDydCVF4lvBefH7Di3kyGve5BV8/WNLtdm0aX q3H89TmufDnHyFe9KfOiMJkeJaHIgzQUvJKWQg45KfUgrwFx+QeFqPi8CNU8ilP2dgHqXavCZtay /M0Uss9PRCe32qwNmM0dHDkVsJ8lXyfSNKQULb+Wp9mnCnT5WJ/+n9swLKKLCf0+Ccg/tmbk1b5c /3jF8iHaiCbpovE36vpPAHWEvMSAWlt6JR19/QIomCcb62cOwv/GLrwuLxewbqdygZzUL1tSAH2W djUK0qJqEQ5uWs2qMR2w2zmTV6Imu4vafPvYfDMKzfX4ajMQJcD1CM/OrMbXfiu3dk9lx4Q2pmX6 7fVDUinUp1W9EmYZH+78Qod6VcxieTdOb+TmvmkcnNsT21UTjW+z1zd206dJDWb0bkvwo6NsnNpB KoNePBXNwM9hORE35R2O2ziwYTE5suWW58QTrSKWmTfdqUl1sed34H9zH15XV+N9bZNUPrvoUqsk XetWwH7/OgJuncDLYQcdahQgRdJ4XHN2M+nxo2h5/pFl/xnj/ih6nWXsgUV+xcbfkT8cqFWsEbYG M4JKVEkTtJFNgn7grx8VJmA047g/4ubtRK4L6YjjakOqY0mNn+5/JQbIavto+mqFIVv9bQW2/9cP HHq+jxnvxtE3pAsNvOtQ3bEKM25P4NbHy7yKfsJsj1mUdCtAgcepKPgwNSWeiI18JTvN71SisXtV WrytTc/ANrQWdbnO2/JUe1SCZg9qMeRtbwbfbUGlw9lZHjEBZ2z5GPZR3hvDsZAjdBd27klj+oQ3 Z+jHzkz6PEjU9YFMDBnA9ODhzAgYxZLLc3GPfGOpeZSpDZa1L/77QJX/YdEhMualAmpNN+2Rq1ur KrNGdMFPQOB3fTNbpvWidomcuJ0/ypa5Y2lbrQhj+rSlfIkCzOvfmOcXNvBeWNXddjlPTswxHkhO rJto1qx+YyeMfH03HsLUpxb2tnQ7CZv+snEWfVrX5NbpdQS77MN+3TgGta7NxCG9mTmkPSFPLrBx Wg+mtinDzRPLmTepD2N6teOD60m8zWCULZzdtIQ1EwbhtHs59lvnMrZjHTInt6yk2al9M5rXr8T+ dZPMQnorRjXj5MoBeF3fgt+to2yeN5rerRoxoX9X2jSszcYZg+DhPh4dnEXmlPEZP22OlFFLef5R rOX6f0r+kKBWsX64Bu0C06DqpQLNAjVLMHajGnVSkHQ4pqvvdbKfT0EsNxtS/5KM2543LQ/8J6JP MkmszK8O1TQIFlSlfxv4hjmPhZ09etLMvxL5XTJS7XIVlt5fjY9xahjJ2nfzaOhWi5KvChqf5FXu FaX4lYKUcyhK++diKz8rQ70HFWn+sDZl7QpRxD47jd5Upe+njgzx68VgzyF0v9Od2c9mcfvrHV6F vuHM0+MMu9yTEd4d6fOlOSOjuxpPpDr2fWhMR3pHNmdEVDdRy5tz4f4ZiamgWeOvQS0FTTv5iJ/R VKb1oBXUWofoG3t070rXJlXwuLafQOcdTO9Vh53LJ3PxwCaqFcjEpD7tSJvQhlbN6/Hi/CazWsfL E/PwOj+fwKvLubZ5OPeOLsT7+kFz/v1VUcW3TcVh8yQ+uh3j5rHVNKuQG7ujmwlzWsc7p4NMGtie HXOGEfnEjnFdG7JsygD8n9hyY/802tUsQe0KpXjk9AvPbTdxYcUYPt85x6EVY7mybTldalchW/Ik zB4zlGmDOzGmRwP6tqvN9ImDCbp3WOx5id+lZawf34y5Q5pycMMCOjRvRIJ48enUsgmNGzVgQPu6 fLy6Rhh/K7NG9aJw8VJmhp7axKp+/6hqa/78F2L6J2IlMQ0/PkPlR/a2yh8W1FaxfrRhHCUd3VhH pVmDglqCqt93vV3JcTotNsLUKU8mwcnru1r6T0TBq/2rhuUUFPJMfdatkBtse7iBlv5tqfWmHBVc stL2UmXOuR8hXO0luc7D15eOXo1o/bYKtZ4Xp/Dt/KQ/mIHcm9NS5VI+8jump6hrNso7F6Tq1VLk 2Z+RHEdTUvluMareKkFN5zJ0ftOWoW/70/ZMawZfHshI52F0udaW0Z8HMCiqi+mXV5fFs0O0O28Y I+hiGbIa3o+RT3vj9cnTAFjqJguiZPdnMLRVTLHSiSM6BE6yRovd9OkzKZIlqeku0tbrS1sn8+Lm CVrVKc+g9i0okTUdZQtm5dL5g3jY7zUrddwRhvO5shrPi0u5vXuCWQRAh2Nq6/jlTVPYMrUnLy7v 5o3jYXrUK07/puXMKhyhV5dxbvciBvVuzbmNU3klavu7a6cpli05xzbNJOTVaaYO7Ea5/Lnwf+XA nhXDWTikG4tF9Z7SV4DosoPzuxdQrVxBJo3oY3yZXdm+iPTC1l2bN8fLcS9+orp7y3X3L65j04JR ZEgan9g2cYiTIDG6IED8+PFZu3g6Ty9txs9pF2d3LCSVXPPg4VNNHSNWcFrl9wBa5fdeZ5U/PKiN aCn5ocCaoN8p4Wu0/NA+KfmvjPvU4xH5jmUh9g0bkp9LwGldWeNfiN5nfGxbyiQe0e84E3yU2Z7j 6HCvgTBwaWOnT3UdwF1PO8POFs0glEOP99L0YyXqPChMics5yHspDwk2JaTm9dL0+tDEnGsYXJ7m XtXp9LYp9W9UorRdXjr6N6KtZ326+jSn4f0iVLiSlW5vGzDQtwN9vTow6GMvhoYJK0cMZPGXiSwL ncHyzzOZETqCSToOPnwwS1/P4ty7UxJ7XUJW+7UtBcaMs5cPMRM+/nvl4f9KLG+VBNF8kPfpIqS/ HD9tWrmPrp5E9I3NvLuykXXzhlK7cglGD+hHt+ZN2Lh0Jj071Wf1tMGsnzXUrM5xYddszm+eaAaY vDknNu7lTbw8t4nWZTJwec8yfB44MFzuaVA0A6+v7MbdbhvPL21hwfAWOB9fxrGVo1kyuAObp45i 5fh+Atp67Fo1md3LJjOobQ1RlVvTp3MTBnZvR87kNhxbN40PjqsJur2PB6IRDG5bTVT3jiwY2ZNB reqKzd6KAS3qMaBVVbYtHoz3Y1s2LZlOoexZ6dOtG7myZ8ImbgID7MIFslO9YmFG927CS4f9FM2a jIGDhlny47sosP9vKlytDHQVEOu9CvR/9Jz/DFB/L6D6IcpI2u+t6qZ1dJr2I0dHW2xIb29Pypws RHyXOCQ8G4ttT1Z/f8g/Fm3t1rKvz34V+IIdDzYx+lEfmr6tQMHnKch2MjVj7w7EJ8pdkWwa7oJj QniOG6seTKS9Z0VyXEhN2Rul6Orelkz7klPbq6qE0rTzKketkGLUcReQC+N3fN6E4hdz0zu0DX3C 2tInqC3DIrrSJ6qlxXb+1oTOHrUZ6dWR8Z7dWBSmjiAGMy1yMPMZz5jIXkxmAHMjxpolfnVetoJZ h9yqaaJBJ3+YD9LK8L9ffv7bojOzrKBWhSdcyvDLV++Mc4KVE3sS6bhG2G4zbeoVpmzJfJQrWowN ixZRrkBWjh9cTplCOU3/8KnD2+jcqiaTh7TFy+0E939ZzgsB6sohzVk6vD0zRC2eN2Ew1YplNz7D X18Utd1uE6uXzOLa7kmiti8h8MFZYdI5lM+UipcXd3J131zT4r5iahei3O3o3rQ2SeInZpCw9O5N C1g2egAX5g8h+PJmQq5uxvvaPob3aGz6mw9snkzUm9MM7NrfjCwrWyQTcyb2J2eaJObbhvboxPjB XbGJFU+eaVkwP3bSJMYTy9YZvVg3YyAJk6bg/v37hIZqwbHIf5etPTw8cHR0NCuBaM+C1QWxyo/P ssp/Bqj/hehwECnLRgX34RPtz7YiqVMKYl+Ow8gn7U15U/bQ4v/5m9jBgkwd9aO36KwoqRPMENKI r5HMez6XDh+bUMe3EIUc0pLnVG5W2a4hOFwMbU3LKLlLR6fJu559e86YFyPIf6IQ+c/kpr1vIzp+ aEaec9koZl+AjoFNaOlTmc4fGtHJvwE9Pzanu29T2r+uQ3/f1kyI6MvYzz0Z/rUjI792YUyMrk3d 10xgmUAfxgnMdeXPid+GCLDleEwnUb/7MClyGJOkMrF9YWs+wlR238O/QywVokTl63fbRcLDB3cM ew0dMsB0Wb2/vIU7hxdTNXcSerSqT6WSBZg0oAu75o8xYChVvACVyhYnlYCjZul8PHI8iue940zt L8w5exhfH55m8+ReZExpY7q93pzdxKJhPTiyfhKXlg7h1eUDeF07TNDldQTZb2XVlP4smzYS1xOb mNC3DdWLZObAqqksndCXySP7U6FkQZ47n8XPcRcLBvbn+IZRZuLIW+dTnNgynYKp41EuZw4WT+rC lB6tcDqylTXTh1EiR0oD6J4d25EhdXqSJ0lNz66dKFWssGlc06VtUyVLTMWypbh49hQ5smRk/fr1 v661pez6I3P/mHfW/PsxH8+cOUO2bNmIEycONvL8BAkSsGHDBnPut89RUU3gTwHqKGFaAzgB6ieB 7kC7niS4FN8s7dPQsYwcscx40jKnzW7RfJYaThJByt83UQF0ON8HOXboxR6G3etClTdFSOqWhKKX CzHrzki88ZK7IogIlgrAPEQYSWrIy/62NDhek4IX8tHOrzGtfWvQyrcW1R+UpbRTUXoGCRuHtpDQ in4hbRgebemK6ubZmO7vGjMquDuzGG4cLSiIdXqpzhmf+nWQCVbnEGPDuplVPycJQytjT385kkNv d/Ehxl8/6NcC8WNh+Jmib7UGTVQdeffk8X2SJ0tEt64d+eh60Pj/+uSyjy0zBrBEwDaoZyfWL5pJ aQFJi5aNSZ0qqWG4BtUrsXjqGHq3qmG6pUZ0qcyO5XN5e+sI1w7NpVX5PNjv34D/rf2cWDmIZhWK 8uLcVt6d34Dd6pHcO7SY5+c28tZ+Dy3KZadtnVKE3j7K4pnjSZQoAYsmDWb56M6UzJJQVPH2eLqe xvXkGmrkSSfq+iAzbXPeqPasndOP07uWUTh9OtpVKcy9iweI9nnCwokDKZg9NbWrlKNFk6bEj5uI GlUqMn/2DArkyWmA3a5Vcwb1682aFUspUiAvq1atMinzj8TKttZGMCtYlaGLFCliwBwrVqxfgZ00 aVLD2ipWlVyfYc3/PwWotUfWqJqGjcOY7zqBeMdEFboVlzyX0nD63VkLgXhbrlEnQmbu8iexo+X4 a16w/N5CxjzpRfOX5UjuHJ9kVzLSza4PIV88+ar9r3KdzqB6F/USZz8HboTYs+XjaqpdLib2cRN6 RTSjzYdKAsuWtA1oSFW3cvT92Jkhnzua2WNDI7sIeIVlGciwz50MqPv5tGLKl4GM+9rL+GBTQCuQ p0Zb1O2ZUcOZGz2amTG9BPwjmBA2kjkeUznrdYCAyDcCohjj8+3fDWqtFLWP3zJcxxzhQ4AfxYoW pETxwmL3brEskicM+/neGQ5uXERNAUWF0sUZ1KM9DRvWN6yuoK5auhQdGtelRfWy1Ciela2Lx7Jk ZBcaNa7M6e0zuLRihNi99bE/toyXl1YxpF1DHA4JaB7/wrGZHejVoChPr+4j2G0/p1YNp2aF/GyY Px67HQvo0rACGTNmJEe6JLw+u5odU7rQtlk9Fo1pzom1a1g1aSiD2lekR9NqPLp+GM/H52hbs5Gx 4Xu3rMrEQW1Zt3g8jrZHyJIhufFtrvFWIBfMm8s4OixToijpUiWnRJGCZEiTkhRJEjJ69GiTKv9M bbYC+sfj6vtMQWwFc9y4cc02duzYjBkz5vtVktq/sa3/FKA2yaHfJWXq67coTrvvJN0RSfTHSYwz wxFOw+WU6NgKalGzlatRG/RTiCH4lS8XMfymFAj/eqKy25DYLinNz7cUVd7HopoHy+MjvvAg4hZ7 P21mXdhiNnxbxJgPfah2oxB9/FsyILQZfSPq0u9rE4Z+60az5/Wod7OycaagE0806Hj1KQJqZeSh HzvSx6sFgz+0twBZAK2rYKr6PeFbHwNynXqqoJ8j9+iCenNeT+GU1zHRKQIs3ysanWlw/gOAWp0P WuZwW+SrsHX7dm2IHy8OlzZMMOtPqWfRJ6dWm1lNlcqWJE2aNDRt3ITYseILOGKTPlU64kmhnTRi GPMmjjYNbavmiJmxa6ZpaR7ZqzO8Os7ZTWNpUrkka6cN46XDVvYtHsG9w/Pwtt/C2sk9mNq3ITcO zePxhfVcPrqGPPnyMqVTNbO6RtvGNUmcOKHxZKoVzLalU0kj71k6fgiRXtcZ3bsmRTKmxuH4Ebav mknlojlwvXSYk7tXUDBbIlInkviN6cO8WeOJJ6COGyeWaCRJDLizZsnEiOFDzX6C+HHluyygb9Cg gQHrj6C2srEVkFb1XK+zytatWw2AFcgaVPXWbcKECRk+XF0o/dfrdV+f9+cA9ffvMkkmBex99D3K nylBnNuJiO9kQzPXxrzhkWnkihaAfo4R6zpG52GG8yjoBaOvd2eIV3sy30iGzXkbiu4vxt3AGwY0 eo+6p7nid4alH6cJAIcy5esQxn/qz6R3Q1jyXqxdt3YMf9fOrLc9ke4SBtInoAs17EvT501LUZ37 mZll0xlqZpfpdtK3AYz83JnhQR2ZHjWEydEDjIqtdvREVNXuYxxDaJj+URj68RjOvT1AYLS3hRn1 Y7U2k+2/G9RmGqtsNWih0qArjs6bO9sU6sNLRxJ0cy/vzyzmg8N27p7bTfYMqUiQJDk28RIJMBIR R8eEJ0pKgjixKShqbJVSJRnRry+FxJ4sly8pnZvUp3zRwlw/upjwe7sY1KERdatVIPr5UZ6fXUPz 8llZP3MgIY/OsmV6d4plicPlI6sIfnTKtHznzJSG4d1bcGHVSK7vX0re/PmYP2sKawbWo2n5ihRI b0Ov1uWYMbIbk4d1pn2D2hTLkYPJo7vRuXlNju5ZS0cxCfJkT0JcAWv6NIkpJxVTwfwFzDcmShif eHFjGzBbQZ1Y1H3dz5UrF15eXiatrGIFszK0Nd8UlCpW8D9+/PhXIKvKbQW2quKpUqWif//++PgI 8XwXvU+f9acAtbKWtnx/1r5SSY+vMQH0sO9ALLsExiF/adcCwsYL+fw12BS8SLlOR5C/+/KKefbz me8+kOwOmbG5npA8R3Ny4vV+U1J1ZNTLD6/Y4LuEsYE96R/dnP4BrRj8qDPLX8/FNeyGVAsRnPA9 wpKH05j6sh+zwoYyT3h5poShAV1peacqnV40YkSQ+lhTRhabWEA9gyEGsMra6svc6shQj03ju00d PJSpAUPY9XE7Dh/PEhTtrqXBmAw6T0DH3fwRQK2VjL5Zg5ZVEw85ePrkKVOoh7SvRbiosh5nlxLm spe9C0eSLqmqlKJOxksi23jCPomJJ6yeOVM6AbYN9WrUYEi/QSSKnYgsqdPhdm4LR3YupWuz+jhu mc4vm0X36duCM+sn8/zUKmMfTxne3ayauXfBIBpVK8assb1wv7qZHdN60aVjGwOKi1vmEHb7MIfX zSZ3xuRm1Y79axfieGojeVKlIE2cuFw9v4Y5U3uSULSHulXKky29XJfYhn692nHhzEFKFMtFsqQJ SJEsuZgOjcVWTyTsn5jMmTOTIUMGAzyrqqxbBeHZs2IC/gOx5pt1a1XFFaQLFiwwz9ZnWJ+nWw2q lmfJkoXDhw8TGBho7lH5jwC1tcD+o6CMpX21gQJVIWEh4CgWP5pHolMpSHEzIemuxqWZU2MOvDsi xGtx5BcQE8zWB9sZ6NibJs+qiB0tNeHp2PS93pPPYf6Gpd+KrT3/2Xi6+Tej+cfytHxbgXGuvTn2 cDfuka8san+QhdAffn7AXMcJDHHpImAUO/jbeAG2snNfOjxpQK93rRga2NX4V5uOgFsY2wJgsaMF xHpspoI9ZhgzP41gsdjOm94s58DrHXh99TCVkE4FVQa0IigsItzY+/8lLf4Nom+1AvtXkR8vn78g aeIklMiXiZtH1QfZBjMt8uXlnaY7S9knWer0JEwkGpKwX526NShWPL+wtg1pUqeUCiEuaZIJSGwS sHnhaHyeXKZ7ywYUSZeAl9e2iYq8iMpFMjK0WUWeO55gy6IpVMibjna1S2F7eCNT+jWnRq54nD6w hV82zaduqZzUKFOAC7uX8e3Jaca0q0aunFmpXz6/qNjHGNS5A11bNKBmxVxULZ+dEQN7E1+Arbaz 2s31alehUf0aplHPwsaWCklBrSBTMHft2pWcOXP++tsKwPnz5xsmtgL2t2Jlbitba15a97VRbMaM GSxcuJBTp05ha2tLDan0rMCOFy+esdvv3Lljrv+PALVVpftHQVEV/k3nbkmCaZpFwBGfQ6Q8noG0 1xOT/JoN1e7XoM+lIdx4d02fyJtwPwacGsWyqFkkeZjKrBKS6ZekTHSbRKQ88qt/OOtcZtDZpxaN 31ehzutidL/ViGtvpMZVFMs1QeGh8n7ZFxVdk/9ulAtzHk2kxeV6dHzczNjEM0SVnvF1pHGS2Mu9 pVl4YGJ0X8Z/EVU7uqfpvrIG7eKa4NuPOc/HGzC/CHkinyMglvep8wh9rX7eN7W/jEtg0U4k/LtB /SNTq2jPgo76C/0cQv68+UwD2Mktc41dHWi3jocn1lK3bAG6d+tC0pRpiBU7LkWKFSZvgZzEjS8g EIBbwBCPVMkzkTdbGsoVKoLbLzs5sGaigEls4JEdiXr4C9VqFKBmUVFvnU7wzukUebNmomq5Evjc Psf942spnikhNWtWN91a6sx/Zt+m1CiaxXg20RU1H9gdpk3dahQWlh3Sux43HHaQLFY80kpFs2Te ODq1ak6cWBaV2hpUtbYRsGv8YtkkNnG1MrICXFVjBbTawwrwJEmSMH78eJM2prx+F6ua/SPQrba2 FdBWW1vFek7z+fPnz6aiSJZMKkSTVjbkzZuXHTt2/D5QG59ZRsRWEp1PC5Myo2Us9t9e+o/kt4VN f+vH/XhcC4HOYdYCoRMs9A06mVLVW77o+E0dIKLeP3QMuBz9FiHqsVxnyvwHueejaSQLCpHEkOd8 jnCnx6XOYiOnJKGLDbGdElHjaX1GnOzMfY9f2Om6hAlPx9Hbs78ZUpr1XHqy7MxFQOAHQkOiGPJ+ HG3v1qGyZx7KvcxEo0vlOfBkt3mfRumrfLZ+ubajfTaOiz7xOdJfKpdgXgc/Y8XFRQw41INxzoOZ 5D2AeaGjTWPXOL/eTP44gAWh41j2aTqrPsxh+f3ZrLo7n50PNmD//iJeUe/ke+RFmq9SYeiIN+s8 73BJC021qCj5SC0f/zr5jWghsRYUld/+thYszZeICE3vv59v1ryziu7/Ni/DwlRdskjNmjUNqHeu mo6X8wE8L63klajh57ZNp3+PZmTLnYVkKRKTKXM6DGBE9Y4v26ypU5n+4AaVKtGrn+RRrNjkz5gE t4OLObZmqmHYOVPHMql9ZfLlSc7S8QPxcNzCgRW9aFu3AqMGdsDxzAp2LxpD5WLVaVWmIMGua/j0 YDkDu9YW0GZm27xZRD7ayL3LeymXOxUF0ibj2LZtFMuVh1QJE1G2VFEKFMgh705AynSZSJE2I/ET K4hiG/BqfLUxzALw2AJsHToaSyqB2CRJEF8YPhaTxo2le9smtG1SVxLwi0lbk3/RX8WM0jT/W1r+ M/kR+NZ802e5ublRrVo1M0xVga2s/d9karEzv4ox/sNWw7+Sf1Q4rGKdQqkVhhmHLf/UKbyZwyzf YrqG/1b+LOmg4NICreVPzYkQS82nPzVuXwXoZ4NOkGd3BTJdj2+6qZJfT0klt8oMd+tF1z0NWBI0 meq3K5DANTaZT6Zn5PX+cpcXm2+vo45LeWp6laKQ3NN6XxNOB/yCWWFEUB0ulVykREj9URng6Us1 LjpoyFL5Ggjqkj+vvN/wKuwZDz7fxiHgIucDjnEu8CjOkXY85yFveMrzqAe481re7SNv+GS0jmh1 p6S+d+X5phDIey0V6t86jszO7ygTP4Lwt2DW/R/zwsoG1kJkXUz9R8awirKFivV5eo31Wdbr1d5L mjQu7RpV4u31/fhf28zbs0u4tnsGty7vYcva2cSPp2wXm5TJU6FAad64kXFMmD5VMmpWqUCX9i2p X78uqZPEYdmE3ny4c46rhzeQJ01cpgzuzMMz6yiUNxXtm1Un5PYhPOzW0KZxJbp17cAD+4Osn96f Sb1b0qV+Ke5c2kXwM0dKpk9EpdwpcT2/npvnN7FuzhDmjetH0RzpSRYnFplSpqJ3t1707NLjVxW3 QoUKZqutz1Z2tNi6FlDHihXHxF9DwrhxTGXWu3s3Ni6fR/li+Xn/9pVJE5NtJpkkX/5Lwf7H8vfy SEWBrfm7ZMkScuSQCkjj9f3cPxVV9BS8BsJaQPT5+lwtK7+jUP0r0ckU+kgFgm41aOFVN7nXnjty 4s15Dj8/zq57e9l+azsH7+zD9sUFHvrf4X3YawugJB6h0Tqby7IvpVIYNJBpdotIssOGtFfiEOeh fPBNG6q8rMSgR63p+64pqa4lIYVdXFJuT87VlwdxDD9DnctlKHgjIRleJ6bE4SycvnWewOhg030U 9smCWmXSqK/agh5t8uV9oCf3vO9y+9Mt3Pxduet5H79PgYSrG2QlLo3Y97zQ8eqmwtL8lOPGO4bu f09P1YzUdtZVN8wBuc/4bpPvC4m2tAmomFVFNLH+G6KF40eQW0ULyo/AtbK1Hn/69CkPHjzA19f3 vxQoq/poFX32b8Gvy9H07t+PjCnjMalXIwJd9uElbP3u4mp8XA6wYkIXKfzxxGbVEJfcOfPQsGFD UqZOgY3YsomSSz4kj8eA7h0okj8n5Yvm5rndPt6eX0veJDZkyZwRX/sDzJszlEwZ0/P05HYibq7k 2rF15M9TnLIlsnLz9Fzu2e9gaJc2VCtYjFkDe5mF7Sf2bSRqdzIWTe7CHfs9eIjNvmr+WLKkTmQA mSppGrGt6zJyUB+ypE1ujpUtWYy8eXJZgB5fwW0BtDUoUyuodWSZ2uE1q1bB/twxcmZIie35MyZN IkXLMj0G/w2mtlacKrr/92xzzaf27dv/PlCrY0CL8ve9BOlG81OfK9sfa5H/G9Hofo76bNRMHcvs +tqVLdc30u+XrnS1b0m9G7Wo51KT+m7VaXCrGo1uVaeZWx1au9ajvUtjJl8fwR737bzkrTBdFDGf 5Ik6+CsyTOzSN1Q/XYvkxyQD7gqoH9iQxjEeLV9UpUNYI2LdikXKq0nJsyszL3xvMOPxSHLcTUru xwlIaGfD9FvqejeUcNG3vyppfU9L/29e3A51Yv+zLYy8O4Ah9/vQ3qkp9e2q0PBqDWNXd7aVisOu B5uub+Bu2C2pYtRMEFFGD5Ig+DCmjaalPDtGTIevYVKxmYs0s9XcEZBopSCXhcSEcvv5bcJjLOyp 2Pyxb/gfiQJRw49g1n0tGFpArOBU5tW+0ebNm9O2bVtGjhzJiRMnSJkypWGAsmXLGldFKlYVW/Ne g/UZ+lwr8K0A1yRbsnAONYpnx3HPfCLuHuHzzZ34OGi/9XIaVa9KUlFVEwuIe3XrSpp0abERRsxd uCixkyYzIGlcqRAH1s6hftXS1BWgnl8xlN1zB1O4cEFqlitDx2ZVqFs6P+M7N+eT2wFC751g3jDL OtlzpvUh4MVx3K/vlvMdjFp/XJjeVwhjybB+Zm3sRdMHc+bQGsYO70i3Dg1oVLc6CWLHJ3Hc5Jza K0y+cAaZUsQnnVQyubJltqi5AuJ4ibSr6W+gVtVb46uA1pAjS2YunzpE3ixpzQgzFdXwFDG6oonm 8b8SK4h/zD89pumsW+txK9B/n00tL/5R7VMMR4QJAIMl06QAWjPWGv7bImVU5xj98vQIs5wmM/H2 CHq7tTNL77T+VJ2GgRWo6V+CcmLfFn6XhVwv0pL9SWqyP0xNNvUw4pSekg75GfCiH/NvzeHY7f18 DPexVD7ynb+8P0axQ6WIeyUWKe7bkOySMPflZKS/kZYM91ISyyExZffm5eCzvdS4WMY4WIhzzoaS u/NzL9Rf0CRAi9YWhBDuhbix8eEaZj2ZxMDH3Sl9oiDFXmSn9Ns8lHqZE12Gt8Tz7BR/mY0Cz9NR +FV68l/IRNO7tRh1bzCXvC5Y4iVEqGytbpKNr28TVGPRlNCVPP4W1J+g3uL7zYetZzYTHCNaw/f8 NQ1p/w3RQvBjHikYtXBMnTpV7McCBrxqox05coRFixYZ27F48eJmBFMlsW8V4PXq1WPQoEFs2rTJ TDCwFqYfWfrdu3csXbqUjh070lHU2CZNmlC9bBGWT+rPidUTObt6tBlp9sntEFeObaJAxnjGyf76 ZfMNGNKmyUiylBnEnhXQxI7HxhlDOCf32O5fQ9HsqWhZPge+d85z5uBWUmfLRQKbONjuXs7MPvUY 0Lgqjy/uxdN5L7umDaBKkaJM7F8Td9f1HF07mRnD+1OpWA52r5rFyTWryJAkiTCplKV0ialbvTiD +rShu1QOZUsVJEnCOBTMnIJmNSswemAPurZrYRjbDAoRddsmlqXRLHZsy9YKar1GvyNx/Hjs2bSS skXyMrh/H5P+1n59BbTxWvsvxJpfCl69/++JVbPS/PxdoNZHKiOoXaerW6hn44DgQF56vDT7+jIN /11Q67Umkh/g7O3ztDrWkG4+TRlMR1r5VKdTcH1quxej7osy1HhejLKP81DoYWZh0tRkcE1OquuJ SHY1AfHOiqp0OwE55FzFu4XpcLcR0x5M4Kq7vWFDpcaue3qQfn9OMjimJZF9XOLfSExyxyTktk2C jTyr7K6c9HTqQX6n3MR2sSHFvtRsdlppzGWN35eIcC6GHWf4m+7Uf1aBcs8KkO9OJvI/ykLR19nI cy8txR5np/zz/JR5motiT7JQ4HEa8j1NQWlvqYyeZiPfmcx0O9Me5/dOlgpasKCNfp/5KDEMkr1Q qTh0nS31e2IBtI5NVyZXU8TtsxMzD0yRKz8JELU2lVNmlb9/LT/mi+aVAtBaQNauXWsaWnLnzs3G jRtNwXB3d8fe3p6ePXvSp08fc53eU79+faN6WhtmdNjlqFGjzHl9h84m0t/p06c35y2FP67ph9ZC niphLDImFm1J9huUysq1I2t453KIfSvHMLJrXU7uXEmZ/NlIkyiBaTDLkUnStkBB8ia3YePIZkQ+ t6N7s2qkkHPHty7BQ0yjGtVKybtSM21kT74+3Ef3ikWM44JHonJzYzuue7dQLk8S2rYsxrzJnfF1 OczRhQPJL/GoUaYCnVp0FBs6nQFi4ng2dOnQlBSi2levWoKtm5eTKXVSsxBe9UrlzJjuDOlFk9Br k1gazdSWtoL6t+q3hhnjhlKnchlaNm1kSScJZvnf3wlqKxOrWLH2o/xWFf99oJZnRIv9po1EumKk Tnx8+fElZ93Oob6mtXBYX/bfAbVGRgvQqbunGX6+PwN9OguQG1D/aVlaPKtJw8cVaeZThTrPylPt SUlK3s9DgVsZyX4zJRkdkpLWNhGpzyUgqYA6qauo11eFhZ1tKPQsA0VuFaSXWzeOvtpJTHQY7ryj w+HOJFuXjHRukinX5Z7rscl0KTE2jvHJujoxhc+kJ8lt+W0fj3rHqvMh0IvPYd+EqCM4+FYKy+M2 lHmei9J+OSjwMgNp7OObhfjK3y1Embt5pdLJJ3HMRdUnhWn6qqqYDOWoeLYQeY/loKiLXPeyABUd ijDx5ig8v7lL5krNa3oWNN00DS371qDHTIOZyLOIx6y5s5Spp8YLpAONXa6XqWn0r0TT2Zovmt46 86dXr15m+GLnzp2NDXvo0CFzXq/V/cKFC5uCqwMqdFuqVCm2b9/O3r17DevqzCHtZ9aGIr1mypQp 5nnWYY3alZMnTx5TUehIsfjG/tSCH5cEAnAdgaXTFXNnSs3Nw8uFVQ+zeUZfNk4fYGZYrZk+xPQ5 714xkyNblho/3Opb2//GIRx2z6d5lcI0r1mGnUsmmsEm40cMIk/W1FzdOYtHZ7aY6ZYX9q8k6Op6 gl13sHfpDFNR9G1Tg5B7+/l8Yxv7FowgVVwdVNKbrBmyUKxgUWpUrknqZKnImDYNaVMlpVL5EqRI kYIyZUSDk8pMu5DGjRtnBpnod1obyhTYZqvHJPwI6g7N6tK0TlUzc8vgRLIiQh1a/prX/1ysla9V NI/0mOapFdDWrT7/d4HavFcioo/Wtmm1MW95u7H65CpefXtpXqDBCurfA2y9RtU+bV0d9LQ7wz70 oM6tsrS5XZ9WpxqQa3YGih/PQQ33opT2KEiRNznJJepslkeJSX8vDulERU4jwEwlQE57IRbxbOOS 6kYa0jkkIs5lAezjxJR5V5xWtyux7+YZgr4Fcv/zDeofrU6qC/FJ5GRDfKkA4rgmIakwdsYNiSng IDb3HQkX4zPVoa+klLoD9mOG7wya3qtPjfdlKfYmO8UeZDU+xspez09l18LUflKByi+LUepdDoq/ z0wlj3xUvJ6P+qcqMvPJGAbbDSPXHjEbHqSm9Ptc1LtegeVu83nu+9hSbVtbz9Us/Y5rbSRTkGs3 XfCXz5x69Qu993di9tXJwtSBlvsMWf/rQqFA1garZ8+esXLlSgoVKmQKpBbWNm3aGEa2tqJqY5iq 3k+ePGHIkCEULFiQcuXKGdU8a9asZM+e3bCz9sXq8MfSpUv/2i+rz9StqupayG7evMmcOXMoYd4n YI+TiDRZ8zFz8VpSZsopv4XtRbXuXCEPL87v4vm5nSwb1pZH5zYbp362u2bicfMA9ttmUbpQTpo3 qMUzOedru9YsltegSgkGdWlOgKjxz6+soUyBTBTJlRO7Y0uZ1rMmHasW5579fnwerOL+yf3Uzlac WrnSs2F6e9xv7Ob+uY2cXDuakiULmq60VElTi+o9gkJ5SoiWkJgWjVsaUMaT42UrVSNB0pTG00mq 1GlNhabDQhXA5tu+A9sKau3OMvcKuKuVKUyrhrXImTWTGS6qWafB2NSWBpR/KT/iS/d/FOtv6/Z3 gTpYgumtiZCSFyF7XyJ5jg89L/QV9mpgCqTa2Np0ouXzm7KPFEq1D3XhVnXsa0qrlr/vy01qf/ND n1vsvbqVkWHdKb9fat6jTZhwdyIT3oyjy9NWNHleiTovilH1vqje9/KS904aUrvFIrkAL5GEOAJM 7YNOcdGGJBdke0UA7hSH1DfjmIXx4jkK0zxNQi2v4kx7Mcu8+7nnI1LuzmIazfQZSRwTkuRKHPLb ZSS5VBA2z22otKAq3/y0+gpn+IdRNPAqT6lnBUWFzk9Vz3JUelqYgjfSUfBJVvK7Z6fKu9zUfFOI Ws+LUvNFUeq8LkWRc9loeL4Gs55OZapHP1ZGzGJGyHi6BLelvMSn0suSdL/dgQ3P1uL5xUfeJGmk SaPg1kSU/NH53Z5BnvQ73YNuT+szwL0l255uNsq5TiENi/louUdEM9wq1gXQrTbu27dvady4sRkE YR1mqN0yWjB1mGHq1KkN2K0NXFoJ6PN0q2K11z59+sTMmTPN/dpQlD9/fpo2bWoY2crQOlVQ33/r 1i2jqusxDVZ1XW3yTJky/ZdRWAqC9OlS0b51CxbPmcLetXPxvnWEAKe1+NvNxv/SIkJu76dPncJs nNiLYJfjBNw8zJkdc8mbNQF2O6bx+eZu7LfPI5k8q1CWzDw5vY3Z3WpSu2RW7lw4xt0zi7hzYjp3 z+6lYqHitKxfFaejy/hy7xizxw8muYBP2T2x2MSlihSjVo2apEuXTuIXz8Rd0836jdagLK3HlMH1 vG5/e43+LlusAB1aNyd18iS8e/vapOXvIb7/W/ldoDY9MlpmDB7FzouJIkCg3se2L7XvluHY5UNy jdqDX4gIF/BqGZCgXS5aTHSAilEztVtTyok2Ct3+7My6twuZ+HIAQ4I6kXSpDRWOFmDy+2EsCZjB tugV7GIFcwOHUe9VBco+yE++2+nJ6CJ2tDBsYgFs8muxSeWcgPRXk5L0QmwSnReQ2sYipZMU2Oui 5gnzJpDrdBH69vc6sP3aRi55nyT9kazGMWF8AXEmZ7Gx7WKT4XJi0rqIiij3jDiq09qiufzqNB1e tqXay/xUe1fMMHXlJ1LBOOakvGMuajwuTm3PCtR6WYLaj0rR7HU1mr6pQiP3ChQ6k4kKh4sw5cVY jkTtwwV7bkvYH7qKXs8a0vB5WZo+q0WHJ+0Ybz+KtU9WYBt8nkfc59G3e1zyO8tq1yWMPjmY8U+H MzSgDdNDBnDS+xeTDZoHOhjHjP8WUQBbQaji7e1tvG2cP3/eNHxZ1EQLiLTwWQudglNbtRX4WtNb 1bjgYK3K/1b7q0ZlZYobN26YRrBixYr9+hwNWmnoYBOdQWQFgoLX0lJssb+LFi1qzml8dEyzHq9a sRy5cmYXVotN2hRJqVuxKCc2z8ZbgPrJdRvv7Tfi43oU95unGNKiMrYbpvH20ja83X6hYYVsYq8W MZ5S/G8eZcWkISSSZzauVEJY/iSdKmc3Fc3uhSMIclhG8I0NOJ3aQ2ph3e5Na/L1+Um2r55P9lQJ DaiTxY1H+pSpGTl8hKnw4sePa+L/j0BtTdcfg6avBmt/drWyxejQsjHJEycwoNY0tQZrev+/lN8F am2P/RJqYVrt3NKMDRdQ973Qk9x3ctP9aE+Ouh/iVdAjuVpKmZSDL1ITaL+uEogZ/SSiLegB+GMf colZz8fQ37Md0xhAp4dNSbchDpUv5WNBwCiufzuJN495GePGjZBz1BeglHDLTa5r6clxPTXZndJI SE9e5yzkuJqBHI6ZSHs+OYmOS+IflYy5kJBUV5KR6WY6UjskJ/41G6o8rsAg1x70tG9Hgp0JSOGc iOxuyUhyJpbsJyaeADylSxJiHbPhoNTer8LvM9N1FC3d61PvnTDwazED3HKR92RaSpzMQgOnMrR6 UoP27g3p9rEV3fza0vdDZxo/rUa1u8XJ80saqpwoytrwBTwNuy/pFURojC/nX++lv0NT6j8sSj2/ kjT8XIke3s3p/LIJne82oZtbS7q5tKCza2O6P2pKr7ctGeTdlVERHZkfPJIHMfdM+hrXLZIXmidW 0UkDCmC1Y9Wm1a21oGkBsxYyBZUWWGWiEiVKmEYxK0vrvgLcKlrwFOCrV69m1qxZxh5XUOsMoj17 9tCjRw+aNWtm3qUFOW3atCRPntzsW4cwWisRrVCss430mFVraNeqJY3q1SdFMlFvRY3VBrI65Qqz ZFIf04B2dtci1swdhe2R7Qa049rXMm6HPBx24vbLcjJnzcDq+ePxdT2In8seRvdpTpLE8bA7vhtv u22UKlWCRuWKEnHvEC9PjcbbaSOTevUga6IkTB3elg1LZnB421qK5Mxq3q3jvbXBS82NIkUK/crC fw/AesxagVmPWcGvlZhue7RuxPC+XcxgGjVvTKVsSV6RHzLw/5H8PptaC4/mubz/kw7/khhFh31i yLk+JLRPTVufjgy635NZZ4dx1mUvrz4+w4+PAvtQ+etvFry753+Xnc+2mDnB06Vwjovqx/DIbmZN 6aGvB1H2RGG63W/KyehdeH5+Zhj9y9dQHN9cINfljGQ+m4p89lmp/KAUrX0b0fRtfaq4lSPvqeyk 25+E1HsSknJvQhJtEwbYKYVonQ2pDycmpYQ0N+KT1jYpDZ/WoNatciQ6FItEZ0VVF6ZPezMuKW9o C7io49fik/lQJm66u7H73Tr6v2pNDWHhfHZpyHUhlajtcch8IBkV7AtTy7U01d1KUP5mIQo65ST/ RbH5j2Qk24E0Rntpeq8q3W43Y0XgDN753+d1wAOO3NnP0IuDaOZSh3oeZajvV5RWQXJtUAWafahI 2w+16P5JwCyho19t2gfWpEtoXfqHt2cWg5jyYBDPIp5hliZTTGtlaSFSYxerjayFSFXiuXPnGlVZ 7WLta9ZJAdrKreOFdf/9+/e8fPmSjx91AW24cOECjRo1MnOclV21BVuHIHbp0sUU7h/HGGuhVTta r9WCu3z5cl69eoW/v7/ZHjx40FQgytxayZghlVL4rWynzKdA0GcpyNX2TJ5I+6PjkjiBVAiyNS3R Yufq6pnW7qG0KRKxfNZElk8ayLIR7cxytUEuB9mxfCql86Xl4MrhBF5fibvDRiaP7UuODEm5um0u 22cMo3KhXAzs1QK/p4cIsF+C+4mVXDu8h8TJU5AnQxKObF/H6gVzyJwqtXmfmgRqKuTIkc3EWcM/ AvVvj6kGonlRp04d0xaxeOJg5k4YTqK4NibNdayRZp8Rq6r1/1B+H6jFhjZqc3SMtnVbqhnZ3/x4 FQmPpCbb2+z0jmrPbM8hjD3TjZHHBjDx4gSmX53Ccte5LHSdzaxHk5nuM4qJEaJOGmcBgxkb2Zfe b9swMnwULZ40oeOtFhz7tM80aqlzQVvPS3Q40JIizrkpdi0PBS9mJfnmOGTalYJc+zNQ5lxhGt2q ScdnDej5rgUjPnU30x07P29M1m3JyLM3Lbn3pCHBXikcB2OTzykbDfyqk802OTldUxBX1XMFs9ji NvclM64noejxItz0ucm4pwOp97oMGS/HJ8PJNBR1zEf2kxkp6VyIKk/Lke9mDnK4ZSC9o1Qc1xKQ 3TEtqQ4kJO2eRFS4XpDylwrSzK4GQ116sNh5JlOdxtLFrj21navRwKcGTYKq0tq/Br0/NKdDcC3a f5TgJ+q4bx06+9anW0AD+oY0ZVB0G9FmhjPufU+WOk8VCybUUrmHfyMmNAp/nyDTX6yD+RUg27Zt +9XJnarLyrT/SKx2uLZoK3NrgVTwWguqFYBW9Vm3P4JbG830vcpiw4YN+1X914EpdevWNUMX1R7X xjTrPdZn/7i1NC5po5Mwok0CEsRNQoL4yujCfqYvWCqBxDojSucxJ6Vp7YqkFRv4oKjUfo57iHbZ ydC2lenZogxBN9fx+doy08DWrEZp0guQtg/rit2RNeQpmIrRI7ry8uI2nh6ehZ1oAFPGTSJ3+sTk SZ+MAlkzsmX1GgrlyWfipO9Thwomjt+DHvsx6DEr6DX8eE4bErUi27N0MqtmjDKV1IOHj40pqz7z VGLUSeT/Y/ldoDZrAqlWbdaQFvVbqxn5fT/yFgU3FSCB2KdVvIoZrx1Lv0hNGjKNRUHTmOU7hnmB lgXhx0X3YWr0EGZFj2J6xHCmfx3GqPButHlbk2af6tIjuj313arS8mRj+uzvQZttral+rAKlnQtS /WkpijmISnlMWGS5DfWcKzI2pD+TogczgxEsYCRzvw1jnmznfB3BzPDB1LlYgkFv2zHvyxiaiJpc 6FgmbNbbUPphCao+KEiyc5LwCup7lgY2G/mGlDdTU8GhJPtf7qGmfQWSXYxFcrkuw8WMlL1XivxX spPLPhsZnNJic1HUNG09F5s92Z1YpL2eiIQHbeSaLALWBtR/UomGN6rS4Fw1qjpVpvrNCrR4JRVQ gDBwUE2ae1elvU9Tuvp0ppdvc4v3lA/tGBLYgZFB3ZgQpuk1kBmSZtMZxXiHvrwIva91K288vAgP CsLrrTt581m6nrRAWefs/tgHbRVlUQ0q1ga0169fG+BZmVSZ1VpwlWl/VJGtKrQ16O+xY8catV2Z WbvBrJWEvlsHpehUQLXtdXSa1X62Pv9HdVVnZenxRAkSC0uKPapMHUcb0qQyEUDb2Mi+bBMmFHaX azUkTRCLKgUz8c7+CBEOq4193alpJQ4sFbZ2WMvH61t5eGkvFYrlpY6o1YFPT3Fq3xQyJ7cxDhCc z2wluwB+27SR2B4XxpZ4pJDfzerWo0WjJmautPWbNW7/Kuh11uutlaDV1NizYBSrpo8ws8eCQtUL rjaCmqRSVH/f+X8nv4+pvxsAlhFPkaJ6S4zkv78o1xOPDSL3jTRmadZG3jWYzBBmqz+t4J5M+dKf OQK00XRmDN2M/Tz7y3CmhQ9iQlQfRnztSK+wRjT2LUNj97K0flOL3h4d6PS4BW2eNKTO04pUfVFE WDILFW4UoM2L2pQ6mZP2j+oxk2HmedNNGMiUmH5mSqO6/1EvI+VO56Xby6bMjBkl8RnFWN8eVLhS hgxHMlBImDfhYVHnnqck4XWxfSTEvSGZ4JCSUrfyM/hSLzKKBmIj9nUmx2Qkt09Mzhtiu9ulJN1F Ua0cBMDOcUniGlvscEsru7acJz8RmwzndR2tnOR1y0TFx8Vp9KKGWV+r4pNCNHlTno7vqjMwoAUD A9syOKQbvQI7Gg1j+MduDAvsbAA9LkQAHTGIudEjWfBlLLN9J2LrfYLnjx/Ru9cAUmVNz9Jl89i1 bTM2ceJSpUoVw9Ymj76DWds91O7duXOn6VdWNVin/6nN7ODgQL9+/X7tg/4RYD+qxtZgBaReZ52w r9fMmzfPtIiraIVh9e7x/7V3HlBWFdne7246B7ppgkQBFcmCkoMkAUFFgjKIqEiTBUUEBERQgXmj jDyXkXmmMYz6OWIaFMEAIkERkSRiQMxKEgmSw//tX93ezJlezjyd1fOtJevuu2qdVFWnzjn7XzvU rrqEmnI/8jOeG5XuXo/vh3sl2b4BlaWPUH1J6ckpKpFs10qkWofFgvmx4aNkk5wJyZbsfKmMVN13 8zg9PGO0nv7TdF1wTssQo/3ojBv03cLH9MWCx7R87hM6p3F93TrmEu377GW9MGuiOjasoUfuuk1D Luqgs8onaMaU63Rh++YqlxULeGlQu65aNGse2of3OwreqFT25M/i4Ob5/DxA/9tdEzVjzACNGtI/ 5g6xBISCkyzYUsVLvxjUB4xJQkgiS+rSIEs07tOti1XhkVTVX2rqqUmxNh83040aov9i9Q4VGLz6 afKeobrpsNmEJsmvN3CbImpA76uRhy/SkD3dNPC7dvrdh83UZcWZavNufZ39QX21MUDUmVdeF6xp qaGHLtbAXT11/eFBajmvlrqvaKHJx0xS60qr61JL1DvEOo6BGh8WHhitei9XV+9Pu9g9R2nMsct1 +6Ex1sHcrKG7hqn+7JOUP9s+2JJ05S/MUQWT2KXfK6nU+emqvjxfLR6qr7Iv5avc8nIq/XqWsleU UM7rSGyT3H/Dw24AXpaqNNuWN7u8pHUKZRak6KR5mcp63s69k6UqG0qp9qYqOuuL2upiqfeWVqHT 6rK8lQZ+9juN2txP1++xdJBlkEaFNcrGH/EVRYdo0sGhunHf0KB1DF8wQHc/9UfVKVtLuRllNXT8 SO05vF1PPvWoHnzisSAho8EHpDlz5hx3jBFggoOL8WcixJAgMJ0zoTOi78OIJEBPaCj70bw+HMXQ FHnwsDds2FD33ntvULfxjHtEWTR5ezwdB0SqSTgDNqDFA030VrCjC8GeaBKb48w0y5+SpPRK1ZWQ Xc6kudntdr5Crbo664waqlSaGPWSdu9qevn+2/ThszO18Y1HtGbZ39SvWwc9c9807f3oBX3w3AwN 79harzzxqIZddbFy7B53/f5GTZswVjUqV1H5/DKhLTHQ/l1Sx45/Pv3D81jycXuG+75c+BfNGH25 poy7JtjTPxiOY/LZDn5hROCvoV/oKPt5QhrAQNPmT1b9p6qpjKmyJUwlbfNBXc3cP0l37p2omcaw E9TfVOWRmnhguIHvEgNeH40+cKUKTFr122fq6Ndd1W/zBerzTRe1WlFf1eeUUb0FVdR1U0tdtqub LtrSTn23ddHVR/uryZs11XVVS5PMww0MIzX5COt/DdG4/f1N/R6jsXsHabrGqcWrtTXw254BLJPM hp9yeKCm7i7Q1IMjNHTfZcqbk63cV7N10pu5SuXfPJanGsCzVPa5dFV8MkUVn01R7kJjpvdTlWnP VHFxnvKfz1TK08Z4Jpmz3ktUzpspqjCvrHLteqm3Syh7YQllzE1SWauz3vpT1HhjDZ25oYqabzcT Yktt9fqxtQbuvUBDdlyoIdu765o9fTXmUH9NP3qtbjgwRBMODLRnGa7J1gHe/NMI/Y890UXzOgSn FKBjat2SJUsK336M+AbuuYawZxlzhgmbNm2qlStXBglaUFAQgkjefffd43YwXuooU7Zv375wGCc1 rOAxe/bsAFZnTl+uFslLAAt1TJ06NdyDfeLHUelxvrFCR3CC2XnK0H7Ue/b9nO97h0KbvcMgOTBw yNFWP09ADM/Iah9PPfVU6LCeffbZsGYX12k/ZUg1atTQxRdeoiYNGoX463tvn6RNq+bpgdtGq2/H Bnp85gTVrFUnzIueccsETR49WAN6d41pC9mmYSTRBpPgaajSMW2BziY3N0cjrh2pnNKljpsEJVL+ 3jGSj//ZatWipXasW6ABF7ZV26YN9NDDj+ip2S/o2+8228ezjvhgbPpqlPimpH+XigXU3/30mc77 c3s13dRAGRtMVZpfQl0/7mhSZqSm7x2saceu1e3Hfq8/7JusaWYH3/DTAI3dZir4nlEasbuP+u/q oZ5fd1C79Y3UdEVNNXmvps75pJHO/6qVOpnKShz4JTvO1cA9vdXozdPV7cN2JtVYFsik2dFBmnjk SmN/k8h7WUp3tK4z9bXz203NPu0bQD324DC7Ptok9XBN2G3ScPfVKvNgSZ38VmllmpQtDUiRxMty VXFRvjIftWNLFV/LCo6wTFZFeTNRlV5OU5nZicp/ycosNht8qeWzslzPseOsBUkB1HmvZeq0lRXV 8KPqavxJNZ2z+Sx1/b65+mztoME7u+taA/P4/QXBPJl4eKgm/TQ0+APGm+Yx8vDFAdh3HblZYxcP VZW+pcPYLqGJrEPlc5h57/7+SUdM7eb6yJEjA1Phdf3mm2/05JNPBsbm3NChQ9WjR48AJJxXhD5y HlBzft26dQG8gOmxxx4LnQLX6UxQ2z/55JPgWQdUPneXNbR69eoVwkZRufv27RvaC+CWLl0aVHSP YCMBOEAc1O7Ce7PlnlFJHgU3psL9998fOhzaTurZs2fo4EaNGhUcduSjPPVGOw2OkfS5WbF1xdEC Bl/aRWuWzNEjd9ykpqeW1c0TR6tNk3rKM7DedfN1WjLncY0d1FuX9ehoNvmpyspEA0gWK6CkmllA vSVMYxg7Ybxq1K6ltAxrdyGwMV+4f17J3ADsmjVO15fvvKRWta2ztGM0mHv+9IAefOjP2rtrh775 bEPQsvh+RcHM/r8zjl0soMY+mLd9geo+XFutNzZW2aVZSjE1tdyC0qppAMXDPWXfDbrNZOi9pgLf ZhL1hn3XmQQdpyu3dteZK6ur5uKTVH1hvmotq6DGa2uo/ednqeNXjdRmY311+7al+vzQWRd/18lA fZr6fNHFJFyBAcJsz0JQTzWpff2BQcFxNmrnleq4tHFY5A87++YDN2rE4csNKj31+2OjNXntWHV7 6lyVfcI+wHsJqrzAQLukhPLfzlTekhzlzk1TxmMmvQ3Y1V40ldokOeAPoH0xSVnPpajUgkxlMJVz pdniBuzcpYnBC577hkl8u1b1ndI648OqavF5TbX98Ex1+7yN+n3fRYO39jC7uZ8m7BsUW9/76EhN OXKVRh/sZ91OP+uURmjK/qt00+rRemjJLH345brwrnFuodoyLMVYJ+8deuONN8IYMrOiWrZsGRgO EKE2ExwCkzGGzEwrJCUMhwRFVX7++ecDGBlnJoSUjoD8jF8zVMW93CsOwBcsWBDawNTMwNiFdVGG 9bMgoslQxwlCcYYcNGhQGOJxieyg82PKO6ABuQOafVf7UfWJfCMvWgTRbH6NhPZBHdFz7qhKTjFp a4BLTbFvmpWkbNvWqlpO9U+prApZ6apdIVuzH75TAy7qHCLSZowfEgJd1s59WKteuEdl8nLDkJqH haI5UV92SZPkhWB2YHtnRb701DR17HCO1r81R83rVA3TNhmd6HFxH/3liad0Tod2evzh+8M7cvJO 2gmw/1oqFlAf2Eco6VFNmDtGZz52slp9VlMVPrYX+oa9iDV5Kv9Shk5ZUFlN3mmgC9e1VpdVTdRk 9RmqtaqasuYkKP9VU1nfSNHJy0qq9vvlVW9NJTX44GQ1/bSG2nxdX+d901S9fzhHnT5pGv498spt PUx9v8IkcH9NOlZgtvtAA6+p1ibtWL738k0Xquu7LYKtOvHwYNMSphvkAU1fTdo6TLOW3aX5X83V yXfmK9uAmUv8+DspSjWJm7owURWXl1HpVzKU/ohJ76czVX5ZWeWsyFDqisQwfTP9+Qzl/a2U2dKm uq9KDjZ1rnUKeYtTlP+mqX4L01R5aZ5qr7Fn/uR00zqa6cKv26rP5k66YmtXDTHNZLSZACwTTCc0 RvYsx64UCxBO23+dblw7Sq9ve1l7jppUNs3aVx/BKYWaCQEeFntHFSa+GmDDUAAICc05Z24fvwYQ JPIBZlRXVNbXX389SGquwbDPPfdc+LbcF0cbIaZM6GDYCrXagyqCFCwEEQBi7Bt+2LlzZ5itBTHM xXk84UzgB8ioxd4BRRP10aG4qs0xE0tYdK979+4hTp3xdNrGvG46ITqY1atXhwTQKRdAV1gnzxQc cZaSkm1rwANwxGRnGdhTEhKD57tauRxNvO6qsHQxx8N6ttXmZX/Vt2/cr9Zn1g0dQXqydxhJsRla VkfooGybkmZgti3XidDr1aNniErbtPEz6acteuDOW3XzpPFhlODa0WM0ZOjw0I6/Pvn48dEIiPf3 7wA5SsUCau2RDu/erw1H1um8Zzqq/As5qr7RbJr19kLnJ6jskpQQX91gRW2dt6SVms6pqTLzzN4y MGWaCksQSLmlyar0bpZOW1NadT6oYKmSqa/V1OLLOur4ZUN133J2cJ61Wd1Ag3ZdrBF7+wbpNuFY /wDqG44MCjb1uH2D1WTu6Rr8Xe+g2rJK5+QdLMs7xOBziS56uqPe/nCx9h89qEue6KO8Zwy872Uq dWkJk8iJKrksSTlvlVCpN3OU84ox15Nmy87OUwUDaq5J5Zzlpna/bOkvJtFmZ6jqwtKmhhuw7Rly LZVdkqYKy7JVfYU9x9oqavyxSerPG6nzNwbsbS11ye4OKjh4Qfj/rDFHB4Q1wcepQDN1g/7w/UT9 +fN79deVT+jpl58yBn5VB3bFXCrYzf6xt23bFhxebnOi9sLcAIaZUqjIOKsIJglMHRgxlpiRhVTF aTZ+/HhNnDgxfMcpU6YEaYeKDsFonCdxb5e6ixcvDvW0adMmqPp0BnQQSFWmaBLzDQjxhkeH1qgH QCJxiXYD2ACCDgO7nL+moW3UjaR2yX3VVVcFzYT2oXGgLThhEnAftBXGxcnv6nxU4ieUsGSgTEgy UCaa+o5XnTFwA2dKiVSlAXbuW9I6g+Q06yizdHK+2cPVM7Xs8d/rj5NGxoBfqax69+5dWDbZ8uXq +rHjVNNU8KHDh+mMhg1CO+hgli5eohXL37UHt4ayqMWxQ/px2+YwtfXHnbtDJ4XGMWzo4NAJR/9A LyqpeW+/looH1CyrY9v9+lHrji3Xde8MVL0XKgf1s/y6TFPD05Q5x+y2D87Xvd/8UbdvnKbOa9oF dbaUqa1B0plNmr8YKZmpGmvLhcUGsEmbf1FbbTcB7LPUen1ddf60mQbs6qkhuy/S1Qf6aOyRS03C mQpuqvg0k8W/29BZTV+paXZ1gUnBqwOobz16jcbuvEK9Xu+gu9++TQf27w0hPa9/s0gt7m2nhIUZ yl2ep3IrMoNtTMgo0WUMcWW+kqeT/pKp3BeSlG52d9Y7Bujlpna+anleMHXuZdtflKwss7mzTdLn L0oyUGfq1JVlVW9ddTXaYCbJpobhHzAv3NlKv/uprS7b01mjDl9mmgTj6+N056FpGrGwv7reeI46 9mkfmL5kRq6B5powjIitzFI1SM277747ABGn1AMPPBBWj0SVZrwZuxtbE7UbiUc9gaktIeVYL4zp kzAmnQJgggE9aAQnGsNegB3nF+QMhtQmYdMzLu1SGZo5c2a4ByB15xTSGvWeNrumAWF/k5fOA7vd JTqEJPdOCCkNsFH/3X4nwgv1lRlkM2bMCPmR+K5mezkA7Sp+SIAaaZ1ogE9MUVo6Q2wGTEDO9aQS SmQFE8bGS2Sp6mm1NP66kbrl2is1fURvvf3ig7pt4nANG9A3gLHX7/rqpql/MM2glrZ8+50eeexR vfveCm3dvu04OJll58tS8W8l9iZ16OD+44vvE1kG8c75vtG4fd4r6Ti+fiUVC6h36YD2HLMPx/0P GbiPbdf4l65Ro1fqq86XNc1OPknlXs7TkNUF2nBorb7V55ry4yRVeMtUHZN6uSatSy9PDipw+bfT VW1lKZ2+2tTwD6qq2cZaav5JDbX46HS1/egMdfumrS7dfr6u3HGBrtp/ka45eHFQwccfHKDh2/qo w+KzVPD1RUFiT5fZ7UdNWh8Yrj7zz9OYZ6/VD8e2GaCtEzrIH+Ae0NW3jlfSY6YlvF5GFRanK32R gdUkcu6qzODFrj6/vJq/3EyNn2mkBk83VL2/1dWpb1VTJQNt/spspVsnkP1mSpDuOVY2zBRbVEJV rZOos6aqzlxfWy3XN1D7z0wl295Ol/7QSYO399TUw9fpv/ffokmfXquWQ5oooYIxV5rZf6kp6tal u9av3qDtO37QLbfeEkDK0BGSkbhrHETz588PUoqx6Kj3G4mKLYwEJTmDA3zKoJrirAGIUULqucOJ jgJQQjAbDq/JkycHTzhOq6hU4X6XX375cfsYUD366KMhThy1H2npseSo+c2bNw/SasKECQH8jHsT xEIcOeWJHfc4clR7gO11k3gX7kWP2s8+lk6iDWypg06ihEni8B6S0pSUSIpdT2E54gB2tqjRyUpM NWDb8Zn1TteaxXO1YckcbX5/jvZ/u0ZjR5iJZx0hEWFz5y9Q+XIV9PG69Xrozw8HgbxrD3+8eCR0 wN99860OHTCg2gWu/bAj9j5Zlyy2Npm920NHChcg/EcCV/+OhHYqFlDvObZTrIASOhsTgqTN2hmW 6K36TEk1WGdSe3UNXf/pmBAXvuLzZbpgbhelvGg269vJwdGUtywxJq1N0lV5Ny/MyKqzqorOWn+a mmyorrMMIMRh99rSQb2/76jLtnbRsL09ddXeHrr+4OVhbPfshXXVc2173WwS+2aTgqjf2KmXrD9f g+YWaBt2Ah0Pc5UP2ku2/TunzlKdpyrpFFOxT2HhhTWmnpmdnbcmXSe/kaXSd9sHP9eOW2fo9Han qlb3U1VuRI6qPp5rz1RJ9daX08lrT1L1D02t/KCUqqzMVBWT+LXWVlCTjfXU5qumIXKs3/buwVk3 7kiBJuwaovGbhqv9fc2V0AyPbKbSkjKUlIC9m65bpk3VX2c/o07nMnUxpk4irZCOAAKHEedwfsH0 Lu18iiRqLwnnGfYdtueLL74YPNGUQ13G882i8IAPQFMWG5sljFyyMhRGDDj3cMlHPDNEfiQM3m8H EQBCaroq7KlDhw5h4UIvR8cUBZ7nI6wSnwFDa37OE6ZGFMRRoLsZ4nV5h8A+W2xXUkxtNpCHYSoD f7qdMynO+DeOsGTbJx+rnzBeXqNsuro2r6UJl7fTCw9OV/UKJUOHCqjrntFE57TvqFfsvX6y8VO9 v3qVRl5zdeh4cVTOfyW2bNXRw0e09xDLXsckcGz+dEwKA1u3nukc6UCLSub/75I6Si4taKyrEvTo y5cv1/lvddQ5C89W+yUt1WTJGar4ar4yCLM0CZ1mAMpfauqt2aKsRJJjdm2ZlSmqvDpbp7L+mAGm 9scnq+Gm03T2d2fqvO1t1Pnrlrrg63YasLu3Bu3pqwHb++mC9W3V/9suGn/4EgP4FZpybLhGbO2v 89/prFmPz7J+hvC8w/ZBWJPriA7sOxwi45Yvek+jnh6pvEuzlDkqQznTs1VupqnOd9ZVpcHllHC6 fewkU9mS0pWaEGOGhGxj4HoJKndRjmqMrqDSD6eEENbKT+eq8aKaOvfD1mq94kyd/X4jtV/bTD3e 6qqLX7tQFzzeSWff1FwXTjxfH//4kdp0aqN2bdoHEDhjkpw5o/YwwELCOhj8HFtUbiZu8K7dhoXw aOOJxuYEfEhB8sN4gBUAkrBTycsEENYUwwHHSiaovoCC9jiIkOYMI2Hr0llwjmvRtkbtWaQ1k0Lo OOgEUDeZ2YUa7moz+UncD7vey3Jfzkfz0J5oJ8LW8/r+v0pehnq8Ts6ReA7vDPwc++ThXaMhsPAD HSsaD2G5/N0spgrDeDzPsGHDwjmf0x6VuFGNKmqSFDcVG6ijjY9682j8d4e36o9v/VEtn2ikGotM rf6qiqWTdcryk1R+TimVfi3Z7O5UnbQoNaiu/E3OyW9lqe7yimq2poZabairDhsbquXaWmG9MgJR +v9wvq7Yer4u33Keuiw/U0N+6FX4V7EjdbtZ0wVv9dHF/9NVr2yZbUr2Ab2yaJ5unHajevTuqaZN m6tOrfpq0rCZ+vcp0GmVa5v6ZcxTyj58OUts8+1j2odMTojFRfOvi4CaRMhicLyQr6KlTEvW6187 eYze+Wilbrpjuk6qXUUJuQaGcqYWkqespfIJqta8mm69Z4bZrhNULruszm3RJUg/Vx+LMrIzE8ee YD4PvXQGZwhr4cKFx+dBozKjxlIWYFE/dfEsgMbrhHHxNpMcZOSPSlJn7qLAKQpmjh2QnKejogwO O+ZYI4lpA8Clwwfc5PXnJXlHFT1PHdF7cx+2DkDfkqJ1Rc9H1XOSd6LRe/i1aF7seMwYNB2k9Mcf fxzGzDFf6EDRQBgVoDxaD4SZwT5BOEhaNCYnJHIUK1FburjoPwJqHjYqMXBK8W8bb2x+TcPnD1LT J+qp2aL66vx5C3U09fS0DZVV4f1SylpiTPKm2bRLSqjUu9kq/15ZVVxRXjVMfa/1YVU1+LSm2nzf WO2+b2ZqbSN1Mand7ccOGvdTf43fO1iT9lytEesK1Omudrpj3u12xwP64cttuu+RWTql9inH7aeU lDRlpueEiQMZyVnKSihpKnC20pIBCkzK36mkhXOlE0xaU84+MIDOSshRtuXPtGusV019bEtm5Gn6 Tf+l++78k2qcUtvKx+pJT8ux62nKSclTx9bnauiVw3RSXnmVL1Xe6ks2Ne/vwRK+jTJjNBU9D3O3 bt06qM1EWKGOMw2SISmCSHCUOUhgXoAWrYN97ul52Ieho0CNpqg2QYoCyMv4OeqmLrbRfNzLFypk +C1aNpq8bUXPRxPl/Lk45n0U1Xi8cyJf0Wf1fCQcdzgh8bLjN0B7QmthCCoqYSEHIk5DfAGAFqm9 ZcuWYF4wtRUHJERdxOW7gyyKE+gfcFJMVCygpqFFdX8ay8vg/AH9FP7ILWZYSMs2vq0Rzw5R2+cb 6ZzVjdR9dXP1+qS1un/RQu0/ra/6qyqqxvLSqvt+JTXecJqara8WFiro8nlDdf+yuS4zm3rYjp66 5sc+GvhVN13/xXWatGGsxrwyyMB8o7Yd2agdP27VuKsmqVqpMwqHM2KJIIHAaCZ5k822AtjhWiRP coYxCcMchcfBe1oI3jST3IA6JyFPWYnZykjKDBMRsMVySxrQk2MMnJKWrNJl89XwrAaqlFPZyqWp VGa+8rJyQ13Un5hh29QYMzrTURaJ6fswoTMi+Wg7jIpEJCCE4SPAzHUStjdSHFWWISbyRUGDhKYe 6nBpT3IAss91PxcFjOelDgcqQ1RMGMEr7NLf20sqCh4SjjTmf2M2IAn9viT2o8eeHLy0w+v8V3m9 fSQHNqloe6iTEQFXlx2w8K1H70GE3xYFZJTnuRYFKLyPVGYEIPp3s5z7T1OxSWro58AN4e3jP54P /GSWrfVkSNBd2qkvtEnrjq3WTeumaPjbw9Vtbjc1eaGx6s6pqzqv11X9xWeo/rKGarCkjs5e2TzM smrzWiv1WNRdF83rpUELCzT1o1s056t5umfePSq4/lLdcfdU3XPHbWpYp54BjV7b1cx//JiAkKl+ QZU2kLFec7IBPC0AlwkEhAXGrgVgsw3liCoqZJhCwLPInC80RwxxqTxiqmGuBDVv3jSAnf8qpo42 7VrpjntmKjPfjg3U7c4/O6ilMBsJZkTawIhRIBHwwcIHqNQcO6OSx0GEdAYk7DsYfeuAI0XrBbgM Q5HPGZ42FAULx9FyJBx2eMUZN8djzjDaz+V3gEXLo4LjNScmPQpAkrfZ0z8Dr19jS9uLahIkr4vO ze/Du6PtmCzYx1HwRqWy83LU/j1iwI3yuIPXietFt0XPQWCFctFzxUXFAupow3jgosBmPS17fNPC 92vv0d2xtarp9HgXOGwPWRk7t+Pw91q74x298Mn/04Pv36lZ78/U/6z9b9296jY9sPZOPfPRo3r9 i5f03tfLtHnPVzp0eI+++vIzDes3SCXTiEKyj5ZsjBmRrulpsdA+lqdJTjLgGFBTSvyducJHL5TK 5EtLBNDW01v+pDSrKy2Wj+vE+waJTn4S17CnbT+pcBsSEjjLEkMmlp96iRkmnduhszq162wdQIrK lCyvh2Y9GoJFvD0OVpgVpxRTF5GGOK6wQ31RfSLBGJcm1po4azzMADcKXp6NYSMcX0x6YOioT58+ oS6cXajBBKHgYANklPk5gHlEml8HnA5QVkWho3FA4Vl3uzoKYr9OB0QdDkZsee4BKB28fo0U3Sd5 2aj0/bk8DuZoW3k3OOh4Zhx3PlXUyUFWlJ+dPCAHitrC5I8C2/fJ6xK8aJ3R4+KmYgc15A9B4+nJ WM/siEnnsPggQ150hjy3vZ9Qkvdjx1xmEQbW8WRtcX5I9d12/FPoEo5aXUwBjZV9e9FKdWrbzSQr 61rxd6MmXYkWKpSuyYDO9ln3yhMAA9gsKMeHTiQvQxuFYE0GnHQIfs6A6VI0kfN0GJSx5AyOap1h anmplFIqmZwbbG/s6HTTEtgCZqR7emqWbWP2ek5aactXUgMvHxGGnVC5cZgxpIQjhsCMVatWafv2 7SFKy8eNcYRx7kjhO3cmIyADWxrAEmHG/xcDdIa7nLn4Fp4fxoMxvR7AHnsfiQGYlMUBhMMHLzeg BCjEdBMAQidBNBj5XVPgOnnpiKKaBBKcjsEBzXlPfkw90WvUVRS41OV5HKw+7s452hiV1pSnLWgD DOfhpea5HXQugKLAhfwdQf5+ILRMz+vnfct56vUtVFTqk6J1Q9RZ3FRs6ne0wUUbHkDMs5PsnXD1 kB3sNoTvNdDyEsI/UQS4Wmbsb5YSRushzqGwEzjCvpX//qvvNGb0daZqFk7HK5SK2ekpZu8mmr2b pOxE+7iAD5vVwJ6ZnB5AzYqVADv20a0jQAIn4DTjT9GsPDay5QeYnEtNiqmznpipw/AWDrNYMknD RH6z0dmy9nOJEgyHwFx2v1Sz4ekMUkyaoA0g/Zk/nGrMaecKrrkqrBtG+KVTlJGcQaCintI1a9bE 1pEufN/+/1aAHqKen2Om6DH75MOmRIWeNWtWGA/nHPfDix6Npca55eWwif08ACu6DwDxfBPJhs3t 10lFpWs0cT9mgrlZQj3kd+Aj3bHjCXflvTEcRyw4s8zQSpigwl8DEQ+P88oJTYc11Dyay8nfR/Qd 8d6j777otSjxrqLl/bq/fyha3vNGzxUnFatN/Z8kXhBzdZnjW1Rd9aGY6Dm2MARbZzKOXeJwjDrm zEUernMtKg04dilBWe7l5WEuz0cZ7ksdHCOVyI8qyjHXuB9lSS61uIZK6OTDgQ5gjunxnTkALjYg dh6LH2zatOl43igTse9UlHmKMlrRMr4FBHfccUeIogLsgNPtTzy8/v78Hfp78XfAlkAMVPSoWeCJ PKzawmQRJDzLHqFp0FnxzICTfLxDpD3/KgKY8QEwtxubHKfbLyGegzKM1RNayjPznNH3dKLQbwLU MC1DDYAIRnCbDVA4AHH4sAVIzmgOGpiLayS3D93bCyNSxjsCEuW45uWow6/5sQOass7Eft3b5Pt+ H469Xez7OQI5os4aAEtv72BzQvXGU0s8NUEljP1CSCjWAnPyjgFgUC/gjUoPJ+8MXE30+3He86EJ FGX8V1999fhMLU/+TTz5+yQfDjyemfdEuCveegDKgofeaTGmG+3QaAvP6t+AKDOG7VCjiftmzDg6 /vuviOWV6Ai8bbzvE5l+E6DmozPrCDuRYRr2mXTAzCQcQah42Hpcx55kfBbmQYXDqUQemM6HcBju IcoJRiFckvFI8lGG6XvUxwwaJj4wDgyAsc1gUOxNNAUASQeBhKFOnEWomFdccUUoR2AFdRC4gJ1M xBczmyhLuznPmDKaBxFdxEcTrYQzi8kW9913X1hLjKmOPuYJ0U5WMKGNqMu8B+7nnQJqNNIbtZS6 UDUBtAMX6ctx9JxTVHI74IsSdjuS1wFCp0by42iHhlZDcAZSnWOkJB0CdXN/2gI5mCHvQHgeYth5 Nux9vhGmABRtd7TsPyPG8fFXUA/aAOGxtIF6inacJwL9ZtRvPkL0A/oxPTzRPTC5zyzCpmSiA1Pa YCpmHvlkBZiOyQSUx/5CrYSQgkQLAS63TSEcGYCKcVXAx1rYAAaQ48wi6IBJCjikkGrOqA4cCLsO hrrhhhsCcDwPxHkfhkJVpcNCIjHrqlmzZqHzoP3UxbPSsSAFUb2R2DiJMEtgTp6fAArGrlFNmc1F p0HoIs43nvnn1E2Ym3aRokxOXs/PO6ENdJS0lXbxDvCao31ENR06UN4zJgZ2LeaFS1w6TWxhHyby d0QbaB8JwvblHeCppv04C6Hou/s1Tib/HtEy3omdaPSbATUEwzkDOgFg7CzsLzyySDZUdZgPKQyT w/SE7hH9g9rKbCWIISGYpSijc/zPJAAShOgj5i2j9nJvnwFFbDPtg2EpT8cC0GFUvNO+8ibXYS4Y lPbSsTBeWvS/ngGxMzNtooNCm8A+JeKJf9egY6EM6jdeXlRdxmABG++BdqHmch8HLsmfmS3lo+80 uu/Euyf5aiokwInG4WAGsFEzJAp2Oijaw+INLIroxPuKmh4Q2gWx6vwHNk5EOik6Uu9wou2LdkL/ jDx01stxT+iXlP0t0m8C1NGXz4eBCfkwnIcpAQ3OFdRSGCjqOItOMSQfEoe8TLwnmANgeUfhjA45 A/i9nREAJs4d4qwBHPs4kFB5kfTUDRFJBOhg4Gi9Lomg6D7kUiQqjcjjTM9US8anAQqqrNuGdFoA GvUU0NBZMRMK8vYzLhsFr2+9E4m+Y3+vJPY9D+1gqIv3SkeElsI+TizMANYwQ71Fm8C8oaNi8QOA jtnkzxV9br8vnRgJzzsaDc/hHSv3Jx9t5jv8O9LW80Xv/Wsk/W+JflOSuugHjDIEvTGT9/mLGew+ pDYqM9ecKSFAjaSEQZn3Cnm9vqVeBzHk+zAE6revDgLIcNhAqPrcz9uEhMaR4+PL3nFEyZk2Cnry cVyU4Wgz90daEzjCvVyKozEABojy5Ivei32XVhDH5Inel3dEe6LleBbP4+1B4+HdQtwXYPt7hJCy hEX6/ehM0BQwYagv+lz+Xrk37aHDpDPCn0BHScfrFG0rRDu9/C8hf9e+pbx/qxONfhOgjoKSD+Ef I7rPR4p+ePb9A5KH627HQTAR5Neg6H2cvH5neNR9lzjOVOTxstzX44h9C/k92FLO6/X7k4ren2t+ 3Y8p68/JNsrY0X2vPwrUaF0Q5Tnn9UFezreQlyORl230XhDnirafY6/Hwez3Ij/X/Dr1eQcIUbZo fVC0w/J2/V/kbY3W5/u/pPxvjX5TkjpOcYrT/01xUMcpTicYxUEdpzidYBQHdZzidIJRHNRxitMJ RnFQxylOJxjFQR2nOJ1gFAd1nOJ0glEc1HGK0wlGcVDHKU4nGMVBHac4nWAUB3Wc4nSCURzUcYrT CUZxUMcpTicYxUEdpzidUCT9L8IfUWbBIX+JAAAAAElFTkSuQmCCUEsDBAoAAAAAAAAAIQC3wTGW SSsAAEkrAAAUAAAAZHJzL21lZGlhL2ltYWdlMy5wbmeJUE5HDQoaCgAAAA1JSERSAAAAigAAAGQI BgAAAFnJqJYAAAABc1JHQgCuzhzpAAAABGdBTUEAALGPC/xhBQAAAAlwSFlzAAAh1QAAIdUBBJy0 nQAAKt5JREFUeF7tXQd8FcX6vem9J0DoCEpHmiBWEJ9gfZZnww5KR6kCghRRFER6CYROAOkg0kIJ pBdCek+oAULvqSTnf7652bxrDHBVAj7/d34cZsvs7Mx8Z74yu5urQyWkkpKS0i19kv3i4mIFbbt8 Kn/NnVJ+fr7Ki4qKVH7z5k2VS4qJiYGbmxt0Oh2qVKmCV199FSNGjEBQUFBZeblfRe28G0nqkfsI tD5L+7Q2yr4cl/3yY3G32nC3U6UQxbDz2qAYprsxGIWFhSrX6ip/j3nz5sHa2hq2traKMLJtbm6O 3r1748qVK6Wl/ps0QZav58+kP1KHlP27ksMwVQpRtAHXoCUZENEEkksZmXGSG6by+7dLhmULCgpK t/QpICAAlpaWiiRCEIFsC8LCwsqEo+Ua8f7I/W+VDOuQ+jXNou1LWw3H5X8hVQpRtKQJQZJsX7p0 CUeOHEF6ejpSUlKQlpaG7OxsXLt2razsnxGUZk4kaeR87733yrSJwMzMTEG2ly9fjtzc3LLykrQ6 7oYAtT7k5eWp/iUnJyMpKUnliYmJqt+nT58uM5+S5Jq/M3kqR6MQBSX5yOMkvcm+nzxxGVOn/IQn 27dHdS83eDjWRLWqXvD0coGLqxcee7wjZs/5CSeOplFS+jo0wQmBtIHXhHunJAM+ceJERQoLCwsF 0ShWVlbq2LJly8o0iHaf8vmd0q3Ky72v4wo2rt6Ez18djAdcHkSdxrXh2sIRtVpWR6MmDWHZUIcH 6tbH3LHzcenkZXXdzavsuPDGuNvf81RJRLmAEpwnrmHytB9Rq349WLvYQ2fB2W1hDgudA8woMHPZ 14l5oFkw16Fjx0exxm9dmRAl12bZH9U4mzdvLnNoDc2OHIuPjy8t9V9Ba/UbQxStDYbmTtu+cOEC nvr3E/Dw8ICljsS00eH5SU9jYPwn6B3zLnqHd0PdzjVg52ALW45DmzZtsGTdIo5Vsbr3lSI9cf5u qVKIogad/+bOngMvD08KyI5whs6yKglRk9s2ihgKJIqtowN01qX75i6YPn3672aspk2MJYqUGzJk CLy9vRVBBA888AB8fHzKyCe5RpA/QkTD6yVpbbx48SKGDRsGG3Nb2LDPZjIB3HV4ee3TGIlP8XHJ 8+iJf+PRt9pCZ6bTE8lKB9sqVvBZME/VkQ/jtOa9TpVDFI7fgZ1JaOBVHS4UUB07HZyZu5IM1syt OYD2zAW23LZhbknYUNuY6bzg7u6Offv2qbq0mVreWb1d0oQugjx69CgWL16szE1cXJw6LkkIYUgS Q9IYkzT/Qq7TyDV16lRFSCGAs6WLIoPOkxpl0ZMYebUXel/6Dz6/0Q1N/tMAOluesySocYQsHR5+ DNnJp/9/mZ6LNy7gmcc7o20dHX7oo8P8z60wq5cOswcQQ8wxrb8rJveywLRetpg7wAtzB7rgx/46 TBlUBR93Fu2jw4ABA5QANCFI0gRqTKrIhGjHpI6Kzhve63bJkFDisEpKTU1FvXr1VNtb9myEV8Y/ hyeHtcUjY5ugb9j7GHv+C4w+0x9jTn6Bl/yeQqeJ7dB1wtN45qsOyhSJ9vnxq5/YCFXd3y5VClES TxxSWuPDZ3S4EloPBbvdAX9X5O/SoXCfNQqZY4/ACvjVHNjB7f063Axyh18/vU9Rv359nDp1qrRG fdJ8F2PSjRs3yrTErbSRnCtPRGOSVk7IphFuw4YNiiROTk54OepxjMcXGHOzP77M7YEhNz5C75w3 MfDMhxh5theG5H+EoWe7Y1LuSEy/Oh4tPqeGoWbp2rUrDc8NVd/fLVUKUUKSY2lWvPFOWx0u7XIG ttoCa81RvJm322ENbOf+JjMeswTWO5AsVijeQqLsqIE1PfX+hJgfCS0liWBEIMYK0lD4hpGSkMcw VVSfsfcQ0mplRauI8yxRlURY78W8gLH5AzA092MMuP4u+t14G/2vvYO+599Cv3PvYODV9zH6Rl+M uToAEy4MQdPPqYlIlNatW+NK8SVV598tVQpR4o5nwsXsAXRrp8N5kgBb7ICNbshbp0PBFhec36RD 3nZL5G60xI2fLVG4VYcLv7Ksfw0s6K0nigyarK8IQQzNjbG+iuESv6HwhUQCwzplX6vXWKJomkRL oaGhiih2dnZ4fnxHdFvybzy/5Ak8t6E9Pox5CSMv9VIaZeC5D/Dmjufw4qon8eySdnhjzXOo/3pN iOnp120AG1Ba4d8s3ZIo5QdCS2q2lhBFNAMlslDCAZa8WMyCfvAzz99E66feocAd0bKJJ1rW0qFV TR2aNXBCzQft0aKBDg8/oMMjDWzRpo4NmlU1R4uatmhe2wZ16fzprC0xecYkFBdcYN25KCrg7JWK 5b+8q7w3SUCUFOaVobggtww3C67z9DUUsmxB7hXk37iMvOuXkHvtIm5cvYCrl87iysUzuHwhB5fO n8bFc6dw4exJnD+TjXM5J9S+5KezjyjknDyqcPJ4Fo4dTkP28RM4dSwL57PTcDIzGsczY5GUlICH Hm7HtntBR+fdzMxCH9XY6/DasmfwVX5PfHLhFQzK/xDt3u2gNIiFmCo6tBYsZ2VeC2NHT0NGSiKS EuORkBCHmNh4RB6KwfFTdHKl+8WUSUnFcqnsdEuiaDNLI4zs5+TkYNSoUfjssx7oSXz2aXf06P4h Pvn4Q3z00Ud494MP0e3DT/DJkB/RffBsWLg3ViGvGwdFoh+JeMTDN2c0IIMkkY7AloNlKeGxgGUt qzdC+2e64o3XX0XXLp3xdOfn8FinLnjq6WfxwrPPodMzzyp07MRzHZ/h8U548qmOCk88+TTaP/qY wiPtHkXbR9qjdZtH0Kp1W7Rs1QYPt2yN5i1aolnzh9G0WQs0btIMjRo3xUMNG+PBhxop1K1XH7Vq 10X1GrXgXb1mWV6lqjc8PKvA1asG3D284OXpiioeznB1dUbtBx/GKx8MJkkaqvUiawrf0YyOuZsO byx6Ft8UDcZAkmVk8RA8+hrHhWSyY39lPUln5ozG7d7Cv98bBjMHJ1hZ28LO3hFe3tXh7O6F/7z5 tpKBmqB/d6JIvmfPHqVadeZm+tDPzBzmNvbc58wxl7URnrNygLl3B4xfGIW3Bi2GZdVGLGdJYpjD zsZWDaKZmQPMpLzUIWsn1CA6C1lTcGQ4WQcv95yGpo+9DQs7zk4zWbRyIty57Uwt5cBrDGDBayx5 3ornBNYuMLOromBuX1XBwqEaLB29YeVUXcHWtZaCnVttBXv3OnDwqAtHz3oK7tUblsGjRiN41mz8 G7jVawnXmo3g/UBjeNVsgOr1W6Neqxfx1YzdeG3AEjh61SYBXBn2s30kw1P9m+HN5c+gi28HvL6s K5o86qkPjTl+OhtXNO7MCTZyNXqM9cODTz6Pzl1fgb0L+y4aiWMnJNY78sUoyL8/6yy3JIoyMQZJ iDNlyhTlPyjhWlmiXad/YdTkGRg3wxffzFyC8TOWYsKspfhy5i6MWZqF4YuP4OUvFqJGy5dh49yU nZYFNzsSRZ7mckY5kDSyOiszz/YBNHuyD3qO3ILv/U5hul8y5q8MwKI1O7Bo0174bg7C4o0h+Hlz GFb8EqLgtzUUq7aFY/X2CKzZGYW1uw5inX801u1KwHr/RGzYnYRNe1OwJSANWw9k4NfATGwLyirL twcfxs7Qo/APP449kdnYG3US+w6eUvu7I06U7QdEn8b+QzkIjD2L4Pjz2BFzGkGpF+i0n0VE+kUE JV/HxtCrGDk/EaOWnsKbQ2ehUbv34OnxiJ7YTuwj+6rMDTWq0pyWrnCv+zieeHcUBi+IxrDFhzFr 6ylEHi9E8vHL6Nb9C15rB3MLG/Xke9UqP0pBTLtxywN3OxlNFElvvPGG/kGbBWeCnQMGj5uE1HOF yLgCxOcAsdk3EXeiADtTgc/npKKPzyl8uSIbw2ZH4t2+i1G/9Qeo0qQznKrXp+3mrHL0QpX6bdCu Sw90G7gEw2fF47sV5/HFrCNYHVCEhBMMtU/dRPixPISfKMEh7iccK0H08WKFg8duKkQdLULkkcIy RB1BGSIPG4eIrJIyyP7Bo0D0MX2unZdc6tzPPOYssDvhkmrTgTRGesxHLzuJL3xOY9Ta4xgwPRLd h2/Go10Go3qTZ+FcqzVNSTvUqdYJNTu8h6fe+RH9fwjD6OXHMGR5DnpNP4I5v1xEEgO9xOwifDNt OYniqDSvlYUlXn31FbXM/3up3Jt0S6JIkshAI4wsT9epU0eFf3rTY4Nx05fgIMkRdhzYl5KL8EwK kAO7OvwKhi06jp5zz+KzuccxbOERTFiajTEL0jBw5n58MDYAH4/biwFTg/HlgkMYND8aAxclY8CS w/hkbioGzTsOvwNFCEunAFLzcSCzECG8RxjrDk/LQ0jmzTIEZxQpBKUXKgSmFSAkg9f9BQTLfZmH ZurzoLQSBKYWq1zO7ZNjWSzH+4aTOAGcGHtZ9mu/0+gxLZ0T5CgGLjiOUSvOYMjCTPSeF40eM0Px 2cwI9J4ehX7zUjHEJwdfLbmMQYtyOEYn0G/2KSzYeg3R6TIBSMKobDRu2VGZH3OdGVycHRESFnzf Fm7vSBTNR9m7d2/Z01dLcwu4eNRUKj+CwgviYB3gAB5kHsf9zfF5GLIgA73nnsMXi89TuxzlDDuG EUvOkwyZGLjkCj735fH5pzFgfjb6+xxBX9/D6L3kKD5bcgS9Z8RhRWA+IktnczCFso+C2JecT/Lk I0gEVYpgESbPC0JZVrA/9abCgbRiBKaX/KasoKLz2jmpx/CcIbRyBwj/OGov3isw6YYiz45k4MtF JAD7MGAe+zP3CD6dfRh9F5/BoNVX0GvpaXzKydN7xUkMWXEOA+efQ68pmegzOxWDV+Rg4MLTmL7x rNJitIw4xHzk+NkwN7eHFU21Gcf9wx4f4YY8H7kP6bZEkaQ5tfIcQ7SJvNMhEUvd+s1wIPYkB7QI +0sFES5IAdZGkRA0I33n5aDPvGwMJhkG+1xArzln0X3RCfRfkMyBycDAeZkYPPcohvtyMOdmo9+c Ixi8mOTxicbKkOtKAIFJxXrhKAKIcArKhKoRwFCYImAhi0YeQXAmNQERlEGtQJTfD0y/WQbpj0Y4 rR7DsgIxNeE8F5Sch1gKNDi1ADsSivDtz5nsQxw1RjKGrTyN/guz2ecT+JwTZuBMapfZJzGc2vIz kmOQzwl86XsMgxYm4NN5seg5Lw3Ttl9A6ElOCPY7liYoMDILVarUVuNtbWVGB9cBSYfZoPuQKiSK YaSjJQl/ldlho4XdHTq+igiaBKWOkwsRQ22iBEdbvS4SGL4gkWqXWoJqeNDySxyc4xi86Bz6zzqM T6cl0Hc5hQGLjqCXTwYHKg39ad8/pVbpsZA2mxpmRTDrpkYJyyxAJAlwkOMjpiAgNQ9JHMyQpDxq F5qclEKl/vdTZYeJyk6hOeJ19FPVsVAhSxqPpeTjkAifWilKCE2tESqgUJR5YblA5ntJArl+T3KR IkkYEUyzEyYEZD8jU0kkISq3D9FvOSj34DU7kqhR6G/0mn8U3edloYfPYfRh//vRoe8n+QLBUaVp +sxJRt/5Wfh8cQ4+lX2WHeiTAB//swhkXwLZJrnvoSNFeLv7UOXUSoRobWOGceNGlEpEP4nFNfij i4V/Jt2RKGJ+5JmLvDehIh7CgiHbmx8OABWKGjQZ8INqllI4HOSNB4FBsw+i17Ro9JlLv2TJSXw2 I5Uzi2ZnTgZGLqV2mZqB7lNSMWwJycPZ1YfmqRfxOVVwvylxWHbgOkJJutAszvKkQgQkcgDFaaSv EpCQi7CMEkRxez8FGpBCrSZC571FbR/gOSV4EiyC5JHZH8L2iSMq1wk5ZFsIsj9Zr7EiWZd2fQjP 7SM55LhojwMkn5QPl3OcGOKTyLUh1CRCHjETu1luOM1q3wWZND9n8YXvKdUnIcYg39PKyR0w9xQG LTiLkUty0Hf2UfSZdZJa9ywnFDUOx2Xur5cRLG0kglhfIsd3Z1AKXKvKw0YGECRL7dpV1BuCkgxX lyuTJJJua3q0myckJJS9BCRaRUK2Ed/ORhwjHRnMcAokLKVAzYIA7m+OKcG3fikY4RuH0SsyMXbV MYxdcQRfL03HmMU8zln2FbXJ10uPY9yKE9Q+6Ri77BjGcUaO9E3HDyuP4Ofg60rgERTgQarhUA6e zHbxVUSYojGEDJqJEJMhPoxokH3UNiJ4MRN7EvPhH59bRgDRFHuTSxAi15EY2vV7kwpUWdUHEk9M mNQhWkVIIz6YEEQgzqzcP5D3FOKJidwQkY9RixNJlnQMmRmPMYuyMJoh75fzM4gsasnD9NuOYNSy HNVHOT6CZvjLhSdodjPx+fQYzN56FiEknWi2cCEt/Z+s88AL//mYAYS1WlYwowxWrlyp5FL+VcrK TLckirBVY+yhQ4dgb2+v909U1GOHOcu34SAZH8AZpgYr8YZybEWQweysP4UawMEU7KQ2EAdQIELZ R4jm2cUyMhMDuX+gVCAiTP84/awSUyKmJkAcWJ4XpzlUhMfje+lP7IynIykE4Lkw1iGCkzA2LEMi Ivos3I+iVpLze2mi/IXM3BcEUBi7k/IVKRRZWEbKB9O0SF3Byh9hO6mppI/7eR9pZxDvLdjH8+Iz aZpJxkL6vOGQ/ppdCfn4NToXW2O5TXLtIpl+oXnaGFeEbQk3sDUuD5ti8jmpipUjLEsKu0lO/7R8 Ep3aj23cR6IkZJdgnt826KxcYGlprfwVWR3XkjaZNaJUlmapkChyM0Pbt23btt+8qGzv5o0N++JL BVmqkpNy1ZqDCEDs7B4eFwEd4gCKao45StOQcg2RGXkcyMuIO8MIiQhJv0Ew5C1FxOFiRPB6iXjk +gMkSciRfMScpoPHukLSxZmlv8HthLMUEAd0b+J1+irUBiSs+CPSHtkOSKBDzBA2JLNIlRVTFXGs mLP1JrVFCaKpqcJ4PxGIOKRCMsnF7xK/R8gjZAjMKKRG02u30COiaUpUe+JOSaRH4R66pMgiWk9I HJ5J/4m+1SGWj+K+PoK6iQje76CsN50qwqFs4gTrYR0qcjzMSCyrCIFsn/goYjal/9LmvWyoV52m sLC0U0Rp3749jh1jxUyyYiuyum8aRZKmVb755puyTx9EqzRu9QQCE88qzSGaQMLEcA6wChcppD3U DDK4cRSmREZzFm/CG+/1Rv3mHVDjwVZo8/TbGDrOBwHROUikoKM4O0NSihHF6w8k0ofgtTsOXVa+ BTmF7dFZGDN9Id78ZBA6Pvc+Xnq/PwaMnoaV2yPpH5F0EiEwAhHHVjmaHOhQcW6pWeLZhoiMa9jP xkzyWYf3+4/Gu31GYPj387BuTyySKPCUcyQMySRkE3KIJglmPQHJuQjPKkQ8hRmZeRWbDyRhlt92 jJuyEFPmr8XSTYEIjD+DJJ6XybCD0Z4IVnwo6Uuk1BFLzZYA5YAfzMrDxv2JWLY5CEvXB2KjfyKi U3MRS4IJuUVzHeC2ChB4vUw60bCBKVfx+gf6lVpbmiCRw8yZM0ul9F9fRcsrI92WKJLEDnbp0qVM mwhhXnzzE86WQtUp0R7SyUhGIKEShXCg93EWi7bYH3Mc737SH+5e1XmtOcysrOFRtRq3HQhHdH2t O9btiEEaZ5k4ifsZWkdywMM4I2Vmx1IAm0OOomu3T6GzpefPOqx0otlkPccO9Zs+imHjZlII1A4y K1mHOK9itnbH5TIqu8loLB9jJy9E68ekD1KH/vmJLBh61WqEHl+MxQ7amkQSRkyOzH4xcUpoqflI Ydv2UOo9B49DtXpN1HXyZFjqMbN1R8eX3idhQpFGjSVL+dEkimhaIZw44FEcm8P0M3ay0rd7DIJj 1Vo03ey/mQNsnGqgc9f3MWXuJmrcEjVm2+kn7aeJjCKxZAVYxljI57t6L8feFZbi1FIOzz77rFoE NUyiVe6p6ZGkqTL5qq527dqqcRo+6DOcQizBXjJe1jckfBSiSBSgwlKq0OgTRZjqu46DojdZ77z9 Brb9uhnBIfsxc/YkNGhYVz0KePKF17E9LAWHWF/QYUYvVPGhmdeU2t4VfRmv9xwDHVWup7c7xo4Y jM1LV2D6lElo06o167VBtToPc2bGK1IIUYRsexJu8v5iFoCJM9dCZ1NVlW3/SDvM+Gkyli7yQY/u H9MpZ9vMnPFRv/HYG3tRmTGJcvZTyKIZlflJvoQBIyexnJ6onTo9jUnjRuGDd95ENW+OC69v9dRr 2BqUiejDhWpBMOA4kVWg16rUdmt3xaJD55fVA1GvWs545Om2JEgn1Ksv15vD1q0aRv3ow3teQCjN UtjhEjrdvJ7k96d2FMc2IvUSmjZ/DNY6vUYRyDswYnq01zEriySSbuvMCln8/f1Vo+TBlNbAsb5b EEt1HZBGrUKycIwUJDLYLwPNGSUPtzq+1I3lrfBS1y6MtW+iS9eX8EDD5sjJzkB8TCTPcWabO+Gb GT8rp1C8fSHePm6LPf9h/hpFNGdHJ4QGBmHHLzvRvtXj8Fvii+KCfDR4sAksHavi5fe/QBJn9L40 +j+8Xhxo0Qr7aFPqtO1AolmiQaOGSE3OQJ9P++Hddz7GhfNXlFOonmAzipu8dCMCjzNyIkG30sk9 yP4FZeVj+a/hPO/COuyxfv16pKclYdh33yI4Jgonco7jwYckdLXEa936IPoY/ZlMRloyFhwDWQeK zC7Gs2/3ZD9s0Pm5p5F9PBm/HNiHFetX49LVc3jjjRd5Toe6jVtjd/QxpUn2kWT7suizsJ691EpC tkhOvp+WboHO2hVW1vbqnv967gUlq6KiYpTIB1TkicorId2SKOLIyjrK5MmTFTkE4p+I6fnWdwPi TtPZovOpdxzFJxDzIQtYxQimgxeeeR2dX5SXlyzxzJOP4WbedYz5epR6P6Q49zx2bt0AJycKgGbo u+l+iOdsFgd1T6IMNpBINTx+6mKYW9nDyc4WR9JTsHPTZni5eMB39hTkX7uk1K+Yk1fe7af8EOUU SjRCrSKqPzLzMpyqU3NREP96rhPSGOY3qFEbdpa2CNyzBysW+6p3Y3TcHznJB7FiZiTkpZDFQU6l yRj1w3ySyQEuru5ISYjF5jUrWF6HQUMH4IYI+pUXYG1pg+aPPEOtek09fxINsDP2KttAYcefRf2H n4SlnSO+HT8aN6+fYZut4ODghDMnTuLXdRvhKMK3r41d4aeVVgw8zHA+Q7/cEMKgICy5GDHUtrsi 0lDv4UfVmArsHVwQHByqF5goEw2VkO7oo3Tr1k29MCxE0T6k+nHpVsRkFyjvPjKLTqP4J9QuoWmM HOQBHjsoUc5Pc1ezvI36DOPr0SOQdTgN5y6fx54dW9G2TSvV2RZtOyKAXl80Hb0DFI4SMAc6hE6e f1g6nN1rKIJ+2O1tnDiSibOnTlIjpWHevGml2sABs5dQwx1lqEpNIg/vIklc+r+ITL6Ixzu/otS7 Gdu9ae1qZGdkUkAncP3SebzY5Vl13NLWDb8GJCCO2kRWWYOS6S+QLLEUzuad0TC3ljUkc0yb8j2u XziJgD07cOX8KSRGh6FOVf17I70+H4dYRizS/li2X5YLxBTFHL6BTi+8q8ah21tvoOTGRWzbtAV+ vgtx/ew5jBw4hG2wwYNNnkJwwmXlkEtUF06Sid8WxvaEMNSOzshH6ulC9B3xnRo3RydpkyV69PiM fqS8bUhhFTNaLaycx4YVEkXzT86cOaOeGGsPA2UNRcLkBb9EMs5npMLZIwMjoaFEGlooKs8qJPTc Qc/yvV7DYWbPTplbwbN2HTzQogUs7F2574CX3uqOuau2q8gjMOU6difcoKqm6UjW1xlB1b9kUwAe bP0YdFY2cPDwwitvvIXm7dpwVrNNNk6MYkYhPP2qilgkrBTzF02zE0SVfZA+wgb/aL1/QCfU1aMa PvzoUwwdNhJNH6aPY2aFWg89jO9n+iEw7iJihSgyg6nRIojgxFwkMYQdP2mhWseQ8m++2w3Tp87A kEFDUVU56XZ47Z2+DGFPqwki5kYmjfhHQvx0mrDlW8LRoOnjqmznZ7pgxoxJ+GnyBPT4+D01rmbU NoO/mYaQw1cRRq0axDBdFgNlPUVWaGXiSP8k+trITnpXF5/RUi181qhRi04tQ8NSbXLPTY+kXbt2 lT3f0VCzZk2sjzylltKFEBLCaYtRAZklKuLZzX1xdMXPEKfWb1ckBoybivYvvoW6bZ/Ev97pgwlz 1tAvydNHR/QtZIBlIWsXw2RZxvbnrJbBOsjBWReSjO6cSQ07/AuOtRqiBtVvl/d6Yu66PYjKpibh fXYm5alVYcGuGIBRq1p6Z+CF4OTzmL50M6o3bA9rT/oUVm7wqNcC/+k5FDsZLsk7LLEk6/boPL26 J/zj2A72L4RCj2NUNXLyYrR4ioSz9Sp9884Z1eu3xccDxjEEPquiLVmx3cNrZWVY1k9kpVdWjCUS WrM7Ac+/1Yca0JOgvydvBdo6qUnw/fzVCD92gyQpxvbU63o/i/XsIUlkPSqc/fOXFeV09pXmsV// gYooTs7usLGxQ0RElCJJMf3A++Kj/PDDD8rclK3IkijNmzdHxAkKgA2OpF8hy9wH2RHZF0dMzkVy 0EOOFuMQjwXTV0m7BCTkFCHhVB4OczujFAfp8Mbw2sD0XP313JaFrRjWKwtkYQwZk+SlqAtAEsvH Zd/AwawLiKcKTj7HcicLkUBChNPsxDKX9kgdQhKZgVEkWgLbIjMxOacEUVlXsDMiC/6R6TQvp5F4 rhhpVyWcZTtYRr2sRJJKeC3EkSgonnloRi442Umo61i/Lx4LV+/Cxt0HEUoPOoX3En9KHmeINgzn GMiTX1kclDrCSZhobh+5pn8haeWvYfh+2iqM/9EPK7dEITqzgOOiD4GlXCIj3mjuy3VxHAM1xqUI O16MZI7H7Dn0m0gU9ZooTeLAgYNRkJdfplUqI1VIFIl45FOJzz77TJFDoDmyTZo0wYQpizD2+wUY M9GX+WJioVLPY76fi6+/n4FhE6dj7PQFGPrtDIZ9C/DlhFmYOm8Vho+ZijHfzsTXPyzA+J8WYfQP PvhuxjKMmbwAX0+aj5HfzVGLWWMmzMVYOpFfTpjNepZiyHezMOybmZgyxw+Tpy/Gl+Nn4dtpy9Q1 X02cixGsc/xPvrx+BvdnYuTEaRj74zxCX+eoiT4YOnYGvqFz/P2sFZg4le3muQmzlmPYD3MxlO0e ybrG/uiLr1j3OJ4fNYnHWPfXbNvoSQu4PY/5Qnw3cyUFvZD+10oMZ78mzvLD0PEz8e2M5Rg6brpq 0/hJszF8/E/q2vHTV+DrKUvwxegp+HriHMzyXYVps9Zj0rTV+H7qz5jw0yqM+m4xRkyYz3FZiJHj 53IcfVTZ8T/x2KQ5GDFxBkZPnoOvGUKPnuKL7j160bmWb7rFqTWHt3cN+O/cpUhSmG/c5yx/NN3W 9AwcOLBMowiEMLJvZWFLB8wK8lcJ9H+ZQD7ItiL0D63UXy2go2mpFsl43FIW2OxgrbNXC2bycrV+ 8ctGwUytDcj1tLvM5VtkeRnb2kYWpljG2pm5PZo1bQN7S2eWo4+jcyQcGLXo763ILNfJ+7y8t5WN ON7msLOXyIr3Mpc6xCmX9sraTunL4HYS+nLfXD/otpbUnLxevctrIcdYN++tXySUulzL+qNe7KYz rdoo7aYZUG0g5K00C6lXzqmXwO316zZKE4jpKe2/Oq9vv7xzYsX2S9/l9Uc1lmyLhXoRm22SNsqL 6lKvIomluqe0e8igwWUhcmWk2xJl/PjxZZGORhTVISEBcxkQKzbWojSq0IQkx+8GtHto24+0aqlC ZcMy/2Ron7OUPy4EMSfZrK2EwPoJMWjQoFKpVU76w0SR3JyE0EdCpTNOzTpuy7u0QpZStt8ViB0m zMyt0bxFazg4ijapoNw/ChxzMwulQZQWKSWDdlwrp9ek+uPyJz4k3fMlfElCFEOClOVUfe7e9WDv VkM9r7B2FnjD2tUbdp7y3UyNvww7t5qwcamuckfPOmq7UcvH4ebdoMLy/yTYcBxt3dh3d44DIfuG xxwdDCeLuAYWiihCksp6MHhboowbN+53RBEN891MX2zaG4l1OyPw86+RWLMzhoiG37YwrN4ZjlXb Iv8SpK61uw4xQojA6u1RWOcfg2WbQ7AtOE2dq+iafxb03yppkH3t2M87ItGoYTNlesq0j4FGqax0 R6IIOQyJImHy4k0BSMkpRLx8x3O8RD3KlxDvEMM3CXflW5e/AhVaEgeP6b/lkfc+5P0OyWVNonz5 fx4Y+nMc9WOp/45JchkTGYPHOjxV6p/Q/ChT9DckioTIs37epZbwQ9P1L/zIW2GykqreEMsQFP9l SF0HUuVbHf3bavLovaJy/0zox1H7bkm+V5I8NKtYPdEWomimx7zUhxk6dKgyPffFRxk7dqwiR3mi +GzYj/hTJQhNy1NvksmzEW0ZX+Wy/P0XoN5sS/vvvvZZhmGZ/0/Q+i4LgbIC/Gj7JxRJBBbyzTaJ In877r75KBURRaKdeesD1OejwSk3ECFL3vJ8RHIRqDxUKxXsn4U8fZVcBsaQNPpXBH9f/p8IjSAC eS1Scnm3V4jyxOPyBaE+6jEkiqT7olFuZXp81uxSrwXIB18HSBL1QVWWvJFO4XJfCGPCn4emmbVt /QPXYvUGnrxK0aFDJ8pCC40lwNBhyOCBUN+v348FNxNR7g9MRDHBKJiIYoJRMBHFBKNgIooJRsFE FBOMgokoJhgFE1FMMAomophgFExEMcEomIhiglEwEcUEo2AiiglGwUQUE4yCiSgmGAUTUUwwCiai mGAUTEQxwSiYiGKCUTARxQSjYCKKCUbBRBQTjIKJKCYYBRNRTDAKJqKYYBRMRDHBKJiIYoJRMBHF BKNgIooJRsFEFBOMgokoJhiF/0miaATR/oyo/CEdE1EqFyaimGAUTEQxwSiYiGKCUTARxQSjYCKK CUbBRBQTjIKJKCYYhf8posgfttX+ILGQRf4GvuSy4DZ7XZT6xXP5eTP58+OH5CfS2AkNEXdAeJYe 8iOPFSGUA/RXcKf6tPvfCeXr0eoy3K/ouvIwLC8wbEv5c+XPG5aTumT8Hn9cfshSvxCqyedv8Xs9 AtEkWr5wQwBCknMQlJiDfTEnEJx4DgExpxAYfwYH4s4yP/c7BCWcL0NI0sV7iuDEC79BRWUMUb68 wLD9FZ03REV1GF5f0ZgYwnDcDMtqdbVp00b9YLmhTLSfYams9KeI4lytOh5q2Rr1mjZH7YbNUK/J w6j1UHPUb9aG263wQNOWv0H9Zq1+gwbNW99zlG/D7VC+/dI/Q5Q/fyuUv65u4xYKdRo1/8PQrpV6 3N3df6NRRNsLUSrr7+BLqpAowszypkcjivbT+1ZW+l8t1fswYivlnK36HRn5DTyBpZUeVta8vhTW NiSbwb4h5NzdRPn6tfbcCVr7NZhb/Ba3Om4IM/oN5SE/o3c3IOZfLwOrMndAiHKz9PeqKyNVSBRh pkCIIg0RxtrY2CiS2NnZwdHWDg7W9rC3soOTrSO3HeFo4wR3J0/uu8DFwb4Mro4OcHNyVHB3ZhnC w8W5DJ6uLgpebq6VAq1+DYb3vBW0tmnt1VC+H4bHBNLX8jAcCw3O9nYK8vuIGhxtbX4HBxvr30A7 LhNW5GFvb6/IIkSRn2G55xpFS2J6pBFCEGmUIomjI8ngTJI4KHK4OrjD2c4Vrvae8HSuBjcHL3g4 uyt4unjAy9VToYqbF6q6V1Ew3BZU86iq4O1Z7a5Cq1dD+fvdCtK+8tD6ofVF25Y+CrQ+a3B3cvsN 3Bxdy+Dq4FIGF3tnBWc7JwWZeFoucLSRcf4tRCaaPEQ2MpmFKJWZ7kgU0SbSMPmpfU2jODjoCePq yk4rcHA8OHie3vD0qIaqVSkUolo1CszbG9WrV0eNGjUU5JfYtWPacTkmqFWr1l2BVp8htPsLtHvf CtI+gbTfEIb90varVCHxCS8v9p/w9CR5ysHDg0QygPgYbm4kD6GNoYsLSUM4O5M0pXByclLjXB5S Tq51cHBQEA2j/QxLZZkfo3wUgWF4rKN9NrPRwdrBEpZ25rCwNYetkw3snGmOXBzg5M7ZQDh7OMHF 0xmuXuxYFVe4V+XsIjy9OQsJr+qclUSVGtQwNTnbiWq1KIi/CK0uDVK/ITyqkdi3gdZOgbT7VpB+ Sf8E0let34ZwdKMWKAd7F7sy2DnbqrGzcbQug7WDlYKVvYyvhRpfgWyrfcpCyKHJRXJNo9xTokgq KipCTEwMVq5cCT8/P6xZswarVq3Chg0b7ojNmzffFlu3br0ttm3bVqnYsmXLbVFRmw2xcePGv4SK xswQ69evvy2kjtWrV2Pt2rVKPiIXkVVhYWGp9O5+uqVG0VJubm7plp6tQqC/mjRn+X5B05i3wv1O FbXJECIH6YeWDGVkePxupgqJYngzQ1UmjayshpjSf1N5YtwKWhIZafv33PQYNqR8MmxsRRAy3Q4V XWOIyk4ymLdDRW02REVtvpeoKN3u3N1IRhFFtrUBlNyU7m8S8y9ykFxkoqX7QhSNFBrKE+ev4E6p omvuJu6UKrrGEJpm+bOoqE5DVHSNIbQk2xppBIbn7na6ozNbPt3u3P9KMhRKRfi7p8okxK3SbZ1Z yQsKCsoGz9iB1MrdCn/3VFGbDVHZqaJ7VgStbGWGxfoE/B8gHb3jnyT40AAAAABJRU5ErkJgglBL AwQKAAAAAAAAACEAXZEdz1CQAABQkAAAFAAAAGRycy9tZWRpYS9pbWFnZTQucG5niVBORw0KGgoA AAANSUhEUgAAAMUAAACACAYAAAC7ra0vAAAAAXNSR0IArs4c6QAAAARnQU1BAACxjwv8YQUAAAAJ cEhZcwAAIdUAACHVAQSctJ0AAI/lSURBVHhe7L0FYBZX1v/Pu+9Kt7t1Wlrc3d3d3d3dSXALGtzd IUQJCQQPbgGChBA34u7u9vmfO+GhKWXT9v21XXb/ve2X0Wcycj73nHPnzkwx/ih/lD/KD8ofUPxR /ijvlD+g+KP8Ud4pf0DxR/mjvFP+gOL3KJmi/DTyiCCfHLLzECWTS1LBcpknc0SZ5OVnauvky1Su KEu3SE3k5pGbk6Etz5WtqUVKBSvkkJeXQ06O/DZf/Vr+iMzPzklRS2RM/as2Imvm5GnbV79Nzcsm X81WM6Tk5cl2c7LUmEjtRzay2YLl2mblH/kbsqJIhtlycLpl/0qy/az8bFJle6lkyAzZ31xRfsF+ fGjlDyh+h5Kv7IAUUUKBjcg/yg5zlEGqGcoGFTjK+GRBga2JIWfJQrVcGWCuLFASQ1LzcrJyyUgX o5XJ7NwCiHRSdqv0djpb/rbaibx0mVIAFRhjmhi3+tPCmibd+kq5smEFUb78m6bWFalfq6Ha1QLl a1Blyw+KkjrgbNmeOg0Z6iDVPPX3RMnZ6kx8WOUPKH6HomwgJz9F7CCjsF2LeWSJ2YmR5KiZMkPm axIjJ18RokwvVZhQHkVMKl9MOEeMWre+MtysdNm2bFfWVf5AGbGS+ldbRUSebEeMV20zNyuV9LRE gSZLW6YB8Wa9wmD8oKhdUVIEKabUuG4o0i3+V9KgfrNP2ZkyR7dA/pDa5IdW/oDidyjq+me+qc3V P5kZmnmIUsUo4n9gwMp+FDTahJSsLFW3KnxUyFQwWylbhS2aZUr9LTPUb3KlRtY8z5tp2fBbSVT2 vfXLtvJyJQzLlJkyryDkUvOlFP6dbD4rWcxWQp/vLVmtKyhLiJWdmyWryQYUcEUpSzyVGmbL7zX3 UbBt9dNcqSVUyFYQ8n0Y5Q8ofoeSLhag7DE1WYUwYmNpBcZYYBSqtszUpP5Ts5V5aOGPMkwZqtpU mWOWTGfIiM48tW1mFmxTZ+yatSmPogxZzRNpjkfWUflJsvxpbS3JNTKS47WJzLwMMfAMMU4Fi+xr pniwdGXEsqL8kfSMJDIkBMsRjyMZkUj8koCRLkMlZP2ilJubWrBfKplSO62kwqYc2RnZpgLjXSj+ nZD8AcXvUJTBh4aHMXPKBFYvHMvC6f2ZPX4y8yauYvMqIwwMVrBlsyG7tm9gy4aVbF67jN0bDTmw ZRv7Nu5g/7btHN69k307N7N9yxq2bl3Hlq0b2L59JwcOHmP/1gMc3LGXw3u2cfzgZkxObsPi9B6M j+3h2P7t7NmzhFVrVrBqwwE2HDBm9f5drD9iyB6jHew+uotd5nvZYrSTbSd2sFWmV25azayF89Bb PJ+1GwxZscaQ5as3sGD5OuYsXs2cJWuZt2IT8wy2MmfFZvSWry9Ss9asZc6qDcxdvpG5K7cwf/02 VmzZisHqlezdYiheT5J5LcT6vvwBxX95URWun28QE0d14OkDfexuDWfXpnaMHlKL7l0qYnFyADcu jeTJvWE8utWV+9da8eBqG+7ZtMfWtBX3TMdw7eRgrpweyM2zozm6uxdjB1dgcK/arFs2DRPj7ly5 0p9H9kN54dQfZ88BuL8ewiu3QTx+3pN921sxaEB5Bozuy9rjh9h6xYjNtvvY9/Ak+x+ascvemF2P T7P3sSn7Hpix8cJh9A+tY+yaeQxbMp11N+3Z/sSNXc992PDQjVW3nVl134NVD71ZcdeLzbddipTh rVdsvO4sf9OV1Zdesvracwwv3GD8ouWMGjdeQkTlTZT7+L4oKP5dYPwBxe9QVALr7xXKuKG1SIid IXP6iMYRGTsBm5v1ObGqO0br2/DAojspXpMgbiZ5AWPI9RkHYfPlx90hsh8EdyU3oj/INryeTcB4 bze2LuvEicNtePZ4AokJy0hNn0dEzAhCI4cQHTeWuMRJ5MXr4/BoHvOXD6LHjMHMt9zCTjdjDJ1O sd7RjLXOJ9ngZirTMu+FCbtdznPEw5ZND82ZbbqNbpvPMOecE7ucU9nvk88O9zy2e8J2b9gq2vA6 t0ht885jhxfs8ZV1PfPYFQLHA1OYsGUfvUdOIlNym3eh+HfmGX9A8XuU3DQC/JLp26MTYYFi1Jnd SE7qRU7qdFnWUeLy3jx91o2lelWYMqwkdy/0IT1iKDnhvcj2GwJe8ht3gclvGOlO9SBIAAnoDaH9 SHIbjdmRLswYU4kl89pj/2QhsWlTiU3tRmzMQOKCphEdM4uIuC4kpQzGzKgvLVrWpPvYgWy9cYTd AsUKV0uWOp5g9fNTbLA3Yfvz0xja72GX2zE2vTrB2qs7aTa2FwNWrmO3WxTbxdANHdMw9MpG/3US 69zF2H2y2OiZzGavLNY5Z7PGJZtNfums9AhgnVsWqzyyWeuVLr9JZYVbumwDBi/fwdhhqoL4sMof UPweRSq8kNBIRg9qSph7M5nRSFSd1IQ2kim3IiupuyS2XSX5GM8Fo+5M71+X5ROb8sy2G6R1gfjy JLm0IN9zMMSI9/DqTp5HT/EcfQSaDpDYkSDHoewx6MjEAVXYI+GSh9cI4pJHEps4hKiY3sRGDiIm ojupqUO5fHkQzVvVp3rLzszZvZJN7odYIaGT4fNLGDw5wrrnR1n98LToFLvdT7H5/i6B5CSdDObS fvpC1l9y0sBY4pXDco88lrxKY413hsAVw/JX8ax6lY3Bq3zWeeSwxj2Zte7ZrHTLZI1nGus8U1ju ks4WgaL/sm2MHNRDO0UfUvkDit+hZKSlk56TRp9ejXloK0YshpmTXV9gaS/jNSVcEiCShpKf2IX8 nJYkRg9l64rmTBlUAeN9bfF9KZ4irRspftXAtx85L8V7iMfJdK0jYVVH8OxHhmdj2U5HfJ51YcOi 6hgubc3D+6Mkt+hCbHJ9IoOGkBy0jLiAicRFDhXPNJgZM5rRpFFj+s5fx6pLO9niuI11rw6xxtGU JU8OssHRhOW3T7PWYQ/rXY5h+PAYQxbPosvMBehfdRAIMljwLJuFLpks90xnuVcyBl4ZLHfOZfGz HFa8hFVOsNo1k2WiFW6pGiRLXdLY7CNB5OKtDOonx/6BlT+g+F1KAGniLRo3GkO3dqU4uK2F1N6j JaqSWj+ltYAhSmpAXmoTWbedOJa65NKQEP/RTBlQn24NK2B6oCm58V1I82kgYZR4DM+WEkYJCG7i TTybyrw+ZLp3IyOwOaQ3wd2xKhsWl2J4++pcu9yRlJQxEj51Jzy0I5HhnYiObklCch+8vPvRv18r StX8miEGI7WwafHzXWLsR1lof0zLN/Se72fjs4Oax9j+4iRTJc/ovGQFsyzs2OYHS11h9vNE5r1M YJlnFgudMlj4MouVr2C5Qz4rnTNZJFrinMJK1yRZnsYGyTF6LNhC316dC07RB1T+gOJ3KGnZBf2U RkuteGhxNaa3+oLWZYqxb10bkmJbkpNbmZS0evj6dOPGhUFYm3bg6VPxIEi+kdGS00c70r7WP9m/ tgnZMf3JCOhGuofA8LodePQS7yEg+IgH8u9KplcTUjxriQfpSpr3WOzP9GVEtxZs31qVoKiuxKcP IiiiB9FJHQiJqEtERCtSI/pwbH9r6rWoQIfJY1n/4AxrnU4z8+FmZj/ZyNJHRqy+f5iVD7ah/2w7 m33PoGe9jw4LlzDD4op4AljmlMcCpxzmOqYyzylFg2OlWzZLHNJY6pTJ/FeZsjyZZS7J6Eu4tc4D uszfQs8ef0Dx/8uSSiR5WTChYWscN3wJ99tweVNd6pf/KwMGVWT/4WqMHF6KPt0aMLhXR0b0GEzb Wg1YNOsbMnObkJfXiRf3RjCs1/+yfnktVs+px6Y55Yl36UWefxNyQ+pq4VOWqxiY10Dw7lsAiV8L CbOa4fC0EeMGVKZfx4bceTSYyOyOeAV3ICZqPNGR3ckKb0xOUkc8PIcwfEodqnZpxALLLWx8cZxF D/ez2vYky18YM+vpHuY/3cbCx9vEkxxm7tUDtJk2ivFnH2PwIoF13ggU6cx1Fm/gkYS+YxxLBITF r7KYJ5rvlMpi50TmvExjlSTnnfQFil5/hE//vyzqTnVkWCzDGtbk+e6KXF7+d3boV2eRvh4G69dy ZM8Z7O45ERKYQuDrLGLDwN3Bj4PbtzKyb1syI1uRm9uaLdtL0bJJAw7vMmb3Gn12LK1Gekhb0r0b kecrAHhK4u6hcoxO5Do3Id2lKvmB4nESuhDm1Zazpzoxa2IrDDe0wD2wJfFpTQgJaE+IJOsxIe1J SmhJZExrjM40Z6xed4YZTGXLvR2sf2bKlLs7paY/xopnB5hzcyMLHA6yRMBYfGUbfbZtZLTxeRY+ CmPBq3RmOiQw81UMsxxiJWxKZ76EUnNF853SWeiczGyHdFYqKBZspVef7m/O0odT/oDi9yjZkJye Qf0GFRg98GtG926N7Y1r+IalkpwdRnxCENExIQSFhRMWHY9PqDcJmWGER4bQukVfHhiVAvEWqwxq YWp2k+TcVGLCohjTtT23z9aG4E4SQgkUXpJveDYSMCScei2ABLYiR/KORwfqYLa2AtsWVmVMv/LU KP1PBnaswd2Lg0hP6EZA1GBCw3oTHdiJhMA22jzPwH4s2NaMPjMGMtVR8gyBYdHd3ejb7RMYjrDi /j4W2+0SAPaw0vYQ/XZvZvIFe1Z75zNPQJgj3mK+Wxazn6VqUMxxzEJPoFjglMTMF2mSpEPnBTvo 06/3m5P04ZRfB4o391h0d+rVTZeC2/ZvpAayjurHr4rqlpyVozoe55Gung94z00a3Txdv5jC3QAK r6/uhv72RXICrQNewT6kZ2RJHpCvdeHJlH90Q7VXqs9SQcnT+hFpDyvk5RARFEKZkhXo1WsI/kGR xCamEBTiT0i4n8AQz+tAX6mlgwkNiSTMN4MY/0y8HF/RtEFxXB5Vku0MYdOGsji8sCU0MgXfkBR2 H7Lgu4rleHCxLLlhKlwaQOZTASKgI3mBbXlxsylLJ7dj1x4jHt58zKv79lw/a8uEMaPp3O1bevcs xtr59UhJ70R4yFBCg/sJiO0IDm5KQnxXEqLGsHnVP2g1fCjLLm5nufN2pkleseiRBQvuHWb2o81M e75PDH83BjfW03r2QGZceMI6X9B7lsYCSbznvEpm4QvJKRzzJJwSb+GYJh4kg6XOeXRauIGRo/u+ vbbqWqvOie8Wdb1117zw8vet+2uUX81TqB6aBUNlIqqI4WdlaEMNiKw3VvOm5OarXqOqf+j3J0RX Co/rTkZhEN7tJ/NbF824ZT9zc77vjpCZ9f0zDLrxrDfPBiQmJpKvPZlT8BvbC2dZsXgBm9dvIjgo gvDwePwDQggJCyUyOozg8CT8gv0JDvMhKipCAEogJSYdw1VzWb5E1aTteS01v8HyJri7ehAdm4Uw xRmrC9Rq+BX6I2pxdH0p4ryqSKjUixi3ithd/4JV8/ry/JYPcYmyfnQqKVFJ4gXS8ff1Y8d2PfZs 7sTOFaXZqNcBN9daxCY1ISK6E6Hh3fBy70pS/BBiIrqy53hrek5pzYzTK1nregA9+/0sEs+x2H67 lnPMf7CVZY8PMs1yB80W6THB2k4S6nxmPBUvIXnEvOfpTH+WzrSnyVoiPtc5R3KNXFrNXMmoUf20 c/a+UtR1Vvag+kz9FuVXgeJtl+VCJT1d9YxUByUq9NSLqtnVbX1VFBDqQRttXDZQ2PBVLfCvDlqd rMLg/PZFPfCjAP9h7aT2V+1H4Yun22e1XlJiPPp6c5k4agCBvhIvSEUQFRopRhlEbEwSwSERmrxf RxKTEE9ohC9Bwb7ERscRJ7Ds3DGPLVuG4ObViunT/8yh/etJjM/FW36fnACH9x1h6NCKAlYDVk9t y/h2pfF1romfV2vWLhiBn3c0IbER+AeHERIcTVhwFBFRkUTFJXLr6lV2rOxMhHN39q0uT7f6xTh9 vCThCW0JjOyk3QEPC+sm+9KGxIiOvHQcQc02FVh09qAY/BomP1zKUjtjDO5sY8mNLcx/boz+s9PM O7eR5vrTmXjJnSWekng/T0HPJYtpjhlMe5XKLJcUpr/KlIQ7j5bTVorXGqidP925LHxdC59XZTfq 3KrzWthOfovy64VPhaWMXQs3csjKFDhUv2X1cIwOEk0FBqQ7PHUy1MGqgy5seDoje/dEqBOmO5m/ dcnIKABClaxM9fxZnmbwPzyePDKkInjrVeR4HBwcaNasGaFBLuSmR5ORGE1eWgqRweF4uHkTIR4j KDSGmLgs/PwDJazyIUaM2MvjNXGx0Xh5PqZHz+p07PB3pk8Zip9PAmFRsYRHvyYxKoepo0awab1q um1IfHxtlkysRPe65Zg1tjVXLpgRkRCKb3Q0geHBREQkiCeSMC3Mj4CIKLydo5jcpzJZQS3ICR/C TbOWdKrzEbu2ViadPngHNRVImxMW0IOMhIYkx7Tk1JFelKxbhQXX1rPcbb/kFydY9mAfhk9NmHRr j3iGnex0P8KkY0tpv2YrS1+ksMAFZjsmMdU5jRkeGcz0SGGihFDLBZi2s9Ywbnh/2f8fl8JAFC66 664rv0X4/KtAkZUhAIht5uXkajVqSnIily+dZ9vWjVJTzmbxgrk8vHeTjJREWVsOSOJsDQgx6GwJ OQobnSqFp9U6SupE6MD5vYv6i0lJuuep30AgtX5WaiKRIQFcu3iOTetWsW2TIa4uTm8qBHBycmKe 3nxZNVaDIk1yhuSIEFKjo4gWjxEeFkNgSKzE8NGER8Tw2s+XmGgx3sA4oiPTpHaPJCQkiBf2HkSF IYYtuXSgKwmp/jy59Yxpo5qI4bYlL7OmnNv68he7MqrPp7So0l3br4hoSd6D8wmNDsfHPwi/gBiC JKEPT0zAzyWbsZ3q4nrrC1J82kNKL7yeN2JK34qsnNOUuPjBJCcPJTCwPV5hpYmN6EJi6GAmjP+E bxo2Yea5Y8x9sQH9lyclfDJl0eO9zHuyljl2hmx4epxBm/Rps3oby32QXCKRqS8TmfgqnlleaUxQ UMh8BcWogb20a1rYQ6iiKkad8b9r+Lr11bBwBfprlV/PU+TmEBYUyJwZ01m6UJ/LNtZYmJ7i9o0r 3LhyHsPVy5g6aazUYOdkZWVUCqJ8OeAcLl26xOjRoxk8eDBjxoxhyJAhHDx4kJiYGG3zhcu7J+/3 KCqp/h7FPDHQYI7s383ieTM4um8H965f0vKGc2dMWbdqBQf279XWVL/Zf+AQZsZHyEwSi85NJTsq mOwYAcLfl+joWPwlfPL3CyM6KkELqQICIoiMSCMqMluUKYl3koRMkqhHpRMQEo+fhFjxSZF4OHiy dX0rMihPTmpDMZC67N75F0b0acKrR89JjI0Rj5RIoH+IhEMxBAT5Ex6aRKTM9wzyIsg7n861q+Nw qxq5wTVI9a1MpgDg/7QdS0dWZWL3aly7XJ2ohC68jm8p0PYlLkyGgb1ZsWoAJZo1ZObFDdrNvQm3 DrH6+R6WPjJk+kPJMx7tl8TckGZ642i+5ShrnVNZ5pHJhKcRzHBPYqJTGovcodX01UwYPkg7V+q6 vnttldHrIgVV1LgOFLVuYY/xa5ZfCYo8bKzOMmrYUK22jI0MIzsjWRZkExsVKsvVQ/vpGhz6c2ew f/cuXJ1duH3zDgvnL2HevHlcuXIFf39/7Ozs2L17twbItGnT8PX1lfxEhSwFRZ0InbdQw9/qxBQu 6ok3HRQqfFq+SJ/5s6ZIrB0obi2e7EQx+Lx0+T9R4nk3Zs+aoXkW9Rt1mTetX4O/mwt58RFkhQfI aUkmKtBb8gl//MQThIXGal4hwF8S76g4qd3D2bXvoJZIR8elSmIeipefrC/eJCBSoJF1HB/7MHFk DZnXSP5GS7ZtrEjN0rW4ce2eVDTg5xtLXIIn4cEh+AZLvhIWoEESGhTJ6wAngQYaV6qD+VEJv8QT 5Clv8bonOT7NBJJOHFvTgDY1i+Ho2oGE+PF4eNUhIqw5CTEd5ZqOZuqcmrQb3ZXND/dKjnGY6dcM WW53kDn3drLM8QBLHm1n4aVtFO/RjHFGT9jolcfsFzHMcI5nsksG+i65NJuykmnjR2rXsTAQaWlp JCQkvM091bSu6K79b1l+FSju3bqpeYhnjx/JXksilJ3Bg7s3mDtrKn16dpGEz5G0pHBZlklI4GtO nzjOpAkTmTFtJpcvXtOMPiQkRGrOaCIjI4mLiyM2NpaLFy+yZMkS/Pz83oLx7kn5PU6SeqxYM3C5 cLt2ysWeN0tmSq4kQGTGh5GXUhAa5aQKIGlJbDBcJ4Yc/rbZ9oyJBYd2bIf4aKkb4siPFW8hIIVJ fB8UKVCIB1D5RWCAao2KYM3GlQwd3Z9x00Zy8cZ5YqLiZX6U1nTrLyFXgCTMYd55jOk7iLFD/4dZ 08oyrE8vHJ6FI6viHuJBYLwbPq8lDAvL4XWgav71Il68ToBnKIkpgQT6JTJ52HT0Z31Flkd3AaIh eFSHgLYCSQfy41phbSKGX78Gjteay/EOJSymEf4BNchKbENU8FCatfwfuo+YwEqn9cx9dIiF901Z JWDMvb+OOQ57WfnoILO3jOHbfosxsI9n8auCm3rT3LNZKJ6iyaTlTBo1/G3Fpq7l06dP0dfXp3Xr 1nTt2pVJkyZhbm5OVFSUto66Bmo93XX/LSrFnwWF7o0P6o0rKoJLVW9kkJIiF3nvtg2MHNmXJDGO lAQxfPEIKYlRLF0mtekSPRq2biSw3JYfJ5GbJOFQklRRaYlkKg+SliB2FSGxdSBhgT6kSAwc5e8l SV0YITIvSgzsma8P+/YdwMfHV/ub38eQeeJOVU3y23sKVVSe4PnKgTEDe5ObEEFOfDjpsp+5KQJG nFwwASInPlI7JuOjh/D28tBgUnuYnBbPxHHDiQrwEGOT5CBBzkNGutY86xMUJXF7oFYhqIohLCyM fv36sXz5cmbNmoWNjQ0hUWmSOyQS4h9MbEioppjwaDw9fNl38BT7j5ng4ulHXHK6loi/fv1aIAuV 8xpEpDqP4XHijaIlRJNE+7Wf1hQcLt781v3bDB4xiKkT22C4rAWbF9bi4MZqXDxTRXKWVpLE6HFy VTFaNa7MuQttJOfpTUzEQMl5mpCR0xDrc1VoXbM8/davYt3jXRg8kzzj0QHm2Z9gyu1dLHdYx4p7 u+mwYCijjpmy3DGbpc9gtGsOc3yz6TlqCRPHjpNzUVDp+D5/SsspPahuOIAO5nNparuYRntG88mI RvQe0weXG3c0A0xVz35LUa2XiZpF/rrlZ3sKtdMpGeqh9Tc1p5A6d8YUDBbraTWmMhBS4siKDiM/ MU4qxEgOH9jNkcP7yM2UxM7DkQA3R0hUBpFMfkI02QlRZCdFk5mSINaTIrG2QJUUJ9tJJCNOJaBi BIkpuLi4YWCwWovBv3ezCgadftuiVUb5uWxZu4ozJw6JlUuNnxorMESQKvucGx9DelSI7HcM+UlR XLAwJiTAVztn6nwFhvjSpmUjfJ1fSJ0hxyrHF+DhSVxsEqGREudHScIdJLG/KCIymkeP7dmxczcX Ll4mPkFqd0nGQ0KjCA0MIiUqUjs3+WniOWW//HyDJYSKIyk9l9eSP7z29dfAipSEPizYj0S5DvGx Cfj7BhAaGqrBFxYRrnmepJRk/CQP9HkdyEv7G9jb2nJyy3GmD59ErVKlmDawDDkR43n45DPaVKzB 3o0NSctpR2R8U/EYXUhNnyxRQj/KNv873ZeNZvGTPUy+vwf9pwdY9mw7c27sY4XjYSacW0Wlzn1Y fjOQeQ6ZTHTNY4FPHh1HL2LCqFHaOfJPiaXv8D703D6dvncN6X57NT0ctzPspiHjb+2mfIfa9O3c ieTYeO28arW05BjqpXC/dvlZUKjsX+2I2g8ldcshJDiQnl06EB3kI0Yihh4rtWSS+O5YVWumkB4R Sl5yoqycjaXZcYYP6MEuw1XEB8j6AkauXCxlVHmpAkFOBsHebvK7RPLCxLgkdCIji9jAUEJ9gklJ SWPdOkMNju+LDohf/6S8WxQUylMM6dNT82QaFGlSAYhniAsNICtWYJbpHNVpScKjh9dtJH+6oDXP xshFnDh5HMsW68uxJpAuNXRyRBgZknN4evlqBh0cHoVvoEARGiGQxBAdnyQ1cb429BJjVkCEy7KI oCDSY6Pl70Zrw9zUZBIkrFAtV2HiOYKDJTRKlLxB8pSI8GDSxYtlpYuHzkolSc55UKBq3YokSLbj 7x+o3SOJjUvidXgs4bH+4rxUUi/XLiOXc9ZX6NauJDcuNpEKqyGeD3oyuEVljh4rTWTyEGLT+uLj X4+MzM6cNetArc5lmHlhGyvczqD3YBNLH25C/85ppj7ayzynbbTt1pWWE1ey0jOd6S7Z6Ltn0W7S MiYOHqBVspfs7/LPysVpsXYUQ+220/+OIfWOT2Lo6cWMtttP+WEt+bzUVzy2f/I9FKqHRPoPWy5/ jfKLPIXaD+UtVDhlYmzE1HEjZMcktk6X0CE2AtcHd4jxdidDLny+qv0FCHVBDuzZTP8eHdi+dgUp YkR58QKO8hi56SRHBbNr7za6dGnDJYvTAoN4jHD5fXwCCeqihcVKPBmDu7snxsam2r6o8n3o9NtD oYq6LzFjwljNIypvkJcYqXm6WEmWY8TYVPiUHSMhoUDx7PYV5k6bwI4tG5k8eTLLVywmOyuN1IRY EgSIhPAIfL28xZAjCYuOIyE1Ez9JrlW/pyAxbjXuGxQmuYBUCpJUKyCiwsLfQqHObbZUKJmyL4kh Eg4FibcQLxIS4C+JdYCkLirxz8TxxRN279jIDVsruRRJ4jlea8vDQ8OIi4nXkvtgCd8iErPwEm+h moJDo8Lwi3LVamCTo9tYPb8yeEqeEVGd+xfL06xiOcwsOuIV1oiopNoSkjWVCmEChltrUr5jQ5bd OsUy+wPMvrmbNe5HmXbvEPNermXDMUM+rdeYKca2LPPMYbJ7Bq0mS07Rv6fUumh52MclP+HjDhXo LyAMPr2Iv3UqR+k2FelxZiWN9AZQrMTHbN+7W7NF1XtGYmmxoV//+v9MKApafNTOvLkxzZEDezlr coL81BiSE0PRmz1JezXLivmzyJTcISczSeJQS6wunZUL6strNweCPJy0MEl5CSVlVEaHdrPx4DZu P7lF566tCH7tKicplVAJP1Sy7e0n+UZYhNSAySxYsEhLxJXnyn17k+z7JrvfsiTEx7J5jQEJof6a p8iKDSUnMVrzFLGhwcRJ7Uy6eEZZli9hpJeESt7uLuLdnIgQEJQhaoYtBh8XqULDUFLTMnj87ClW 5y8Tl5iGX2AYwWHRRERLuBMUTkh4DOGSB4QGh2i/V0YfEx4iSbp4ZPkbCJzyh2UQLn82QpyV7Jd4 W/U+pwe3r7F6+UIunbNgzowxctFSyJRrFRMp2woWT6IgDImU8CqV2Gg/iYBTCHWXnCQgB1//OJUa cWLbaiz215Hku7XW4TDpdTNcnnahe9PyrFj2kYRg3cQrtSIysCrRoQMZM7Ie1To1Y8ktY/SeHZFQ agGLHhxl+WNDNj06TGf90VRp3o3lLyKZFJhP09ELmNpXoJBIcOHkKXxd7Tu+bFeRMccW03PjRIrX /46SVb6m+boxtJw/hL9WLM74yZO065EuYbR6QdxvUSn+LCh0XRx0QKiba9ZnzHB1eCKkppCWFsXC hTPp0rEFWzcakCp5wo2bl+g9qBcdenUsSLTVC7GkNlWJtpY7iKvOS45ly5plrNu7iYWrFjB91nhx +RIWZCWTKOv5hgVLrRWlQRETE4eh4UasrKze3MzRAfHbewrV0JGelsIGg+WkqtxBhUqSaKv9TwgP kho2hMTYOLLTkokXo82RnCFJwkgVqqjYPUL1fpVj8Pbyk3nJRInRRwgYTm6uTJk5lQYNGnHnzj2S k1XzaySuru4CkvxO3Xn2fq0BpH4fEhImeUE48VIxZKiQLV48U3ygBqc6t6ohI02FcDkp+Li+ZHC/ HtSqWp7VS+eKQ5ccSCBKl3WS4+ScBvkT5OcrXkXleK/JjHIj+rUHiZHhkrskyDismtkDlwffgUdD eN2WXFF+VEdc7ZrTvXZ5LI53Ii17OOFxtUgO60a46xga1vucmoO7stJpP7PtdgoQOzB4sJsZD7ey 7OYuvildksEHrZknu99izBIm9O0u5zGdoQP68knjcnzVsxbt142lhcFwPq/zHWWbVKHisBY0nd6H Ek2r0X/gADLSMlVujnpldaZ6UOVXLj/PU+R/T6SCQjWDOTx9TIS/p1iLGEOKCiN8uWhuVBBzi+te Z7CEWTOnMHnaeG5LjJ0lNagyogypqTQo1H2MzGQc7G4za+40Vq1aTFy41MLZqVrrU2hIAL6StwTF ScwtRpEgCefVq7bs2bPnTXNcoQ6Hv3FROYW6P7FyoX6BMSpvoEIoOZ4kOR4fP6mpUzKJlNwgNlJi /5BgggICJdaP0vKEQP8AreUnLCyOgOAYfAMiSUjO4LjRKS3fmDdjBof37pXKP05q6gBy0tK0ocoX EiUxDg2T7UitrvIPFU6pcDJVoMtTrX2JwWTHhpAVEyxgSAIu3kCBoSDwdnnO3RuXtRYycjOIjwgi ITKYNMmFcjOSBA4Jy8Tz5ch+ot40mBglgL8gSq5PsEcug9pUJ8ChocDQkWzfkgJGczIdJZQKbY7r nU50qlWOG3fbEJPah4TorqSEN+fG+S58XaUY4/bNY8OrK0y+Y4Dew5PMvb+Llc930nViD+qNn4fB 6zxajV/BqP69tVCtpwD817aV+KhLZZqvHEbX/XP4unllPm5cnuaTe9Bgak/+p+rX9O/fn/y0bO2t iRnq2qsuRL9y+XlQSG6g67qg2t5VeWp3T0IHP3K1CyMnVb2CUSk1SVy6JG5e7qycr8fOLRukFg0h P0P8sarNJGxS3kIN06KlplNvxFadB9NlmJlKRmigLIvWaqxwMTDvINVMWeAp7OweY2lpqf19XYfD gtzity9pktSuW75EC59U6KSgUDVzSnQYARHJkhCH4R8Qqhmsuq+iEmyVJAdLzhAWEqrdgwgPT5SE Okbr+h0ohv7oqT1jxo9gwYzpuL94TlZCPGkx0WTGS0WTKHmDSM2LkdDGJygCr6BIfENiCAgJJzYi tAAE8RSou+WJ4WRGSwiXJh4hPkxr1cuTXC8vK1FrsTpz8gTb1q5my7qVGB/bJyGUJ/nZCZLCyW8z QkmTiofkXDKzokjKCZYcKpNpw5ry4lY12XYX8oKqQlBLcOukPROeHdKOE4dL0qFVJW7fay0hXzNJ E+uRFN2Cowfb0W7gCFbcNmeG414mPrNi+a19LHHYzAzTxVTvO4qNL1JpNHIJo0cM1l7E2X9Qb/7c rhIfd6pEl3UTaG44nsrdGvGnhqVpNqk7nVaM5X9rl2To0KFiH6lafpuRK9devYrzVy5voSh8E+Td TnkZsgdqJwq6Rst6ORlsX7+ShGBvuQhSayZGvK2ttNpLait1cTSJJ8mLlflKskytqwxKKScpssD1 Jwgo8XJx5GIWKEIS2ijipAYLEwOIkIQwKTaRx/cfcfP6DUmy1L6qjmFqHwv2U3UB0N3YUUO1/7rm W/VC4KKkHVKW1Fc5BcCronveQ514VSulZWWzeJG+1jCgauTUCPFqKTFashsUFECQGFWw1OaqL5OS akZVN9r8xXtEh0tOIXF8WKAfURK2aMm5JL1xwb4kSL6VIhVARqzKsWK05ux8gS1X8q3cuHBNWSpM i4kkREIn1UrlFxRKpOQp6bIsX86hqpiU1Hh2XKg2nifnOUuuiTr/e/bvYMi4odxxfox3UhCGBzcz Z97kgkpMAMyPF5gS5PrECWAp4eTEyLGli3dysmNgxyas1f+CTYsqsXtxRaKe1oJACaecGkBwS+7s qkfFUhW5+LgdvjklCIltIJ5oGOMmF6fFlOHMdzrGuJc72Wi7mdXPtqPvsI+mY0YzaddZGs1ewqRh w+TiZTJwoHiCvrX5smVFmkj41Gt4Nz5tX4lPGpWk9fpRtF00hE/qlaDnUMlB3rwnV718/dcPnt5A obudroxI1/lKd8dQMzYZqiZCVXIz07TOb/u2rtdOeI4YsWpaTVauWWrRFHHPalol0crgVYihCzcU BGq+umGXFlvQxq9q2kxJElVIlafiYbnQChJ1Iyw9VtXEUrMGhGg3qx7cvo+Zial2QrS3cb/5uEhh gLUGgTf7roou1CpKb5/1EOm2pYBIl2NVQzUnTXKKtSuXSoXsR44Ynjr2NAFDHVd4RLB2BztckmQV IoWGSiIt46qpNTg8QkuUlbeIiogkLiZWU0xUtCS4MSTGi0cQGLRzJVIwqKZdpVytghAoxMhT5Zyq 7jOqoSE6KkJq5QgyZD9y4oI1COREaddCjauhViFlJhDm9YqRU0fyMtgVhyhPXsR44JMSSP9RvfDz cCBfQacgkt8rD6P9LeVx1LWV63XVypiNhpvYvNWAhfMnsWh2NQJedhJP0YrkoEYkBfVlx/K69G3Z iJikAXKMbciOnMj1i/UoVeMj9I5tYp7TCVZc34X+w80scTpI94XTaDB4Oj3mrKB/126yn2n0H96H Yj2q8k2n2jTdOIEqLWvwWffqfNGmIq13TaLBov583LQUfSYOIis/U7NLleMWVHu/bnnrKQobkiqF O2IpD6GWqt6vxw8foFv7lgR7u2gnPVO8Q0p8jObOw6UWjAwJJD4qXEs0kyUMUs2QmVL7ZchQxcEJ AoBaNyosVIu9VQ0aJwaijF+1v2uhmBia+GEtzFL3PlQymJqYJEn8JgzXCYzqbEhREOs8nBrXeQZV 1Pyf7SnelPT0gsqhoK9N4UQ+j3Cp3XduWCUVqZ9Wi+bGiOGIx5CkgrDQAO3eQIjU4CGq1UiTjEtO pPo3KU8RLwl3shyDuucSF59MaEQsQeGxhEUnaiCoJl7t2EXKm5JQEBJpoVGy8q5SUahKJUU8r7q3 o4w+RX4jNbvyDmpaG4oxKw+h1legXDI7Ts9x/fFODsA52Y8HoY74ZAQx22AWhhuXyrGlFNzzkGur WrVykuSaxss1E0lGK7BIOCzpRp6cJnV+DJctwuZEMzKC65HoVp2csDrkBDTFcGpVNi/tovXajQxs J5evM2tXVKNhw6osvn0Ug+fmzH16gIUOuxmxV5+yzVrTqccIBvQcIPuQzfg5k/jf3nX5vE1V2mye RukmFSk3tAWftalEp6N6NF41gr+1KEvdHi0Jk3Ojs1b1dv9fu7yFQtfpStWUOkNTXkPnRdSzAmNG DGXimBHkpsmJUyGPXAAl1VyqWkqCJP5XLSRqXMXWSuoutDIIVbtFSq2pmhZVC4paT/eQjerLo2rZ 5Gjl/uWAVVeIOLmwmiRMSE6S2DcZ28tXmDZlqtTsBaGSKpmZ2W/3URW17wrowt6j4Pm+fy3VNKo7 yTpPmaKMQZZmimE8e/KAcSMHY3vORFZQxhJNRoRPQSgo5yFKkm3Vc1Z1vgsPktpcjikmIlwqhzCp 0SW+l2NQfZ1UwqtaqBITJM+QPEk1waqm1/ggb5LD/KSCkeNVQCiDTgh7c/yiWH9yYwMkPA2UMDVI 8wR5CRImxYdoniJdIFDAqJpeVVTKg+QmC2gKijOnGDZtJAGpYTwPccI51pvXyf50G9yJ08b7SU8M 1c658lIqbEPz7LFyiJJniNfXmpkT5O8mSKhMOJYHjJje43NSXesW9JPyqiMJeA2CnCrSuXEp9hzs SExuSwLD2xIbN4GJo76myfiOLHpmweQHB2S4k/nXDWnQrSU1v6vBiEFjSElNoM+wfhTv3pAvG1Wk 97qZ1GpTj/I9G/O3Ot/SfvV4Gs/owz/qlqRMvUp4+/to10j3mbJfu/wo0dYZkzK6t8815GahP2cm 0yeN0zq8qY59qp9SltRqSRJCxEi8r1pIAgJDtR6ealy9JlIZvJpWzYzKCDQYZL5SUKiEFgKCaotX /X/UUGvWVP2C3hhFQZNjqIS+MdoNKWVoq1YacPvmLTFe2U91Rt6cFeXpkpOTf+AtVFHTutX+ldQv UjJUDlFQHB0duW57ld3btzFr2lQ6tmvJ2uXz5eQkkRwqxiG1s+rakhEtRpORRIRAERaqWpyCtf5J 6h6AajZVrTwZygOoZDguQIayvqrtxTOoewvqnoPmMf09iQ/x0xoelHGrkEzlBCp8UqFafmIBBFrc L0Ml5RVSY0JlcwUtSjESusaFB2otd6qVSeUhqnUv+LU7YyaOwvbuNQLEu4Unh7N57ybatm9CVLAY l3ZvRe2j2n5BZaQNxUvlRqv9lulEV+16p2a9xv2FK/2alCbSoY1A0Zxc58bg0QJCukmoVZ/qpcty 42EnyS26EJPcmecOLanX6UtmXt3OHLuTLLHfyyqn3XQc14FyH3/FhFHTuHnxEv/4+CNKN6pB5XrV 6DlxCPWb1KWseJkStcpRqVUdGndtSfmaFfjr3/6E0fFjBRdOIgbdNfs1iwaFLnR6X26heqyOGNyf ru1aaF2jVWyrTrxy4Zobz0gkOkZiV9XNQCBQQKhxHRRKCggNClFhKHRg+EkMHhYZJ8YfV9B8qMIS laxLbacMRHVXUM3CCg4Pd1eWL12B5Zlz2D95oT2oUzjU0xV1LOo4lOdQmBcl9WsFRpac5I2bN1G3 dh0Nhu0yfu/GDZITVP8sibFlf+Qfbb+0XCkvuyB0lLAoMrbg3kNkRBzxsUmad8tJV83OYnRpKgR6 EwppjQ/x2u+zEiVRl22nJUq4ou5SS4WjzrFSflq8Jq2vlJKcZ+UFFIxqXK0fHxejNfuqa6RyGl3v YtW/SXW9VlIV24ULF+jevTuDhgxkyLDBTJs+SbyaQKq+5pKWWrBddb6V51f7p8bVcSqJt0G8mwqh 1I1BdUd/cIvSeN5sCVGSbAc0g7B6ZL1uJeu1Y/XcLxndsRYBPm0lb2pKXGRntu9pRr91Pdjx8hIL 7h9k3outDN80hq//8TGzxs9l/XID/lysGBUrlqfEN8UpWfo7vv2uOKUrlaZMtXKULVeSypXKUa5k CT79y19ZOk9Pa77+TYiQokHxbu2qA0I93zBixAhGD+pNgMcrOXlJBWFTXrqWLKuhmo6NjX8bLqmm U6UfTEvOoKRCKSX1PIAyICUVWysvoTrCqTBLJeAqUVdS4ymx4SRI0ql6e/p6uWtNo69eOnHyhDHH j51m1sz5WldjLy8vbZ9VUd3MdcekaygoSqoqUHB4+fpRp15dzE3NJIdJIE8MKk7CPZUXhAb5Euzn qT0HEejpImGSH97ubloY6Ojlg4OrNy9eeeEgcnXxwtPdCx8PV157OOHp6oKHi7PoFd5uznjK0O2V A66OL3B3eomzs7P2lJ7Tq5c4vnzBy2dPNL168RRnx2fY29vz/IkdDvZ2vHz6iBf2j7B79ITrD55y 8a49V2/e5cqNO9y8Z8e1W/e08Uu2tzh36Zo2ff/xM04Ym7FizXomz5iN9YWL2F6/yYXzNly7dBnr 81ZYWp3B6txZbC6e55yNtTa8dOWiNu+6mSVXrC5gaW7LscP7aFrtI7YtrM910wZcMaqPqXENzpqX xfJQI7wcarJ4SHWOb65CbHhXkpN6yDH0oPPIL1hsvI2Fd04x7dl25l1ewyfffcKkQeO1c2hmZsb4 kaOpXrUaFcqU5ruyJSlfrTzfVPiOb0qV4JPP/kn9enXYu3MH/j7irdX9CZXoSIj7a5e34VPhPEIV 9ZDMihUraNSoUQEAAoRq+1Y3hiaPGqx5jpaN6tCjY2tat25Lq1ZtNLVt215TmzbtaNeuA506daFD +7Z0bC/jHTrSsaNSZzp06ES79p1p264THTp21ZZ3btea7hKq9GjfQht2bNOCdq2a075NUy2E6dm1 Ey2aN6Vbl+5079ZbtttVptvz3Xff0a1bN+2JvZEjRzJo0CA6d+6s3egZPnw4g4YVrcFjRjNk1Cj6 Dx5C0+bN6Nm9B906daS77GsP2a92HdrSpXN7undpT5f2renaoQ1tWjSXv9GVlm060rpbH1p06k2L 9j1p3b6XHFsPOnboqh13+zbNaSnLWnfpS/tu/ejYox8duvakrSzv2Kkb3Xv0olO37nTs2o1Osr0O 8nfbtVPnrk3BeevQjrayXns5X+3fzOvQoQNtOvekedcBNO42lOYde9GmW3/adh9A6679tGH7noPo 0GswHXsPoX3fAXTsP4iew0cxcPwEOvTuS+e+sh/qb3fvRbeho+g0cBjt+g6ix/AxmroMHkGf0RM0 9Rg3mvaTe9Jm7GpaDJ9Nn4ljGDFmMR2696V5N7meI5YyduZUerbtycD2f8LToSEz+jThkV0XgpPr kJrUl6Urq9FmeBdWPrJmtvMh5j3cSulmVRnedaBWKSVmZTJQ9qlOg/raszYjpo5j2vzZzFyxgAWG q5i/diVL1q3C0++1OIiCxo+33y37lcsbKN48/yxjij01VAnmvOkTcXx8V9xiijDhL3ND2HV0Cy36 D0dvuynzd51g2YGD6B88ztwDx5lz+BSzjpqiZ3QWfWNLDKyvsNTiHAaW1zStOmvLaqvrrLG+oWnt uZua1l96guFle00brjxl49VnmjZde65ps636Cs6/1s77nmy748aWWy5sve2qTe964MWOex4F0w+9 itQeOx/2PnrNvse+7H/ip0mNq3lq2aHHfkXqmHNUkTr6OqFIGXulYu6byWnvVPY6hrP1aQBbXwSw zTGILS8D2fUytEjtdAovUnudoorUAZd49rrFs9Mtjm0eMZp2ekazxyuW/V5xbPZNZ7tzNsfc4aBb Hru9ZP2AKHa+CuLw8xiOu8RyyjOe3bK82dCZmO8sz+El9Rk1sjLRCT2JimyPk1dfmrYrj8HJHRg8 PICB83pq9G3DaPWCZQnN7otHK/aXYuy/dJQrfnc473sdK++rWPtcw8z/IpeC7vA00pXZKxYSJdFG Xpa6V6GA+OEjqrqiy40LN7j83FKQU2g3wQpgUGPq3pifr4/2/HFuSqz2RJmKifNjA+k5YBjrLjtj IaHoYQmTjwfBacnHLGTcXCKrE5JLGkmedkzmmcj0ScnTTGWZicxTMpZ8Tum0zNfJSNY9rbYjMpbf K5nIfCVTWddc5hcl06B8jANyMfLL5rR/DiaBeT+cF5RXpNT6RcksML9IGfvlFSlT36J12jcfEwnx jfxy2eeSxA6HGHY5xbJHjFUNN4jRFaXNr2KK1BYBo0gJuJtcRG6RbHyjTS5h8tsQNjsEsdXVh31O wRx6GcWupyFsexXMNrcQtjoEs/9FFOvcYlnkGoCBXIsJu06ybFhJkj0aS5RQjC27O5GQ0pXo5H6s 31aZbmP7subJbqbe2kuDkd0Z332sZnRdunRh9Ixx2Lrf4YL3DU68sOD0Kyss3C9y0tOa4zJ9WZZZ 3rzAKsN1b4xVgfG90Re+rfBuSvBLigaFrguH2qTq265uA1y+dIEr5yxkIl18myRfYSFkBQRTqmkP OpxzppJjLv/7IIniz7MoaZdLmSfIMJsS9zMo9xSK30nVppW+e5jzVt8+UOtkafrmXqamkvcSNJW6 n6iptGxXpzIPk/nKLrpIff0k8Uf6xj7p7Xhx+5/Q4wS+ehSv6Uu7OE26aW3Zk6L17aPkIlXKrmgV t4unxJMkSjxK4NNbYfzjWhCf3Ajii5shfHY9iK9uRxStm+FF6psbcj6KUPFbyXxxPYFPbGP457Vo vpDhN7ZxlLoWT5krMRS/FkZJ22iK24TxlUx/ejuBv96K5OM7sn05/5/cjuLTB7HUfB7PF8MXsmt5 DUhoz1mjOjSoWAP7Zx1Iz+6Cr29rWnX7jkmmy1nieJ7aI9szrf9krthcpnyVCjz0fMpNXztMXp3H SIAwd7vA6ZfWHHW2xNRV8h/vB3jEBrBw9RKOHj/y5h5TQc8FJeUxdF5DFQXJ/wWOgvDpzQ0sBYXu 9Y9HDh/U3lChtTDFi8LDSAwIo+2oORSbsJrPL3nxqWMyxR6HUOxpJsXk4hd7EM//PEnho5fZMp1C sYeixxkFy5WeZVHseTb/8yKHPznkavrfl3kUeyHr6eSQ+r1epmn669O8IvWnx/Bn++/1vwKomqeG uun/FxWTbRSpR/lFy/6nlMf/PJPjsM+l2P10it2WcymVyv/eTeF/Zfwv14tWsXtyrorSnciiJeAX exAj60ZR7K5M343mz3ei+NuNCD66EspHd3z5600//nwzmH88lv16Ivt4N1b2Vda9F8I/b8t5OhdI sQWmlOlWgcBntcCtvSSmXZjRvQxjJcmOjVGtU93YvKMqDSb2Ya23OdWHNWFcn3b06NObzQe2450a hPEzaw0IC49LnHG/okFx7NUZzNxk+tUVHgU44BbuQ8/BvXnt5yMQ/DA8UiAUvm9V2Hv83PI2p1Cx l/p5enbBDZGTJ45pUKgEOz1aNculkJoYxyljK76q1JrS7cdTeuQCPhs7j4/HLeCLiYsoMXUR30xa wN+HzaLkbEO+mrmZz2du55MZ6/h05no+m2XI57M38OXcTXw1bzPF9bbwtf5Wvli8ly+X7PuX+tjg aJH651pTPl1vzucbzvCZoQWfrDN7O09Nf75OlhWht+vJ77/YaKlJty217J+GRevTHeeL1N92Whep f+44yyc7rfh0pyWfbDHj002mfL7ZhK82FujvW0yL1J92mhWpv+29XKT+sv8afz1gy98OXucfh67z Txn/x7bz/GW1KcUWHaPY+EkUGzuHP08z5M9TNvDnqaspuWIbpdfu4B8LVlFiwHq+6tSIrq2aEGxb BgKqSfrZmZzAFoQ8bkC39l/i4dSajKgG+Hj3ovX41qx6fIKWE7tRp8I/GDtrIr4pIVz1vMfxZ2c4 43OVYy/PYCRAmDtfxsL7CiYu4jWen8XyxSVC86LZfnwPB44d0mxVeYPCIKjGovc10//c8hYKtVH1 B3Svc7ly+SLnzI0knkohPyWJpCR1g82P1IQYXO485L6V7OhpY4wuWnLR+jK3Lt7gmtVFtq3aROfW vdDT28yUubsYM3sfk+ft0DRFb+dbTdXf9Vaj5u8vUuNlnaI0bv4+xi/Yz4SFBzSp6XfnFaWx+nvf rjtx0UFNalzNU8vGyraK0vAlB4vU6IVFa9hitY39jJAKYNiiPYxYqLSLkaIRC3YyeN72IjVo9tYi 1X/WqiLVa9pKek83oNfMVfSZvYp+Mw3oM3EJ3YbPpnP/qfTrM5ABfSYzevgCOjRtyJg+n3HdRH2T rxm2Z2pRukIx9KZVhqc9wKkuWS7dOGfcgmXTvmb/2n9gsKwlx/fXIzW+MQnRfdHf1JDxm7fSqG8X yn/7NXfdH+MQ5c7xR5aYuF/CxOcyh16YYeZykTMCxcmXVhogpi7nxVtc4JLLTUKzolm91ZBHT58V WLCETYXB0Cr5/9fwSf1Yo06kcgrVXn7q8F4t0dYes5RkW72tIyL0NTExIUTFhhCaGEp4ZizxCamk JKWTnqRebfOMgeIpjlk5sPPca7ZfDJeht6Yd1l5vtd3K83ud8/mRtll7v5XhBdcite6CC+svur6V mi48732/Kay1Ns4/+o1uWlt2vmitsnEqUhvPuxSpdefdRWo/1N91Y81FF1ZfcMbgwitNW8+5Fqnt ls5FarOFe5HaeUau0xkvNp/xZJOlkgdbZbjjjDu7ZPkuG3+2WSax2zyBIRNnsmFDJak9O4mh1IOM +tjeq8uQoR+REdAEvEeyfl07KjRtxqDxU2nXtweL5zRkcO+yvPbpLZVrK44a16Byw1bUbdOZ1Wvm E5AbyZkXl8Xwz3Pa6yJHXaw46WLNWc/rmL28hKmzgOJkIyHUBSwFGvPn5/FLD+H0eQv6Dhqq3bDU FV1rky63KJxj/Nzy1lOoojr+6aBQHdwUFAV3U6PJDFOPYSaTpT0JJ0BERgj1icR4hOEfFYJPqC9R 4kUev3Ki8/BJ7LjgwALTl+hZB7Lcyu0HWnbW9QdadcYRA4uX/1IrLVyKlmXRWnWmaBVed8UZZ02F 5602dy5S680EpCK00ky2V4Q2GXuywcQTQ1N3DM09WCdaZSG/k2NbIdtfbu5apJZauhWpJVauRWqF RcF6i866MN9ayZlFMlwiwC0754b+hRvMs/Bh1dkYekyazLa9FcVK2kJiWUhRLzaoy6ltjbHeWR63 OxUoU7csRpJv3k2E9XZJ9G5bisY1a7B7e0f5nXrlUXe+Kv4nRk+cS3zGUx4Ev8RC8gVTj8uc8ryg QXHK9RynHM5h7nhZC6FOvjiLmbsNp1/JUOZfc75LXG4a46dMx8DA4O1rTXVQ/F88hK5oUKh3wCpp cKi2X1Ga5A9mRie0Xq7aiwlUD8zEcK3PveqLo7o6q2cD1Ksy/UNDCQqP0p5BDvX3p6t4ihknHJh1 PpjZFs5MP+vPHCtfOdk+LD7nwRJrNxZbubPwrAfzrbzk5Htr4wss3VkknkOnZTavWX01iGUXvP+r pX/OheWX3Flz1Z31V8RbXXJiw2U3GXdn7WUPme/J6isemtZe89KmDS65adPrbL3ZeFk8ThHaINs0 vCqAXhNPdNWJdVdeseHSK7ZfdmL3VRcZuhWp/ZdlfZsgdl3yoUP39jx48RF5ub1JTfta8xSktyDO ryMjJLRaoFeHHuM7cys8jptSn47ZZ8X8Pg05ub00Q7pU4onrBGavrcqA8b0IipPKNS4WczcbTWau 5zWZupz7gazFg1g622DqepHTrhcwlnEbV1vsA+x5He3OkBEj2bZ9pxb356uWokKvdMxWN/h+YXkT Psn/6uaE2tAbKFT77+5tm7UHY1TvTQ0K1WksKUISpkCt81puRgpJclDqrRQhEQJJRKTWwa3PeH2G 773JGAsvxhk7MMnch2mW3syTUGjhOS8NjAXn3Jl/zhP98z4stBHDsPbQpObptPjia1baBrHqxn+3 1twOYtPDUHY/DmPfo2D22wVxwC6UfY/D2WMXLvMj2PWoYLjnSaQ23GkXps3b9zRaatSYInXyZQzH RccclaIkiY3kpEO41LhRWMo8i5+Q2dNwLF3hyL3nlK1YnFvn+4qhdCQ3s7HYQl1y+JLs5CY8tytD zZKlqNusKjMWm6C/1ozqrevjaluFlJAu9Gxcjq7dS9B/bBs8pRINy07iVZgXRzzPv9Vhj3M/kqmE TiedznFMgDjqcYljLhJCudnyIOwFvplBuPp606JNa+7fv19gw2LLmekZb/PkX1rehE9SNCDkf9lg fnaWjOSxcslCrZ+O6m2pHhTSwFCd4kQZ8aLkBNJSUrWXbKku0OpVLAkx0ZKcrqbXJisGm7szyOwl I0zcmHDGg5kChL6qGW080JM4Ws/GCz0xfD0bH+bKMqV55wWeN5p/0ZeltsGsuBX0X62VNwPY+CCE XU/C2P84hAMKDAWIQKEMf88TBUSYpr32Cgw1vwCi/c+iOOUY+5M6+SqOE04Cx6toTryKlPAmUjN4 K5l31uWnlIbUZxLWHafU13+jd62PifTuTkZqM/EU7UlNr0ZOZgMxoGqsnd+MZnXLoTevGRNHFOf2 5aqQUInkwI60r16Vst+Vwd7JnThZ+1WML7be97F2ulKkrNyuSdJ9FVN3W0y8b2Ak4yYSVt18/QSP JH/i89K5cOsqNevV4qXkwm8reClZ2icgflkpCJ9kG7qi22BuZgbrVhlw/PAh1Eu8tOep0+K0Ls2q 3756Y4V6SF91B1cPCvkGhGodu1Ik3FqwcQcdVx9niLUnPS2cGGjkLF7Dg2niFeZeEoO/4MGc8x7M Fg8x55Ivsy/6MFMAUZol0Cip8bmXfVlwPYiFN/3/q7XM1hfDe0HsfBzK3sfBBd5CAfAoTPMIyvgV BEo6QHbahWjDA8+jOf4iokgdex7OUYcIjii9DOPIi1BOvAjDVLzFGfEaFk6hRcrUNY5zr3NZumcn vZqXZF63/2Ht2JLkCBDpGXXIS2sl1leb9Lj6REbUok/Lz7C/05mMYJnv11LrUbt4UnHaNGrMQ/vn eIf74Rbpy/MIZ049scDI3vqtTj89p8n42fm3OvPACjM7K8yf2GDx7CLGducxunWGsw8ucuPFHV6G eOAh2xs0dii1G9Ti8WO7tzmF7p0Cv6RoUPzoZzJD5RgXrK3o2rGDbDlT6+asXu+iHl5R+URcZKj2 wJB6XiJaPEVgSMFbJ1ST7eaDR2ilv43h4gE6mTrTX6AYaeHOVJmec+k1cy6K8Yu3UIY/44KPQPFa xhUICggfTWpcAaN/LZDFt/+7teyGH4b3gzVPse9JiOYt9tsXeIid4in2yvhuAUZJje+R9XTjh7Tw KOondUI8xHGnSE3KU5x+FSHJbZTmKSxdJDwqQqc9g7DyyMJgw2GWjvqExLstWNOnONcta5NNeXIF BjLbkRlRXYynAfa3u7JhbnmyQuqiPoI/umsJSn72d1p1a0H7wd0lvO5J8x5NqdetGbX7N6Z1v1a0 6d/6rdoOaPNW7Qa2pc2YLrSb0J0OU3rRcUofOk3tS+cp/eki6ja5PwPmj2HQ3FGM0ptAgzaNKFW+ JD4+Xj9oov0l5S0UWap/x5uiZfAyqZ4l7typA9YWpkKJuKH0JO1ZbOU5Qvxfa0/aRcTEa4+gBoRG a89GqAdrjpw4Sb3RCxhr40t3yScGnHZhlOQXmqcQAOZdECjOK8/gzXRJpgtDocZ1UKhxvasBLLkT 9F8tBcV68RTbBYZdj4PY8yhIPEaBZ9iheYpQ8QzBmnY9knVEalzBcfBFtOQI4UVK8xYyPOpYoGMv QzklHsPcMYKzAoaFU3iROuXpxXm3HJbM38zJBWIyd6oScKYBs3p8x+vAihJWVCctsoxYTjnyMmqQ kdGBZdNKcd1YIImsxdrlnZg+ewkXJSc4dP0cp25aceHxFfadt2DrleMsv3ngR1px6+BbrRcZ3j3M +ttHWHfrMBvunmDbIxO22hnL+EkJpS5xyeM2918/5daLu9RqWAtPbw/NljMyCnp9/5JSED4pzyDS YaE9q6wmRJYWZ+jTvQvuTg6yUqakE6HEhgZpCbVKsNX7iNSLfF8HRxMYFqO9lcL45AnKth3CWFN3 BpwNZshpd0abezLNSqAQMFQOMU95CBnOEnDmXBAQJIdQUuNqvso/1FDvsj+LJeb+b5aBgLFBQqVd ktDusQ/RQijNG4gn2CVJ9d6n4iWeBGtSy5XU+H4Ji468kuT5HQje1QkJk7Rx8Q7HXoVx3DFMPIUY vHgMa+cYzjhFFamTrkHc9s9Gb+IEXuz7E3lnviDjdkmW96/KnFGliElqIYltJ6lZ25GdXZ3M/OZY mddlVJd/khc9nsNHGrB8/VZuhF7jdngYtwNecCfwOqeeX5PjNmPzkxM/0qbHx99q44uTbHh+AkP7 46x/ckwbbnhmxLoXRqx9foozPrZcC7LjcdhLTl0xoVGbxtrbWOLj4wsM+hcWDQpdC5ZqldWBoYp6 FlrNsLIwR2/WdF4+fqiBoV5AoN5+p72kSxQZEYxvWKz2sq6cuGhMjhzmH1VaM+zgM4ZYhBRAYerB FEuVTEsCLd5BX4xf74ICwk9AkeE5CatE82wKpmdbK4B8mX9Jwoub/91acSeQ9Q9D2PFEPMKjQHY9 DCjwDOIhtitYxHvssAvQpJbrpOA46BD5Iwje1XHJH7RxAUIHhZFIB4XlT8jELQ3L566M69uYWAtJ nE3/TK5taTZP/IQKxRrTvFkp+rRuyLieX3P9cgkJqRoTk9yHBVP+yX6DOpw6VYZNO47wIOEBZu7u XA6+xpWIo+x2PMXSp6fZ+OwE6pNgOhnaK8M/JgAc1bTxsXiHhwfZ8ugw2wWYLU9kvUdHNEA2vjiF xWuBIuQh130ecPHJVdr16kB4TIRmw/+He3cFUPxkyc/TPswyuH8/li9ehOsrR+KiIrVWKtXalJoQ pX2ONiwgin2HDlO2Uhkad+jJ1BN2dDgbxABTH4aYeTH+rHgD8QyqxWmuyhkEEOUNVMJdlJbcCtRU uHbVzftv0GrRFskdVE6x2y5QS7RV+LRDhUlPIrT5CpBdAo3mQZTHkBDrwFMxckfJF8QTFKXjEibp 4FBhk7FMm0tu8dYbOEf8SIXDJyuXLE7avmTpxBJw4RNReQ4srEf75k0YOGU9lb+rwfRvPqZPo958 VboLF4yrSUhVB1e3ErRpWJ41ek3QW7+W5xLJXAi5zoP0u5yNes5Rn3vsfXSKnc5n2P7KnG2OZprU +A4ni7fzdjvL+EsTtjiclmkTtjmZsvHlaTY4GGl64vwAOy97Hgc6c+XpHdp3bKO9NILcFLIouKn3 S8rPgkK1RCkw3J2d2LVtKyOGDKZ961aMHDqEhXrzWL5EjzmTZtGycVuatmzF1u2b6NRnGOMO3KDX 5ei3UIwTT/F/haIwEH9A8dtDoaSDwtQ9nfXmT2hV6+847q7DnlkladiyIkYPX3AhGoYPnsTgz/9C j05Sae69xuypn5OZqj5M2Ymls8tT/m8l6T+oMbMWLmCFwUoWLh3DMsOVjNCfzPjV4xi7ZCJjFk9g 1MJxjFwwVtMISZ6HzhvJ4DnDBbwB9J3Qh97jetFjXE+6jZGke0Qn2g5tr6nxkJZaAt56TE/qdmxG 9epV8XFxEsPNIEd7ru+XlZ/nKdSzsG9u6mWnp2nPL6vnZFVYtXXjBjZtXMvuLbu5d8OOmDjVDyWb jr0GM2TTWTqbSaItUAw29WTsGU9mnpew6RdCsejGj/OK9xnXf6o+VCh0uugbx9xd56n2938wq+k3 1K1XAb1j5zmXAOY5sNhgAzX/VIxOw8Zy3D6K4aNbkJTRhtzUFvg6t6Bqtdp89d0n1GrVgAZ9W1K/ b2e6jxtCx2mtaT5rOI31B2qv2ldS4zo1nNefBnP70XhqLxpN6am9ZLnF3IG0nDdIU2v9IbRfNIJe W8cxZMd0xmyYQy0J486esRQnoT5qky+e4pfHTz8zfBIzz8wquLH3Rmqe1jVES0KyyU7L0R6CKnh+ NpPxU2bRbvYOBl8IeQuFulcx45wkzwKFSrRV0v1zoFh43e8tGMqI/tvA+FChsHSJ1HTdw4tRc1cy vkxVxpf7jmbdhnI9Ek75xmOZmEzvSSOo8l0pNl9+xAWJWgZNmMBdx2/Iiq0rttCANTua8PVX39B4 YFfWuZmyyPUiBs9PsujedsZc2cOQW1veaujtrZqG3dn2ViPvSnRyZ4s2HHVnK8NvbmLo9Q2MuLWZ sfd3sMjhkBZGDVw1iVGzJohhyp9VvTvENlW+/EvLz4Li7R1CnXRNVW+UlZv2Zr54LPVWvZxktm7Z RY3+8xh1MZiBZq8ZZOLBaHN3plurm3cFrU8/F4r5115rYOiMqDAUS28HvZ3/n6oPBQpduKQD4qxr lKYLjh50HTyMnVWrsaxaaSYZbOesO9iG5THf5BLFKv6DwRP0OSdAnA+Alt0HcNBSTCu/ndSPZXC3 r8+acY1p3+ZLGk/pwuJnx5jzcC16djb0u7eAMddXaxptu4qRVyWsurKC4ZeXa1LjQ24YMPj6SgHB oEBXVzBM5o++sYapDzYz7dEO1j07xTetK3Hl7jXNDvPVK8tkqEz1l5afBYUug1dvZFPj6mEm3QNN qh04RzyFgqLgcVnlLlIxOnaKxkPnM9DERYNioLE7o8zcmGblpQGhhVACRUET7Pth0En/qs9bKBQE Cgid5/gDiv93KBQA/woKK7dojBwiqNehE2crSdJc8p+MMtjCXcklLgdBj+WH6b9mPmeeh3M9GY7f DaJ0xYocMCordtAV0tWrbuqyYFAxHlp2pF3bYoxdMY3tL04y8e4BhrxaR//ryxhwY7kmNd7Pdil9 ry3Rhmq6x93ldL+1lB43l9L71jJ635Dl15cy5M4qxjzeyGrH00w/KUDpi5dQJGjPVMv/BTe1f3H5 eZ7iDQC5hW6Zq3Hd/NT8Ak+hOiRm50gsl5/C/Zu3qdt7unYnWwfFSFNXpp71fAvFPJvXPwuKeZe9 WGDrqxnQH1D8flAoIKzdY9hu60OFmjUIaFib87XL0mjACM55gnVgJhYB6VyNzuZKIFgGpzB7+SY+ /1sxZkwuD/EdJOxuTAYtWTzrC6wP1CPKsx9Dh9SgxcTBLHiwnjm3TzDw2hrxBusZfnujhEibNY24 s0mTGh98ayMDbxiKtzBkqK0hw67KuhfXMvqKIRNubGGN7WF6TB/K4+ePxAgFhgytdiYzW7mLgvFf Un4WFMpD6EphMHQeJOuNp9C8RZ5k+zkJhPn6UbPLeAYef/YWihHiNaZYevwBxTv6kKE45xHLqhM3 qFWhBHl1KuDYoDwlatZl0kZjbiWmYxObgE0oXBfPYXjrGiVLl2BIx8Z0bVqOJP8WZGS1JiutAQ+u DmJSh1JkB7XD/ERpiv35I4rX+o6G9VtRtkMdKnZpQNUeTajeq5k2VNPlO9WjXMe6VG5dl4rNa1Gh SQ0qNq5O+TqVKFWtDGUql6Zc1bL8qfpXfFq2OE8fPoQUsUUVzcg/+SqGyRb39QvLz4LiJ4uCMTtb 2wmNS8lB0uPiadB9KAP2XWaQqbeWaA81dWecpQ8zLvhrrVCzrDy1m3jvA+FdLbimgAjRVBiGRTcK YPlP1tq7fmxTHf1UH6eHIQKF6hgoUDwOZKd9sNbxr0AChYCi7ngfEECOvhAgVK/X94BQWDoo1LiR YzimAoKF85t8Qo2/gUGBYP4qTJMCQ+mybzLzNm+gW4WPSRBPkd6oDta1KzCo5Fc0mzaDuacdWH1V QmEjK+pU/opjQ4uRaFmDiW3qYHalGpn5tSGxMukJbWnTuBhmppOYMqkhO9fvw+riIQ6aHGfpoQ0s OWjIov3rWLB3DXq7DJizfTmzty1j5pYlLNi+jIW7VjJbxmdsXMiczcuYtXYhC9YvY9P+bezYuZn5 C+Ywb+5MMT6NCM1jvNUvLL8eFNrjrG+gUDuVmU6nEVPptdmCIeavtfsUQ0zcGHvGW4NC3a+Ybe2l dfl4HwTvqjAUhQ1q8c3vE/D/VH0IUCgAVA6hg0E374J3AmOGLmLel6WhVUuymlQhsW19nKqVZ1nx fzLzk2/pUaIibZtU4vLqphoQ3KrC/jGlmTDtC7GFVgJFA1ITWrF2TVU++7QYG7csJCY5mvDsLJyS vbnodk3TJXdbLntc13TF8wZXvW5qsvS4yjlfGb6+jqXvLWwC73PB7z73wl/wmjAiMmJJJo0OvTvz xOGphE3q0Qepp9Nk+G+DQv1hLZZSX/6RgYIiL4fx81fSftF+hp3xY5iFjwaF6gOloJh9we8XQTFf dQy8FfwHFL8RFLqWJh0cylsoz6HGW/YYy4nqDaBZbaJrfgVNakHLhmS1qw81avCyXiU2tfgSzCpJ 9v01eRc+wm//V/TvUo0ECaFIUDfyOrJxe036DxrO6wg/IvJDcUyOxML3PKedLd/K2OWsJhNXq7ey cD/PWa+LmHnZYOpxAVO385L8W3JRYHmZ6MTrFAEjL5HD1qcZOmmkVMxih1lv+u/98pTi14FC3dcr aHp6A4Uq+dms3r6f1lNXM9zSn+FnxFsIFKPMPJhu48eci/7azTv1MNH7ICgs1aNW/4rKIYLeQqFC KKUlt/x/YGD/ifpQoNDlFiqXMHMM1ZLsU0/9Kde2NleqlCOzUXkC29XhRqPGGFQqyV7JL7xbNSe8 tYRKbSqTcFLyjgt/Iue4mNXV4sztUY8L5jXFLOoTEdeAiVNq4+DiQlR6GE4hr3DNeIaxkxWnPGw0 nRTjP+F2juOu1hxzsdJ01FkgcVSS9WR42sma047nOGlvgbXjZR6LtwhMDMEt2J1U0hk6fjg2Vy5o PKhS+JNtP7f8KlCo2xgFd+7yVMpdsEN5GZwwO0PrkfN/4ClGSl4x7bwvcy8FaE2yPxeKeZd8JX/Q hVAFyXZBbvGffxPv3w2FAkEBoeDQeQg1VKHTjmsOtKr9NYl1m/GyZiVGlSxOvVJVKVujFpW/+ZqG Fb5jUaUajPyyLEdXVIC7JeHIdxJClcNocilWrqgu9tCSJUu+ZtPmdaRmZ4rSScmJxTP+EdedX0jY dEdCprvv1RXPe1zye8g577viLe5yzs9OQqcnnHe/L6HVIx6HukmQkkZ6ejxpqQnYXr/M+AmjSU1N 1uzwlyPxK0Gh3UpX3zOWEEo5Ci2Cyk7i7r0HdBg0jcFmPgw19/5/gkI9h7HwuoKgAIrvW5/+gOJd CN7Vz4FCAaGTbvrS6yTmH7vIoErfEVGzO4vqN2G+mTn7H3kxefRChvyzBvVaNmXjocuM6jmTWk2+ IvRMVTCpR7plOcKOf8foYWWwvlyNrz4pQec+A+kzcjz9hs5g4NiudBzYj/bDxtFmYCdNbQd1fqt2 g7u8VdfhPbVh60Gd6DCsJ11G9KHz4J50HdCDPoP70H9gN0aMHMjoMUMYP2k0ZcqV5LSJkQZEwav9 fln5VaDIVBioL1bKQHmrgmQ7GR9vT7r0kZNg5K4l2qr1SUExVXUTl/BJNcn+XCjmXPBhga0/y+6E voVCadmd9xvaf5L+3VAoz6DCJTXUeQyliz6JDDbYx7Ryn3O+Rms6jBrNsSR4Lpd37fKtzChWWvtU gU2aOIcrj/mqQgVsDCrDheokHRVvceMbpvcoSa1axahdpxcj5o+m35wp9Jupz0iDQYxYvZAO+jK9 ROa/Ud/FozT1WTRSU++FIxgwYxC9p/Sj26TedJ7Qi45ju9NheFc6DOxIuz5taT26G62Gd6Zp37a0 H9iVz0t9xcFjh2Qv1Uc+Vezyy8qvAkWGBoUkNjJQHxotyG1StU9yde01lt4nXN42yf4BxY/1IUBh +jJEyytUHqHzFjZe8XSYuYbDVT5i4T8+YuTOLVwPBZuAdMZbHqBcsWL0mDYKYwHlWkQQXbr2Yu2Q b8m/9IWWdOde+Yijk5tQ4vOKjJ09ChtPY6x9LmPiZouZvxXrn+5l2ZPDLH1y8K2W2R/6kZbY72fx swMsfn6YRc8OsfjpYZbbH2HV42MYPDjMPqeLGHndkkT9Bte87Ok+diDnr18QG1QRjIrtf1n5VaDQ Fd3b2HQvtVWPtU6aNImO228w6lwAfd/0gZp21o1FFz2YZeWshVHvA+FdqfBJB8WyO8EaEAVdP/7z E+1t9wN/8FIC3bjurR26lxQoKHbbqRt7wRx+JobuoB5FjfwRBO/qqHgB9WCRummnHixSj6AqKcM3 f+MVzJ2DsHKI46hTLOfdIrB+moCxaxLtunfjXJ3i9C5dmg1XX3A4BSxTUumtN5Xi1apgcvUBRuHJ XA3LYvjm4wyX9SJNJLewrka2+V+4s70SpT79C33GT+P0ayMOO1lyxMuEnT6WAsFx5l8/icHjDSy4 vYmFd3ax3O4A82/sYdHNEyx/cIqF93eJ9hSpPa/OcFwS9KNu1hj5XKH7zIFcvGClMfHLH0b9FaEo /N5OHRQKknnz5tHK0IbhZ300KAaYuDNFoFigoDjrWtA0+x4I3pXOUxTOKZT+gOL/HQrlISxcgrF8 HsMx5xiZDuPciyTtjR/NG9XnTtVSTChfHVv3JO07JNbOsXTqP4EFW49zJVR9D0Q8RQJ0NVhOo28+ 58Kmr8C4NJz7mIBDFahR8Us6j5yCmZ96g/h17f1NR/wvsdJ+F2sFAv2buzB4eprFj44y5foaVrzc xbx7hujf3cjiB1veC0Jh7Xa0eAvF6ddX6TVnCJcuWv97oVAQvA8KNTQ0NKSJgRlDLTw0KPqbeDLh jBv6Fz2ZY+1e8IKCnyEFxfxryjOoexXfd/X4A4pfAQoZV1CcfRGNsVuCQBHBJbcMzAWKPvVr496s LoO++Ip9159jJsZv45ePhZx3a8cUDRIz8R77HnjRp2cLOhYvztp5kk+cqwRWH5FvVJq2jUtJYjyB ky9PcfyJQGF3nb2PrDC4asi6i5tYeu0ECy4fY9GtUyySsEj/+WZm2K1gucN2ljzY/V4QCmvXS3MB zVqDwtj3Gv3nj+TK5fMaFL/8EaNfOXx69/2dCooTJ07QfNkpRpi70d/Cj74m3lpvWfVGj7nnxFv8 jJxCJ70rrwUGda/iDyh+1fDpeThmroHYOEZj7haP8ctALnhmcuaRN/qN65FYvxbrSpdk+OTJnIpP 5nhaHufSJYwSQIxi4Wh4PmsNdnKmfnn2lanD0O6lSLxUi9QzfxMwyjK0ZW3KlWpIrR4lKNu4DHVa N6NGu0bU6FSWSvXLUbbjN1TrVYV+y8ex6aE1Cx8eY8bDzejZSeh069h7QSgsBYV6/+wx93MaFEOW jOPqFRstx1VdAn9p+U1yCl1R07a2trQ1OMmYMy4MtAygj6kPw0zcNBjU03c/53kKneZd9hEQvu8U qPQHFP/vUFg9j9KgOC/LzSXxPvnUn7PuaRwwv86mGpIfVC5PWKMGbKtfj+4dWtF5/nTx8qasv3Wb Yeu3069NH5ZXqkVCze9wq92KNtW+w8OsHklWJeBiJQyGfMaQrqXYbfEZu40/5+DJKmw/Vpr9Fp9g bF6HE6atWb6mLN0Gfk7H8d1ZcsmIZQ7GzLy7nQV3jr4XhMJSUBxxPvsWilEGU7C9dlHzFP92KHRh kypqXEGhPoXbfe0pxpk7MdDCn16m/lqPWfUEnvZI6s/sEKjdq7iknsL7/r7EH1D8OlDYOMRj5h4g UITI/GjMXKKw9sthzeYDnCz3DbSsSV7jmmR0aItNpcqsKl+B0d9+x9hvSzLz62+5Wa6OdmebFpXx a1KbJiW+5traKhJCVYSr1TCZ1oAxbctx9X5prt39nBs3qnHbrgqX7hXjysVvuXuvCvfvlMTkZFkG jhGILPey8N5B5tltYpHyFu8BobBUTlEYinFrZ3Dd9tKHET696ylUUe+Z7b3uJGNNHOgnXqKXeQAD TbyYYu3DHHWnWnKF90HwrrRm2YuqC/n3EPwBxa8DxSWHJA2KC68ECsdIrLwSOB+Uz7x5K7hTpSR+ LauRIIqtLDV/syYkN2lNcN0WJLdqR1zDWtCwHhnt6xNZvzJRzUoxoHIFLBZXk9CpDFk2pbm5rh5z +pbnzrNy3HhYigP7y3PgZAXuvKzC5cvNOGQm6zz4jMeybM6CUgxeNpJl9w9j4LgPvTsb3gtCYanW Jx0UKtGeaDj7LRT/tkRbB8P7oEhMTKTPmmOMNrKnj7EXvcyCtOcrJounmHnO800I9dN6HxQF+gOK 94FQWD8FxYVnBVBcdArG/GkIJs6R2meMx4ycwssaZUht3oxYMfjUZpUkv6hAfN1apDRtTHyjygJG abJbViC04bekNW0j0HzHxEplOb60pkDxFVnWX3J/Tyn0R5fi1IWPOWVZkeFDy9Ciw0es31ef/v1K MGppac7cKMX1u1+yZlM1qvWszRo7U/TF4Bfcfj8IhbVXNfO+gUI1yU7eOJcb1y//e6H4qTJ2xXrG nHpIN/Ww0Vkfhhs/Y7yFc0F3j4v+74WgsOZe9H2bkOt6yyoVeIr3G9p/kpTh/5R0UKiHi/bbB3PU Qb3ULEKGIe8FobBOChDau2OdozUYrESW4hEUEGYuMt8lDBPXaK46R2HsEYKRYwI2Tlm0adSQ1/XL Et6yrpZsxzapRni7cqS0LCXeoSqxzVtgXrc+08u2Y2Dt75hW5Wu2NavNkYrVsZldncyzX4JFVV7u Ks64mR+z37w8taqXkBSlBdW+KUupryXJ/rIm2w5X5ZJ9ca49/JhdW0pQpVpTlp47wSL7Q+g/2Ple EAprq4RPJ90ucVx1FvSxZfLuRVx9YKtB8eYbp7+o/C5QDNNbwtCDNzQoBlh6M9zkOePOODPjUgB6 lwN/BMG7+gOK3x4KY5dILso6xq7BmLomcepOEB3r1CagYQUSmtUhuVl9ohpVJaxeSdIaVySkfg22 lxQQ2ram15CxDCz9OXqff0ndL/5O2xLfsmt4CfKtviDJthpOuyszflQpzt0rxYjpn1Dvy4+x6FmD I4O/o1uNskyY2JLDJjUkhKqC0bEqVK5RiRlGa5j/eA/zH0h+8R4QCutdKKbuXfIWCk2/sPwuUAya Opv+287RWxLtAZavGWHqwBhzZ2YKEPMu/fTNu8JQ6LqQF4DxfiP7T9P7IHhXvyUUZwQI41eScItO Swhl7Z3JxpM3GVClMpHNqpFcvxpxzesQ27QWuQ3rktaiGdYtGjNjyGBOOTiz/ekTJlQpw9riNWjS vR9NBo5kft/PwbYMARfL4Ly7NJP6lWTfoaZ06FmHBS3LwKQyJE4rx9LOpSn5TTGmzvsr5y+Vw/pM LWo2KMek4wtY9HT3z0q0FRQnXC9qUBh5X2PGgeUfPhRjp8+ku8EJBlsFMeCMH0NNXgoYjkzT7mb/ dKKte+myGte7rN4BpYypAIr/Bm/xPgje1W8KhVM0pq8EBudQTJwiuOCXzdwVO5lZvgwJLWqR3KA6 4U1rEF2vOrl1G/K0Zg2G1qrMQjNLrsv13WRxhY7ffMWQz6qx8KQt2686M6Z3cXKMP9Zu4nnu/Y7h nT5m3JivKFu2PIbd68PEikSMq8OsJl+xfmtNrG5U59aDchifKEWVGt8ydv98Vrw4yAK7ze8FobC2 vDTXoDjhLDmFQDHnyCoJxWTPPmQoFi1ZTNs52xhhFUJ/C1+GmDgzxNiRKTbKA6i3i78fBp0KQ6Hr A/UHFL8iFK9isRQoLF1COeuciM3rdEaMnsK2imXFK9QhrqlAIXAk1KtJdr2GWNepRpNmNbFOzuV0 AIwctpjPP/oLo0fNwCYDVpo8olOTv8LZEmBZDnuDz5k+rjqXH1Rl5dpKDKpXDovezdjdpxK9K5dk 6bq/cPZmKW7cK4GFaQkaNCvDqN0LWWZ/ivn3f/qOtoLiuMuFt1Don1j3PRTf3yX42eV3geLw7h00 GrmEkVbB9DP31d4FNdTUhcnaKzTfD8IPpYAogOLd7h4Fd7Xfb2z/KXofBO/qN80pHOOwUi1PbqHY uGZorVS9OnXApnpl0iVkimlSnbDm1UlpWIvsxg2wqFWOurVKcysRTByhQr0etB47DlM3f0zECEct 3MrQJl8Sf+wLuFQSD0meBw8phenlivTvXYy6lT6hXY3afPv5J9QvUwL9JV9hebkuN+9WwvZyadp1 LcmQzdNYamfG0oeqU+D7YdCpMBSnvK6y6PTGDx+K2zaW1Oo7k1Fng+lr6kd/Y/EU5q5MsFLfvHsf BO/K5423KJjWv6re4PEHFL8WFOYv4znvEoyxcxA2zhnsvuNG+wY1eVW/JukNapDYuAZRzWqQ0rwG NK3N8/pVGV6pFPts7nA5Gg49dME4JIpnYoBLLI3oVr05U2p9TdKpcqSd+wfOG/9Gjz4lOWbZjeFD PkVvYQtqVCvF3z8vyYSxTTh7pSXXHjTF5sI33Lpejj5DKjJq1wxWPjVF7/aO94JQWAqKY842b6FY aroFW7sbHzYUHo/vULPHFMZZF0DR77Qzg83cGGPhxlwb90LG/6/0BxS/afjkEM8F52BOOQVw/lUm huef0Lp6GYKb1SetbjUy6tcivmVtYptUIqNGaYGjAQcbNmTYhFls8U7kZkwWZlkSJp+8QvOqlVlZ qh6rmlQm6mgFOP8Zrwy/oGuX+pjerslFuxIcON6QNnU/oWnzL5gxuxRXn36KzYN/YHX+bzy6X4t+ Q2szcONEVj4/KjnF8h9B8K50UJx0Oa9Bsdx824cPRbBfCPU79GCEsR09LH0ZKT53zGknBlu8ZsrV n5dTKKn8Q7vhd0m9ibzAoP4TcgpdXy3deGGYV9wLZdNjH3Y/D2bXwyAOP4pi3x0xeLtYbXjscQx7 XgSx86k/O574sOe5P4dfhXDcVYBwDuOIY6AGhk7q011K6madbtzCMeCtzrwK1GTpFCT5Q7AmFfZc fRGMhWsi+4MzmbdpD8u++Jykti0Ib16HqKYNiJNkO6VJFVIaVSarQSPCGndl6jcV+LZBLdpMXETz 4VOoWOkrdko45NyiKaObf0vkSYHCrCT2y2sypF85bO79jauP6jBlZnUWTPuaPYf/yeypJbnxoDRn rpfkws0q2N4qz9BxnzNi7WJW2B9m3sOt7wWhsLY5mGpe4oSzlXbzbpXVTq4/ESj+D19GVeV3gSIh OpE2vQcx5Mhtep/116AYYeTIAAsfplx+PwiFpYNCjeug0PWB+m+AQj1dt+1RAMdckrTPeW2zE8/w NIpdz6PZbBfErgfB7LgfwM4H6u2BBU/cqU8An3JUT91FcvJF9I9U+Dva6mOP6hmIwlJ9nCwdo958 HTUcW3sZPovlVEAmY6fpsavstyS3qkNk40pakh3WoBLRTauQ0LIGWXUqQ/0GeNeugmWLCuwrWYHj letg06AiWY3qEyOeZUS9vxNwSnUI/BaHjZXp3uFrbG59xo0n9Zk2swonTxRj886/MmZI5XegKMvw CV9qUKx8euT/DIXtY8kpPmQoyMphwNjJ9Nx6jgFWARoUQ0850M/MiykXPH8EwY/1ffikoFDdPf6b oFCfBlYh0sZ7fhgKHLtdYtnhHMnG50EYPvFnj30U6qPye2Wovpt95EUsR1+KXsRwRMA5JjnBUYc4 bf7h5zGa1Li2nsw/9SKS0y+jMXkVi6lTHGbO8dpQTRs7CjgucVxxTsDyZQJGLjF0btEB6zpVyW5R k+QG5YlvLDBIsh3TqjZh7esQLh4jr0lVaF6B8IZfkCPL0mrWIatZXajbDN8qNenV9DscTSqQcaMq t1b9nT7da4nRl+HC9WrMnPMlUUkfsXhxcSaMrihQlMXyuiy7WYnrt8swZupXjFy/CINnRwWK7e8F obDehWLNud1ctbuG9nLj/0P5faDIy2OG3mLaLDrMkLOBAoUDg4wKOghOPlfwPe2i9WMoVLOsMrT/ Ck9xN5QD9tFsuuPNcTcJl576svOhJ4ckXFI31fbZB7D/aSAHJcTScgiZp+5Am7nHYO4Ri4lnHMYy PC3TRm7R2lBNm3rFY+adgNXrBKx9Eznnl8R5/+S3UtNKx30juRqYxEWfeA7ec6ZVtfpcadlEvEIj ohvWJ7N2LWjQULxDfYFEwKhbVbujHdW8PpEtGxDV5jPSJd9IbyYepE4dXOrUYmDbUrw+Jp7iQgnu GJahS9fS3H1WhYM72rNs6aek5xdj0tiSTJlShuv3y3H2Rlku3KrAjbslmTj7G4FiAaueHxMofrqb x7tQrD2/h0v3Vd+n/0MfDym/DxT52azbuIV6Ewy1F6ONNHvJYPEWfc18mGr104m2uptdGIrZ4l1U s+x/CxQnHNPZfsdfavNIdlx4xNilW2jdayydeoxj0KA5dBs7V1P3sbPpMW4OvUV9J8xj4FR9hkxb wAh9g7caOX8VYxatZfxSQyat2MQUgy3MWrtd05z1O5m3YTfzN+9j0baDLN15hOW7j7Hs4EnWHzzB xuOWTFm9k4aVarKmXi2OS9J8tGo9TjZtwtma1XhRtTzZreuT1aI24Y2r87phPYKat8GrbWVimzcj SH4TW6cJD+vUY0j7CkQZlQOrL7FaWo7+w0tz4Wolutetx7lz35GSXoyenT5jwZJa2N4r+waKcty8 /y3T9L9lxDo9Vr84zrwHP32f4l0o1l/Yx/nbNmJ3/4c7d1J+Hyhy0zEyMqbawEUMN/PWoBhk7qQ9 njrV8qc9hfp8cEFeUdCzVkGhWqD+E4BQ+iko1t8M5NizaMwf+dKxzzhWL93MVZPLPDS7wbWD57hq ZMOVU+e5dMwKmyPmnD9oyrkDxprOHzTh7P7TWO4zwnz3CUx2HMVo6yFObj7AiU37NR3bsFfT8Y37 tPmntx3GbNdx7TdWsg3bw2e4uO8Ut87d5tLlx1w7ewWPi1Z4WVviZfuQqzducmjlAnbUr0BI69rk 1ZMEul5FcurWEO/RjPT6daB6C7LryrBJY+2lafM6VyT/rIRY5z7l3IZv6NC9BrOmFmdiz7JEJP4P ibGf0bhaWfYZ1+HanQJPYSPh1c37xZm95DuGr5urQTH3Z9y82/rC5AdQbLh0AKsb1h86FKnckRNb uedchp/2YLjJCwZbumhQTLP46ZxC901tBYVqgZpl46FBoTOsD10/BcV+p2SOPQ1jnuER1hpsIzcs AcITyXL1l2EKBCZDQNIbyTJ/UUAc+MWCbwz4FNJrmafkq5bHF0iNq3lquXc0eEV9LzXtmwbukTJM JtUvA6KyICSUNN9AEoLTQX4a4eDKytZtuNKgKZ416xLUqCH+9esRWqs+AfXLECdJd2SbctrzFPcr f8oi8RRpxyQpt6qE2eq6fFnyH8ya8gVhgZXJErO7ZV6C9vVbYv6gOFdvl9egOH+zJDcffMW85SUF itkaFHPu/Yy+T+9AsfHyQSxtz37gUOSn4vT8OVW7z2L4KXcGGz9j4FkX7dHUaWY/7SlmWCtwfgiF el77vwWKTU/COPo0mA4DJ2Nn+4D8oDDSXdzI8vAh2yeALK8YssWAc8SAc8Ww82WYp6bdQ8l0CSLL MYjMl4GaMhwCSH/hT9pzP1Kf+ZLy9DWJMkyS6RRZlqbWdQ4lxy2CXAEhzyOK9GfhMj+EMLvXvL7u RfxDb3jlBS7B5LgKFA5+kJFD+44dqP3NdzT49EvqlC5OlfKf0LjKl9q9iW4Va9KzYVVG1qzOmEqt +LRiFzrX+YRqFYrR+u9fUq35n3nhXE+M4U/k8jd2Lvofxg1ui9Wzz7giYZNKtM/d+I4b9z9Hb2VJ hq2d9QaK94NQWO9CsenKIc5cs/ywocgkX3vPZ4O23Ri88zIDrIPoYfGaYSbujDfx0fozKYN/HxAF 0vWSLUi41bpKKq9Q74EqbIAfonRQKKlxNU83vvJ+GIfsY9h324nm1VrwxPyyGGokKc+CiPaP5rbR eU4s2c6BuevZNWUFRxds5OiyrexZthGLoyY8tXsmRuxMtqMYrkcYuIaQ99KPXAdfcAwQ4w4k31Ug EAPPcA4k0dGXJ2evcWTddnYtX8/2pWuZ0nUovep3on+rvoyt04tZVXqwR28D0X7h8EJ+r2AMjGfn qs1sWrcRd28fnju+5OUrR9zc3HB1dcXT05PXr1/j6+uLj4+PNv/ly5c8ffqUvVtvYbhSTC3pI/IT ixEW/QW9e33Epu1VuXazGlduVOCMbXHOXS/O3Xul0VtaicErJ7L2xUEWPzr+XhAKS31gXr3NQ72c +Yi7DZuuHsbkoqlAIcb3od68U1DkZqXSqc9QBmw+T3/rAHqaezPU2I0Jpj8FhNK/huLdV/N/iPop KI69TGTF2dvUr9SYF1bXyXIJldAmiVuWtjT7tDwTKnfBsMtkdvaZw4bOk1nQbBDjanamb6VmtC1R k34dezFlyDjWLzDAeO9xbltd5fkNOxyu2/H44m3OGlmKQW9hxoBxDGvSlT5lGjHw2wbMrN6ZJXV7 Y9FlNpeHr+Xs6PU8mXEQu/E7afVZdfZt3i1hVbjmlYhIw2j3UUxOGmtvgMzIyebnvKdVPasf4BPP gR1lIe2vkF2Ma9eL0bXTp5heKC1QVOHiNZVof8vFWyW5dac0cxZVZIjBFJY/2sX8+wffC0Jh6aBQ byvXQWF8weTDhkJ7o0J+NmOnzKHbypMSOvkKFJ4SRrky1uznvAzth1Do5qu84r8BikMvE1h+6QFV y9flobENeW5SQ7vFcWTlTkaVakLEqMNkzrAgbYoJSRNOkjHNlJTppwkbfwjnvoZs7TSJNS1GsLBO H+ZW68aiWr1Z2XAQBo0Gs7z+ABY26M/yJoPZ2Go0Rr31uDXaENe5h4leaUn08jNkLLMkeakVwfNN CZ18goylNowo3YqRUompnCXdOVhyjCRO7TqC8YnT6s0xAkb+W3vTvaRCSb3m6N3Hkj09nDmwsypJ Mf8jU39n1+Y/M3jQ51x7+jmXbMtwQaCwFiAu3CzFLckvZs2vyLBVM1j6eBdz7+1/LwiFpaBQL0NT UBz1uKBBYXT+9IcNRaZ6y0deNitXb6TVjK0MPuNJX0sPgcKFUeIpVIvSu13Ifzj9r6HQdSH/kPVT UGx/FMa6+y+pVq2RBgXeMUTf92Ll0Fncn7KZRL1zpC60IW6WBbEzzYmbbUbkNCPi5pqRNN+S+Pnm muL0zTTF6JsSrWdCxBwjwmadJEItW2pN6urLZG26Sf72e7DbDvY90YaZxx+Qtv8emYceETbdiBjZ 9r4+8xjWoY+EY2Fki7dQnkJBceroSc1TKDB+jr0pYPx9vFlnUI7klK+ICJecYWIFDhypyXX74py/ WpJLkmRb3y6F5ZUSPHhYgymzKjBw5XTWvDzEvPsH3gtCYSkoTrifL/imhedFDYoTVic/bCi0D3zn ZXL0yEnqjFjIUAsXBll7McjUlSHGPky3ctfA0IVFhaEomP4xFGq57uVo7xrhh6afgmLv02hW3Xeg Zt0WOJy5Jl4igvD7nizpNRGfKXsI3HydDKOXZBq/IvnUC5JOPiVFlGb0jMQjdmQdfUL2MXtyjj8l U4ZpRx+TeuQRaSfsyTr9gswTsq5ungwzjtuTIb9JPvBAU/ixm6SYPCVdbXPVFQ2K1S1GsWjMTA2K TMlJ8oMTObJlH0f2HyY9O4dsSWI1mxOjV3q3qHnKa6j3CQf6RNKn29+JzyzFtrWfMqLPF9x80AQr 26/FU1Thgmp5uivJ9pWS2D1pwOBRX9N1noSDTsfRs/tpKDY8P6lBoT7wctzrEpuvHeHomWMfNhTq s8bkZHLjynVq9J3OCAtHBlu7MdjcnQFGXtoLl98HhVLBPL+3UCjplqmXo/03QHHkWRwG914UQGF+ VRLjcIIeeLCk5wQiJ+4nfLk12bsfkLn3IUm775Aqhpx97DG5x56Qsvu2GLvMP/KAxKOiYw+JP/6Q mGP3iTx2j+gTD8g6dF+8wH0yZFmSzE+QeTEn7xN27DbRJgLVobtk7Zfle+6TPN+KdNGkih05tGkP +V4RBTlFWArHtx/UPIXyEjpPoYy+cHkfJKG+UfTq2IAr9/9M1xb/ZNu277C925jz178TT1EN62vf ce5eOZmuwO27dejQ/S90mjMOgxeHmPtg33tBKCwFxUkPG444WXLC+7IGxWHzI1IRy358qFBo+yVQ eDi5ULPPJEaZPWegAsPClYEmPky1dGWGtccPoNCFVP8KCrVc98bAd43wQ9NPQXHoroRPDx2pVa8l DiaXJcmOxvOuM4t7jCdxzD4t1s/aeZs8qd2zTtprhh1z4CZJR++Qfvw+iEdAIOGEhEPGz8HMgVzT 52SbPiNHznX+yUcgngAZTz1xn7RTD0k3e0LsiTvEnrpH/oG7At1d+b0DMXoWhM04xZjy7bhoek5r scpwCSHLL4YDG3Zx/NCxH0BROH8onFMUBiPE34t2TVvQb3Ax+vWVRPt+BS5dq4XtQ0mwL5fUoLC6 I7nFnWpYnC1Dy05/ZuzmlSx9spc5P+OOtoLilOcFDr86w0mfKxoUB00P/WdAERUYRN2+kxhpak9f k+caFIMk0Z5yxuUtFKp59n1Q6ID4b4TC5FGcllPUrt+KZyclp/CIJFri+MOz15MwfBd+MyRk2XyV zIP3SD52lyQj8QinBYyjNwnYZo39htPcWXEIG71tGE1exa5heqztNYmV3cexstcEZgwew5wBY1ja bxyb+k/h1vwdxB28Rs6hW+Tvv0nCyXsknXpM8N4bhC634unQLUyo0RXvpy7kqSTbJ4a8oAQObtzN ySMnfgCFrug8hJKCorAS4z2pWbkyA3t14qpdFS7fK8EF21ICw9ecu/kl52+UxvJWKS7crs7BI5/S rts/WG15imX2+5j1C6A4pN7q8QaKAyYHP2wo1MMeGXlZpKWkMmz6SnofvMPgc2EMM/UVOBy0D7mo j0Oqt3aoly7r20i+cM5bxr3RU19SfZNb6LyIDhb1EgP1KWH1vYrCxqZujOmMsLBx/ru0SIV4twu+ /62DYckNX5bd8mfdowgOPI5hx81X1GjZkYfml8A9miyHEO7vNufo+MUkTj1N8oTjUsM/wefUHbJO PMLr0FWa1WlKkwp1mNC6L1PaD2R2txEsHjCJNaPmsHXKEvbOWc1B/fVYztnEsSkG7Bu3mAUdh9Oz Rkum9R5F0tVX5O29Tfa++1rIhXiLmHmn2dZjirYtXCNIdPQn2yuSvJBEtixbzxkTC83OVOuTKvna Bw+LLpHRUQwZ8zkWl8tx+dY34iVKceNuVayufIelbUnMH5Tm3JVvuX+zIYbbq9FmWjXWPTvF3JsH WX7/p1+wrKBQLU/HndQL0WzYLIn27uO7td7ZHzQUWarNIiebmcu20/fgbQadC9agGGD+quDrRpJM qyR63nnPnwWFGqqPQ6r3QL0LRWG9a6D/Dv0UFIeexbPZ9gVl6zXDzkLCJ49YMchoHh2yZlbjHoTM PEXaFCNiNl4i7rSESZIsu221YmTH/lzbdorYa46a4mxfEX/diYQbziTedCHplqumxGuSoN90Jebi c3LsfHl47Dzj2vfHYfdZcvbeInH/Hckz7Mjbcp3ouUYsbjaQlePnaWFc6ssADYr80CQ2L12HtYXV D6DQauOfKK8DIhkw+lssrqn3x5bA+spX2FwrqUGhnqE4d7ckV24U5/atKsxa/gVTD4xjud0Zlj0z Re/W+veCUFiFoTiummSvHGLn0Z0fPhQSacoO5mC424heuy4x0NKfoad9GGLpzggTN6acVzflvodC ffZLfSjyfW8Q1EGhQi3lLZSR/SdDceRFIttvvaJyw1Y8t74OL0PId44k8NpzlnUdgUnvxcTPMCJ2 qSU5xyVvOPgIpw3m6PceS/ZlZ5LOPv2BEi3tf6Awq0ckXHUk4dwzks89J+KaAwv7TeDywl1wyp6I oxKSHbeDLTcImnaYCdXas2/tDtI8wsh5HkCWZ4Qk2slsXLyGKzaXNTtTrU9a+RlGFxkJw8bX4uT5 GtjcLYXNjW+5fFO8xvWq2Fytg/Wlj7knnsPMvC7D55Vh/tllTL++j2UORujf/elX3CgotE8Nv4FC 9X3afni77KQEeR82FEJtXjZHjW3ouN6EgWbeDD7lJXC4aa/mn2QtBi9Grr5bocBQUKhv4hXkEz8E QgeF8hwKjHeN8EOBQScdFGpcB8XSm35vodj9KIptNx2p0aw9DtY3yLP3J+tlqMTysTw8aEH/im15 PnwL4XrGpO2+DYcf83S9MYZj9Mg1f0aq5dP3KuWMvabka06EWzwkWQBJO/OUjDseGAyahtXsTWBk T+hp1Sqlwqf7eE3cy+jyLTmweS9x7pJP2AeQ6RGuQbFu/kruXL/9i6GICIhl7PhymF2oxDW74gLF x5y99DcJo77jytUaPHhSGZtz7Wnf5TMaD67HKrsdGHjsZ6LtGpY/Ov1eEArL8NmJt1Cc8LyI4cX9 bDmwRdyZqojf7MQvKL8vFDlpXLZ9SNvlBxl6xkugUF83cmGosSvjz3pqUKi3eygodK/pn6WFVQVh U2HpwiklXQ38rjF+KFqsXrJQqI+WDorltwM0KPY/j9c8RU2B4rm6TyH5ROrTAHIkwQ2750jjcg05 13cpIUvNidklnuTEEy4s2sPBRRvh/CtSz734kVKsn79V3LmnmhLNHpF3wYnI8/ZMbtmXa8v3k3Ps AaEmdqQfFU+x5z5B+qeYXa0zyybpkREUB0+D3kKxcvZinjx4rEVMWboHeH6G0WVGhTJ5QmnMzlXl +qPKXHtYnst3SnPppniKS/XYfqAmjdv+D2UaVsLAyohlj44w54kh02+vZcnDn84pCkNx0usS62z2 smHPBjE62bkPGYp8BUVuKg4ObrTQ38pYa1+Gn/ail6kTQ0xcGXvGnZnKU1wWQz/voUGhEu+ZWlj1 fT6hA6JwJ0JdYl3Y6HTjH4LehULLgd5Asf5xJIdeJrHzjjN1mnXghcVVeBVO4hNfUt3D8LlpT6PS 9bk4dDXJe24TJ0acLyGP+dwtnN54gHxbd6LPPibG6ommWGt7DYD48880Jdg8J8r0AdnX3Yg3syPG WJLqm85a6GU8fS0YPyXy5AOyDtuRsfsWSduvcaTTVKa0HUC0SwC8CNGgUDnFoinzcHz2UoPil3iK RL8s2rWoxJTZNZiyoCrj5ldiyKzv6Dj4Y+q3+zNVO5Vg4MIBrLLezZr75sy6fhi9B4dZ/Gg3C+/+ dE6x/ulxTqo72q8sOeV9WXscdd3OdZrdfeBQqO9sp+Dp7kOtiUsYbenJCGNv+pi5FnT3OOP2IyjU e2YVFIUB0AHxLhS6rthaLfxGOiP8d+unoNghUuFTzcZteWF2RTxFKOkOwWT4xmCx7RC9SjbDeeYh 7YZd/Emp0U/aY7t4P8YCRdYNN5JsXpB4/rkmlTfEW4tnsBI4RLFnn5Am3iLRSjyFKPWqkwDnw/yh U9jYdxqYyLKjAsX++yQdukPakfv4LTnFlp5TOL1hH/nisRQUqvVJb/xMXB1dUA1OOih+TutTlDia bv37YXh0A4Zm+1l8ag96JzYyZe8Kpu5dz9JLR1hiu5d1DsdY8HAv+vcOMPvGLgwe72P1o23vBaGw CkOhuo6rFxes2b6mAIqf3r0fld8FCvU6dA2KzHi8XD0p3X8qw047MtLEh4FnJYwSKEZauGpQqK4b Cgpl7HMliZ4mybZqZdJBoKSmldS4yi/Up4P/E6DQ7dO7UBx0TGLfQw9qNWqLk4WtVjtnSLId6eRP /xad2NRuMjmbrpO+757mKTj8iLsL9rNXby3p15zhmtsPlH/V9Qfiihu5tm5k33Qn9spLDi/eRMea zbFZspvcQ/c0L5G+6zYppwW6g5KzmDlzW383Axq0J/ORz1soZo+eioez+w+gyMt5E0YVUXzivOky uSVHnx7CIvAOx/wesNP7QsG3sx8LCI8PoffkENPv72Tmw40stF/P4ocSOt3azPxLP/0ytPdBsXrb 6g8cijcuLDUtm6DoFCq16cvwjUaMPHqHvsftGHzwCcOPPmfMqVdMkFBqsrmHpommbtr0JNPnRWrW 2WfMsX6Bno0jCy45s/Cyizacf9Hp7bwidUXWL0ILxbB0WiRG964WSwhTWEuue/xA+rdfs/iaN2tt /VhxWX5z3Z25110Feje2PUvkyA0Xem7cQ+umnXloeZt01drzMoJHxjepW6cJ/hNPE7X7LqnGN4g+ cJvUU1547L/O6CY90e86ksN6K9g5cRk7J61i+4zV7JqxhoOzNnJo9hqOzFvB4ln6zB8xm5l9R9K/ aTsmtOjI/UUnSZbcJPLEbQmf7pF3RHKRY8+0hDvn4H18T92lV6uuOF0SSPx9yfTPYXivGXh5eJOW k6H1fNZw+Bnfz/KNC6NZr/bsPX8Ki5fXMPe8yQFHKzk3u1l2dy/zH+xB//7ut9K7t0vTvLs7Nalx NV+tp6Sm597Zwexb25h5Ywurbx3C2MeWw8+sOOtykyX7DFm6fa3sWp5Uxb88fvpdoFAnT7drcXEJ jJw0nQFT9Og8fSkd56xhyMTpDJ00gxFTZzNq+lzGzNTTNHrGPE1jpy0uUoNnLmHYnOWM0l/F+MXr mbRMXPOKzUxduUXT5OWbitTE5RuL1NjF61AvAxi9cA2jFqzWXg4wXG8lw8TglAbOXKxpwIxF9J++ kL5T59Nnij69J+tp6jFrCT0nyPTo2fQZN4eeU/XpqjRRj74T5tOhaw8qVq9K7b/8FQ+bS+Q/k9r9 qQ92u0+zr90wEiafIXXzDQmfbsDRh2Tssyfd1IF7a05wetxyNo8Yh8GA8SzrO4HFvUeyoMcw5nYe zqyOg5nZrjur+w9lZ7/JWM1cxb0N+/E+ZEKe0R1J2O+Td/yehGS2ZGy/TuqeeyTskZzm5BN8D12h S81GOFqfI8/DUxLtdKaMmIaXmzNpmQlk5gkW+Sok/mkqYhMTaNWhDc07taLdoG5MWTOHubuXMnbj LIavn8aUDXpM3ajPtE3zmbl1EbO3L2HeruXo71mpaf5eA00L9q3SpMbVfLXOnB1LmbljEXN2LWHk kklMWjpD7GkEqzesJTU19XvD+wXld4FC1SpJ6cmyg+pmipzE9CQyUxJIz0gmNSsNcmTZu5L8gzw5 KCVJ0ItUZlaBsuQi6aSmM9Tfkr+uhkVJrVOEclNSZZdSyE5KJisxiYz4BNJi40iNiSUlOuYH48lR 0SRGRBIfFk5caJimsLAIEsKjSAuLJCEkjGD/AIKCQrR102S94ORI7J7cok/bVtw6Z02WdyRxXjEs nbSQRwM3EDXmKIlrzEk6fI28ozdI2W1D4smHJJreJ85Ywi0jCalMXmj5AcdUX6hHkkA7ShjkAqee kmz9hIzTklsccyTa6DEJpo/JPHadtJ23yDz4jMyjEjpJvpIhIa3q/8QRe45OWUvrWk2IuW9PdkAy aaGxDOjdnxevnLSWxFzNRWSTmZ2gXeMii9SKof7BJMt5i4yQ4w8NwCfIG/9IPyKTI4gNj9YUFxFD QlQcSTEJJMcmkhov9iFKS0jRlJ6YSkZSmjZU02pZSlySto3IhAhiEmUbcTGEBsu5ld+rth1Nv7D8 LlCo05ejBXdirAKEersH2WL4b4xeeZKipFquitLb2PHfpffttO6CiLSwW62n2s0z5UzItFaBSXCe Fx1asI5MLtHfxpMzD8EtDS/7GMZ2mYjjDBuSJlsStdCI6IPPyZF8gpN3BIpXpBx8TK6x5AHHnxMj kMQZ3SdWPEn8ycdEnHhIjKkjMcaexB9+Rt4h0R5fUk56EnfKmwyjh6TtfUraAclD9j0lwew5EUdl 27uciFx4kSlN+jGt32hJ+iPICIaEoECGDx7EA3vJKWRfs9Ji1REgV/Cni1xu7QDFEHJT5B85BwXn Sc5HtozrzuO70tZ5o/ct10n11FVS46pLtpL6jfqbavgLy+/jKfKlttX2UIxAWYicjGypgXOyFS5y JDky1ClXavh3pVYrQllyDnQS7LS/9GtKbbOo7f7UcrWbWVp3iBztgSvxP8Sk5rBr51baN6rEnCE9 6Di+M59WbsjaERPYOKwPMwf0oVWVb+ndqD9LG/ZldpOW9O04lfEdBjC5U0s6N+7LvI4jmNKxPaPa jmZGxzas7N+Jye17aprbsQkzO7VlYJNBTOnUmSWdmrCkVTcWDezP0FZ9mdGrHgu6t2Np7x6MaSXr 9GmPXt/OTGs1kD6121C33Ef06FKdUePGs0hCsh3TOtKp8mcMbteXjXoTOWkwmv0Gi7C+LCHdTxRl 96oW0F7Yp07DG+PVABFzUF2ACitbZuqkKtN356t5SrppDYI3gGjfuJNJ9WcycuRvyPCXlt8FigKT yZNIRTsEOSB1IhQsBQbzk0UdYRF613Nopys/62dLrV+U3vebwnr3778rdczZORIOkkxGbpp2zOoc nDU+QO9m3+IzvxHzev4vHSp9i9fiAQTNKY/bnJrYTixHy3LFeTi5PvZL6jK6XT1WdiuD8YxvGVr3 H1wd34L7K+rSokwttvf8huv69ZjcrCLTmlXg5swKXJxUhd4VK3NySHVclpTFbXYd7BfVxrBFRW7q lcJlUT1c9CvSpUZ1DvX6As8VrZnbqT5DWpbjmSxzmN+YDk2qYDq6MS/XV+Te0vaMrliWjf2+486y 6kys8wmbDdbLkRRd1LVWx5yem6udC3XZ1D9ZmcqK1f8qHf6/K1fdpJNS0Cr2vX2pdwP8LPt6p/w+ UCgP8OYkqJYohYiq1dXO58h/asfVQfwrqXWK+i8/Tw5fhBjoe6X9xX+f8qTGKoghVPydKWDIQGb5 PL/F0pFNJfavyrO1XzGo0Sd4720Jxz+Fw9/iurEk9at8RfKub8k3Lc349n/j4PD/JeliLUmu/0bE qopkm5WgdvUaXJ77GRkWTZndqyz6vb+FMzXIOV6dkU3LcnLsN3C+rOQeVYk8+B1bmv+DoB2lJP+o C4c+p0eDKtxd+hFcbY3BoAqM7vQxmNeQsKoGA5tWwGeTjJt/SfKRLsyp+iUP19Qg93x99Jr+mTNG 5+Rgii6qKlRVlTpsdSdcB4aSMmTtbuAbqfseOqmoQund6cJS83VF1nqzXfW3lDeRnEc1CPzC8vtA oRJfVSkIBVrvALXnsssqIs3NiSpYoFOeWvddqfn/WqrJXGs2Lzgjv75+attqeVHraMvkImUmaJNp sttqXnqYPwZjO0gy/HdRQ0a3KYvd8WZwuhiZJ77g6bbytKnVjMRdZck+XlYMvjoHh35DlEU9do+t QOr6ZmQc/5Yq9RtzdpL8xqwSMwZVRH+gGLzV15J7fMOkztVYOeobEu9WIPtyNSJsqrOszbc47a1E 2imB4nwpetapwYU9fyLrQWV2janO/MHfkHvtWzKOlmBotXIEHiwDF/6C29pKjC3/d5yONCTa/Gv0 Ov2TF6pH70+UnFxlmMpryrXUToaYRJbysG9Okcz6f76GWniqNiBSlfCbCqlAv6z8TuHTH0U9kaYM QZXs7IILlZmZybZt2zi/8CMyH7Rny8BiGM+uCHekZjb9FO9tnehZ7W/YnWhIhm0JlvT6J7OG/JOs G70wnlScWwe/JM+qFBUq15JtfEGydSPGdSmO/qAScPP/a+fcWqKMojBsUFQXmaaNOk1jJZYHLDO0 0Yus0Ww8jQ6OOY6HMVFLx3MHT2hWZpZpSUoSkkRRaYpQg6MkGskgFUndRgmlJhFkByiri6c9RiT9 AAPxgX2xv71uNnzvWu++WMuTmZuupIRs4FTyOr4OyPghYqd7vKkOceR1p4yf99ygT4JG6UObUcb3 EV9qU8V5vJyZh1ImO5VoFSt437wRHrjTlbaJbF8bPj9ew6s7HtRn5fPl96yWBcWiKP4Dc/uaLRYL Ac4SBhskTN1VsWf9MtoLhTBM9ky1ubPXx56uan8YsaVKI8UQLLL4sIIbWfa0F4sMbpKh8PLkUZ0j 9PtREO5MWaywT/3yWcFkKF05qxNxw9tgQMGnbj/Oh8t4a53zat4Ova6kh7nSrBf2ybJDxEpoTHSA p95MXAukIl5Yr0EH3nT7UBRsw+hVBdMWN06ImCem5yL//73LQmFRFPOAtUr8y58eZqtATjdcIUhi w/UqN3LTNuPv5EJPiZSxHnd2uUnJ1zgxPrSa4gTx8PZeygvzFi4aHSgSP+w7kxcechv6a4TnN/tz JNmR8rS1fOvzFpneA23IKo7qV/Kyx5HxDilDl2xFJbDn2S1RNfq8+GCWYYgU3zRLmDBt5UK2hNZC F6bve9FbLeeYfjmTvXJaKxVolXaMdqm4XGBHhJ87E2PWt9zsNRYUi6KYB+Y28c/F2r9s5aNYLU2N 5KXupNy4m32BASTEBJFr8Kc0WUdSgo76ChWH84uJ3a/leLGKLF00OQd1nMlVo46LoiYzjvbKdPLE 3pgTSUN+DLU5WqLjVSQnZnCuJIraQ6EUpoWRFHWAutIEWir0NJXHkqLXYNSqaanSUpQeSVl2rDiL oNygxpAYwsnMQLJTYkhPieBoZig5aiXmjtuzVn52fNGCAn4BjdfKi8bMTpYAAAAASUVORK5CYIJQ SwMECgAAAAAAAAAhAHfVn9RMdwAATHcAABUAAABkcnMvbWVkaWEvaW1hZ2U3LmpwZWf/2P/gABBK RklGAAEBAQDcANwAAP/bAEMAAgEBAgEBAgICAgICAgIDBQMDAwMDBgQEAwUHBgcHBwYHBwgJCwkI CAoIBwcKDQoKCwwMDAwHCQ4PDQwOCwwMDP/bAEMBAgICAwMDBgMDBgwIBwgMDAwMDAwMDAwMDAwM DAwMDAwMDAwMDAwMDAwMDAwMDAwMDAwMDAwMDAwMDAwMDAwMDP/AABEIARUBbwMBIgACEQEDEQH/ xAAfAAABBQEBAQEBAQAAAAAAAAAAAQIDBAUGBwgJCgv/xAC1EAACAQMDAgQDBQUEBAAAAX0BAgMA BBEFEiExQQYTUWEHInEUMoGRoQgjQrHBFVLR8CQzYnKCCQoWFxgZGiUmJygpKjQ1Njc4OTpDREVG R0hJSlNUVVZXWFlaY2RlZmdoaWpzdHV2d3h5eoOEhYaHiImKkpOUlZaXmJmaoqOkpaanqKmqsrO0 tba3uLm6wsPExcbHyMnK0tPU1dbX2Nna4eLj5OXm5+jp6vHy8/T19vf4+fr/xAAfAQADAQEBAQEB AQEBAAAAAAAAAQIDBAUGBwgJCgv/xAC1EQACAQIEBAMEBwUEBAABAncAAQIDEQQFITEGEkFRB2Fx EyIygQgUQpGhscEJIzNS8BVictEKFiQ04SXxFxgZGiYnKCkqNTY3ODk6Q0RFRkdISUpTVFVWV1hZ WmNkZWZnaGlqc3R1dnd4eXqCg4SFhoeIiYqSk5SVlpeYmZqio6Slpqeoqaqys7S1tre4ubrCw8TF xsfIycrS09TV1tfY2dri4+Tl5ufo6ery8/T19vf4+fr/2gAMAwEAAhEDEQA/AP38ooooACcU3zFo nfyoHbDHapOFGSfpX4g/8FBv+C5fxouPGuqaH4PtD4F0e3uXtY3MWLqTaSp3SuCzMO4RVUEkBjjJ 6cJg6+Kqexw0HKXZW/N2SOPHY6nhaftKm39fI/bq51GCzjLzTRxKBnLttH61x/iL9pL4e+EXZdU8 ceEdPeP7yT6vbow/Atmv5h/Hn7X/AMVfiXqDXGueNte1KWVsnz7ppVj+gkZgB9BXsuleGNSVId2s 6xIs0Su5W9eLdlcnlNuK+jjwRmzV5qEfWTb/AAVvxPn3xPF/DH8f0sfvPqv/AAUB+Dekf6z4gaDJ 2Bt3e4BP1jVs1zetf8FUvgRoKt9p8eQrtzkrpl4en/bGvw+1HwYtzDsmuNQu+ek19LNj8S1ec/G/ 4Z6XD4XaeEpDMGBA83DE9+/NddHw/wAfN2daC/7db/8AbkcOI4tlBXVvuf8AmfvXJ/wWP/Z5hH/I 8bvcadcL/NBT7X/gsL+z7dY2+PLNM/8APVGj/wDQsV/NU3guBzkqX9yTSn4e2rn5ogD1+YYrtj4Z 49/8v4/+AP8A+TOR8bRj8U4/+AP/AOTP6Zbb/grH8A7ojZ8QtF5OObhB/wCzVsaZ/wAFK/gjrLKI fiBorbun7zd/6Dmv5h7L4Tx6rj7Pp9xdZOB5MLPz+ArpPBP7N91qfiOyW40XULe2SQM7TWcsaFAe ckjFEvDXGx3rx/8AAX/8kVHjeMvgal/261/7cz+na2/bX+FtyisvjPS9rdGZZFU/iVxW1pf7Tvw7 1nb9n8ceFXZuinVIVb8iwNfhz8HPgp4Fe3Rvsumbo8LmNtrdO+Dmtr4kfCPw6umO2n6rqdi6qeIN UuI0HHoJMfmK8OpwdmEZcsZRf3r/ADPYp8RNw53y/ifutpvizTNZiElnqFjdxn+KC4WQfoTV7eMZ r+UfxB8VvHXgzxjfto/jDWLeOOd1jaOchtoPHzcH9a7j4f8A/BU79or4UMraZ8QtYkWLgJcTvMpA 7YZmH6UVuCs6pa+zjL0l/mo/mLDcUQqq6in6SV/uaX5n9QO8Ubuf/rV+EX7Ov/ByZ8YtC1G2tfF2 g6R4mtY22O4j2yn33ptOf+AN+Nfq1+wt/wAFCPDX7cfhuabTbG80fVrHBurK4O8L0ztbAPGRlWVW GRxXg4rL8VhXbE03D1Wn3q6/E93C5lSrycI6NdH/AMC6/E+hKKKK5TvCiiigAooooAKKKKACiiig AooooAKKKKACiiigAooooAKKKKACiiigAooooAKKKKACiiigAooooARzhDX89X/Bc3xRYeKv23PF C2PlLDp8wtysYCqWRVVunfdu+pr9+fiZ4uXwJ8O9d1o8/wBk6fPeYI4Plxs2PzFfy0ftE/EC7+JH xd1zVL+SSa5vLt5ZCxyWZmLE/mT+NfoXh3g+fGTxD2grfNnx/GWJcMNGjHeT/BHHWGmPqmoQ2sKN JNcOI0VRySTivWLnVPibLpkdutndQRxqE3QwpvYAYHPJrF/Zc0dNc+LCecu8WsDzp/vAAZ/Wvp2e xTao28/Wv1StilCXLyp+p8DDBznG7k16Hyvq2k+M5yTew+IHI5yd/H5cVj3+l6mlr5l5a33lxn70 0bYUjvk19aXlqFRtuBx3rxv9o7UWtvCkMSn5bi5+ZT2wM1tQxnM7cp5+Jy7lV7nksV0mMHj6da+z v2Fv2zvhX8FPhvJpPjLSPtF5JcPIziwFysinoDkH8q+HvNb/ACaUSEd8+3rWmMoU8VT9jUvbydjP Bxq4Wr7ai1e1tVdH7RfB/wD4Kzfs66RYx280zaSitwjaGyqv/fK12Wsf8FIPgD4whZLPxloUat91 JYTFjP8AvLX4XrdMRtO3Hb2roPh54mk0Pxlp1wrFljnXcMDDAkDGK+bqcG4GUvaRlO/qv8j3Y8VZ hGPLOMbej/zPon9vP4jeC/GX7RV9qvg2ZVsZII0uLizPlx3M4zlxjAPBAJ74rwG58S3iSyLHqd3s Y42GZuR9M195+AvA9jq2jq0kMbK6ggFB3HPatLxH8CtKn0qSRbS1AZD/AMs19PpXdh82pUIRouLf Lpdu/wChwVskrV5yr86vLWyVl+Z+b8qLIST83OeT1JqrPbr/AHRXbftF+EI/h/8AEq+soVWOGQia NV/gBPT9K4Frhia+g9rCUFLuePToVYyaW60Oq+FWkRN4mtXYqVaQFvb0r+hP/glT4E8P2fwAtNfs bOGPWrxVs7y5X70iRZMYI6ZAcjPXB+lfzoeGtfk0rUAwP8YYexB6V+6H/BB740SeL/htrWhzMzLC sd3F1O05Kn9CPyr888QsL7TAxrQ+yz73grEThip0au7Vz9BqKQNlc/0oLqB1/Ovxg/TxaKak6yH5 WDY9KXcKAFoozSbuf/rUALRTRIrd/agyBaAHUUhcAfQZ6UpNABRRuooAKKKKACiiigAooooAKKKK ACiiigAooooAKKKKACiiigAoPIooPSgDyH9ubxxZ+Bv2W/Fk160mNStP7LgKR7iZ7g+VHn0Xcw57 da/mH8by/wDFV3zfe3Stk4r9lP8Agun/AMFZNK/Z08baF8DY/CN9rmoeI5tLvr/U/PVYNMhkum2h Yxl3ceUCc7QFYHJ6V+NfjkND4sv1ZvuTsp+uT/8AWr9e8PcLOlSqyqK3NytenRn57xhWjUlTUXtz J+qsd/8Asdjf8V5tv8NlIT+Yr6Xulw1fNn7GShvirdH+7YPn8xX0reD5q+qxX8X5Hi0f4Zm3o/dt 9DXhf7S/Og2f/Xyf5V7tej5G+hrwr9pY40Gz/wCvk/yrfB/EcON+H+u6PGs80Uxj81AbmvROPlH1 oeHW26zZ/wDXdP8A0IVn5zV7QP8AkL2n/XZP/QhW1NnLWj7p+l/wrG7w7Ce3lr/Ku31hM6C3+4f5 VxPwo/5Fe3/65rXdamN+h4/2T/Kvga38T5n21Ffu9Ox+dP7bEe34xSn+9AmP1rxtjg17V+3Au34u t/17qf1NeJk5Nfa0X+5h6I+TUf30vUSGbyZd35e9fq//AMEYfjNY/Cf40xWF+0kdlNYx2UrxAsPN kSN1L545ZwBjJ4Jr8n4hl1bG5VOSM9en419Vf8E//jpr3w8+JXibxd4qWOHQbfVNM02zspLdY3e+ kR9oWQ4IAiVMqcqeG4r57iaj7bASpd/z/r8Wj38nn7HExrX239P6d/Q/fjUPjRPcySfZ1t4Id2AS TJJ9ewH05qCw8R3PiK4xcTSSKe2cZH04rxT4a+Pbb4g+F7TVrB2a2umZTkggMrFWGRwcFSMjjivU PCM7CdT7V+HOjyPla1R+mqrzJOOx31l4djWFWj3Lu960LVrnT12xMx/66HcP8afoLrc6evOWUc1b 2qrDpWUvM0Xkcf4i8R6wJpFaRYosHlflGPw5r85/+C6v/BTb4sfsGXXwz8OfDzUNO0q68aWWsalf ahPa/aZ0isxaxxxqrcLukui24g/6vA65H6iXOmwXHzERlhzz0r8hP+Djj9kz4gftCfH74N3XhHwn rniC0ttPvNJu5dNSMrbRz3cDzkmVljV/LjRlLH5tjD6zoil5n5kP/wAF0f2sm1/XLo/HXxk1vZX8 4jgWGzEKr5jKqj9xuIH1zxXqX7N3/Baz9qX4g+IrfT5vi1r1w15CLjLw252kswAGYyMYA4rlZf8A gij8ZHttWez+EHjK6jup2kk3a9paNcEsWyR5mFJJJIyMEmtz4Of8Esvj38MvF9vdN8GPG+nW4Hki +t77S7qKCPOVBRZi5I56Kaakrlcx6Kf+Dk/9p74EfE2/0++1Twl4wstMmt4jb6tpKo0m92VsyQlG z0wQO3Q1+2H/AATq/bZ1P9tj9jjwH8TNS8P2ei33izTVvbiztrp5IoX3EHYWGdvHGeRX87X7Uf8A wTc8e+Hde8Q68fDPxAiuoRFqZaXwvc3NreNCdxiV7VHaNsL/ABIA3AyOTX7uf8EPPBr+Cv8AgmZ8 I9ImWdJLTQ1TbJHsLjc2Gx6HqPrRo2KUmfX48YQKoM0ckPvgNj8q0dP1OHU7dZYZBJGxwDjHP0rC vdNWRBx9azvDc0nh/W1Vifs14211P8L/AMLD+RpSjpoKMu521FGaKzNAooooAKKKKACiiigAoooo AKKKKACiiigAooooAKbJ9xvpTqbIcLQB+O/7bP7OGn/tEfHr9pj4l6okzTeE9Q0rTdG24Kh40+yO DkHClonbgg5Oa/K3xTKbnXrqRv8Alswf6k1+9Hwmh03xt+yP+0prUMkd62oapfwXDMoby7iKPzJA PdZJnGexFfgz4okSfXLpo+VUjPbBAAx+hr9u4PxEpyr0pfY5IrytFK33r8z8w4ipRjGjOP2nOX/g T5r/AInpX7Fy5+KF7/14sf8Ax4V9KXv3q+c/2IovM+IWqN3Sx4+m8V9HagPmr2MV/F+RyUfgMu8+ 630NeE/tMf8AIv2f/Xyf5V7td/cP0NeE/tMf8i/Z/wDXyf5V0YP4jjxvw/13R4vRRRXpHKKGxV/Q jjVrX/rsn8xWfV3Q2xqdr/11T+YrSnucuIj7uh+mfwnOfC8H/XNf5Cu8v+dE/wCAmuA+EbY8KW// AFzX+Qr0C7OdD/4Aa+CxH8T5n2FBe4fnn+3ZH5fxUjb+9bD/ANCNeHdevTvXu37eS4+Jtv72/H/f ZrwdzhT346etfZ0H+4j6HzH/AC9n6nTfDHwoutav9ouv+POzxM693bJ2r+Lcn2FfYHgP4YxyaZ8J 7Ob7Za3mrazN4nkkiZVLPMklrA7BgdymKIYBBHz18v8Aw1uoYPBsjSMFEl0Fz3wFA/8Ar19xfsa+ O7H46fF74U3F5a2Vw3h3w9FoqL5fNu9vBKOck/McBvY8187xLOUaDktkn+X+Z6+Tcs8TGL3b/r8L n0j/AMEoddn1X9ijwwbiRpbq3vNRtpDjoVvJSeM8csePTFfX/hSYbk59BXxD/wAEjr1rf9m3U7Fm /wCPHxZq8KqeNo+0E/0NfZHhvWI4tu5jlSOMGvyPNLfWqj/vP8dT9Cy1/wCzU79keueGr1kQDt0r orYLMOea8/8ADviSFdvEmeuK6nT/ABRHj/V15cos9BSSN1Yo1/hXPbimXNnDcIFaONlBzhlDevP4 Zqh/wksZ/wCWdDeIYcfdrP2bK5kWYdJs4UKra2qqxywEQwTTZdAsZI9ptYGVjyAgFQJrMchHy/jV hb5APvfpRytBzIydW+F+i6shSazj2nqQev5VP4f8E6f4Yskt9Ph+zRoAqomAqAdgB/hVyTUUP8X6 UiajGP4v0p2YaBPYcfef86wtfja3tz83fOcdK259ThAOZFrB8SX8LxcSJ09acbg7HTeG9UGtaLbX GeXHzf7w4P6itCuL+C+pedot1a7t32a5ODnsw3fzzXaVk9zZbBRRRSAKKKKACiiigAooooAKKKKA CiiigAooooAKRxkUtI/3G+lAH5R/spftGeFfgr+yF+1X4F8XavHoHiTSfGviGZ7O6gl3lJ1jdGBC kfN257g9DX47Xxa5u5JGGxpG8xge27nH61/UB+2r4I0O6/Zi+JF3caPpclxNoV00sz2qGRyIyASx GSRgDn0r+Y/xxB5Xiu8wu3963b73Pr/npX7FwHio15YmqlZyab/E/O+LKPso0KaekU0vuX+R6p+w 7H/xW2uN/ds1A+nmCvonUPvV86fsP3CReONcjZ1V5LJSoJwWAcZr6Gvp1eTaGDfTmvo8V/G+48mk /wB2Z94MI3sDXhP7THPh6xbs1ycf9817reSKyMN3UV4J+05PjTtPjH3fOY8D2rqwa9848ZJcv9eR 46Tik3ClK7v/AK9GznpXe7nLoFXNEP8AxNLb/rqv8xVQITu77euDV3w9byXGt2kcasztOgAA/wBo VcN9TGs04NH6XfCkhfCFv/1zX+Vd3dSY0P8A4BiuH+FsePC1vH91gi8HjoK7m+ixoy/7vrXwuI/i fM+uw/wfI+A/2/YtnxC09v70DfowzXgMnPt9e1fQn/BQED/hPNLXuIZOP+BCvntlwc9vrX2OHv7G HofN6e2n6/5G/pOp6tY+Em+z2DXdq0pkDRj5kI6ivoX/AIJbfGZPAn7QF68ml6pqFvGx1IWVtAZL qAeW6TN5Y5ZACDkc8CvG/h+pk8FBG3bTI/evsb/gl7pUDfFhr57eP7ZDZSxpLjLRo4G4A9ecDI+l eJxM1DATm9VbVHpZHUU8X7JKzvv/AMDY+tv2AdBsfDvwmmXT1uBHqGp3WoTNKNpaSaeSU4HcAOg5 wRjFfRmjybZP5V5/4J0G08PW7Q2NvDaxGRpNqL8rMxySPTNd5oLb0G6vxTEVfaVHU7s/RqNNU4KC 6Hc6DMwkT6V01lORXKaE/wC+T6V01qcr1x7+lZmhqRTM5p7vzT9K0O6vYPMjw6ZxyQM1Zfw3eA/8 e6fgwqHJI0jF2ILeXYatJdZpo8P3gHMP/j6/41mnWLWG4MbXVsJEAZl81dyg4wSM+4/OlzRK5X2N QyE1FLcbAahttQhvbw28M0M04yPLSQMwx14B7U+7sLpQ3+jzYx1CGndCsynd3e7PynpWF4gk3wlT wCCCcdK1ZIZJl3JG7L6qMisnxBbS+VzHJ0/u1akZ6k37PF1t1zXIGz8ywyj25cH+lerV5L+z+u3x brB9beL/ANDavWq5KnxHXS+EKKKKg0CiiigAooooAKKKKACiiigAooooAKKKKAChvu0UHpQB80/8 FW/jTD8Gv2M/EbvbXFx/bijSx5S58sPyST2+UEc+tfzf+MtetdT12SaGB4dzEncdx6mv6ZP+Cj3h Wz8WfsT/ABEt7y3WbydJe5i3AfJIhDKR7j+tfzI+IY1Gt3ibflWQgV+t+HLh9Wq8q966v9x+fcZR vWpc+1n+hc8B6xZ6XrKzXWt3GgyLjZcQwtK3uBtP869q/wCEjkFrG/8Awn2rRfIMGTSQqkHofu81 w/7JHhWy8RfE+Q3cMNx9ltmniWQZVWyoB/DmvrPTvh1qHiC3c6bo+oahGMbjBZvOqnGQCVBx9OK+ zxWL5JWl+n6o8CngYSjenf8AH/NHzLrXimaV2X/hYV5MMc7dPZePqK4bxjqFxM6/8TK41SPG7dJ8 m0/Q19maj+zrrl5Gzf8ACFazI2Oo0aXI/wDHK8R/aJ/Zl8bJaW7WPgjxdJunZHWDRLluMf7MdaYb MKUnZNf+S/ojlxGVy3af/k3+Z4GNQC/ettx/3hXqHwd+Ofw9+HsUo8Q/B6z8aTSAYmu9algVMdhG qlfxrjZP2aPiBt3HwH42C++iXY/9kqP/AIZr8fKf+RD8aLtPOdCu+P8AxytauJp1Fyylp5St+Ksy qOVqEudJ3843/Btr8D6U8Nf8FAvgXYQLFq37JPgmaFR80sGsMJcfjD/WrD/t2/sq/bVmj/Zpv9In 3BvNs9cJwc9v3i18wN+zx48DH/ih/GrbTzjQrwjj38vFJF+z741mK7vBPjRNxwC2hXY/nHXA8JQc rxnJf9xJ/lzHpRqU4QtWV/8AtyK/9tZ9BfFP9pv4a/Ee1W58DT+L/AMqsDILrUp7qEAcYCfN+Yf8 K4+P44atYxbbf4ws0fZZbaXj/vpa9F8D/wDBOiSTw7A9xp/iiGaRFebEEqDJ6jBXtXQ6r/wTO04+ HbiSG31qC8aF/KklR2AfBwSMdM4qY43C01yc17d7P8Xd/ictTLZVJupGDXo3H8FZfgfJ3xO8Rx6x fx3154kj8QXFwArSBXUpg46EAc+1cxFf2VzJtRtzDtg13/xt/Zq1j4Utbx3FreXslw77XjspAiqA Dzwcda8ym0ObSpt0kMsPOTujZf5ivUjiG0uSzRjSy2hKL5nKMvX/AIB7B8OfEXh9vCkNr500dzB8 8/mLhXJ7g4r6r/YG8faH4U+JNuy3kf8ApmYGTP3d3AP69K+JPAlhHdeHY5jNGx8xlB3DPt+tfZ3/ AATa+Hdl4h+J9u10qzR2sbT7SvG5Rnn2rw+JrLL5+0WljTI42x6VN6p/12P0h0Jchevr09K6/QBl FrkdG+fncyjH3fX6e1dd4d5Vfwr8OP1E7HRTiVTXR2bcVzekcbfrXQWTHFIZ1Gn61LpWk6eI4d/m ySAnzduCMY/n3rotLuriaz8y5h8ticjYwfI/CuSWbZpOlOHVGE8hDMwXBGOefyrzXxh/wVP/AGaP AWrTaZ4h+Pvwc0nVLN2t7qyuvGFgtxC6kqyunm7lYEEEMAQQa5pLXQ7qfwo99km8+1k8s7W2kAuh wDj04z9M140tw17qnnsPDcc1wWRp5YXRdqgZYlbk8Yx0Bxx0rmbT/gq5+zHYWFxJ/wAL6+FcUO5p d58Q20aID33FsY9+lQfBX9sHwN+07/aB+GnxM8P+PJNPEB1CLQ/F+mag9gJS6oz+UWaLlDgkDdyB nBpxuhtXPRdB8O/2Jqi39lfeDDcSM8iuLmcB2Jw55kYZ+YZ46kV2MJ8SXUYWaHQJI5By8NzKp2nq R8hrMtvA2o3VlGzazdWqSLukhaztpPnxj5mVcHp178Z9K6bQ7CbTdPWG4upLwjlXdAhA9MLxxR7R 9UhcpS8G+GV8I2ElvHGscbHI/ftJk/iB+nFST65p+qX15ZR3VvJd6eE+1QrIC9vvG5d47ZHIB6gj 1rB8V/FBY/AWpalpEVwzafP9nmeSBh9nxgNIUOC6rnPHXHJAyR53pmpal4c0bR9Yj0jVtPeN5/tM d/AiXN9vmQeWzI7CSaYsGQg43qB8qkiuedRqXpuduHwqnC8nrJ2j6+fbdL530S17b4T+K7fxF441 RYYZoWt4EDiRAufnIBGO3FekV4z+zijHxz4jzJv8tUVQ33gPNk/T05NezVqzkCiiikAUUUUAFFFF ABRRRQAUUUUAFFFFABRRRQAUHpRQelAHkP7ex2/sb/Eg/wDUDuP5Cv5ffEOf7fvPeQ/zr+oD9vzj 9jD4lf8AYDn/AJCv5f8AX23a3df9dT/Ov1jw3/hV/VfkfA8Z/wASl6P80epfsUjPxOvMf8+BH/jw r9oP+CP+tR6B8KPGU00qwxNrMIZmUnI8jnof51+L37FB2/Ey9Hf7Cf8A0Ja/Yz/glgcfBTxZ0Xdr sA56f6jua6OOP9zl/wBu/mh8M/x18z7n0HxLb+I7EzQu+122cnuPQ9D9K0POaV3C9AMNg4wawbz/ AIl+maZtCuVkjz36kZORgHFWvDMjSS6mWbn+0JAvsAFAr8fPvT568eeJNG8a+K5I7mTxdY3EbTxG 0tfEOmwiMtLIXz+/z/rA6jJx8uPameFtGj+Iht/7J/4WFqi6W80jSW+r6ZMgMzI5jf8A0jBxgFRw QCcdK1rf4y+EtB+IOsRalceIdTeO6uoGsrrRkaFXEjcghcspVSysc5RiT3rs7b9p7wDotpps0cy2 reIYHurYQ2TKbhY2CZfAGDngBsEgHHTFa8y/lX4/5i1NHwZ4j1zwb4bs9N/4QvxleLZqyrLLeac0 jAsWGT9q6DO0Hk4UZz31fEmoaj4z8KyWJ0HXtP8At6AO262aSH5skZWfAYgEZB43cc1xl5+2t4Nt bGO6RdRltJJprZZBaGNWMMcTufmIwAJV64+43pXonhT4gad4vtbyS2aS3awk8q6huU8qW3bgjeM8 ZXDZ9DScl/Kvx/zFKLeza+7/ACHfD2xl0vQGhnXUNyyYzfbPMO1FGflZhjjuc5JrWn8qYhX8lmYb gCO3rWbrvjKz0TRFvVcXX2h1htlgdW+0yscKisDjk8Z6DvivnX4g/F7xJpP7RVjpsmkyCP7Xa6TP rkau8WmX12ge3gVMAPbnciSZIZzKWGNi7cZS19xHXQw6cearKy2T3u/l0XV/cmz3rxtrOhaCLb+0 LGGZbncVItElAwBnIP1xXM3Ov+BbpsNpGlMzDPzaUn/xNYnxA8Z/8JbFpsflfZNSsZ57S+szIG8q ULGSAf41KsGU8cEE45Fcdd3V3KcR28cgYbsNECGU8dfw7HvW0JtpNMwqUZQk4TWq/r+vI7TU9F+G GprtufDvhuRSPuvo8e05zn+DrmvLfi98N/BehzW+reFtI8O6awKRSrZWawTEtvychRlegxntXR6d cahPGxTTNNkbsotI15I4Gc59awviQl2vhlmnsbe13TwjdFFtLct1O4jH09q2jOSVrs5ZRju0YGiv uHH412vhldyr9a4XQH+au58MH5V+orTocvU6/S1wBW7aDKnFYOmt9361u2Z2oM96ko0vFErR/D0y IF+SK52jbknK+9fyH+N90XjbxFKx2FtYvTn7vzfaHJPQcknr1Oa/pm/4KyeDPi54+/YgfSfgbqlz o3ju61WAJNb3ws5TZCbNyquQ33lAG3GSOhFfjtP/AMEDv2mL3Q1bS/B/hH+07hWknm1G+MhMjHLN zEw3EnJO2sdTshJcp8FfDLxRPqXj5I/tP/Hy0qP85O/CE4b16dK/Tn/g2CPl/wDBQX4tWbajFpv2 jwHayb5dx8xlv8fwuozhupzwTjrmuV8E/wDBvn+03p890usWPhu4tVtl+xubqMtFP/ESi2yqFIyO p4611vwB/wCCOH7X3wE/bE8K+KvBNxovg3RxqNoNefTNcls/t2mJcRSXFo4EOGEiqwCl1+bByMml ra5fMj9zoYZpZolh8S2LEbvlaefJ4+Uf6w5J7+nOOldN4GEv2OV3vIb5JSrI8Mkjgg85+YnH8q5W HwpqcZZhZ3LCU7WQ3Minae4bz/Q+3tzW5P4m0z4SeFbWfxBqVtYwzTw2izShlXzZCEjTkseWOOuM 1KjzaRV2N2tdmX8FbN/sGuJNPbXe7UZeYk2x7DnCkED5h0JxzjvUml/DhtD1dGkvPtOlaazPpVl5 W37EWyGy2TvCglY+BsViOcAi14Bl8P6Z4j8Q6No2oC5v9PnSfUrYSbmtHmVnUNxgbhlse/0reuz1 5/Gs6lLVcy1/pr9H9zNqWInCLjB6Pf8AL5PdXWtrrqzz39nab7R4j8QSLbiMjylLAth/nl7HOPoP WvWq8h/ZpVf7Z8RbQ+1XiGCOAd0levUzEKKKKACiiigAooooAKKKKACiiigAooooAKKKKACg9KKD 0oA8d/4KAnH7FnxL/wCwHP8AyFfy/wCt5/ti6/66n+df0/f8FBTt/Yq+Jn/YCn/kK/mB1o51e4/6 6k/qa/WPDf8Ag1/VfkfBcZfxaXo/0PTv2Ln2/E2+P/Tg3/oQr9kv+CWKq3wK8WbmC512EZPQfuK/ Gv8AYx/5KTf/APXg3/oQr9kP+CWrFvgV4q2/ebXotv18gV0cb/7m/WP5hw3/AB18z7X1vb/ZWn/M rfvYgCORnIq54Vb95qPp/aEvP/fNZ2tCaLS9NjuDH5yzxbwhyud3GKveFgd1/wD7WoTYx9RX4+fe nkXib4r3drfS2CWepYXUJ4I5YPFlmiu4keMLh3yuDzsPIIIAOMGLQ/i3e+Gte2Safql1LCPntpfF OnyeU3zja6lxznaePr1BFY/iOwvtQ1ORkj1SRV1W4l+XTNKkVYhLJtbLOCVHGM/MBjdlhUPi/wAM X3iDXb5lsdYuLeSUNk6PpU0Ixv2tjeCRk9T7eprVWA7pvj9dWeq6Xbvomnx/bIWuGEuvWZkBE0iY UBiGJCAg5Ay20lSGI9C8d3wtfAesTKszeXZSv5aE75PkJwMA/N7814n4b0j7b8SJNPjt7j7PHKkU AOn2Aito+sieWjbjGxZ89CpY+hr2jxbFcXnhTUrWxVluWs5Y7cbtuG2EL+uB7UpR10A5D9nyG18V /BSOK5sWgtLxz5lvOd0oBCn5jgEMD0OARgH3OXrvw31hvH9pNHNrE2oW+0W2oNcD+z441QoJbmHH 7y5QOQh/iOGyoDCtX4V6tdfD34WQrr6t9uFz5bRIRJJNM2AAD3LY+gAycAE1+N/x1/4OQ/idoPx5 8Wx6L8P/AAZb/wDCK+IbzSrCS71K8mY29tO8DI4TbGVlMbMSAckggjatYzi2/d3/AEO/Cz5I3q25 dbXTa5un569Gt03Y/Xr4oaBaeENP0axt45PLAuWd3TzJJnbG+R2zkuxyScHPtiuImj0qNfm1GdW+ 8C9gMDpj+Lp0556nvX48Qf8AB0r8Uvi14ihsLnwH8P8ATbyFZBG0aXVxBIw5Ocyqwxjr9a9z/wCC cX/BWnx5+17+01e+AfGHhnwTa266NLqtlcaJHcxyExyICrrJK4wd+OOlbRioqyOGU5TbnJ3bP0Li g0zOftsnluSRixyM556P61jeNbe1j8Mu1vdeZtuItwMXl8bm9TU9jq00WYxZ2h3HcD5G4+p9e9UP GN3Jc+F5S9vbQ/6RDgxxKhPzGtIbmEtjP0I4b8a7nwy+VX61wejNwv1ruPDD4Vee9bdDlludlp7Z WtK61ZNOstzH5yPkUdXPpWPYzCK3LMwVcEkntisey8Qw65f/AGj5lVTiJT/CB3+pqG7Fwjfc7vwx JJeTLcXbZY8KM8Rj2rudJ8u4mC7VYY4Jryf+3QiqqybfUV2nw08SR3jNDuVmUFwc+lTqbaX0O7m0 9Rb/AHV4FY+q3KwSN23euTWoNcjmjVQ6fPwOa4fxL4giOoSR+cu1etTG/UHboST6zeafqkc0E0jK zBfKeX93jPoTgfWk+KXgG4+L/gyTSdU0uHb9pjljZZt2BtYCQc9VY5AP61kJrVvNuRpFZW45BrLt vFE638tmtxNmIFkJcjctXTThUVSDs0KUly2ZY/Zp+GPiXwV4h17VvElpDDqHiLT7Ca8kjdWV7tZL vzU4JPyI8AyeD2JwcepX/wC74bqwPFeWDXbrPNxNjv8AvDXjv7eX7WOsfskfst+LPHtlbLrWoaJB H9ls7m6eOCaWSRY1EjLlggznjmtMRz1qjqztd9ttFYmnUUVyo99/Z50q607VPEXnmPbJJCyhXVuM ydcE4/GvUQciv52/Cv8Awdd/Fj4aTXHmfDP4cTR3zK7gTXztGFzz98buvTivQviN/wAHUfxs8JeB f7cs/h78KriJjH+6n+3x8PjB3CY+vpXHyM6Y7an7whg3SlryX9hf9o+f9rz9j74Z/E660+30m88d eHbPWLiyglMsVtLLEGdEYgFlDbsEjOMZ5r1qpGFFFFABRRRQAUUUUAFFFFABRRRQAUUUUAFB6UUH pQB4z/wUKbb+xN8Tv+wDP/IV/MDq5/4m9we28/zNf0+f8FDzj9iP4of9gCf+Qr+YHWGzqFxj++f5 mv1fw5/g1/WP5HwfGH8al6P9D0/9jJWPxIvv+vEgf99Cv2R/4JU3Kv8AA/xNbkZMmvRj8PIUHrX4 2/sb/N8QtQ9PsJH/AI8K/Tb9hn9tjwb+zP4F1fSfFGm+Jr2bUNRF5DJpcULrEBGEyxeRCGzn7oP1 r0OLsNVr4Z06KvLTT5meRVqdKspVHZWZ+ml9DJqljp/kxlWheNirHB2qeenB45qXw/bfZhfNu+aS 7ldR7EjBr5Im/wCCzHwgtE8yXSPiNjnchtLdwRjHT7Tiud8T/wDBwH8Cfh7pscs2i/EpY3kC7IdF t2565/4+R/OvzGPD+ZSdo0ZfcfYPNcGtHUX3ntmq614H1TXbxpvh5pN5dQ3cwkd7dmaYLKd0ozFh yD8+ASepGagutS8FyXZsovhnbzNalldI7J0jUDJGGMaowOXIK5/lXx5N/wAFwf2T7y7eabQ/ix5r XDXWZNFtmw7klv8Al4JAOSMA9MD6RT/8Fu/2TjcJMNL+KUckayYkHh+DflwMsT5+dw7HtT/1fzNf 8uJfczeONw8tpr7z7++HqeEfEwfWbfQ7HTdSWYTXRe3MLxynPO8hVb3K8c1S/aR/aJP7Oll4Tvm0 O81vTdc1+HSNTu7c/JoNsyOzXsvB/doyqDkgDf1r4Nf/AILffsk3N75smm/EonYiBf8AhG4RGoXo AomwB1HA6HFN8Tf8Ftv2T/GPwzm8H6lZ/FG78PzRXVs9r/wjyLuiuYJYJVBFwMApM+PQkHqM10YX I8aqqdfDzcetk+3y/P1M8RiIuH7qSv6/8OfXNt+3j4H8Vfs3/EPx141s7rQfB3gPxDdaNc3DBrlp oofs5S8QRjcAwmRlK8jAOcV/Md8ePG2m2Hxi8f3y3kM+l33ifU7y0vI5Y5IZLeW9mkhJaMlFcxum 5AQUJxtGCK/a7Uv28v2V/wBpD9l/4ifDPR7P4hafo/jRmkujc6KdtvctbwQxyqqXIOxVtYsqpGdp /vGvw/8Aib8Dda1D4Q61NbeXqS6LqlzZzXCFVjvnhm8n7QkIjyvmKqEAyZGeeRg8eaYN4aq5yg6c XtzKz0t1fqb4GtPEQ9lCXO03pHXfyW17fh5Hnfwq05YPHVnff2ppE/mTORbxPJ5wDA4yCgXv0Br7 I/4J0/tDeH/2Yf24LHxR41m/sbQ5tCu9OknLIiRSuY3UuxIVFwjZZiAMjvXx38BvgF4+8bfFjRdN sdHkmuLqchY8iAbVXJw+G28A87T9K9v8KfDdNJ/aiaH4jWmtR+G/CcovdS0q0httQm1KGEoXtlMj QKyyFsEsy4BPpXl0asKs1SptOUnZJNas7qmBxFGHPVpyilq201p9x/QzZajb3sEbKxaPCyAnqVYb lxg8ZBA+pqbXpY5/C8gy7SLcQ8sM4+ZuCTnH4GvkHRP+C9/w5utLiksPhn44iij+SKGe30uMoqgA AkXEnbHrXp/wk/4KUaL+11cQ6Dpvgu+0Fo3E7XVzcwszBOcbY17k+te3UyLMKEfa1aTUV1uv8zwf 7Uwk6nsYT97tr/ke06O2APrXZeHpMRe9eb6z4x0vwD4avNZ1vULPSdJ02Iz3V5dyiKG3jHVmY4AA 9TXI6Z/wUs+AemTxxTfFzwKsj8qBqkbbu/GCc1wPY2cW9j6S8R3jDw+UjbDXBEQPoO5rP8PaeYjt H3YwQD6147qH/BRb4HXItVX4neFfLVtxP2rjp16V1nwI/a++Ff7Q2vajpfgP4g+EvFmpaXGJb200 vUorie1QnaC6Kdy88cjrWe7NIxaiejTwsA3PbpW/8M38vxCy4AVoXyfyrGlwa2/huu3xIM9PLNUH VHR6LbSxX0ZeRvvnAJ7VzWuQNJrMxG3G/Ga7ezgBu4yPWuO1M51K4/3zTRUitHbN/s1V8QQraz2l 5u2tCwRiP7p4I/KrwfC8VS8TDzNFkH8WQcUElsS59SOvHU18A/8ABwN+1l4e+D37LkvgDULfUJtY 8dqstjJAimGJbeZC4ck5BORgDvX3tbzfKh9h/Kvhn/g4C+D/AIJ8e/sOalr3iS3kk1zw/Kh0S6il MUkcrn5lJXG5CM5U8fjg0pSsrk0leaR/PXrs669eRwySTWrxqU2mEyHdgcDBr07xBqU3jv4QXNjY wvDHbQxMbi6YIrNGRuVVGTniofib+zLpvh3w34evLfVr+S61O3Nxco0ykRtwQBxkdT1NdJqn7N9n 4b/Yfl8cLr2tLq7XXltZtdBrUxeb5YIXAbleepFebTx1KpJxi9T6LEZLjMPTVWrGyfmfv5/wbR/t ueGf2kv+Cfnhv4e6RZ6jb618FdKsfDusyXKqI7iUxllaLByUx3IBzX6MV+dP/BsF4P8AAemf8Epv ButeE9LtrPWdannXxPcq5kkvdRhlaN2ZmJIXj5VHyjsMV+i2cVs9zywoopN49aAFooBzRmgAoozz RQAUUUUAFFFFABRRRQAUHpRQelAHi/8AwURH/GEPxQ/7AFx/IV/L/qh/4mNx/vn+Zr+n7/gorcJB +w38UGdgqnQLgAn1IAFfy/6lxf3A/wBs8Dnua/VvDn+BW/xR/I+F4u1rUvR/oepfsaD/AIr7Uv8A Zs+fbLCvoq7kzmvnb9jb5fHWrdt1qqjPrur6Cu5cZr6/FfxfkeLBWRla/PmBvYGvBf2gZvN0GDHP 7/n8q9u16XMcn+6a8I+O8mdDi/67entXThtEzmqfxI+q/Q8lnbmq0pw3b8qlnbJquzbj9KGfU4eK UbiM7H0/KnRws38Te/SmuMJ2PGeDmrmgabJ4i1mHT7doxcXn3d5wEUDLO3ogHUnjt1IrGrWhSi6l R2S3Z1crekdWdx8EfHcngu112YrILW3sGuZXzjZsDbefc4ArhfA/7T9q/wAJI/D4t2N9eTSzXDjh Y2eUuT7n6Vl/tGfF3S/D/h3/AIQ3wvI01qpJ1C+ziS/n/iY+ijkKvQDPcknx/wAOeXb3C4yFU8EH r6V+E8bZpDNKtoL3I6Lz7v5n3nCNB5fV9tHeTuz6u+Bvxfvvhv43ttesY7ea5slYJHLkI+5cdV5z yetHib4qS+KPjc2rawv+ga9cPHeIi5MKTDY209cA4b8K8r8E61HkbZGycAHd3rsobtNT2LN5R2ng k9a/JYuWDxUa0fstNeq6n7lXnTzTAzhL4ppxv5GxP4Xu/h9qtzpN5tWa3kJVgcpPGx+SVD3VhyPy 6jFfY/8AwS7uC3xO47QvkfhXjHgG+8N/F/wxa6H4gQWV7arss76PBktweMc9UPGQfr1FfRX7Cvwa 1f4O/Ga3jvitxp93A5tr6A5hmG3gZ6q3+yfwzX9GU+LsHnGUtQdqltV/l/lv+Z/KOO4XxuVZq5V4 +627Pp6Hrn/BWq78v9grxOFZlWe5sIWXP3w10gIx3z6V+Gf7Xsgt59ACkrHLHNmMdOGAH86/ST/g u1+0D8QPDfj/AMJ/DmwkjtPh74jsIrzUp57IANeR3ErJsuGIG5QiEouSAwJ4Ir8tfiD45utQOnza 1a2eoXNpE++CeU7ASclfkPt6mvhJS6H0dNe7c2Phb4hmXRLORJJYZY4wQ6uVYYJPUf1r75/4N2tS aP8A4KDT7m/eTeH71ZOceYMoRn15GcV+f3w28aWN6q2LaLptnGzHbIszl1B5wMnHboRmvWvgl+0J 4p/ZH+O2i678KbvPi2+lXTILVYlvJr/z3VTbxxkH55MhFwjNlhgE8VC3NN4n9QPmZJHHHUVv/D6T HiJf+uZrifBmo3eq+D9KudQha3vbmzhluYSCDFKUBdSDzkMe4H4V2HgJseIk6f6s962RzL4kd5Yy f6TH9TXE6m//ABMpvZzXX2L/AOkJ9TXFatJ/xNbj/fzQVIduwKq+IyTpUtOE3FQeJJdmjTN/dGcf hQSVLnW7fSdMa4uriO2t4UDvLIdqoB3yeK/Hv/gvh+3jD8UdPtfAuibo9J0qczyMety4/iYds44B 5wMkDPHaft3f8Fg4YPDt14e0e6tF1BZHimMWStqVJUKM9W4+9+WK/Kf4hfGu58QeMYdevBZ6vcWt 9Fftb6ijXFteNHKJPKnTILwvt2um4bkLDIzWNaS5eU7MDRcZ+0fQrar4X+Jlv4ctPEF54K8fjQb6 NZbHUpPDl99huouzRTeVsdT2ZSQRzXM2OreOviNp83hzRbHxhrVrLIGfTLLS7m53ODlRsRCQSfzr 9A/AX/Bzx8VvDml29rqXw78F3S2yBEGka3qGjQDGOFhBlVFGBhQcAdPSus1L/g69+IM9o0a/CPR0 bjDDxreZGAf7tupPXnJ5IB7VzwoUofCrfL/gnbWzCvVX7yTfqV/+DfL/AIKP+IP+CX3xo1b4R/F7 Q/Enhnwf4ynj1A22t6fPYXmg3Djal0sMqhzby7CGwv3lLDkOD/Rx4X8Uaf4z8PWeq6TfWuoabqEY nguIJBJHKp5BVhwa/kj/AG5P+Cu/jT9vQabD4p8H/D/Qk0ec3Nle2NtcTavBn70YvJZM+U3GUCAE qDwRXun/AAS3/wCC43i79jDWItNm1j+2PCkrL5+lXkrPCPUxnrG3uuM9watNSOaVNo/p5JwK+DP+ Cmn/AAXx+Hv/AATO+OVj8PdY8G+LvF/iC60pNXmOkvaxw2UMjukfmGaRWy5jfG0Njac17/8AsS/8 FBvh3+3Z4ITU/CGrRNqEcYe80uZsXVrnvt/iT/aGffFfz+f8HLXxX8O/Fb/gqZdat4V17SPEmjx+ DdLsDe6XdJeW4uIbi+MkJkjJXzE3LuUnIyMii2pmffWnf8Hd3w11m5a3tPhX4u+2NkCCbU7dCTjp kZH61pf8RaXw20nxLpGnaz8JfH1rHqtxHbtdW13ZTx2wdwpZg0isQu7JAUk44Br+enwVpepW/jmx vpbG8WzFwymd4GEecH+LGK674qavu1LQ5ldW8icO5ByEwynk9ulacqEf2mafdx6hYw3EDbobhFkj YjqpGRx9P51Yrz39lv42eE/j38D/AA/rng/xNoPivSxaR2st5pN/FeQx3EaKssTPGxCyIwKsp5BG CBXoVZDCiiigAooooAKKKKACg9KKKAPjz/gtpqHjKx/Ym1RvDNj9u0/zk/t1Y32yJbY4IHdd+3Pt 7Zr+ezUPDV9qLzXUWnTosjkArzg556V/Th/wUIi3/sQfFQMOf+EbvD9MRnBr+YNvEd/pd5cLbXk0 Ss7ErncOT6EYr9Z8Paz+qVIJLSS+d0fB8WUebEU3d7P8LHUfCTUPEHg3X5rjR4YIZpE2SpdkKjJn /aI/OvYrL4ta9Lar9q0PTZJQME22qRYb8Cf6mvIfgvY3nxW166sr68aNLeEyh0jUtndgDnjH0rut R/Zrhlzt1Obp3jWvuakqLl7/AOTPl5U8RHbX5mpq/wAUdWfd/wAUyzDHONRib+VeS/FnxRNrwS3u 9PGm7XLYNwJf6cV0us/s6z2ILJqi7QM8oa888Z+F5fC8XmTP5w3bFYHqauPIk+TX8PzJjGo5xUr3 v5GGumQzOqiWMbjjJbAFenfCT9m3wj8QbFpfEHxe8H+B2B4iuraS8dvfCsgH0DHNeSy3wc87l9qp 3s3yMyrIxAJAXv8AhXFiKslH3Vbz/wCHTR9FRo4pbt27afpZnpn7Svwa8D/BS50228L/ABa0f4hG 4Qz391Y6NJaWekxZIAMjyt5sznOI1UYAyzDKhvC/HP7Q9jY6VPpvhm1lgWYCOe7kcGa67kMey99o 44rntbk1T4v+P7Hw5pCSEXlwLa1gzwWPVmPt8xJ9Aa+oPDP/AATd8O6boccepC+vrxQDJcLO0W4+ gQcY+uT6k1+F8UcV1Ks3Gc3yLRbK/m7WX4H6lw3w3UrQVld9X/Vz4c1KOTUbhpGmTcxLYOaLXT5g vysx9lJGa+mPjX+yxpXw01CO3sZLyaaRfMkikVSIVyQMkAdcdxmvM9T8Cf2c2RD05Ge9fHU85p1F 7p9pPgXFwh7W2hwsVjfWOmx3jLew2skhiSVWIRnXqAfUUh1+5jXi9vdp/wCnlq6zxzrereI7bT7W 7mja20mIw2cEcaxpCpOTgAdz3OTmqnhPw/4OvLdW8TeINS0vLFZEtrHzfLUfxbuR+Qrtp11Nang1 8HOg+TUh0H4va5oM6NBrF0jREFczEsv6V9gfsXf8FWPEXwq1eGz1OSDWNPaRTLDK2CQMchuqn3Ha uT+KP/BLCHTfhM2veF9Yn1S4a2W9tt7jy7qMruUKABjeOQfXrXyH4c0C91vxEtjGskVwhYvn5Wg2 nnd3BBGK6Ix5NY6fJHFUm6nuzvL1b/U/YD/grx+0z8NfjX+xn4V1rR/sjeJL7Uo7zRZZ4o5LzRvJ Km6AJBAyCsZI6hwfavh/4gfsq+Df2mNT03WtA1q7USQiOYwgPvIPHzEYHfgV434h17WbiO30+C4h 1OGzXZm8bcpJ5YKmQAufz6kk16p8Lv2pfHHguzt7a38KeGbhbePaZAGXd6YRXx+Arx8/x2M9jbAt c3nJL8GfQ8J5dlixDeZwlKFtEoyd36x1Vvu/X0z9mT/gk94X0r4g2upa94l8TWdtaI7RPbeWshkx gc7DgYJr1z9hL9nrRPgh/wAFbNH1DxbpsPiLwjqCTQaJf6zbRzTaZfq0T2lyX2/KyskgBGCpkB9x 5qn/AAUK+IWneHI5LHw94Nt9UC4dHs7ra/bjdcHJPXkAfSuXvf8Agoh8Rtd1aGXVtB8EyQR/OUjt 54pFcEfMriZiuMGvj8sx/FFPEqWI5J0+q5ld+ltPQ+rzjL+FK+HksNTnSnsnyysn3fXXr+B/SJH4 buZTv2/eUEEntn9RWx4U8PzaZqP2iR0+VTuA5wK/Nn/gl9/wWPtfHcFv4T8fSQ2ka7Y7G7adnMPb Y7fxLnoT0r9KoNVhlso5LVhJDModXU7lZT0IPQg+tfqtGtzwUl93b7j8YxOHlQqcr17Pub1jc5nT 3OK5/U9IFzqEzZIbd0qa21Bo3U7l+U561qM8epxCRQvmDqM/erYxbMBdCfHQ1R8X6Zs8N3X/AFzb HvxW5dXQt32mPb6kN0rA8T6ksulXCbnxsb+Rpkn8n/xpivdZ+MvjITbpNniDU0iLH5cLeSgYHt0z 7Vl6L4OF3MqyR7skZxXffGCFb342+MtrKvl+IdShBA4IW7lHH5ZP4+taXw/8IpqBz5g6jPHSvjMw zL2SbP0/J8n+sVIxsZ3hb4Q2t8y7rOBuQTuXPFepeBv2RbXxbcrDb6LFdTHnYsKnIrpPh/4Mt4bl UaVVbpz1FfRfwb0caJqVnqEcq74WA4zyOOD9a/Ns84nr0k5Rk/xP2rJeD8FCnz8ibt1SZ5t4c/4J cXmo2X2hvDun2q7MjKqWP4Yrzr4u/sGf2FDNAdP+xzQsQVSMA59a/WXwR8Sre00SMSafcSfuxlo4 PMyce1eF/tv/ABX8KeCPh5eeKdWhkhj0390EMYV7p3YLHEM92chRn17CvhcLx9i6mLp0sLKU5SaS ik93ovx0O2lg8G4TWYUIRppNuSS0S3b8rH5m/skftIfED/gnx+1T4b1Xw/dX0rLqMcUFtGrP9sVm GYSi8urrlSOeDkdOPGPip4Ch+Gvxi8aaRbrcfZ49Xu3tZ9TUQ3lzE0jMpcDd8xyB1PTPsPXtb/av 1LQNfvNaW102x1K8LRx/Y4g0trCf4FlOTzxuI2lj6DAHnGk/D3W/2q/HCy28az31w/35mA3Zx1J9 /wCdf1Fl1PERw8frNueyulrb5n8uZ9WwM8bOWXX9lfS+jfy7dr623S2PONF0TxRDeG6Gh6lJaM/N xuYoR9fSvSPi59nb4VW/2i3sY5lkWYeXLtkJHIzx6+te2Tf8ExPiRofgzzpI7P7OqF8Lee3p0r5t 8e/AHXvCOsTR3Fo8jRP/AADdyPeu6zR5CP6P/wDg1Y8KaP4O/wCCTfhmOw1uLUdQ1bVL7U7+zCrH JpUkkxHkMoJbhQPmbG7OcAcD9JQ4P8q/jf8A2Xv28/iN+w340tdd8H6tq3h3UbXCMYX/AHUycfLJ Ew2yKeRtYEemK/or/wCCIf8AwWs0b/gqj4E1TR9XtLPQ/ib4SjSTU7K3Y/Z7+3bhbqEEkqCwIZDn aR1IwazkgPvejNNMi8/N0647VRPiO3acxw+ZcMpwfLGf16VIGhRVOw1u3vnZFLLIvJRh81W1cNQA tFFFABRRRQB43/wUIbb+xF8VD6eGb3/0Wa/lxv2/4mU3pk1/UV/wUQbZ+w58WCf+havP/RZr+XLU T/p03sT/ADNfqnh3/Arf4o/kfF8URvXp+j/NHp/7I2B421LP/PoP/QhXvlwcg/Svn79k6THjTUB3 a04/77WveppMmvs63xngy3MjxGd0DfQ5rwj40gDR4/8Art/SvcddfdFJ9CK8L+M7Z0iPH/Pb+ldO H2Zyf8v4eq/NHmEvLUW3N1COfmcKMdzmkfhqaHaKaBlGWWVWA9ea58R8DPtKcdUe2fssf8Eqv2lv hh+1DpOpeIvgb42sdFZ7iQ37W8N3b2+6JypLQSvnOQuRnr9a+7o/2Y/HFlHtufCOtQ8jIOm3CnH/ AHxX6qfDvxTHrGihlz5dqiI8x+QM2OgBA6AY6kY561u3tw0KNJ+8zGpbHrjnvgfnX8vZxkax7v7R x9NT9QyPiirlsORU1P1dvyP5/vjd+yd4y1PxzfTDwl4jkDBcEabOcgLxzt57/nXk/jH9jPxrdIdv gvxQTg4A0qb+e2v2i8eXGn6l4rk1KSP4gosUSWphhj04xqoGMZN6CGPTP6Vm+LvCVz49sYWj8O/F W3tWEsscsOl2Ct++JZiSb0AqwIXBXoOuWJrzcLwTKikvbt/KP+Z9vU8X60qSpLCR0Vvif+R+FWt/ sCfFLVnY2fw18czjsU0S45+mVrIu/wDgmD8fp7V2tPgz8RJFPLP/AGT5a4/2i5AAr+hT4Y+LNU+F ng2y0SHwL8UNVW1Lbbi6hsBJJuYt83+mYyM/19q66DWb34o+FNU03UPDPiTQY7uI2p+2Gz8x0cHJ QLLKvHTDAdele9RyZ0t53+a/zPisz4wlipOToxj/AOBM/C34CfsO/tYfDz4R+MJtZ8EeL9M8K+Ht Pa/c67dWzR2UMKSPNszcb1VVXlTxwMAHNfHPhrS9b+OnimPS/DtjDp9zqUY1LVpVOFRW2k72PO0F sBR95m+pH9THi34cQ2vwQ+Iluun3bHWtC1MyefNFJ5rSQysVCKAoyzHrxkn1zX83v7E0EPh74pfE SO2ia9KraxFIIRGbQLLc/KdxGR2+Un7nQDGe6NFR91/5/kfPfWpV2nt8mvzOR8b/ALMN58L7Bb1t at7qEsEWN4mSaUnqFwSD+gxV3wXYX2mxF/sjlNv8Vex/HrUNFj1nw/8A2pfWNjFEskpjuZhGQ3yg nFTaP4/+HMFn5b+J/DavwMfbU/xr4HPswlGo6UKbkvRn7hwfkGHlhlia9eMW+ja/VnlOqa5NGqxz RR26twz5JVB6kDk49gTXrXw//wCCdmofFfw3Hq1v4qs5be9iE8f2aIhXDDIILHoQfT19K5Hx78Qv hvcq3k+LPD7HHAS9Rjn6CvQP2Sfjw+j+CJbHRbifVrG2unEJsnjkWPdhiuWZf4uwrbILVJ+/Skvk zg4yw8KEOahXhL0lFv8AM+dviJ4K8U/sw/FRtH1SSS3u7c+dbTxvmO6jJ4YH3xgj1+gNftn/AMEE P2r9Q/aA+AureFtTmkurrweyTWrzSjdFbSswaPLHkI6Ej0RwOgzX49/tz+N7vxl470ufVLZdNWOK RIJHfzJpQdpOVXhQOvU1+jf/AAbS+GZ/FfgH4jjRNLu9ekWeKKdo9Rh09oo3j2kDzVkDhsEdBjBr 7LD05RqcsdvPQ/KsdKFSj7267H616f4evdS2/Z7dptwyAjo24eowela1n4N1iMbf7PnX3JAx+tYP gPw94m+Hk0L6b8OJQ0aPCnmeJbUqqFg2wYjGAu0AADAArvvDni3xhfzYvvB1rYxFGIY65HN83YYW P9c/hXe4z8v/AAJf5nh8sfP7jlp/DF/qd21tGtu1wpI2C6i3ZGeMbs9j+VVNS+DWrTQu062sIVST ulycf8BrtNA8I6lB4nXULjR7BGaV5HlOrySPGHYsdqCFVPJ7t04q94x8UWGl6hbafPMsV7qccv2W Ngcy7ELN2x0BOD1wcZxWdSTi/et96/zLo01U+BP7n036HxDF/wAE6vgD481a7utV+EfgPULm4nkl mmfTEV5pGclmYjBJJOSTySa898ZfsG/AHTPEc1r4X8F/Aq08mWZJRd6lBbNAyqFVXXztwKyh9wIz jHvXvXw28SSXXjHULcMzW6W8c0a8feZ5QSfwUflUbfDyTxF8WdRe4kvrOwa4dluLTWYXwdit/wAe zRnByMYOcBs1z/V6M9KsU/u/yZ008VXpv93Nr0bX6nhGnfsefCOytkaXwl8HYbpbskyw+IbPy3tt iDaf9KDI5feeMgKuOciux8BfA/4EaB4ekOu23wxs9QjuZQot/EMLKYQfkOROeoyfUcV9C+Cfgvo/ hW/m1Bbq81pbiMLEmoRQzJDnJLJhB1z3yAAMYqv4vuvD2mSN5trosfAO5raFVG7O0k46HB/I+hrn qZTls9JUIv8A7dj/APIndDPs0grRxE1/2/L/ADPGNdtPB1z4QuJfAbeHryaOWKFZLC/hnjjAkTep fey58vdwSCfWvi//AILE/DT/AISr9g+6uNY+x2uraXr9jexyWiqxYLuXZu+pJOPQc9q++9Zu7GQy NZ/YWh3cmAoFyeMHb+H14riPiB+zF4X/AGw/DN94F8XLqP8AYuoRidnsrj7PcRuh+Rw+COCx6gg5 71lRyXLKMlOhh4RkndNRimvR8t/xMamaZhUvGrXlKL3TlLW/fXX7j+c7RhG0btcR/aNoJxx1Fctr HxC1DwrrHnaTc/2c0R4MbshH5Cv3Iv8A/g1y+Hbmb+x/i/8AEizjkB2xahYadfLH3wDHFCzY9zXz T8VP+DZyxsfEF1Hb/Hm7VbdS8kc3gNJXjAeReq6ku4kpwAuSXUdTXpczvocT2Pzf0/8AbF+IDxrB N4nuLiFTjyzcuePTBHtXq3w2/a+g07TN2qaS+pXHdtobn619OW//AAbXWqeFhrUP7Qlr9he6mtCJ PAU4YPGImOQL88ESqVweeewr0T4Sf8GuutfE7wcuq6X+0B4f+wmVot8vgO4Vwwxnj7cPUdafM0CP gv46fETQ/ih4f8+HR206ReS20HJ/Cvev+DXpbjS/+Cx/hNdP1FY1uvD+qpdpHEwWaHZEdmTj+MIc 4P3cV9iaT/wak3T6P9l1f4+27KAWdrDwQVbgdvMvmAP4V9Lf8En/APg33+H37Av7RGj/ABV0/wAe +O/FPiS3s7uwhgv7ezs7NFlwHYxxIzlvkGP3mOec0N33GeU/8HTf7d/xW/Zd+KXwd8N/D3xxrng/ T9W0vU9YvhpVwYJbyaCa2SJZGHLRhZXOw/KTgkdq/Oj4ff8ABx5+1J4Xt3tW8b2t4QoKyzaTbbz2 +baqg17v/wAHVX7UngP9pD9qfwBaeB/Edn4km8B6ZrOia79iJcade/arcGBzjG8GGQEDOCpBxX5O aDoWo3t4vk2N7N5inaUgYg469qmN7Clofovqv/Bdj9pP4zeDWh/4WRe+H51bymuNJ0+2tZY+42SB C6++Dz+lftN/wb0ftYeNv2xv+Ca3h3xR8QNam8ReJrPV9S0mbUpkVZ7uO3unjjeXaApfYBlgBk84 Ffy+/DLxTp+n6DcrcX9nCVugh8yZVwdo4OTX78/8Gl/7SPgi+/YU/wCFdr4r0NvGsfiTWL+PRPta /bZLYzlvOWPOWT5gdwyOacu4+h+ttFFFQAUUUHpQB4p/wUacJ+wv8Vi3/QtXf/oFfy6X5/02c+rY H5mv6iP+CkXH7CXxYP8A1LV3/wCgV/Ltf/8AH1J7yHH51+qeHulCt/iX5HxvEn8eHo/zR6N+yq+z xzfZ/wCfP/2da93mm+brXgP7L0u3x1fe9mR/48te4XF1sPJr7Sr8Vz5+p8TKOtzHyZPxNeG/GGXf pS/9df6V7Jq955gcA9jXivxaf/iVR/8AXWujD7M5Y64in6r8zzuTmq95JsVT3U5qYnBrP1yXyrKZ v9hsflXJiJe7Y+2pfEj+qj4Q30jeCLPznWaPzxGqv/CmTjGRz175HAHFbHhjTm022vbZpPP8u4dd zDbuyAeg4A5x/Sub8AzrJ8MdI3HJjvEyR/10Byf0rqtPb/TNSXri6OR/wBa/n4+kVz528W6TJ9ok H/CMeLp/MmJZ4ItOlSQAFl2sV+YOGxhfQDgqaz/+E3143xtpV+ISRXiSQpbSS6ZHKjSJlSjYEsZQ klfvY28ZGKf8QfDnhvUtQm2+GZGuldjJI1jBKpAdssCLgFYxxgYAyCcCs3w/B4H8IaLHpt54X1HU p7WyhgSYwxB1iDFkQFpztkXJGVOcjgniq5VYout8RfEXhbxCrw+HfHmtKbNZfs91PaLH5jYUxk8N 5gVe2F+bPJr2HQrt7mxhmkha2mljVpImIJiOOVOOMivIZ/jrbNaxXSaPqUYmnbP2m5tITGFVG5/f HOd/Azk7T7V6j4f8TWHiOJ2sby1uljdUcwyB9jEBgCQSAfaokDijsba1t9Z0m4s7qOO4tri3eGeN j8ro6kEHHYgkV8k2H/BCz9nDwZ4g1rVPDnhTWvDtzr7LJdix166eMlWdhtjmaQIN0jnauBk9K9A/ ZB1OPUPi78TIY/vW2sXMb/MzAnzjjOThe5wOK94mvI7sMitlowpcEHKg5xn/AL5OPpSTcXoI/I/9 rT/gjJ8F/iD490+xv4vHjXFvFcLA0GpKEQiV1EZ/dZJcRxkZ/vjsK8s1b/g32+Atj4Uk1f8A4SD4 ieXBcPAY4r+0feqRyOJFJTlGMZUN9K/SfWZfGHiHxFqVnoGqaxcpZPJ/x6eJojJGQxADpPE20A4z jd1zjjFbXgD4S+PNesZLrWviB440OdnKLZxvplztUcbvM+ykEHqABwOD1ro5U/tfn+iZGvY/OX9m 3/g2++APx/k1ZYfEXxP07+zBCZFluLQ+aZC4/hTPGw/nX2F+zr/wbkfBH4JaNJa2OvfEC8jklMxE 17CMnAGP9WTivpXRvgrr0Ug3/FLx8x4GPJ0tSMZ4OLQdOa9B8E/DC706ZZrjxj4u1IqGBS5uYVU5 GMkRxKOOo9DRyqL0kvlf/JBzO2x8n+Nv+DeP9mz4h+O9Lk8ReGPG3iGHy+Xl8U3ltFCSWzlbcxj+ Fe/evd/hL+wF8LP2IvBsWj/Bn4ZpoMerXStfy6VrU9pez7UOHmuZJGkmx0Csx9eK9z0jwfDazRSf adVmaFt6+ZeSMoP0zg9e49K574rfEObwxqK+WzLHbhQxSeGNnlIZ1jzIwHKbc4yQXXtmsqlr6O4U +eS1WxzmpW3ibS9Js2bwl4ivtQldLNnHiRgypGwkWaVgQvJU87dx4ByCa7jwV4p8XTf2fbz+Ffsd r8qzzT6otxLEucEnGS5xznP+FcVe/Ga6S7h3NqgjMTS7Un0xhIOW/d/vtzcjb05IrtdC+NVtd3tp HNBbxWd0o2XRv4W3noQEXklcHPpg4qDQ7dtXtY9RWye6t1vHTesJlUSMvTIXOSPfpXzN8TvjDr2o /GjwrDp+lG60PxBFdXWoXjllfSI4d6WQC4++1wknmKcFd5B6Yr0/X9QZ/wBqXSLWPT7cn+yDMdS2 KZCC0g8rPXb/ABe9M8d/D5l8eW95EsS2F5vu5kNwY2t5kGSUj4D+b+73ddpQnq9c9S90+n9f18zt wso8so3tLR38lq16vRr0t1Pmf4T3AHj2+G35fsUAxn/ppMO341T8YeE/h9e+ONavL+Tw7Hrn21Jp 1uddls2faEJeRGOzITaMgAMvGcCj4Qs0Xjq/5Df6JCef+u09M+Ic91eeI9eWNdXkaO+hEZhuNLcR 5hh5VJhvXGfuvyc54D8dETge4uneGPB+sW2k6Zcavplvp9jcyXMLW3jFWffJsRg3H70YIG2TI5wc giub+IPws+EKQSC68RLLFqF+Jwz60J2LwxsjICM7lC3ByjZGHUcLtWug+I2nXjaqY7ex1rb9nUx4 s9IkjhZtoyIyQ3Pfpnb7DPH+K7C9S+0u3kXVoZrcG+XZBplm8ryJGv2dFXcVceVwQedwGemLKOu0 n4eaJ8PbO4m0P7QtvcWsYz9paSOYIgCy45UyEYLP95uM9Kxf2EfHep/EbTo9VvJtQeRpZWVJ1AkC qB8hyDxwe+eeo4FdhNAdK8LRRfOxitQhzEsROBx8qDCnqMAY6ivO/wBgXUV1bRTII3gTz7h2hLSH gJyPn+bnrz/KoQj7O0u7W+l8tEkjaLCyZU4BIzweh+oOK8R0fSPHni9tRXTfFOv3Qs5/K/0j+ypm Yhudwn04H+HIxkdOcdPXvCL79Z1PbyDLAVHQYMK9u3WvJ7U+ItT8RfZ217xloenxXsyQXMs9vcws 5Em3cSm4IcZXdgAgL161Tm4vS3zSf5g1c6rTvgP4qn0SNb74iakk8i+ZKi+FdCkRGPQZ+ygEjAGc du1WIvhX4o0W28u2+JmswxffVYfDWjRAE9eBb4z/AIVV8MeDPF1paXsl98SJr2T94kKtp9usMQOQ jMRySCR0IGVwKyx4L8WTTrn4iX037/YWTToASob7oA6cAjPX8a09vJ9F/wCAx/yJ9mv6bO+8P+G9 RsrOOC68Wa3qEyfeuTbWcDSdTkrHCFHXsB0rr9F1a38MS6a1xczSRqxWSadtzkBSSTgcn6D2rzvw fZXnw88P38ura7qHiDyy1wZriCOOSJAuSihAMgYJ59fYYm8OfEWD4gaLY6taRzizvoUuIFuMbtjD ILAE4JGM+mfWs/aOWj/BJfkJQjF8x+Qn7UX/AAbYeI/HHxc8Wa14L+JELWOu61e6tGNU0aRpGa5u JLhslJF/ikIHBOAM968Pl/4Nkf2gNP1NZ7Lxl4ZYxuGUiK6iUYxg4JYHp0PH1r+gzTvFEduV8yMM FPQdBW1bePNP8s7o23Y9KqMQcrn5C/Bb/gkj+0J4b+Bvinw3r+peAdT8Q6wF/srxObeKG88PAAA+ XHHaBZMkZ5I5OOa9t/YG/wCCUXib4Mf8FPfD/wAdPE3iLwxo9novhmfRRo2n2cu2+nlhMTSmdiqq STv27PbNfonB4itr5gY1K896Zql6rWzYhT5ueCOPwodOI7s9PVgQKdXn/wAHPFM2oahqGmzMzLbB ZYAxztUkhhn2OCPqa9ArHYsKKKD0oA8P/wCCk77f2Dfix/2LV1/6DX8xd7oDQxNMc5kLMB7E8V/T 1/wUUsDqn7D/AMT7f/nt4fuEPsCADX82/wAQtNS3uriNF2rHwgHtwK/U/Dqa5KsH1a/I+G4w548l SPRMofAe4XRfGNxLJ8qtbMv1O4V6lfeKo2Vivp1zXkHg2XyNXcr3jwfzrpmvOO9fo1TCrmPkFjpz V2bF54nZmbPRgRmvN/iTcfaNLVf4vMziukvLz5W57Vxviic3UbBumeKfs0othh6z9vBvuchKcZrD 8aXf2fw7fSL96O3kb8lJro7qDmuY8fR58L6p/wBekv8A6Aa8PFS6H3tOrFq5/VH8MNTa9+FNn8xZ o7mLcCmMAlD/ACNdlp3/ACFdT9PtQ/8AQFrifhPMs3wP0mVF+95HzAYLAiM5+nOPpXZWMhTUtSba fluAfT+Ba/A27H1Z4fqeojSb2/8AM8O2935wmdmuhNIMq5+Zf9H43ZAIDYO0cHknlvEfjKM6vbtL 4H0VVIwHSG4Yjkbm/wCPbHGQc9zxxjNem618BVe+lmS40thJ5gYSacc4c5IJWRc8+g/xrl9d/Z5z dvJb3Gkxx7FChrKZ3Vh0O7zh/Fk4qlJWA8/17xlcaFp9va2/gnQdjS+YAlvdMrMQCrfLakZYE454 HFd58NvHVxf6w1p/Z1pbWMqB0FpYyQGAsNyCXcepGQflG0jHOahT9nPQ5dRmm1S10/VoJw6rDJab QmWB4+bttxg8DjG3GD0kGi+HvAUdxqTQ6To8cKvLcXshjt1RThnZ5GwAOATuOOKW+iAw/wBnS/e7 +M3jiOSxW2jgvJkVo4PL80ebw7EZDE5PJweteradKZdUumb7zWtsOO/Mo5/Cs/w3rGkXHiR7Nbyw fWI7QXJtkmQ3CwM20SGMHIRmXAbGCeAeKvaUv/ExuCDt3W1vgntzLSlfqC8j51+I3xR1/RtSvv7J 8UeDo1s9U2SC6gZbmbdMyx2Zwg6kBdygkZXrmtD4OfFb4gePrLVrizPgfVhHYyS2i28k6rHdkAxx SFm3BNvJOMt22jAMnxWksLZLxbrRNSx9qdmmPg3+0VkdJWKNmJcsFbc4c9z1yKy/hp8WdD8JfEKO 6vLfUIZdRsktC48J3dtNtjX5EdtpBC7WAAH3iAOorToB6J4Y1j4sTeMdIj1S08J2Ok8tqKWkrySJ xJhYyx6H5PmIycH5VzmvfvDJ8+yj6/N1IHSvCdO+P2htdzSR2fiafdafa1Mei3XzIGdCvKAh8xt8 vXGD0IJ9c+FXiyHxRpystrqNlsCttvLcwsysMhhyQc49cjuBRpYl7HTf8J5Y2fjO00GZboX15B9o iZbZzAqjsZcbQxx93Oe+K85sLCTxANTm8SWt1Ys1+8Ik06Rri5luApLh0VCEjUFBGOdyhGOMipvE lxqD/tXeHbYQt/ZP9nGaSRoePP3MAvme4OdnfGa7rxH4B0zW9eluL6KCa1uI082GUlfMmThZMqQd 2wlT7KvpWMr3TNqdRKEoPfRr5dPxv8kcTZaR4ZGualK994z+0RqI2RbVgluoUEBcQ9sluTnJruvA Gs6bo+nWun2tvrV8smXFzcWxfYGxkM+AOpxjrUmh/CnwvaRt5Ol2e2eIxum9mDjuMM3tn2+tdJ4d 8L6b4RsRa6bZQWMO4bkgXYpwMZx+lEpXMzk9fttSb4/aXILab+yfsGPN42LMC/B4znbz179K5Hx5 4yj17xTJfw+VM2lyRR6c32lQ6IzMksip1ZZcOmeBtRSCa6TTf2rvh9rx0Eaf4it79fEeu3PhrT/K hkbfqFsJfOiOVyuzynyxwOmCdwzgXXw50/4feKL6xsPD9jFD4iImTUIbBVkhiiO+W3ll252rnEQY 4AlKqMLU4mjUptKrFpeatr/wHf0Z2YGpGUZunJc2nXS28vnaz843Pmn4Ux+X46vs+YFNnDglSM4m m9fr0rpvEHwbfxb4hvbiPxD4bhW4mDyW2o6Jb3bQnYoALFwzdAQDjG489K5b4X/FDwrr/iHUmsfG fh3VLpbmS3kt7fVbaRoGV2DRkK+QytkEEbgetd8/hPUdc1G4uLd7OezuHGFabcpXaFJx03dSCPai MtLo45RadnoVb/4F3t8S0mpeB76bkA3HhxFYgFNg+SUcqF68duBg1zXiH9n6aTWY737X4X2w2sMP lpoMahmT7w3biQhbJChgy5xk12954G1SWRGkt7N0aTe8bOPLHHLBTxub1Az165rHudJ1rwzCyWqQ +XIpIjLDy4ieSFUHrknn1ye9HMxuxzvxP8c6T4D0f+0Nav7XTbWS5hsllmOF82Z9kSZ9WYgDPr+N Z/wG8XaHqnxT17StLmt3vND3walFEpX7PM0O5VORjJUA8elZfxc+HrfFTwRcaLr1vZtHJdRvvLY8 tVVgJVGSRIjEMCe49q5P9iH4X6n8LPHmoHWdW0++1rxBZQXF8YJhI01zHBMtw2DztLOuD6LzjgV2 Rp0PYOcpWn0XfVfpf8DC9T2vKo+73+//AIH4n2d4Mb/iaah35g49f3K15Tq/jazjeSa6VmhN6Y2U XenlAdz4DeYiMCUzkckBsZPU+qeCmX+1NQP8OYDzxkeSteM+JZtZtXkkt4teuEFxJvgVr2SHYS+4 /L5ynAYkKMAkAcEbRzxNi5J8ZvCdjrcyR+F7dWmjeRGivbJ9hXBfgS5AHHI64PpzoeFfibHfaZDc +H/C91Nb3F0SzQ3FuFLHndw59vf5ga4vxhZ6paXKta3GvR2llD5Mx8i6ZQ0gZgUBsyWwi4ODwxII PGaem+KNQttX0+G3vNTa602WFGjK3zRtGWziZFtlDFR8oB/hHUEA0SA9+1G5e48OXzeSGdrV8RyH qxQ5Un+dcp8JWni+HmircW1rZzR2aK8Fu+6OJsYKqcDKjGAau+H/ABE3j7RL61W3vrK4aJoHN1ay RxuxDLlNwG5Qw/IjsRlvwx8Lf8Ip4R0vQrp42utOtkg3IVTzto5ZV44/ACs4zS3Ja5tjYeZijdel RpMdqtu4bp79qm1+az8OeH7zUJ5o4YbOJpC01wkKEgcAuxABJwOe5HrXnlj+0Ppd7qFxBHp2pTCG cxRvbuknngFRvUDqvzZz6K3tW0ZX2JcLbnqOmXMiY2t0wTz9P8a3GnZ7TJbt615/8OviPpvi/wAb Q6WtnrFsJpZU+1yACBAmfmJ7AgdDz0PcV7PY/D6wv7MvFqizRocO0TqdvtnoDj1okyomJ8ELj/i4 l4O0lkx+uJE/xNevVwfgbw/pfh/xv5du00l49k0m5yTmPcoz0A68V3lZlBSM4Qc8UprkviNJqiaa xsS28ZOB6UpOyHFXOE/b51e2H7HvxFjM0e6TRJ0Vc8sSBwK/nD+JgVb+49dzfzr9hv8AgoR4N+In xH+Feoabpd5fWsyyJOmzO2byyG8tx/ErdCO4r8kviV8JfGllNP8AavDt1M+SH+yDzinP90fP156V 99wLmWGoVJRrTUW2rXdvx2PluLMFWqUk6UXK19jzbwudmpvnunFbzz4rn7e2uPDWp/8AEyt7nTtu VP2qFocH0O4Cr6avbXnzQ3VvMPVJFYfmDX7DGtTqawaa8nc/M/Zzp+7JWJbybCN9DXI63JuVvrXR XUpkiZl5XpmuX1aXKtzn5vyqa0rU2dWDg5Vooyblq5vxvufw7qCqNzNbSAD1O01vXcvyM3YVz2t3 LOGVSu6QbVGepPSvlcZUtqfcYei2rH9SH7M0cWo/Bjw3NazWN9ZXemWdwWhuBIFYwoTuXnkN/dOO K9DSNra/vN8Ua+dIrA55bCgcjHH61/NX8Ntc8Q/B/wCN2lzaZ4k8TaWLZVV7ez1e4tbZ2KAZaJHC tzzyMj+f6DeAP2mvic2gxSWnjfxCwYA7TfM2OP8AbLZ/Gv5b4h44weUVPZ4mMn6W/Wx+1ZLwHjM0 o+3w84pdnf8AS59p6zqmu2/ii8/5DJjS9kEIWSYbMP8ALw2FKEHGBwABz6ZtxrGsPe28Zm1yOxmM hVhncqKMncTISQOwKgnHGa+MPHP7V/x+095ZNP8AHmqtAqjbHJ5Ln1PWP+deP+NP+CgP7SmjeYP+ E61hdvJItLT/AONVx4HxEyvFK9Pm/wDJf/kj2qnhRmsY83tKf3y/+RP040DxrrWhwta3VjdagzRh o9z5ePkltz4Ytng4wCPepvEei2/x0+GmteH9e0aYafqWLW6tN7EXMJZC2G2L1G4cD+dfjH4w/wCC lX7R1wWD/FLxFa5JzsS0jC/lFXmviD/gpV8cBcN9q+L/AI2uFAKvH9vRPw+RB+lfR4XiSk5xqUYt tO+lv8zw8bwDi6cHGtVgls9X/wDIn7ffsffA3xf4E+JV14g8UwR+d/YTeHBc+aG8y3s7mOOzY98y Qo8pHYyEHmvoLSxtvpv9m2g5H+9L+Ffzi/Az9sjxz4z+KunnWvG/i7UI2vLRNs2s3Gzd9oTIKhsE EDHQjBxX9F3g/Um1OeZpI/LYWsBK9vvS4/Kvblm08wqOtUjytWVvy+7b0PlcVk6y9RpqXNe+v9ff seA+NbKFviFBIY9NjaPWpdrGz1G3bmc87o8xknPU4ViQTjJA4cyvDa2zpqOirJ9miDMmv6wMrsO0 bmj+Yj+6cFc7j2r6U8S/A/SNTv5pGufEFq10zPILbVriFSSdxIAbaOTnp9c1VsfgRaLBLbnxB4qk t5IHtxHJqGREHUruGEyGXPByQDjrgVqpHDseQ6bAjeHLGCbUrG6jvjLLMZdc1S6Ia32+WUkWMAff YupAJGzrn5feP2Y9Ktbz7NfIlkt00Mt1O6Q3MbM8rsco0v8ArIjknnGCM4o0D4EabZ3MT/2x4ilm hijijaXUixiKZIYAKBuOcHIIbA4Pb1rR1EFuW3IixqSx6BQM/MT2wOefelzX0B2Oa1+LVJf2idAm WOeTSFsyHbd+7WYs2MjGM7Qed3tXR/FDw9ceI7W1ht1j8yOZmLsQMDafVh16cGs8ftDeB00/wtdL 4m0m4tfG18NN0KaGUTR6pchXby4iuQSFRyT2wa0Pi5b+ZpMC7mX94DkH2qqlOcfjTXr5aGcZp/Cc 3oPw21SxtYJ47S0sb23hYBofLR2J3AKGEh2gDg467h0wa7Cxu/FS3Nu0h01ofMXzU3KnyEnPOWII xnjrurzm305gu7zJPl57/wCNTrHsOGkc98Ek5/Ws/Zle1fY5qx/Y7j8PfHG18ULrmh2Wl2N5aapb 6cinbbXq+bHdzKeAPOhW1B4+9HI38XPqfxL+LWh6D4evpHulumjgLGKBTIZCO3p+tcPfwpIrfToF FeT/ALU3xRsPgZ+z5428Yah5cdj4X0S61OZnORiKJnx06kgADnk12YzFVa9pVpXsrLQ56EY00oQX 6n82nxH0rT/HXxb8X6s1vDm+8RalcCN4kZ0D3crgHjqAecHqK7Lws91b30c2n395prskcYNpM8O0 KAAPlIPbtXmOn+LhfSXWpX0kK3mpTyXlyYuEMszF3IHX7zHHtit7Rvivpejgb7j7pGQMnNfnGZYW vP8Ahps/YMnzChBpVppLzZ9OfCzxB4ilvU3eKvFTbMDH9tXKj8t9e9eETq17BH5+u69MTjiTUZ3z +bV8W+Af2rPDuiTBpmutq85RAc/rmvY/BP8AwUI8A2lptubu7t5F/wCekYXA/OvzfPMqzeV3Spz+ SZ+pZTnWSuKUq1O/m1+p9ST+Hbe5tN8+6QshVi8jOTx6k12X/BO3w/b6d+2CxhWFSuiXaqRjcpwu cn8q+adN/bw8A67CsNtrUImxlVkwv/1q4xv+CnupfsT/ALQeheL/AA7pWn+LF8uS0vdOurhoY7mG bHKTKG2OuwEHaw5II5yPM4JyfH085pVMVCUbO/vI04uxeB/1fxLoVIu8baNPV+h++XhG2kgv71pE 3bjAAQeCREoP61xc0fhDU9Qn87whprTtKyTyQ+UHOXGWOQhI3cnHPfnrXxL8H/8Ag5h+CfiqxVvF Ph3xz4Nu8/vS1ompRMQOCrW7MxX/AHkU+1egaf8A8Fnf2PfEzC4k+Jx0Z2cv/wATGK4tDuOc8TLx 16cdPav6TP5XSPo+TTfB0LSC38M30cjZaRYZA3lkHnOJcD144p2g+AvC+opBcWmnqklm5kVJHZnt mYgnPzEBsqDwf514En/BVr9kS6KyRfH3wbC+xly+oR5yerElOWx+GOCKp33/AAVK/ZNNwWh+O3gd ozj91DfRbV+g2enHJPHr1qJXCyZ7r8U/jjc/Cnx34TiuNLa48O6w1xHq+qGVlGkEBBDx0PmSMF5P 9cSfAjxPffEfb4gvtPtbWbUNPhmmi3Nm1ZjJiMDoeFGe+c9a+VviV/wVU/ZI1DwVd6PqvxKh8Q6X dKUkt9OhluyF8yOX5fLjzkNEpHU9eua+nP2Tfi94b+Pfgm08WeD2uJPDfiLTLTUdOllieMyQyGVx lX5U/NnB5AOMDArqqTofVoxjH94t30tr+Luk9NFFdbmMI1VUbk/d6fh/l+LO41HV5L/wteIsgljm 0uWYMUViJFbaeHG3gjjIxwPSuH+GuptPq19DN4fsdW+zoWYXWj2BZVU4wNswAY8HOCOR0rqrG3kv PCckUKNNLLpN2qKg3F2MrAAe+a87tfAWqxyQeXpupCTz90pMEvKk5P8AD/sjpyKypStobSt1Pf8A 4eQR21s1wfh/D58cu2NrTS7O1XbwGOWlJ7nJz2PHr0fxX1KWy0q30mx01W/tCEu1thYlvipUfZVw CN7bizf7CtjOSVxP2eo9QVtTXVG1KaZZi1v9oaVswFsjggJ1yARlsAA4PTtPicY5PDDae3nfbLt1 WzaFSZbaQEfvl7jYTnPTOF53AFV5Nx3/AOD5fM3wNvbLT59vP5b/AC+7B+C0l5P4rtvtkbQtb6ZJ DHGzFmjRZwNhOOdjbkyOCEBr1mvM/hJqian4kt127ZrXTGtpjs273SYfNjtuGG/4FjtXplTHYzr/ AMR/18/nuFNKsT2206iqMjP1PwzZatEVntYZh1wyjmvNPiL+xN8Ovicrf2p4b0+aTtJ5K7l+hxmv W6KnlRSlJbHyjrP/AASm8IqzNoeteItE3H5Y4NQkMQ/4A25T+VcN4t/4JCNrMpP/AAkGh6sO39re GdOuj+LGAN+Oc19z0VUbr4W18wcr/Ek/kfmr4k/4IjTXaybdD+Et8W7nw59nY/XypUH5CvM/HP8A wQH1jxBHiHw38Pbbac/6Glzb/wA5Wr9ddooI/wA5rpjjcTHSNWS/7eZi8PQerpx+5H4ga9/wbneN Jkf7LpXhlO4xeT/41zep/wDBv94+8JWjyXHh34c3UZBy1+bmT+Ugr94tv0/Kub+JngL/AITzRWt/ OaFgCARSqY7FSWtST+bNKdOknpFH8yv7Xvws1r9nr40rYa8trHerHHLvtm3QSjaDlM5OM7hg8jbz XrXwK+NtrdaRHG1woZUHBOMV9cf8FVf+CJ3jj486pHr3hW8jubq3jKrBITlhnOQR0P8AWvyZ+Nf/ AATl/ae+BdxIs3hrxJNbRuwD6efMGB6jA/rX57xTwfTzizclF+Z+ncH8crJYSp1KbqRfZq/4n214 w/aM8O6BbMl9q+nxSMpxG9yqu34ZzXifxB/aA0XWIpPJ1DT23A4XzS2OOOR/nHvXwX4y0b4neFbi VNc8P+KYWUkN5+msw/E7a4288W3kLf6ZZ3MODg77PZ/Svn8t8LaOG19rdn0mM8YFPSnhml5v/gH1 r448Z2epXUn+lWflsDlg3SvMPEV9Y3UjHzrX5TwARz/nnrXiLeO7VThlfnuUApreL2lOLeKZs8Da gP8ASvtMJw2qGin+B8XmHHEsU3elb8T3n4V+JbWx+IPh9lmjh/4m1oXkYgKoE6HJPQADnJr+qbwT vn0SG43280FxHEY3jIO84OTuHBU8EfjX8e+g6Xr3ii5ht7HR9YvGuXEaJHayPvZjgDhcck9+K/RH 9nT9qT4tfBjUbfw14V8YeItBTTbOOA2TXweBWQAMqpJuVSD2AA69a9Cc44CDlLVP9DwVGeZzSj7r XfbU/Y7WvDmv2XiC8aLS9WhjmvZXQ26zxsgZiVkBhLKV7sCBkHn2me78QHUIlT/hI7a1musBTNcr JuOc5L9EGT1AGTwcCvgfQv8AgpX8eNP0qyabxFptw8xwkl/pcMvnYOCAVwOxGfau80L/AIKdfGaO 1Xzj4Nnk6k/2f1H4SV4NTjzK6b5ajkn6f8E9yj4d5tWhz0uRr/E1+h9z+AvGeueGJo47i31LUrO8 dnjWcySXDcAKd5X5FOPuEZBJ5559N8E+OrnxTLd6dcaHfWKS2jukjiRlmyCpUkxqFbnpk89MivzH 1j/grl8atJt5GtoPBit0O7TmJHv/AKzvXG2//BXn9p7xLeSfZtS8JWNjbyKsskOiRmQZ7ZaQgEju a6MPxrltR/u3J/L/AIJnivD3NaMOaryL/t6/6H3B8J/2MvFPg74m+G9PsfDv2XwH8PL3SdQ8MrJd JmA3kwk1TIZt26D7Mg6ZYXbBc4OPo39qX4zeGPhJ4bs5vEGvaZpDS3IVEuZwjv16L1/HGK/BL9rn /gqd+0tfwQwt8TvEGl2l/M8RTS2t4NxA5BKJuGOnDD8K9e/4IceBNS/bf+IfiPSfGN9faw32cahP qOp38l5dXDRuoClnLEAbs8seegAzX2GIz6WZctRrb+m3q9W7t+bZ8ask+o/u5u/9ei0S0Xkfpha/ ti+A7tf3PirRZFbuJuMV3nh7xda+J9NW6t7iG4jkG6N43DK49iOtQ6N/wTL8AabaRxvZrIyjqF71 taD+xVB8PInj8MX4sbeQ5+zSgtCp9Qo6fgRXPGUk9TOpSg17rM+6uMqcNjjgjtVHxj+yH4Z/bJ+F uv8AhHxrZG88K6kqRXNqDhbko4kVTzyoZVOPUD0rsIf2ffE8x2y6tosKjpIlvJIw98M2K7z4b/DB vAOmxQtqt5fMvLGXADEnngVpKTehnTp8ruz8xPil/wAGjHwN8W3k1x4b8Q+LfC8kuSFgvnkjT2CN lf0rxTxL/wAGbrW8rvofxq1gEH5BeWMDgj32oM1+6qjApanlNvaM/n11r/gz6+KkMv8AxLPjN4Z8 v/pvoJLH67ZlrJf/AINAPjXJJ83xc8FMvYjQ5Of/ACPX9EFJsFHKh+2l/Vz+fDR/+DPj4qPJ/p3x g8Nwf7dpoxjP6ytWX+03/wAG3uqfsk/B7U/GetfFa58WX2gwiaHSvssUayjIUtlVzlVJIGe1f0R7 K8x/aF/Zd0P9onwtdabqjTQfaoWiaSM8jcMH9M1DpLdbmscTOzg3o/U/kT8Y6G2j39xBtVXRiBgZ JrgdatMXO5vmbtwP5HIr9r/2qv8Ag1r+IWra7c33w9+IHh/ULFy7LZaxYsky55CiaNwPzQn618h/ Eb/g3J/ap8MTyrH4N0XWY0P3rHWPvD1AaMfzq1LTUxcOx+f+7Z/yxt+OfuDI/Ko4ZWgkaRceuAtf W2v/APBDn9p/RJdsnwj8QXB/6YXEDj8ywqjD/wAEU/2opmVU+DfiRdxxmSaDj8nNPmRPLI+ZdOLX FwF+bDckIcZ/HNf0gf8ABGpP7E/4J3fCNmaNkuPClhE+7KbdiEAjru69OO1fkf4G/wCCA/7VmsXM bx/DGGzViATeaokf/oKNX7RfsIfAzxN+zV+yN4D8C+LLe2tPE3hXSobDUILaRpoopEGDtfA3DBGD ijSWhMk46ntGkWU1pYeXbXVsk62VxHHKHCKkjyb09Txnrg9Kbo2m+O41iVNe05tpwzC4jyc+gZO2 OhznPtVSSZlX5uv1qNJC3X+VNU7B7Q9Du9E1zx94F1Dwzry6eLHWrKbTry9stSaC5COhXem37rYO MqcgnIxXL/DH9n298NaNq2oeNNS0LxJ4jutSh1EGe4MlrcCKCKFYmWThOIEcEA7ZSX6ls1dPfgZ2 /lW4jbbP5QenauhVpqi8P9mVvXRp6P1S+5GcIxVdYhL3lp5aprVddG182ekfDBtOm16Q2skf2mO2 3TRwpthjZ5NxAPAOOFGOMLXfV5R8ATv1/UmP/PFMc5/jP+Fer1z7aGspczcn1CiiigQUUUUAFFFF ABRRRQAUHpRRQA1k3DoOeDkVS1Dw5Y6mm24s7WZT1DxK2fzq/RQFzidf/Zz8D+Jk233hbRboMed9 qvNcfrP/AAT++DuvhvtXw78My7j/ABWinNezUUuVFc8u54DP/wAEvfgPcnc/wx8LE/8AXotWdP8A +CanwN0vBh+GvhePacjFmte60UuVD9pLueX6P+x38MtAiK2fgrw/b4HBS1GRX85//BQT4Haj+yZ+ 3B4w0mTdb2q3ksiuzY/dOxeF/cMp6+oNf09X1ot7ayRtuCyKVODg4NfB/wDwUW/4IU+E/wBvXVbb WG8UapoGv2MD28F0qiTCMdwVgfvKD2PHJxiuXGYVVqbp9GdmBxjoVfa9UfiL4b/a+8IeB7YLq8mo axJGxIjtxjHORgnit6b/AIKgeCbDb9k8NaoVUf8ALabp+IFfRHxS/wCDRX4wWl/M/hT4o+CNStiS UTUNPlt5j9WViv6V5V4g/wCDUr9rDTZf9Bn+FuqKvOW1uW3J/AxNXyFTw9yqrLmrc7frZfcrI+yh 4h5tTjyUeVL0/wA2efX/APwUb8IeJYv+QfPZyMcP+8c5XsM4Nc7d/tLeFNVieW3kRZpJN7CTLhcD 5TgnBI7fhXqS/wDBrZ+2FMQP7N+FseOh/wCEpf8A+R67Dwp/wah/tNak6f2pr3wx0kEfNsv57rb+ SLmrpcB5bR/hOS+d/wBBVfELNa0eWtytfd+p8Y/EXxVcfE/WbKCE/ardX3bck4fpX7kf8G0/7Kkn w7+DviDx/dWzRjW5Bp9i7j/WKhBlZfbdhc+qt6GvC/gJ/wAGmmu6HqVtc+NfitZNHGwZ4NJsGXn0 3OTX6yfss/ss6X+y38OtL8O6XqGpX1tpsCwRm4k7DpwOOPavrcLh1RgqcNkfH4zFvETdSe7PVdop aKK6zzwooooAKKKKACiiigAooooAaUo28fdp1FADfL3L0x+NIsIWn0UANK5Xtn6V4B8cvB3inTvE 0+p22iya9p90cSGxZftEGABkocbuABxzx0NfQJ5phT5flAX8KVh36Hxs3xG0TT2MepS3OizI21o9 StJLUg/V1Cn8DV6z8d+G75cw69oz/S8j/wAa+uZbVbiPbIqyL3DDI/Ks648E6Rdtul0nTpD6vaxt n9KWovdPmm08WaIq5/tjSvXi7jP9a09P1+DX18nTjJqDdCLeJpf5DH619C2/g3SbQjydM0+HHQpb IuPyFaAi8tFVR8q9AOMU9Q5Uee/BPwlq2i3Fzd3tv9jjulAWOQhpCB0zj7vXpXo1NCkDt17cU6mA UUUUAFFFFABRRRQAUUUUAFFFFABRRRQAUUUUAFFFFABRRRQAUUUUAGKKKKACiiigAooooAKKKKAC iiigAooooAKKKKACiiigAooooAKKKKACiiigAooooAKKKKAP/9lQSwECLQAUAAYACAAAACEAPfyu aBQBAABHAgAAEwAAAAAAAAAAAAAAAAAAAAAAW0NvbnRlbnRfVHlwZXNdLnhtbFBLAQItABQABgAI AAAAIQA4/SH/1gAAAJQBAAALAAAAAAAAAAAAAAAAAEUBAABfcmVscy8ucmVsc1BLAQItABQABgAI AAAAIQBnXMOHPhAAALZsAAAOAAAAAAAAAAAAAAAAAEQCAABkcnMvZTJvRG9jLnhtbFBLAQItAAoA AAAAAAAAIQBKyin5p6EAAKehAAAUAAAAAAAAAAAAAAAAAK4SAABkcnMvbWVkaWEvaW1hZ2U4LnBu Z1BLAQItABQABgAIAAAAIQDzW41K3gAAAAUBAAAPAAAAAAAAAAAAAAAAAIe0AABkcnMvZG93bnJl di54bWxQSwECLQAUAAYACAAAACEATBv7tPgAAABFBQAAGQAAAAAAAAAAAAAAAACStQAAZHJzL19y ZWxzL2Uyb0RvYy54bWwucmVsc1BLAQItAAoAAAAAAAAAIQDqTAaZ7SYAAO0mAAAVAAAAAAAAAAAA AAAAAMG2AABkcnMvbWVkaWEvaW1hZ2U5LmpwZWdQSwECLQAKAAAAAAAAACEAn52BVmYzAABmMwAA FQAAAAAAAAAAAAAAAADh3QAAZHJzL21lZGlhL2ltYWdlNi5qcGVnUEsBAi0ACgAAAAAAAAAhAHog 7Nq6bAAAumwAABUAAAAAAAAAAAAAAAAAehEBAGRycy9tZWRpYS9pbWFnZTUuanBlZ1BLAQItAAoA AAAAAAAAIQDXcbkM95IAAPeSAAAUAAAAAAAAAAAAAAAAAGd+AQBkcnMvbWVkaWEvaW1hZ2UxLnBu Z1BLAQItAAoAAAAAAAAAIQCUZh0b5rgAAOa4AAAUAAAAAAAAAAAAAAAAAJARAgBkcnMvbWVkaWEv aW1hZ2UyLnBuZ1BLAQItAAoAAAAAAAAAIQC3wTGWSSsAAEkrAAAUAAAAAAAAAAAAAAAAAKjKAgBk cnMvbWVkaWEvaW1hZ2UzLnBuZ1BLAQItAAoAAAAAAAAAIQBdkR3PUJAAAFCQAAAUAAAAAAAAAAAA AAAAACP2AgBkcnMvbWVkaWEvaW1hZ2U0LnBuZ1BLAQItAAoAAAAAAAAAIQB31Z/UTHcAAEx3AAAV AAAAAAAAAAAAAAAAAKWGAwBkcnMvbWVkaWEvaW1hZ2U3LmpwZWdQSwUGAAAAAA4ADgCQAwAAJP4D AAAA ">
                <v:group id="Group 274070614" o:spid="_x0000_s1027" style="position:absolute;top:2804;width:61760;height:53323" coordorigin=",2804" coordsize="61760,5332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9+B4GMsAAADiAAAADwAAAGRycy9kb3ducmV2LnhtbESPQWvCQBSE74X+h+UV vNXdqFVJXUWkLR6kUBXE2yP7TILZtyG7TeK/7woFj8PMfMMsVr2tREuNLx1rSIYKBHHmTMm5huPh 83UOwgdkg5Vj0nAjD6vl89MCU+M6/qF2H3IRIexT1FCEUKdS+qwgi37oauLoXVxjMUTZ5NI02EW4 reRIqam0WHJcKLCmTUHZdf9rNXx12K3HyUe7u142t/Ph7fu0S0jrwUu/fgcRqA+P8H97azSMZhM1 U9NkAvdL8Q7I5R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PfgeBjL AAAA4gAAAA8AAAAAAAAAAAAAAAAAqgIAAGRycy9kb3ducmV2LnhtbFBLBQYAAAAABAAEAPoAAACi AwAAAAA= ">
                  <v:group id="Group 1530798310" o:spid="_x0000_s1028" style="position:absolute;left:2280;top:38576;width:12020;height:17396" coordorigin="1169,-2443" coordsize="12019,173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3ZldlswAAADjAAAADwAAAGRycy9kb3ducmV2LnhtbESPQWvCQBCF74X+h2UK vdVNGqw2dRWRWnoQQS2U3obsmASzsyG7JvHfdw6FHmfmzXvvW6xG16ieulB7NpBOElDEhbc1lwa+ TtunOagQkS02nsnAjQKslvd3C8ytH/hA/TGWSkw45GigirHNtQ5FRQ7DxLfEcjv7zmGUsSu17XAQ c9fo5yR50Q5rloQKW9pUVFyOV2fgY8BhnaXv/e5y3tx+TtP99y4lYx4fxvUbqEhj/Bf/fX9aqT/N ktnrPEuFQphkAXr5CwAA//8DAFBLAQItABQABgAIAAAAIQCi+E9TBAEAAOwBAAATAAAAAAAAAAAA AAAAAAAAAABbQ29udGVudF9UeXBlc10ueG1sUEsBAi0AFAAGAAgAAAAhAGwG1f7YAAAAmQEAAAsA AAAAAAAAAAAAAAAANQEAAF9yZWxzLy5yZWxzUEsBAi0AFAAGAAgAAAAhADMvBZ5BAAAAOQAAABUA AAAAAAAAAAAAAAAANgIAAGRycy9ncm91cHNoYXBleG1sLnhtbFBLAQItABQABgAIAAAAIQDdmV2W zAAAAOMAAAAPAAAAAAAAAAAAAAAAAKoCAABkcnMvZG93bnJldi54bWxQSwUGAAAAAAQABAD6AAAA owMAAAAA ">
                    <v:shape id="Picture 665060759" o:spid="_x0000_s1029" type="#_x0000_t75" alt="H2S04 là gì - Ứng dụng Axit sunfuric trong đời sống - VIETCHEM" style="position:absolute;left:2415;top:-2443;width:7566;height:14563;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FO7W8HKAAAA4gAAAA8AAABkcnMvZG93bnJldi54bWxEj81qwzAQhO+FvoPYQi+mkRqI3bpRQimU /hwCTUPOi7WxRayVsNTEefsqEMhxmJlvmPlydL040BCtZw2PEwWCuPHGcqth8/v+8AQiJmSDvWfS cKIIy8XtzRxr44/8Q4d1akWGcKxRQ5dSqKWMTUcO48QH4uzt/OAwZTm00gx4zHDXy6lSpXRoOS90 GOito2a//nMaPr6pckVwTbUKtrBf1fa0KqZa39+Nry8gEo3pGr60P42GspypUlWzZzhfyndALv4B AAD//wMAUEsBAi0AFAAGAAgAAAAhAASrOV4AAQAA5gEAABMAAAAAAAAAAAAAAAAAAAAAAFtDb250 ZW50X1R5cGVzXS54bWxQSwECLQAUAAYACAAAACEACMMYpNQAAACTAQAACwAAAAAAAAAAAAAAAAAx AQAAX3JlbHMvLnJlbHNQSwECLQAUAAYACAAAACEAMy8FnkEAAAA5AAAAEgAAAAAAAAAAAAAAAAAu AgAAZHJzL3BpY3R1cmV4bWwueG1sUEsBAi0AFAAGAAgAAAAhAFO7W8HKAAAA4gAAAA8AAAAAAAAA AAAAAAAAnwIAAGRycy9kb3ducmV2LnhtbFBLBQYAAAAABAAEAPcAAACWAwAAAAA= ">
                      <v:imagedata r:id="rId122" o:title="H2S04 là gì - Ứng dụng Axit sunfuric trong đời sống - VIETCHEM"/>
                      <v:path arrowok="t"/>
                    </v:shape>
                    <v:rect id="Rectangle 129694440" o:spid="_x0000_s1030" style="position:absolute;left:1169;top:12076;width:12020;height:287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VXppcYA AADiAAAADwAAAGRycy9kb3ducmV2LnhtbERPTWvCQBC9F/oflin0VjeVIJq6Sii16FFTKL2N2WmS NjsbsmuM/945CB4f73u5Hl2rBupD49nA6yQBRVx623Bl4KvYvMxBhYhssfVMBi4UYL16fFhiZv2Z 9zQcYqUkhEOGBuoYu0zrUNbkMEx8Ryzcr+8dRoF9pW2PZwl3rZ4myUw7bFgaauzovaby/3ByBsJx 2BWXLv/++wnlMf9gV6S7T2Oen8b8DVSkMd7FN/fWyvzpYrZI01ROyCXBoFdXAAAA//8DAFBLAQIt ABQABgAIAAAAIQDw94q7/QAAAOIBAAATAAAAAAAAAAAAAAAAAAAAAABbQ29udGVudF9UeXBlc10u eG1sUEsBAi0AFAAGAAgAAAAhADHdX2HSAAAAjwEAAAsAAAAAAAAAAAAAAAAALgEAAF9yZWxzLy5y ZWxzUEsBAi0AFAAGAAgAAAAhADMvBZ5BAAAAOQAAABAAAAAAAAAAAAAAAAAAKQIAAGRycy9zaGFw ZXhtbC54bWxQSwECLQAUAAYACAAAACEADVXppcYAAADiAAAADwAAAAAAAAAAAAAAAACYAgAAZHJz L2Rvd25yZXYueG1sUEsFBgAAAAAEAAQA9QAAAIsDAAAAAA== " filled="f" stroked="f" strokeweight="2pt">
                      <v:textbox>
                        <w:txbxContent>
                          <w:p w:rsidR="0028120E" w:rsidRPr="00A27AB1" w:rsidRDefault="0028120E" w:rsidP="0028120E">
                            <w:pPr>
                              <w:jc w:val="center"/>
                              <w:rPr>
                                <w:rFonts w:ascii="Arial" w:hAnsi="Arial" w:cs="Arial"/>
                                <w:color w:val="000000" w:themeColor="text1"/>
                                <w:sz w:val="24"/>
                                <w:szCs w:val="24"/>
                              </w:rPr>
                            </w:pPr>
                            <w:r w:rsidRPr="00A27AB1">
                              <w:rPr>
                                <w:rFonts w:ascii="Arial" w:hAnsi="Arial" w:cs="Arial"/>
                                <w:color w:val="000000" w:themeColor="text1"/>
                                <w:sz w:val="24"/>
                                <w:szCs w:val="24"/>
                              </w:rPr>
                              <w:t>Phẩm nhuộm</w:t>
                            </w:r>
                          </w:p>
                        </w:txbxContent>
                      </v:textbox>
                    </v:rect>
                  </v:group>
                  <v:group id="Group 1932890393" o:spid="_x0000_s1031" style="position:absolute;left:42301;top:23671;width:18219;height:13062" coordorigin="2221,1558" coordsize="18218,13061"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ejEpZMgAAADjAAAADwAAAGRycy9kb3ducmV2LnhtbERPzWrCQBC+C32HZQq9 6SYGxURXEWlLDyKoheJtyI5JMDsbstskvr1bKHic739Wm8HUoqPWVZYVxJMIBHFudcWFgu/zx3gB wnlkjbVlUnAnB5v1y2iFmbY9H6k7+UKEEHYZKii9bzIpXV6SQTexDXHgrrY16MPZFlK32IdwU8tp FM2lwYpDQ4kN7UrKb6dfo+Czx36bxO/d/nbd3S/n2eFnH5NSb6/DdgnC0+Cf4n/3lw7z02S6SKMk TeDvpwCAXD8A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HoxKWTIAAAA 4wAAAA8AAAAAAAAAAAAAAAAAqgIAAGRycy9kb3ducmV2LnhtbFBLBQYAAAAABAAEAPoAAACfAwAA AAA= ">
                    <v:shape id="Picture 1487404612" o:spid="_x0000_s1032" type="#_x0000_t75" alt="Axit sulfuric H2SO4 10% - 98% - Mua axit sunfuric giá RẺ nhất" style="position:absolute;left:2221;top:1558;width:18219;height:1018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SnlErJAAAA4wAAAA8AAABkcnMvZG93bnJldi54bWxET91rwjAQfx/sfwg32NtMldKFapR9MBw+ DKobzLejOdticylJpt1/vwjCHu/3fYvVaHtxIh86xxqmkwwEce1Mx42Gz93bgwIRIrLB3jFp+KUA q+XtzQJL485c0WkbG5FCOJSooY1xKKUMdUsWw8QNxIk7OG8xptM30ng8p3Dby1mWFdJix6mhxYFe WqqP2x+rYd3IzXe1r8ZKfRW7j+dC+de10vr+bnyag4g0xn/x1f1u0vxcPeZZXkxncPkpASCXfwAA AP//AwBQSwECLQAUAAYACAAAACEABKs5XgABAADmAQAAEwAAAAAAAAAAAAAAAAAAAAAAW0NvbnRl bnRfVHlwZXNdLnhtbFBLAQItABQABgAIAAAAIQAIwxik1AAAAJMBAAALAAAAAAAAAAAAAAAAADEB AABfcmVscy8ucmVsc1BLAQItABQABgAIAAAAIQAzLwWeQQAAADkAAAASAAAAAAAAAAAAAAAAAC4C AABkcnMvcGljdHVyZXhtbC54bWxQSwECLQAUAAYACAAAACEAhKeUSskAAADjAAAADwAAAAAAAAAA AAAAAACfAgAAZHJzL2Rvd25yZXYueG1sUEsFBgAAAAAEAAQA9wAAAJUDAAAAAA== ">
                      <v:imagedata r:id="rId123" o:title="Axit sulfuric H2SO4 10% - 98% - Mua axit sunfuric giá RẺ nhất"/>
                      <v:path arrowok="t"/>
                    </v:shape>
                    <v:rect id="Rectangle 1079089940" o:spid="_x0000_s1033" style="position:absolute;left:3691;top:11744;width:14513;height:2876;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rgptsoA AADjAAAADwAAAGRycy9kb3ducmV2LnhtbESPQU/DMAyF70j8h8hI3FgCQtB2yyZAQjDtgBjsniVe W61xqiRru3+PD5M42n5+732L1eQ7MWBMbSAN9zMFAskG11Kt4ffn/a4AkbIhZ7pAqOGMCVbL66uF qVwY6RuHba4Fm1CqjIYm576SMtkGvUmz0CPx7RCiN5nHWEsXzcjmvpMPSj1Jb1rihMb0+NagPW5P XsMuHF5Hb/e0Hs5f7eljE60tNlrf3kwvcxAZp/wvvnx/Oq6vnktVlOUjUzATL0Au/wAAAP//AwBQ SwECLQAUAAYACAAAACEA8PeKu/0AAADiAQAAEwAAAAAAAAAAAAAAAAAAAAAAW0NvbnRlbnRfVHlw ZXNdLnhtbFBLAQItABQABgAIAAAAIQAx3V9h0gAAAI8BAAALAAAAAAAAAAAAAAAAAC4BAABfcmVs cy8ucmVsc1BLAQItABQABgAIAAAAIQAzLwWeQQAAADkAAAAQAAAAAAAAAAAAAAAAACkCAABkcnMv c2hhcGV4bWwueG1sUEsBAi0AFAAGAAgAAAAhAPq4KbbKAAAA4wAAAA8AAAAAAAAAAAAAAAAAmAIA AGRycy9kb3ducmV2LnhtbFBLBQYAAAAABAAEAPUAAACPAwAAAAA= " filled="f" stroked="f" strokeweight="1pt">
                      <v:textbox>
                        <w:txbxContent>
                          <w:p w:rsidR="0028120E" w:rsidRPr="00A27AB1" w:rsidRDefault="0028120E" w:rsidP="0028120E">
                            <w:pPr>
                              <w:jc w:val="center"/>
                              <w:rPr>
                                <w:rFonts w:ascii="Arial" w:hAnsi="Arial" w:cs="Arial"/>
                                <w:color w:val="000000" w:themeColor="text1"/>
                                <w:sz w:val="24"/>
                                <w:szCs w:val="24"/>
                              </w:rPr>
                            </w:pPr>
                            <w:r w:rsidRPr="00A27AB1">
                              <w:rPr>
                                <w:rFonts w:ascii="Arial" w:hAnsi="Arial" w:cs="Arial"/>
                                <w:color w:val="000000" w:themeColor="text1"/>
                                <w:sz w:val="24"/>
                                <w:szCs w:val="24"/>
                              </w:rPr>
                              <w:t>Sản xuất phân bón</w:t>
                            </w:r>
                          </w:p>
                        </w:txbxContent>
                      </v:textbox>
                    </v:rect>
                  </v:group>
                  <v:group id="Group 95211649" o:spid="_x0000_s1034" style="position:absolute;left:4016;top:7263;width:12010;height:11221" coordorigin="3118,113" coordsize="12014,1122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AsFVsoAAADhAAAADwAAAGRycy9kb3ducmV2LnhtbESPQWvCQBSE74X+h+UV etPN2io1uopIWzyIUBXE2yP7TILZtyG7TeK/7wpCj8PMfMPMl72tREuNLx1rUMMEBHHmTMm5huPh a/ABwgdkg5Vj0nAjD8vF89McU+M6/qF2H3IRIexT1FCEUKdS+qwgi37oauLoXVxjMUTZ5NI02EW4 reQoSSbSYslxocCa1gVl1/2v1fDdYbd6U5/t9npZ386H8e60VaT160u/moEI1If/8KO9MRqm45FS k/cp3B/FNyAXfwAAAP//AwBQSwECLQAUAAYACAAAACEAovhPUwQBAADsAQAAEwAAAAAAAAAAAAAA AAAAAAAAW0NvbnRlbnRfVHlwZXNdLnhtbFBLAQItABQABgAIAAAAIQBsBtX+2AAAAJkBAAALAAAA AAAAAAAAAAAAADUBAABfcmVscy8ucmVsc1BLAQItABQABgAIAAAAIQAzLwWeQQAAADkAAAAVAAAA AAAAAAAAAAAAADYCAABkcnMvZ3JvdXBzaGFwZXhtbC54bWxQSwECLQAUAAYACAAAACEAxAsFVsoA AADhAAAADwAAAAAAAAAAAAAAAACqAgAAZHJzL2Rvd25yZXYueG1sUEsFBgAAAAAEAAQA+gAAAKED AAAAAA== ">
                    <v:shape id="Picture 194014204" o:spid="_x0000_s1035" type="#_x0000_t75" alt="Axit sulfuric H2SO4 10% - 98% - Mua axit sunfuric giá RẺ nhất" style="position:absolute;left:4370;top:113;width:9951;height:715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OL2rKnHAAAA4gAAAA8AAABkcnMvZG93bnJldi54bWxET89rwjAUvgv7H8IbeNOkUjZXjTI2RAde rPaw26N5tmXNS2mi1v9+GQw8fny/l+vBtuJKvW8ca0imCgRx6UzDlYbTcTOZg/AB2WDrmDTcycN6 9TRaYmbcjQ90zUMlYgj7DDXUIXSZlL6syaKfuo44cmfXWwwR9pU0Pd5iuG3lTKkXabHh2FBjRx81 lT/5xWrw+00+351e98Xnlyy/D0PRJNtC6/Hz8L4AEWgID/G/e2fi/LdUJelMpfB3KWKQq18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OL2rKnHAAAA4gAAAA8AAAAAAAAAAAAA AAAAnwIAAGRycy9kb3ducmV2LnhtbFBLBQYAAAAABAAEAPcAAACTAwAAAAA= ">
                      <v:imagedata r:id="rId124" o:title="Axit sulfuric H2SO4 10% - 98% - Mua axit sunfuric giá RẺ nhất"/>
                      <v:path arrowok="t"/>
                    </v:shape>
                    <v:rect id="Rectangle 965737087" o:spid="_x0000_s1036" style="position:absolute;left:3118;top:7982;width:12014;height:335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3gQQcoA AADiAAAADwAAAGRycy9kb3ducmV2LnhtbESPQUvDQBSE70L/w/IK3uxGxSaN3RYVRKUHsbb3193X JJh9G3a3SfrvXaHgcZiZb5jlerSt6MmHxrGC21kGglg703ClYPf9elOACBHZYOuYFJwpwHo1uVpi adzAX9RvYyUShEOJCuoYu1LKoGuyGGauI07e0XmLMUlfSeNxSHDbyrssm0uLDaeFGjt6qUn/bE9W wd4dnwerD/zRnz+b09vGa11slLqejk+PICKN8T98ab8bBYv5Q36fZ0UOf5fSHZCrXwAAAP//AwBQ SwECLQAUAAYACAAAACEA8PeKu/0AAADiAQAAEwAAAAAAAAAAAAAAAAAAAAAAW0NvbnRlbnRfVHlw ZXNdLnhtbFBLAQItABQABgAIAAAAIQAx3V9h0gAAAI8BAAALAAAAAAAAAAAAAAAAAC4BAABfcmVs cy8ucmVsc1BLAQItABQABgAIAAAAIQAzLwWeQQAAADkAAAAQAAAAAAAAAAAAAAAAACkCAABkcnMv c2hhcGV4bWwueG1sUEsBAi0AFAAGAAgAAAAhAId4EEHKAAAA4gAAAA8AAAAAAAAAAAAAAAAAmAIA AGRycy9kb3ducmV2LnhtbFBLBQYAAAAABAAEAPUAAACPAwAAAAA= " filled="f" stroked="f" strokeweight="1pt">
                      <v:textbox>
                        <w:txbxContent>
                          <w:p w:rsidR="0028120E" w:rsidRPr="00A27AB1" w:rsidRDefault="0028120E" w:rsidP="0028120E">
                            <w:pPr>
                              <w:jc w:val="center"/>
                              <w:rPr>
                                <w:rFonts w:ascii="Arial" w:hAnsi="Arial" w:cs="Arial"/>
                                <w:color w:val="000000" w:themeColor="text1"/>
                                <w:sz w:val="24"/>
                                <w:szCs w:val="24"/>
                              </w:rPr>
                            </w:pPr>
                            <w:r w:rsidRPr="00A27AB1">
                              <w:rPr>
                                <w:rFonts w:ascii="Arial" w:hAnsi="Arial" w:cs="Arial"/>
                                <w:color w:val="000000" w:themeColor="text1"/>
                                <w:sz w:val="24"/>
                                <w:szCs w:val="24"/>
                              </w:rPr>
                              <w:t>Ắc quy</w:t>
                            </w:r>
                          </w:p>
                        </w:txbxContent>
                      </v:textbox>
                    </v:rect>
                  </v:group>
                  <v:group id="Group 1158807232" o:spid="_x0000_s1037" style="position:absolute;left:20850;top:6323;width:14096;height:12827" coordorigin="853,1138" coordsize="14096,1283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r+MkDMgAAADjAAAADwAAAGRycy9kb3ducmV2LnhtbERPzWrCQBC+C32HZQq9 6SYRNURXEWlLD1JQC8XbkB2TYHY2ZLdJfHtXKHic739Wm8HUoqPWVZYVxJMIBHFudcWFgp/TxzgF 4TyyxtoyKbiRg836ZbTCTNueD9QdfSFCCLsMFZTeN5mULi/JoJvYhjhwF9sa9OFsC6lb7EO4qWUS RXNpsOLQUGJDu5Ly6/HPKPjssd9O4/duf73sbufT7Pt3H5NSb6/DdgnC0+Cf4n/3lw7z41maRotk msDjpwCAXN8BAAD//wMAUEsBAi0AFAAGAAgAAAAhAKL4T1MEAQAA7AEAABMAAAAAAAAAAAAAAAAA AAAAAFtDb250ZW50X1R5cGVzXS54bWxQSwECLQAUAAYACAAAACEAbAbV/tgAAACZAQAACwAAAAAA AAAAAAAAAAA1AQAAX3JlbHMvLnJlbHNQSwECLQAUAAYACAAAACEAMy8FnkEAAAA5AAAAFQAAAAAA AAAAAAAAAAA2AgAAZHJzL2dyb3Vwc2hhcGV4bWwueG1sUEsBAi0AFAAGAAgAAAAhAK/jJAzIAAAA 4wAAAA8AAAAAAAAAAAAAAAAAqgIAAGRycy9kb3ducmV2LnhtbFBLBQYAAAAABAAEAPoAAACfAwAA AAA= ">
                    <v:shape id="Picture 1450877726" o:spid="_x0000_s1038" type="#_x0000_t75" alt="Axit sulfuric H2SO4 10% - 98% - Mua axit sunfuric giá RẺ nhất" style="position:absolute;left:853;top:1138;width:14096;height:916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LL0o23IAAAA4wAAAA8AAABkcnMvZG93bnJldi54bWxET19rwjAQfx/4HcIJexkzUTarnVFE2PBp ODcQ347mbMuaS0liW7/9Mhjs8X7/b7UZbCM68qF2rGE6USCIC2dqLjV8fb4+LkCEiGywcUwabhRg sx7drTA3rucP6o6xFCmEQ44aqhjbXMpQVGQxTFxLnLiL8xZjOn0pjcc+hdtGzpSaS4s1p4YKW9pV VHwfr1bD8tr77Zs6c7d/v526Zds/nPCg9f142L6AiDTEf/Gfe2/S/KdntciybDaH358SAHL9AwAA //8DAFBLAQItABQABgAIAAAAIQAEqzleAAEAAOYBAAATAAAAAAAAAAAAAAAAAAAAAABbQ29udGVu dF9UeXBlc10ueG1sUEsBAi0AFAAGAAgAAAAhAAjDGKTUAAAAkwEAAAsAAAAAAAAAAAAAAAAAMQEA AF9yZWxzLy5yZWxzUEsBAi0AFAAGAAgAAAAhADMvBZ5BAAAAOQAAABIAAAAAAAAAAAAAAAAALgIA AGRycy9waWN0dXJleG1sLnhtbFBLAQItABQABgAIAAAAIQCy9KNtyAAAAOMAAAAPAAAAAAAAAAAA AAAAAJ8CAABkcnMvZG93bnJldi54bWxQSwUGAAAAAAQABAD3AAAAlAMAAAAA ">
                      <v:imagedata r:id="rId125" o:title="Axit sulfuric H2SO4 10% - 98% - Mua axit sunfuric giá RẺ nhất"/>
                      <v:path arrowok="t"/>
                    </v:shape>
                    <v:rect id="Rectangle 48661220" o:spid="_x0000_s1039" style="position:absolute;left:2083;top:10619;width:12014;height:335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lNTUl8cA AADhAAAADwAAAGRycy9kb3ducmV2LnhtbESPXWvCMBSG74X9h3AGu9PUMkrpjLINhooXY+ruz5Jj W9aclCS29d+bi8EuX94vntVmsp0YyIfWsYLlIgNBrJ1puVZwPn3MSxAhIhvsHJOCGwXYrB9mK6yM G/mLhmOsRRrhUKGCJsa+kjLohiyGheuJk3dx3mJM0tfSeBzTuO1knmWFtNhyemiwp/eG9O/xahV8 u8vbaPUP74fbZ3vdHrzW5UGpp8fp9QVEpCn+h//aO6PguSyKZZ4nhkSUaECu7wAAAP//AwBQSwEC LQAUAAYACAAAACEA8PeKu/0AAADiAQAAEwAAAAAAAAAAAAAAAAAAAAAAW0NvbnRlbnRfVHlwZXNd LnhtbFBLAQItABQABgAIAAAAIQAx3V9h0gAAAI8BAAALAAAAAAAAAAAAAAAAAC4BAABfcmVscy8u cmVsc1BLAQItABQABgAIAAAAIQAzLwWeQQAAADkAAAAQAAAAAAAAAAAAAAAAACkCAABkcnMvc2hh cGV4bWwueG1sUEsBAi0AFAAGAAgAAAAhAJTU1JfHAAAA4QAAAA8AAAAAAAAAAAAAAAAAmAIAAGRy cy9kb3ducmV2LnhtbFBLBQYAAAAABAAEAPUAAACMAwAAAAA= " filled="f" stroked="f" strokeweight="1pt">
                      <v:textbox>
                        <w:txbxContent>
                          <w:p w:rsidR="0028120E" w:rsidRPr="00A27AB1" w:rsidRDefault="0028120E" w:rsidP="0028120E">
                            <w:pPr>
                              <w:jc w:val="center"/>
                              <w:rPr>
                                <w:rFonts w:ascii="Arial" w:hAnsi="Arial" w:cs="Arial"/>
                                <w:color w:val="000000" w:themeColor="text1"/>
                                <w:sz w:val="24"/>
                                <w:szCs w:val="24"/>
                              </w:rPr>
                            </w:pPr>
                            <w:r w:rsidRPr="00A27AB1">
                              <w:rPr>
                                <w:rFonts w:ascii="Arial" w:hAnsi="Arial" w:cs="Arial"/>
                                <w:color w:val="000000" w:themeColor="text1"/>
                                <w:sz w:val="24"/>
                                <w:szCs w:val="24"/>
                              </w:rPr>
                              <w:t>Chất tẩy rửa</w:t>
                            </w:r>
                          </w:p>
                        </w:txbxContent>
                      </v:textbox>
                    </v:rect>
                  </v:group>
                  <v:shape id="Picture 1127120165" o:spid="_x0000_s1040" type="#_x0000_t75" alt="Hãy cẩn trọng với đồ chơi bằng nhựa - chothuedochoi.org" style="position:absolute;left:15334;top:40708;width:12474;height:12432;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KOvmbzHAAAA4wAAAA8AAABkcnMvZG93bnJldi54bWxET81OAjEQvpv4Ds2QeJNuNwFxoRA1GokX IhrOk+2wXdhOm22B9e0tiYnH+f5nsRpcJ87Ux9azBjUuQBDX3rTcaPj+erufgYgJ2WDnmTT8UITV 8vZmgZXxF/6k8zY1IodwrFCDTSlUUsbaksM49oE4c3vfO0z57BtperzkcNfJsiim0mHLucFioBdL 9XF7chriYXc8qcG+H9zr5vkxzCYfyQSt70bD0xxEoiH9i//ca5Pnq/JBlYWaTuD6UwZALn8BAAD/ /wMAUEsBAi0AFAAGAAgAAAAhAASrOV4AAQAA5gEAABMAAAAAAAAAAAAAAAAAAAAAAFtDb250ZW50 X1R5cGVzXS54bWxQSwECLQAUAAYACAAAACEACMMYpNQAAACTAQAACwAAAAAAAAAAAAAAAAAxAQAA X3JlbHMvLnJlbHNQSwECLQAUAAYACAAAACEAMy8FnkEAAAA5AAAAEgAAAAAAAAAAAAAAAAAuAgAA ZHJzL3BpY3R1cmV4bWwueG1sUEsBAi0AFAAGAAgAAAAhAKOvmbzHAAAA4wAAAA8AAAAAAAAAAAAA AAAAnwIAAGRycy9kb3ducmV2LnhtbFBLBQYAAAAABAAEAPcAAACTAwAAAAA= ">
                    <v:imagedata r:id="rId126" o:title="Hãy cẩn trọng với đồ chơi bằng nhựa - chothuedochoi"/>
                    <v:path arrowok="t"/>
                  </v:shape>
                  <v:group id="Group 523178437" o:spid="_x0000_s1041" style="position:absolute;top:18971;width:15976;height:20250" coordorigin="3075" coordsize="15980,20253"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GUbmMsAAADiAAAADwAAAGRycy9kb3ducmV2LnhtbESPT2vCQBTE74V+h+UJ vekmxn9EVxFpSw9SqAri7ZF9JsHs25DdJvHbuwWhx2FmfsOsNr2pREuNKy0riEcRCOLM6pJzBafj x3ABwnlkjZVlUnAnB5v168sKU207/qH24HMRIOxSVFB4X6dSuqwgg25ka+LgXW1j0AfZ5FI32AW4 qeQ4imbSYMlhocCadgVlt8OvUfDZYbdN4vd2f7vu7pfj9Pu8j0mpt0G/XYLw1Pv/8LP9pRVMx0k8 X0ySOfxdCndArh8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GhlG5jL AAAA4gAAAA8AAAAAAAAAAAAAAAAAqgIAAGRycy9kb3ducmV2LnhtbFBLBQYAAAAABAAEAPoAAACi AwAAAAA= ">
                    <v:rect id="Rectangle 645290379" o:spid="_x0000_s1042" style="position:absolute;left:5366;top:16898;width:12013;height:335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HXQHYMoA AADiAAAADwAAAGRycy9kb3ducmV2LnhtbESPQU8CMRSE7yb+h+aZcJOugAgrhSgJQcLBiHp/to/d jdvXTVt2l39vTUg4Tmbmm8xi1dtatORD5VjBwzADQaydqbhQ8PW5uZ+BCBHZYO2YFJwpwGp5e7PA 3LiOP6g9xEIkCIccFZQxNrmUQZdkMQxdQ5y8o/MWY5K+kMZjl+C2lqMsm0qLFaeFEhtal6R/Dyer 4NsdXzurf3jXnt+r03bvtZ7tlRrc9S/PICL18Rq+tN+MgunkcTTPxk9z+L+U7oBc/gEAAP//AwBQ SwECLQAUAAYACAAAACEA8PeKu/0AAADiAQAAEwAAAAAAAAAAAAAAAAAAAAAAW0NvbnRlbnRfVHlw ZXNdLnhtbFBLAQItABQABgAIAAAAIQAx3V9h0gAAAI8BAAALAAAAAAAAAAAAAAAAAC4BAABfcmVs cy8ucmVsc1BLAQItABQABgAIAAAAIQAzLwWeQQAAADkAAAAQAAAAAAAAAAAAAAAAACkCAABkcnMv c2hhcGV4bWwueG1sUEsBAi0AFAAGAAgAAAAhAB10B2DKAAAA4gAAAA8AAAAAAAAAAAAAAAAAmAIA AGRycy9kb3ducmV2LnhtbFBLBQYAAAAABAAEAPUAAACPAwAAAAA= " filled="f" stroked="f" strokeweight="1pt">
                      <v:textbox>
                        <w:txbxContent>
                          <w:p w:rsidR="0028120E" w:rsidRPr="00A27AB1" w:rsidRDefault="0028120E" w:rsidP="0028120E">
                            <w:pPr>
                              <w:jc w:val="center"/>
                              <w:rPr>
                                <w:rFonts w:ascii="Arial" w:hAnsi="Arial" w:cs="Arial"/>
                                <w:color w:val="000000" w:themeColor="text1"/>
                                <w:sz w:val="24"/>
                                <w:szCs w:val="24"/>
                              </w:rPr>
                            </w:pPr>
                            <w:r w:rsidRPr="00A27AB1">
                              <w:rPr>
                                <w:rFonts w:ascii="Arial" w:hAnsi="Arial" w:cs="Arial"/>
                                <w:color w:val="000000" w:themeColor="text1"/>
                                <w:sz w:val="24"/>
                                <w:szCs w:val="24"/>
                              </w:rPr>
                              <w:t>Thuốc nổ TNT</w:t>
                            </w:r>
                          </w:p>
                        </w:txbxContent>
                      </v:textbox>
                    </v:rect>
                    <v:shape id="Picture 158594409" o:spid="_x0000_s1043" type="#_x0000_t75" alt="Game Thuốc nổ - TNT Trap - Game Vui" style="position:absolute;left:3075;width:15981;height:15980;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CgdpazHAAAA4gAAAA8AAABkcnMvZG93bnJldi54bWxET11rwjAUfR/4H8IV9qapq4p2RhFB8EEH doOxt0tzbcqam67JbP33ZiDs8XC+V5ve1uJKra8cK5iMExDEhdMVlwo+3vejBQgfkDXWjknBjTxs 1oOnFWbadXymax5KEUPYZ6jAhNBkUvrCkEU/dg1x5C6utRgibEupW+xiuK3lS5LMpcWKY4PBhnaG iu/81yrYl93PzrI5pZev41taF5ye8k+lnof99hVEoD78ix/ug47zZ4vZcjpNlvB3KWKQ6zsAAAD/ /wMAUEsBAi0AFAAGAAgAAAAhAASrOV4AAQAA5gEAABMAAAAAAAAAAAAAAAAAAAAAAFtDb250ZW50 X1R5cGVzXS54bWxQSwECLQAUAAYACAAAACEACMMYpNQAAACTAQAACwAAAAAAAAAAAAAAAAAxAQAA X3JlbHMvLnJlbHNQSwECLQAUAAYACAAAACEAMy8FnkEAAAA5AAAAEgAAAAAAAAAAAAAAAAAuAgAA ZHJzL3BpY3R1cmV4bWwueG1sUEsBAi0AFAAGAAgAAAAhACgdpazHAAAA4gAAAA8AAAAAAAAAAAAA AAAAnwIAAGRycy9kb3ducmV2LnhtbFBLBQYAAAAABAAEAPcAAACTAwAAAAA= ">
                      <v:imagedata r:id="rId127" o:title="Game Thuốc nổ - TNT Trap - Game Vui"/>
                      <v:path arrowok="t"/>
                    </v:shape>
                  </v:group>
                  <v:group id="Group 590943133" o:spid="_x0000_s1044" style="position:absolute;left:38114;top:2804;width:17850;height:16099" coordorigin=",-1980" coordsize="17849,16107"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ivjTssAAADiAAAADwAAAGRycy9kb3ducmV2LnhtbESPQWvCQBSE7wX/w/IE b3WTphFNXUWkSg+hUC2U3h7ZZxLMvg3ZNYn/vlso9DjMzDfMejuaRvTUudqygngegSAurK65VPB5 PjwuQTiPrLGxTAru5GC7mTysMdN24A/qT74UAcIuQwWV920mpSsqMujmtiUO3sV2Bn2QXSl1h0OA m0Y+RdFCGqw5LFTY0r6i4nq6GQXHAYddEr/2+fWyv3+f0/evPCalZtNx9wLC0+j/w3/tN60gXUWr 5yROEvi9FO6A3PwAAAD//wMAUEsBAi0AFAAGAAgAAAAhAKL4T1MEAQAA7AEAABMAAAAAAAAAAAAA AAAAAAAAAFtDb250ZW50X1R5cGVzXS54bWxQSwECLQAUAAYACAAAACEAbAbV/tgAAACZAQAACwAA AAAAAAAAAAAAAAA1AQAAX3JlbHMvLnJlbHNQSwECLQAUAAYACAAAACEAMy8FnkEAAAA5AAAAFQAA AAAAAAAAAAAAAAA2AgAAZHJzL2dyb3Vwc2hhcGV4bWwueG1sUEsBAi0AFAAGAAgAAAAhAKYr407L AAAA4gAAAA8AAAAAAAAAAAAAAAAAqgIAAGRycy9kb3ducmV2LnhtbFBLBQYAAAAABAAEAPoAAACi AwAAAAA= ">
                    <v:rect id="Rectangle 510937130" o:spid="_x0000_s1045" style="position:absolute;left:1929;top:11478;width:14869;height:264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OCYc8gA AADiAAAADwAAAGRycy9kb3ducmV2LnhtbESPXUvDMBSG7wX/QziCdy7thm6ry4YTRMcuZF/3x+Ss LTYnJcna7t8vF4KXL+8Xz2I12EZ05EPtWEE+ykAQa2dqLhUcDx9PMxAhIhtsHJOCKwVYLe/vFlgY 1/OOun0sRRrhUKCCKsa2kDLoiiyGkWuJk3d23mJM0pfSeOzTuG3kOMtepMWa00OFLb1XpH/3F6vg 5M7r3uof3nTX7/ryufVaz7ZKPT4Mb68gIg3xP/zX/jIKnvNsPpnmkwSRkBIOyOUNAAD//wMAUEsB Ai0AFAAGAAgAAAAhAPD3irv9AAAA4gEAABMAAAAAAAAAAAAAAAAAAAAAAFtDb250ZW50X1R5cGVz XS54bWxQSwECLQAUAAYACAAAACEAMd1fYdIAAACPAQAACwAAAAAAAAAAAAAAAAAuAQAAX3JlbHMv LnJlbHNQSwECLQAUAAYACAAAACEAMy8FnkEAAAA5AAAAEAAAAAAAAAAAAAAAAAApAgAAZHJzL3No YXBleG1sLnhtbFBLAQItABQABgAIAAAAIQAM4JhzyAAAAOIAAAAPAAAAAAAAAAAAAAAAAJgCAABk cnMvZG93bnJldi54bWxQSwUGAAAAAAQABAD1AAAAjQMAAAAA " filled="f" stroked="f" strokeweight="1pt">
                      <v:textbox>
                        <w:txbxContent>
                          <w:p w:rsidR="0028120E" w:rsidRPr="00A27AB1" w:rsidRDefault="0028120E" w:rsidP="0028120E">
                            <w:pPr>
                              <w:jc w:val="center"/>
                              <w:rPr>
                                <w:rFonts w:ascii="Arial" w:hAnsi="Arial" w:cs="Arial"/>
                                <w:color w:val="000000" w:themeColor="text1"/>
                                <w:sz w:val="24"/>
                                <w:szCs w:val="24"/>
                              </w:rPr>
                            </w:pPr>
                            <w:r w:rsidRPr="00A27AB1">
                              <w:rPr>
                                <w:rFonts w:ascii="Arial" w:hAnsi="Arial" w:cs="Arial"/>
                                <w:color w:val="000000" w:themeColor="text1"/>
                                <w:sz w:val="24"/>
                                <w:szCs w:val="24"/>
                              </w:rPr>
                              <w:t>Sản xuất acid, muối</w:t>
                            </w:r>
                          </w:p>
                        </w:txbxContent>
                      </v:textbox>
                    </v:rect>
                    <v:shape id="Picture 1521059850" o:spid="_x0000_s1046" type="#_x0000_t75" alt="PHƯƠNG PHÁP SẢN XUẤT AXIT SUNFURIC ĐẬM ĐẶC ( ACID H2SO4 ) VÀ ỨNG DỤNG CỦA  NÓ - Công Ty TNHH Thương Mại Hóa Chất Nam Bình" style="position:absolute;top:-1980;width:17849;height:13458;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Dfs2xnKAAAA4wAAAA8AAABkcnMvZG93bnJldi54bWxEj0trAkEQhO9C/sPQgdx0VnHFbBwlGCKe BB8QvTU7vQ+y07PsjLr59+mD4LG7q6vqW6x616gbdaH2bGA8SkAR597WXBo4Hb+Hc1AhIltsPJOB PwqwWr4MFphZf+c93Q6xVGLCIUMDVYxtpnXIK3IYRr4lllvhO4dRxq7UtsO7mLtGT5Jkph3WLAkV trSuKP89XJ2BdbFjfb1Mp2H7U2x2Z4tfG4vGvL32nx+gIvXxKX58b63UTyfjJH2fp0IhTLIAvfwH AAD//wMAUEsBAi0AFAAGAAgAAAAhAASrOV4AAQAA5gEAABMAAAAAAAAAAAAAAAAAAAAAAFtDb250 ZW50X1R5cGVzXS54bWxQSwECLQAUAAYACAAAACEACMMYpNQAAACTAQAACwAAAAAAAAAAAAAAAAAx AQAAX3JlbHMvLnJlbHNQSwECLQAUAAYACAAAACEAMy8FnkEAAAA5AAAAEgAAAAAAAAAAAAAAAAAu AgAAZHJzL3BpY3R1cmV4bWwueG1sUEsBAi0AFAAGAAgAAAAhADfs2xnKAAAA4wAAAA8AAAAAAAAA AAAAAAAAnwIAAGRycy9kb3ducmV2LnhtbFBLBQYAAAAABAAEAPcAAACWAwAAAAA= ">
                      <v:imagedata r:id="rId128" o:title="PHƯƠNG PHÁP SẢN XUẤT AXIT SUNFURIC ĐẬM ĐẶC ( ACID H2SO4 ) VÀ ỨNG DỤNG CỦA  NÓ - Công Ty TNHH Thương Mại Hóa Chất Nam Bình"/>
                      <v:path arrowok="t"/>
                    </v:shape>
                  </v:group>
                  <v:group id="Group 676669668" o:spid="_x0000_s1047" style="position:absolute;left:43770;top:37163;width:17990;height:18809" coordorigin="-154,-1719" coordsize="17989,18809"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AhoWVMcAAADiAAAADwAAAGRycy9kb3ducmV2LnhtbERPz2vCMBS+D/wfwhN2 07Qby7Qzisg2PIgwFWS3R/Nsi81LabK2/vfmIOz48f1erAZbi45aXznWkE4TEMS5MxUXGk7Hr8kM hA/IBmvHpOFGHlbL0dMCM+N6/qHuEAoRQ9hnqKEMocmk9HlJFv3UNcSRu7jWYoiwLaRpsY/htpYv SaKkxYpjQ4kNbUrKr4c/q+G7x379mn52u+tlc/s9vu3Pu5S0fh4P6w8QgYbwL364t0aDeldKzZWK m+OleAfk8g4AAP//AwBQSwECLQAUAAYACAAAACEAovhPUwQBAADsAQAAEwAAAAAAAAAAAAAAAAAA AAAAW0NvbnRlbnRfVHlwZXNdLnhtbFBLAQItABQABgAIAAAAIQBsBtX+2AAAAJkBAAALAAAAAAAA AAAAAAAAADUBAABfcmVscy8ucmVsc1BLAQItABQABgAIAAAAIQAzLwWeQQAAADkAAAAVAAAAAAAA AAAAAAAAADYCAABkcnMvZ3JvdXBzaGFwZXhtbC54bWxQSwECLQAUAAYACAAAACEAAhoWVMcAAADi AAAADwAAAAAAAAAAAAAAAACqAgAAZHJzL2Rvd25yZXYueG1sUEsFBgAAAAAEAAQA+gAAAJ4DAAAA AA== ">
                    <v:shape id="Picture 1347241949" o:spid="_x0000_s1048" type="#_x0000_t75" alt="5 quyển sách hay về dầu khí trang bị kiến thức cho người đọc - Readvii" style="position:absolute;left:-154;top:-1719;width:17989;height:15976;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IQK7SPJAAAA4wAAAA8AAABkcnMvZG93bnJldi54bWxET1lLw0AQfhf8D8sIfZF20xh6xG5LKQpS FHtBX8fs5NDsbMiuTfrvXUHwcb57Fqve1OJCrassKxiPIhDEmdUVFwpOx+fhDITzyBpry6TgSg5W y9ubBabadryny8EXIoSwS1FB6X2TSumykgy6kW2IA5fb1qAPZ1tI3WIXwk0t4yiaSIMVh4YSG9qU lH0dvo2Cbfxxr8+8+3yi7Sw/dZP8jV7flRrc9etHEJ56/y/+c7/oMP8hmcbJeJ7M4fenAIBc/gAA AP//AwBQSwECLQAUAAYACAAAACEABKs5XgABAADmAQAAEwAAAAAAAAAAAAAAAAAAAAAAW0NvbnRl bnRfVHlwZXNdLnhtbFBLAQItABQABgAIAAAAIQAIwxik1AAAAJMBAAALAAAAAAAAAAAAAAAAADEB AABfcmVscy8ucmVsc1BLAQItABQABgAIAAAAIQAzLwWeQQAAADkAAAASAAAAAAAAAAAAAAAAAC4C AABkcnMvcGljdHVyZXhtbC54bWxQSwECLQAUAAYACAAAACEAhArtI8kAAADjAAAADwAAAAAAAAAA AAAAAACfAgAAZHJzL2Rvd25yZXYueG1sUEsFBgAAAAAEAAQA9wAAAJUDAAAAAA== ">
                      <v:imagedata r:id="rId129" o:title="5 quyển sách hay về dầu khí trang bị kiến thức cho người đọc - Readvii"/>
                      <v:path arrowok="t"/>
                    </v:shape>
                    <v:rect id="Rectangle 1429507432" o:spid="_x0000_s1049" style="position:absolute;left:3585;top:14612;width:12013;height:247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M10yiscA AADjAAAADwAAAGRycy9kb3ducmV2LnhtbERPX0/CMBB/N/E7NEfCm3QMUJwUoiREDQ9G1PezPbbF 9bq0ZRvf3pqQ+Hi//7faDLYRHflQO1YwnWQgiLUzNZcKPj92N0sQISIbbByTgjMF2Kyvr1ZYGNfz O3WHWIoUwqFABVWMbSFl0BVZDBPXEifu6LzFmE5fSuOxT+G2kXmW3UqLNaeGClvaVqR/Dier4Msd n3qrv/m1O7/Vp+e913q5V2o8Gh4fQEQa4r/44n4xaf48v19kd/NZDn8/JQDk+hcAAP//AwBQSwEC LQAUAAYACAAAACEA8PeKu/0AAADiAQAAEwAAAAAAAAAAAAAAAAAAAAAAW0NvbnRlbnRfVHlwZXNd LnhtbFBLAQItABQABgAIAAAAIQAx3V9h0gAAAI8BAAALAAAAAAAAAAAAAAAAAC4BAABfcmVscy8u cmVsc1BLAQItABQABgAIAAAAIQAzLwWeQQAAADkAAAAQAAAAAAAAAAAAAAAAACkCAABkcnMvc2hh cGV4bWwueG1sUEsBAi0AFAAGAAgAAAAhADNdMorHAAAA4wAAAA8AAAAAAAAAAAAAAAAAmAIAAGRy cy9kb3ducmV2LnhtbFBLBQYAAAAABAAEAPUAAACMAwAAAAA= " filled="f" stroked="f" strokeweight="1pt">
                      <v:textbox>
                        <w:txbxContent>
                          <w:p w:rsidR="0028120E" w:rsidRPr="00A27AB1" w:rsidRDefault="0028120E" w:rsidP="0028120E">
                            <w:pPr>
                              <w:jc w:val="center"/>
                              <w:rPr>
                                <w:rFonts w:ascii="Arial" w:hAnsi="Arial" w:cs="Arial"/>
                                <w:color w:val="000000" w:themeColor="text1"/>
                                <w:sz w:val="24"/>
                                <w:szCs w:val="24"/>
                              </w:rPr>
                            </w:pPr>
                            <w:r w:rsidRPr="00A27AB1">
                              <w:rPr>
                                <w:rFonts w:ascii="Arial" w:hAnsi="Arial" w:cs="Arial"/>
                                <w:color w:val="000000" w:themeColor="text1"/>
                                <w:sz w:val="24"/>
                                <w:szCs w:val="24"/>
                              </w:rPr>
                              <w:t>Dầu mỏ</w:t>
                            </w:r>
                          </w:p>
                        </w:txbxContent>
                      </v:textbox>
                    </v:rect>
                  </v:group>
                  <v:group id="Group 1576325991" o:spid="_x0000_s1050" style="position:absolute;left:28542;top:42176;width:13374;height:13951" coordorigin=",1327" coordsize="13373,13952"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RMFt8kAAADjAAAADwAAAGRycy9kb3ducmV2LnhtbERPS2vCQBC+C/0PyxS8 1U2U+IiuImKLBylUC8XbkB2TYHY2ZLdJ/PddoeBxvvesNr2pREuNKy0riEcRCOLM6pJzBd/n97c5 COeRNVaWScGdHGzWL4MVptp2/EXtyecihLBLUUHhfZ1K6bKCDLqRrYkDd7WNQR/OJpe6wS6Em0qO o2gqDZYcGgqsaVdQdjv9GgUfHXbbSbxvj7fr7n45J58/x5iUGr722yUIT71/iv/dBx3mJ7PpZJws FjE8fgoAyPUfAAAA//8DAFBLAQItABQABgAIAAAAIQCi+E9TBAEAAOwBAAATAAAAAAAAAAAAAAAA AAAAAABbQ29udGVudF9UeXBlc10ueG1sUEsBAi0AFAAGAAgAAAAhAGwG1f7YAAAAmQEAAAsAAAAA AAAAAAAAAAAANQEAAF9yZWxzLy5yZWxzUEsBAi0AFAAGAAgAAAAhADMvBZ5BAAAAOQAAABUAAAAA AAAAAAAAAAAANgIAAGRycy9ncm91cHNoYXBleG1sLnhtbFBLAQItABQABgAIAAAAIQBdEwW3yQAA AOMAAAAPAAAAAAAAAAAAAAAAAKoCAABkcnMvZG93bnJldi54bWxQSwUGAAAAAAQABAD6AAAAoAMA AAAA ">
                    <v:shape id="Picture 348044833" o:spid="_x0000_s1051" type="#_x0000_t75" alt="4vanphongpham.com | Giấy In Ảnh Khổ Lớn" style="position:absolute;top:1327;width:13373;height:11841;visibility:visible;mso-wrap-style:square"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4bmB3HAAAA4gAAAA8AAABkcnMvZG93bnJldi54bWxEj8FqwzAQRO+F/IPYQG+NnNoU40YJodCS U0ni0PNibWwRa2Uk1XH79VUg0OMwM2+Y1WayvRjJB+NYwXKRgSBunDbcKjjV708liBCRNfaOScEP BdisZw8rrLS78oHGY2xFgnCoUEEX41BJGZqOLIaFG4iTd3beYkzSt1J7vCa47eVzlr1Ii4bTQocD vXXUXI7fVsHeBDNM9gvtuKs/a9/ir/tApR7n0/YVRKQp/ofv7Z1WkBdlVhRlnsPtUroDcv0HAAD/ /wMAUEsBAi0AFAAGAAgAAAAhAASrOV4AAQAA5gEAABMAAAAAAAAAAAAAAAAAAAAAAFtDb250ZW50 X1R5cGVzXS54bWxQSwECLQAUAAYACAAAACEACMMYpNQAAACTAQAACwAAAAAAAAAAAAAAAAAxAQAA X3JlbHMvLnJlbHNQSwECLQAUAAYACAAAACEAMy8FnkEAAAA5AAAAEgAAAAAAAAAAAAAAAAAuAgAA ZHJzL3BpY3R1cmV4bWwueG1sUEsBAi0AFAAGAAgAAAAhAG4bmB3HAAAA4gAAAA8AAAAAAAAAAAAA AAAAnwIAAGRycy9kb3ducmV2LnhtbFBLBQYAAAAABAAEAPcAAACTAwAAAAA= ">
                      <v:imagedata r:id="rId130" o:title="4vanphongpham"/>
                      <v:path arrowok="t"/>
                    </v:shape>
                    <v:rect id="Rectangle 1791216131" o:spid="_x0000_s1052" style="position:absolute;left:940;top:12707;width:12013;height:257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dq8BXMcA AADjAAAADwAAAGRycy9kb3ducmV2LnhtbERPX0vDMBB/F/wO4QTfXJoJc3bLxiaIyh6GU9/P5NaW NZeSZG337Y0g+Hi//7dcj64VPYXYeNagJgUIYuNtw5WGz4/nuzmImJAttp5Jw4UirFfXV0ssrR/4 nfpDqkQO4ViihjqlrpQympocxonviDN39MFhymeopA045HDXymlRzKTDhnNDjR091WROh7PT8OWP 28GZb37rL/vm/LILxsx3Wt/ejJsFiERj+hf/uV9tnv/wqKZqpu4V/P6UAZCrHwAAAP//AwBQSwEC LQAUAAYACAAAACEA8PeKu/0AAADiAQAAEwAAAAAAAAAAAAAAAAAAAAAAW0NvbnRlbnRfVHlwZXNd LnhtbFBLAQItABQABgAIAAAAIQAx3V9h0gAAAI8BAAALAAAAAAAAAAAAAAAAAC4BAABfcmVscy8u cmVsc1BLAQItABQABgAIAAAAIQAzLwWeQQAAADkAAAAQAAAAAAAAAAAAAAAAACkCAABkcnMvc2hh cGV4bWwueG1sUEsBAi0AFAAGAAgAAAAhAHavAVzHAAAA4wAAAA8AAAAAAAAAAAAAAAAAmAIAAGRy cy9kb3ducmV2LnhtbFBLBQYAAAAABAAEAPUAAACMAwAAAAA= " filled="f" stroked="f" strokeweight="1pt">
                      <v:textbox>
                        <w:txbxContent>
                          <w:p w:rsidR="0028120E" w:rsidRPr="00A27AB1" w:rsidRDefault="0028120E" w:rsidP="0028120E">
                            <w:pPr>
                              <w:jc w:val="center"/>
                              <w:rPr>
                                <w:rFonts w:ascii="Arial" w:hAnsi="Arial" w:cs="Arial"/>
                                <w:color w:val="000000" w:themeColor="text1"/>
                                <w:sz w:val="24"/>
                                <w:szCs w:val="24"/>
                              </w:rPr>
                            </w:pPr>
                            <w:r w:rsidRPr="00A27AB1">
                              <w:rPr>
                                <w:rFonts w:ascii="Arial" w:hAnsi="Arial" w:cs="Arial"/>
                                <w:color w:val="000000" w:themeColor="text1"/>
                                <w:sz w:val="24"/>
                                <w:szCs w:val="24"/>
                              </w:rPr>
                              <w:t>Giấy</w:t>
                            </w:r>
                          </w:p>
                        </w:txbxContent>
                      </v:textbox>
                    </v:rect>
                  </v:group>
                  <v:rect id="Rectangle 1052156782" o:spid="_x0000_s1053" style="position:absolute;left:16026;top:53552;width:12014;height:257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vU0WMcA AADjAAAADwAAAGRycy9kb3ducmV2LnhtbERPX2vCMBB/H/gdwgl7m6kFXalGmcLYhg9jbns/k7Mt ay4liW399stg4OP9/t96O9pW9ORD41jBfJaBINbONFwp+Pp8fihAhIhssHVMCq4UYLuZ3K2xNG7g D+qPsRIphEOJCuoYu1LKoGuyGGauI07c2XmLMZ2+ksbjkMJtK/MsW0qLDaeGGjva16R/jher4Nud d4PVJ37rr+/N5eXgtS4OSt1Px6cViEhjvIn/3a8mzc8W+XyxfCxy+PspASA3vwAAAP//AwBQSwEC LQAUAAYACAAAACEA8PeKu/0AAADiAQAAEwAAAAAAAAAAAAAAAAAAAAAAW0NvbnRlbnRfVHlwZXNd LnhtbFBLAQItABQABgAIAAAAIQAx3V9h0gAAAI8BAAALAAAAAAAAAAAAAAAAAC4BAABfcmVscy8u cmVsc1BLAQItABQABgAIAAAAIQAzLwWeQQAAADkAAAAQAAAAAAAAAAAAAAAAACkCAABkcnMvc2hh cGV4bWwueG1sUEsBAi0AFAAGAAgAAAAhAAb1NFjHAAAA4wAAAA8AAAAAAAAAAAAAAAAAmAIAAGRy cy9kb3ducmV2LnhtbFBLBQYAAAAABAAEAPUAAACMAwAAAAA= " filled="f" stroked="f" strokeweight="1pt">
                    <v:textbox>
                      <w:txbxContent>
                        <w:p w:rsidR="0028120E" w:rsidRPr="00A27AB1" w:rsidRDefault="0028120E" w:rsidP="0028120E">
                          <w:pPr>
                            <w:jc w:val="center"/>
                            <w:rPr>
                              <w:rFonts w:ascii="Arial" w:hAnsi="Arial" w:cs="Arial"/>
                              <w:color w:val="000000" w:themeColor="text1"/>
                              <w:sz w:val="24"/>
                              <w:szCs w:val="24"/>
                            </w:rPr>
                          </w:pPr>
                          <w:r w:rsidRPr="00A27AB1">
                            <w:rPr>
                              <w:rFonts w:ascii="Arial" w:hAnsi="Arial" w:cs="Arial"/>
                              <w:color w:val="000000" w:themeColor="text1"/>
                              <w:sz w:val="24"/>
                              <w:szCs w:val="24"/>
                            </w:rPr>
                            <w:t>Chất dẻo</w:t>
                          </w:r>
                        </w:p>
                      </w:txbxContent>
                    </v:textbox>
                  </v:rect>
                  <v:roundrect id="Rectangle: Rounded Corners 1595151584" o:spid="_x0000_s1054" style="position:absolute;left:24689;top:25888;width:12619;height:5387;visibility:visible;mso-wrap-style:square;v-text-anchor:middle" arcsize="10923f"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ZzxUZ8oA AADjAAAADwAAAGRycy9kb3ducmV2LnhtbERP0UrDQBB8F/oPxxZ8s5dKK23aaymlRUFfjNK+Lrlt Es3thbu1iX/vCYLM0+7szOyst4Nr1ZVCbDwbmE4yUMSltw1XBt7fjncLUFGQLbaeycA3RdhuRjdr zK3v+ZWuhVQqmXDM0UAt0uVax7Imh3HiO+LEXXxwKGkMlbYB+2TuWn2fZQ/aYcMpocaO9jWVn8WX M6DPl+L80suxP5yeHz/CTLLysDTmdjzsVqCEBvk//lM/2fT+fDmfJixm8NspLUBvfgAAAP//AwBQ SwECLQAUAAYACAAAACEA8PeKu/0AAADiAQAAEwAAAAAAAAAAAAAAAAAAAAAAW0NvbnRlbnRfVHlw ZXNdLnhtbFBLAQItABQABgAIAAAAIQAx3V9h0gAAAI8BAAALAAAAAAAAAAAAAAAAAC4BAABfcmVs cy8ucmVsc1BLAQItABQABgAIAAAAIQAzLwWeQQAAADkAAAAQAAAAAAAAAAAAAAAAACkCAABkcnMv c2hhcGV4bWwueG1sUEsBAi0AFAAGAAgAAAAhAGc8VGfKAAAA4wAAAA8AAAAAAAAAAAAAAAAAmAIA AGRycy9kb3ducmV2LnhtbFBLBQYAAAAABAAEAPUAAACPAwAAAAA= " fillcolor="#c00000" stroked="f" strokeweight="2pt">
                    <v:textbox>
                      <w:txbxContent>
                        <w:p w:rsidR="0028120E" w:rsidRPr="00A27AB1" w:rsidRDefault="0028120E" w:rsidP="0028120E">
                          <w:pPr>
                            <w:spacing w:after="0"/>
                            <w:jc w:val="center"/>
                            <w:rPr>
                              <w:rFonts w:ascii="Arial" w:hAnsi="Arial" w:cs="Arial"/>
                              <w:b/>
                              <w:sz w:val="28"/>
                              <w:szCs w:val="28"/>
                              <w:vertAlign w:val="subscript"/>
                            </w:rPr>
                          </w:pPr>
                          <w:r w:rsidRPr="00A27AB1">
                            <w:rPr>
                              <w:rFonts w:ascii="Arial" w:hAnsi="Arial" w:cs="Arial"/>
                              <w:b/>
                              <w:sz w:val="28"/>
                              <w:szCs w:val="28"/>
                            </w:rPr>
                            <w:t>H</w:t>
                          </w:r>
                          <w:r w:rsidRPr="00A27AB1">
                            <w:rPr>
                              <w:rFonts w:ascii="Arial" w:hAnsi="Arial" w:cs="Arial"/>
                              <w:b/>
                              <w:sz w:val="28"/>
                              <w:szCs w:val="28"/>
                              <w:vertAlign w:val="subscript"/>
                            </w:rPr>
                            <w:t>2</w:t>
                          </w:r>
                          <w:r w:rsidRPr="00A27AB1">
                            <w:rPr>
                              <w:rFonts w:ascii="Arial" w:hAnsi="Arial" w:cs="Arial"/>
                              <w:b/>
                              <w:sz w:val="28"/>
                              <w:szCs w:val="28"/>
                            </w:rPr>
                            <w:t>SO</w:t>
                          </w:r>
                          <w:r w:rsidRPr="00A27AB1">
                            <w:rPr>
                              <w:rFonts w:ascii="Arial" w:hAnsi="Arial" w:cs="Arial"/>
                              <w:b/>
                              <w:sz w:val="28"/>
                              <w:szCs w:val="28"/>
                              <w:vertAlign w:val="subscript"/>
                            </w:rPr>
                            <w:t>4</w:t>
                          </w:r>
                        </w:p>
                      </w:txbxContent>
                    </v:textbox>
                  </v:roundrect>
                </v:group>
                <v:shapetype id="_x0000_t32" coordsize="21600,21600" o:spt="32" o:oned="t" path="m,l21600,21600e" filled="f">
                  <v:path arrowok="t" fillok="f" o:connecttype="none"/>
                  <o:lock v:ext="edit" shapetype="t"/>
                </v:shapetype>
                <v:shape id="Straight Arrow Connector 698551276" o:spid="_x0000_s1055" type="#_x0000_t32" style="position:absolute;left:15980;top:17946;width:9658;height:7178;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kD978wAAADiAAAADwAAAGRycy9kb3ducmV2LnhtbESPQWvCQBSE74X+h+UVvNWNSqKmrtIK glQo1Jait8fuMwnNvg3ZVaO/3i0IPQ4z8w0zW3S2FidqfeVYwaCfgCDWzlRcKPj+Wj1PQPiAbLB2 TAou5GExf3yYYW7cmT/ptA2FiBD2OSooQ2hyKb0uyaLvu4Y4egfXWgxRtoU0LZ4j3NZymCSZtFhx XCixoWVJ+nd7tAr0bomrw9Ue09H+/e36M97oj91Gqd5T9/oCIlAX/sP39tooyKaTNB0Mxxn8XYp3 QM5v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FJA/e/MAAAA4gAAAA8A AAAAAAAAAAAAAAAAoQIAAGRycy9kb3ducmV2LnhtbFBLBQYAAAAABAAEAPkAAACaAwAAAAA= " strokecolor="black [3213]">
                  <v:stroke endarrow="block"/>
                </v:shape>
                <v:shape id="Straight Arrow Connector 2142590844" o:spid="_x0000_s1056" type="#_x0000_t32" style="position:absolute;left:29482;top:18458;width:211;height:6665;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PYkvZ80AAADjAAAADwAAAGRycy9kb3ducmV2LnhtbESPQWvCQBSE74L/YXlCb7oxjdamrmIF oVQo1JZib4/dZxLMvg3ZVVN/fbdQ8DjMzDfMfNnZWpyp9ZVjBeNRAoJYO1NxoeDzYzOcgfAB2WDt mBT8kIflot+bY27chd/pvAuFiBD2OSooQ2hyKb0uyaIfuYY4egfXWgxRtoU0LV4i3NYyTZKptFhx XCixoXVJ+rg7WQV6v8bN4WpPk/vv1+fr18NWv+23St0NutUTiEBduIX/2y9GQTrO0sljMssy+PsU /4Bc/AIAAP//AwBQSwECLQAUAAYACAAAACEA/iXrpQABAADqAQAAEwAAAAAAAAAAAAAAAAAAAAAA W0NvbnRlbnRfVHlwZXNdLnhtbFBLAQItABQABgAIAAAAIQCWBTNY1AAAAJcBAAALAAAAAAAAAAAA AAAAADEBAABfcmVscy8ucmVsc1BLAQItABQABgAIAAAAIQAzLwWeQQAAADkAAAAUAAAAAAAAAAAA AAAAAC4CAABkcnMvY29ubmVjdG9yeG1sLnhtbFBLAQItABQABgAIAAAAIQA9iS9nzQAAAOMAAAAP AAAAAAAAAAAAAAAAAKECAABkcnMvZG93bnJldi54bWxQSwUGAAAAAAQABAD5AAAAmwMAAAAA " strokecolor="black [3213]">
                  <v:stroke endarrow="block"/>
                </v:shape>
                <v:shape id="Straight Arrow Connector 1729102681" o:spid="_x0000_s1057" type="#_x0000_t32" style="position:absolute;left:34097;top:19826;width:7610;height:5210;flip: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SfF3aMgAAADjAAAADwAAAGRycy9kb3ducmV2LnhtbERPX2vCMBB/H+w7hBP2NpN2oLUaZQg6 tzc7Yfp2NGdbbC6lybT79stg4OP9/t9iNdhWXKn3jWMNyViBIC6dabjScPjcPGcgfEA22DomDT/k YbV8fFhgbtyN93QtQiViCPscNdQhdLmUvqzJoh+7jjhyZ9dbDPHsK2l6vMVw28pUqYm02HBsqLGj dU3lpfi2Gqby601l5S5NZi+H42lduPePrdP6aTS8zkEEGsJd/O/emTh/ms4SlU6yBP5+igDI5S8A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SfF3aMgAAADjAAAADwAAAAAA AAAAAAAAAAChAgAAZHJzL2Rvd25yZXYueG1sUEsFBgAAAAAEAAQA+QAAAJYDAAAAAA== " strokecolor="black [3213]">
                  <v:stroke endarrow="block"/>
                </v:shape>
                <v:shape id="Straight Arrow Connector 1630281813" o:spid="_x0000_s1058" type="#_x0000_t32" style="position:absolute;left:16749;top:29738;width:6965;height:42;flip:x y;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KyEp7MkAAADjAAAADwAAAGRycy9kb3ducmV2LnhtbERPX2vCMBB/F/Ydwgl707SWudIZZROE MWGgE3FvR3K2xeZSmqidn34ZDHy83/+bLXrbiAt1vnasIB0nIIi1MzWXCnZfq1EOwgdkg41jUvBD Hhbzh8EMC+OuvKHLNpQihrAvUEEVQltI6XVFFv3YtcSRO7rOYohnV0rT4TWG20ZOkmQqLdYcGyps aVmRPm3PVoE+LHF1vNnzU/b98XbbP6/152Gt1OOwf30BEagPd/G/+93E+dMsmeRpnmbw91MEQM5/ AQAA//8DAFBLAQItABQABgAIAAAAIQD+JeulAAEAAOoBAAATAAAAAAAAAAAAAAAAAAAAAABbQ29u dGVudF9UeXBlc10ueG1sUEsBAi0AFAAGAAgAAAAhAJYFM1jUAAAAlwEAAAsAAAAAAAAAAAAAAAAA MQEAAF9yZWxzLy5yZWxzUEsBAi0AFAAGAAgAAAAhADMvBZ5BAAAAOQAAABQAAAAAAAAAAAAAAAAA LgIAAGRycy9jb25uZWN0b3J4bWwueG1sUEsBAi0AFAAGAAgAAAAhACshKezJAAAA4wAAAA8AAAAA AAAAAAAAAAAAoQIAAGRycy9kb3ducmV2LnhtbFBLBQYAAAAABAAEAPkAAACXAwAAAAA= " strokecolor="black [3213]">
                  <v:stroke endarrow="block"/>
                </v:shape>
                <v:shape id="Straight Arrow Connector 1630187703" o:spid="_x0000_s1059" type="#_x0000_t32" style="position:absolute;left:38114;top:29738;width:5827;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xewjsgAAADjAAAADwAAAGRycy9kb3ducmV2LnhtbERPX0vDMBB/F/wO4QTfXDIH2+iWDZ0I 4pN2iuztaM6m2ly6JGvrtzfCwMf7/b/1dnSt6CnExrOG6USBIK68abjW8LZ/vFmCiAnZYOuZNPxQ hO3m8mKNhfEDv1JfplrkEI4FarApdYWUsbLkME58R5y5Tx8cpnyGWpqAQw53rbxVai4dNpwbLHa0 s1R9lyenoe2fh+P76etoH176fbn7ONj70Gl9fTXerUAkGtO/+Ox+Mnn+fKamy8VCzeDvpwyA3PwC AAD//wMAUEsBAi0AFAAGAAgAAAAhAP4l66UAAQAA6gEAABMAAAAAAAAAAAAAAAAAAAAAAFtDb250 ZW50X1R5cGVzXS54bWxQSwECLQAUAAYACAAAACEAlgUzWNQAAACXAQAACwAAAAAAAAAAAAAAAAAx AQAAX3JlbHMvLnJlbHNQSwECLQAUAAYACAAAACEAMy8FnkEAAAA5AAAAFAAAAAAAAAAAAAAAAAAu AgAAZHJzL2Nvbm5lY3RvcnhtbC54bWxQSwECLQAUAAYACAAAACEAAxewjsgAAADjAAAADwAAAAAA AAAAAAAAAAChAgAAZHJzL2Rvd25yZXYueG1sUEsFBgAAAAAEAAQA+QAAAJYDAAAAAA== " strokecolor="black [3213]">
                  <v:stroke endarrow="block"/>
                </v:shape>
                <v:shape id="Straight Arrow Connector 40283132" o:spid="_x0000_s1060" type="#_x0000_t32" style="position:absolute;left:12220;top:31762;width:14015;height:1042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GIq28oAAADhAAAADwAAAGRycy9kb3ducmV2LnhtbESPQUvDQBSE74L/YXlCb3Y3SakxdltK oVp7MxbU2yP7TILZtyG7bdN/7xYEj8PMfMMsVqPtxIkG3zrWkEwVCOLKmZZrDYf37X0Owgdkg51j 0nAhD6vl7c0CC+PO/EanMtQiQtgXqKEJoS+k9FVDFv3U9cTR+3aDxRDlUEsz4DnCbSdTpebSYstx ocGeNg1VP+XRaniQHy8qr3Zp8pgdPr82pXvdPzutJ3fj+glEoDH8h//aO6NhptI8S7IUro/iG5DL XwAAAP//AwBQSwECLQAUAAYACAAAACEA/iXrpQABAADqAQAAEwAAAAAAAAAAAAAAAAAAAAAAW0Nv bnRlbnRfVHlwZXNdLnhtbFBLAQItABQABgAIAAAAIQCWBTNY1AAAAJcBAAALAAAAAAAAAAAAAAAA ADEBAABfcmVscy8ucmVsc1BLAQItABQABgAIAAAAIQAzLwWeQQAAADkAAAAUAAAAAAAAAAAAAAAA AC4CAABkcnMvY29ubmVjdG9yeG1sLnhtbFBLAQItABQABgAIAAAAIQB8YirbygAAAOEAAAAPAAAA AAAAAAAAAAAAAKECAABkcnMvZG93bnJldi54bWxQSwUGAAAAAAQABAD5AAAAmAMAAAAA " strokecolor="black [3213]">
                  <v:stroke endarrow="block"/>
                </v:shape>
                <v:shape id="Straight Arrow Connector 656014852" o:spid="_x0000_s1061" type="#_x0000_t32" style="position:absolute;left:26235;top:32189;width:2307;height:9330;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qtT4qMsAAADiAAAADwAAAGRycy9kb3ducmV2LnhtbESPQUvDQBSE70L/w/IEb3Y30cYYuy1S UFtvpoXq7ZF9JqHZtyG7tum/dwuCx2FmvmHmy9F24kiDbx1rSKYKBHHlTMu1ht325TYH4QOywc4x aTiTh+VicjXHwrgTf9CxDLWIEPYFamhC6AspfdWQRT91PXH0vt1gMUQ51NIMeIpw28lUqUxabDku NNjTqqHqUP5YDQ9y/6byap0mj3e7z69V6Tbvr07rm+vx+QlEoDH8h//aa6Mhm2Uquc9nKVwuxTsg F78AAAD//wMAUEsBAi0AFAAGAAgAAAAhAP4l66UAAQAA6gEAABMAAAAAAAAAAAAAAAAAAAAAAFtD b250ZW50X1R5cGVzXS54bWxQSwECLQAUAAYACAAAACEAlgUzWNQAAACXAQAACwAAAAAAAAAAAAAA AAAxAQAAX3JlbHMvLnJlbHNQSwECLQAUAAYACAAAACEAMy8FnkEAAAA5AAAAFAAAAAAAAAAAAAAA AAAuAgAAZHJzL2Nvbm5lY3RvcnhtbC54bWxQSwECLQAUAAYACAAAACEAqtT4qMsAAADiAAAADwAA AAAAAAAAAAAAAAChAgAAZHJzL2Rvd25yZXYueG1sUEsFBgAAAAAEAAQA+QAAAJkDAAAAAA== " strokecolor="black [3213]">
                  <v:stroke endarrow="block"/>
                </v:shape>
                <v:shape id="Straight Arrow Connector 1584222818" o:spid="_x0000_s1062" type="#_x0000_t32" style="position:absolute;left:32249;top:32188;width:3301;height:999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vYB47swAAADjAAAADwAAAGRycy9kb3ducmV2LnhtbESPQU/DMAyF70j8h8iTuLF0FaCqLJvG EBLiBN2maTerMU2hSboka8u/xwckjvZ7fu/zcj3ZTgwUYuudgsU8A0Gu9rp1jYL97uW2ABETOo2d d6TghyKsV9dXSyy1H90HDVVqBIe4WKICk1JfShlrQxbj3PfkWPv0wWLiMTRSBxw53HYyz7IHabF1 3GCwp62h+ru6WAXd8DaeD5evs3l+H3bV9ngyT6FX6mY2bR5BJJrSv/nv+lUz/n1xl+d5sWBo/okX IFe/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L2AeO7MAAAA4wAAAA8A AAAAAAAAAAAAAAAAoQIAAGRycy9kb3ducmV2LnhtbFBLBQYAAAAABAAEAPkAAACaAwAAAAA= " strokecolor="black [3213]">
                  <v:stroke endarrow="block"/>
                </v:shape>
                <v:shape id="Straight Arrow Connector 1829090508" o:spid="_x0000_s1063" type="#_x0000_t32" style="position:absolute;left:35550;top:31761;width:12222;height:8541;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vGamswAAADjAAAADwAAAGRycy9kb3ducmV2LnhtbESPQU/DMAyF70j8h8hI3FiySaCtLJvG EBLiBN2maTerMU2hSboka8u/xwckjvZ7fu/zcj26VvQUUxO8hulEgSBfBdP4WsN+93I3B5EyeoNt 8KThhxKsV9dXSyxMGPwH9WWuBYf4VKAGm3NXSJkqSw7TJHTkWfsM0WHmMdbSRBw43LVyptSDdNh4 brDY0dZS9V1enIa2fxvOh8vX2T6/97tyezzZp9hpfXszbh5BZBrzv/nv+tUw/ny2UAt1rxiaf+IF yNUvAAAA//8DAFBLAQItABQABgAIAAAAIQD+JeulAAEAAOoBAAATAAAAAAAAAAAAAAAAAAAAAABb Q29udGVudF9UeXBlc10ueG1sUEsBAi0AFAAGAAgAAAAhAJYFM1jUAAAAlwEAAAsAAAAAAAAAAAAA AAAAMQEAAF9yZWxzLy5yZWxzUEsBAi0AFAAGAAgAAAAhADMvBZ5BAAAAOQAAABQAAAAAAAAAAAAA AAAALgIAAGRycy9jb25uZWN0b3J4bWwueG1sUEsBAi0AFAAGAAgAAAAhALrxmprMAAAA4wAAAA8A AAAAAAAAAAAAAAAAoQIAAGRycy9kb3ducmV2LnhtbFBLBQYAAAAABAAEAPkAAACaAwAAAAA= " strokecolor="black [3213]">
                  <v:stroke endarrow="block"/>
                </v:shape>
                <w10:anchorlock/>
              </v:group>
            </w:pict>
          </mc:Fallback>
        </mc:AlternateContent>
      </w:r>
    </w:p>
    <w:p w:rsidR="0028120E" w:rsidRPr="008A6397" w:rsidRDefault="0028120E" w:rsidP="0028120E">
      <w:pPr>
        <w:pStyle w:val="NormalWeb"/>
        <w:spacing w:before="0" w:beforeAutospacing="0" w:after="0" w:afterAutospacing="0" w:line="288" w:lineRule="auto"/>
        <w:jc w:val="both"/>
        <w:rPr>
          <w:b/>
          <w:bCs/>
          <w:lang w:val="en-US"/>
        </w:rPr>
      </w:pPr>
    </w:p>
    <w:p w:rsidR="0028120E" w:rsidRPr="008A6397" w:rsidRDefault="0028120E" w:rsidP="0028120E">
      <w:pPr>
        <w:pStyle w:val="NormalWeb"/>
        <w:spacing w:before="0" w:beforeAutospacing="0" w:after="0" w:afterAutospacing="0" w:line="288" w:lineRule="auto"/>
        <w:jc w:val="both"/>
        <w:rPr>
          <w:b/>
          <w:bCs/>
          <w:lang w:val="en-US"/>
        </w:rPr>
      </w:pPr>
      <w:r w:rsidRPr="008A6397">
        <w:rPr>
          <w:b/>
          <w:bCs/>
          <w:lang w:val="en-US"/>
        </w:rPr>
        <w:t>3.1. Sản xuất acid H</w:t>
      </w:r>
      <w:r w:rsidRPr="008A6397">
        <w:rPr>
          <w:b/>
          <w:bCs/>
          <w:vertAlign w:val="subscript"/>
          <w:lang w:val="en-US"/>
        </w:rPr>
        <w:t>2</w:t>
      </w:r>
      <w:r w:rsidRPr="008A6397">
        <w:rPr>
          <w:b/>
          <w:bCs/>
          <w:lang w:val="en-US"/>
        </w:rPr>
        <w:t>SO</w:t>
      </w:r>
      <w:r w:rsidRPr="008A6397">
        <w:rPr>
          <w:b/>
          <w:bCs/>
          <w:vertAlign w:val="subscript"/>
          <w:lang w:val="en-US"/>
        </w:rPr>
        <w:t>4</w:t>
      </w:r>
      <w:r w:rsidRPr="008A6397">
        <w:rPr>
          <w:b/>
          <w:bCs/>
          <w:lang w:val="en-US"/>
        </w:rPr>
        <w:t>:</w:t>
      </w:r>
    </w:p>
    <w:p w:rsidR="0028120E" w:rsidRPr="008A6397" w:rsidRDefault="0028120E" w:rsidP="0028120E">
      <w:pPr>
        <w:pStyle w:val="NormalWeb"/>
        <w:spacing w:before="0" w:beforeAutospacing="0" w:after="0" w:afterAutospacing="0" w:line="288" w:lineRule="auto"/>
        <w:ind w:firstLine="567"/>
        <w:rPr>
          <w:lang w:val="en-US"/>
        </w:rPr>
      </w:pPr>
      <w:r w:rsidRPr="008A6397">
        <w:rPr>
          <w:lang w:val="en-US"/>
        </w:rPr>
        <w:t>- Trong công nghiệp acid H</w:t>
      </w:r>
      <w:r w:rsidRPr="008A6397">
        <w:rPr>
          <w:vertAlign w:val="subscript"/>
          <w:lang w:val="en-US"/>
        </w:rPr>
        <w:t>2</w:t>
      </w:r>
      <w:r w:rsidRPr="008A6397">
        <w:rPr>
          <w:lang w:val="en-US"/>
        </w:rPr>
        <w:t>SO</w:t>
      </w:r>
      <w:r w:rsidRPr="008A6397">
        <w:rPr>
          <w:vertAlign w:val="subscript"/>
          <w:lang w:val="en-US"/>
        </w:rPr>
        <w:t>4</w:t>
      </w:r>
      <w:r w:rsidRPr="008A6397">
        <w:rPr>
          <w:lang w:val="en-US"/>
        </w:rPr>
        <w:t xml:space="preserve"> được sản xuất từ S bằng 3 công đoạn theo sơ đồ sau:</w:t>
      </w:r>
    </w:p>
    <w:p w:rsidR="0028120E" w:rsidRPr="008A6397" w:rsidRDefault="0028120E" w:rsidP="0028120E">
      <w:pPr>
        <w:pStyle w:val="NormalWeb"/>
        <w:spacing w:before="0" w:beforeAutospacing="0" w:after="0" w:afterAutospacing="0" w:line="288" w:lineRule="auto"/>
        <w:jc w:val="center"/>
        <w:rPr>
          <w:b/>
          <w:bCs/>
          <w:color w:val="FF0000"/>
          <w:lang w:val="en-US"/>
        </w:rPr>
      </w:pPr>
      <w:r w:rsidRPr="008A6397">
        <w:rPr>
          <w:b/>
          <w:bCs/>
          <w:color w:val="FF0000"/>
          <w:position w:val="-12"/>
          <w:lang w:val="en-US"/>
        </w:rPr>
        <w:object w:dxaOrig="3480" w:dyaOrig="380">
          <v:shape id="_x0000_i1063" type="#_x0000_t75" style="width:174pt;height:18pt" o:ole="">
            <v:imagedata r:id="rId23" o:title=""/>
          </v:shape>
          <o:OLEObject Type="Embed" ProgID="Equation.DSMT4" ShapeID="_x0000_i1063" DrawAspect="Content" ObjectID="_1783720977" r:id="rId131"/>
        </w:object>
      </w:r>
    </w:p>
    <w:p w:rsidR="0028120E" w:rsidRPr="008A6397" w:rsidRDefault="0028120E" w:rsidP="0028120E">
      <w:pPr>
        <w:pStyle w:val="NormalWeb"/>
        <w:spacing w:before="0" w:beforeAutospacing="0" w:after="0" w:afterAutospacing="0" w:line="288" w:lineRule="auto"/>
        <w:jc w:val="both"/>
        <w:rPr>
          <w:b/>
          <w:bCs/>
          <w:color w:val="000000"/>
          <w:lang w:val="en-US"/>
        </w:rPr>
      </w:pPr>
      <w:r w:rsidRPr="008A6397">
        <w:rPr>
          <w:b/>
          <w:bCs/>
          <w:color w:val="000000"/>
          <w:lang w:val="en-US"/>
        </w:rPr>
        <w:t>- PTHH:</w:t>
      </w:r>
      <w:r w:rsidRPr="008A6397">
        <w:rPr>
          <w:b/>
          <w:bCs/>
          <w:color w:val="000000"/>
          <w:lang w:val="en-US"/>
        </w:rPr>
        <w:tab/>
      </w:r>
      <w:r w:rsidRPr="008A6397">
        <w:rPr>
          <w:b/>
          <w:bCs/>
          <w:color w:val="000000"/>
          <w:lang w:val="en-US"/>
        </w:rPr>
        <w:tab/>
      </w:r>
      <w:r w:rsidRPr="008A6397">
        <w:rPr>
          <w:b/>
          <w:bCs/>
          <w:color w:val="000000"/>
          <w:lang w:val="en-US"/>
        </w:rPr>
        <w:tab/>
      </w:r>
      <w:r w:rsidRPr="008A6397">
        <w:rPr>
          <w:b/>
          <w:bCs/>
          <w:color w:val="000000"/>
          <w:lang w:val="en-US"/>
        </w:rPr>
        <w:tab/>
      </w:r>
    </w:p>
    <w:p w:rsidR="0028120E" w:rsidRPr="008A6397" w:rsidRDefault="0028120E" w:rsidP="0028120E">
      <w:pPr>
        <w:pStyle w:val="NormalWeb"/>
        <w:spacing w:before="0" w:beforeAutospacing="0" w:after="0" w:afterAutospacing="0" w:line="288" w:lineRule="auto"/>
        <w:ind w:left="1134" w:firstLine="567"/>
        <w:jc w:val="both"/>
        <w:rPr>
          <w:color w:val="000000"/>
          <w:lang w:val="en-US"/>
        </w:rPr>
      </w:pPr>
      <w:r w:rsidRPr="008A6397">
        <w:rPr>
          <w:color w:val="000000"/>
          <w:position w:val="-52"/>
          <w:lang w:val="en-US"/>
        </w:rPr>
        <w:object w:dxaOrig="2380" w:dyaOrig="1240">
          <v:shape id="_x0000_i1064" type="#_x0000_t75" style="width:119.25pt;height:62.25pt" o:ole="">
            <v:imagedata r:id="rId25" o:title=""/>
          </v:shape>
          <o:OLEObject Type="Embed" ProgID="Equation.DSMT4" ShapeID="_x0000_i1064" DrawAspect="Content" ObjectID="_1783720978" r:id="rId132"/>
        </w:object>
      </w:r>
    </w:p>
    <w:p w:rsidR="0028120E" w:rsidRPr="008A6397" w:rsidRDefault="0028120E" w:rsidP="0028120E">
      <w:pPr>
        <w:rPr>
          <w:rFonts w:ascii="Times New Roman" w:hAnsi="Times New Roman" w:cs="Times New Roman"/>
          <w:b/>
          <w:bCs/>
          <w:sz w:val="24"/>
          <w:szCs w:val="24"/>
        </w:rPr>
      </w:pPr>
    </w:p>
    <w:p w:rsidR="0028120E" w:rsidRPr="008A6397" w:rsidRDefault="0028120E" w:rsidP="0028120E">
      <w:pPr>
        <w:rPr>
          <w:rFonts w:ascii="Times New Roman" w:eastAsia="Times New Roman" w:hAnsi="Times New Roman" w:cs="Times New Roman"/>
          <w:b/>
          <w:bCs/>
          <w:sz w:val="24"/>
          <w:szCs w:val="24"/>
          <w:lang w:eastAsia="vi-VN"/>
        </w:rPr>
      </w:pPr>
      <w:r w:rsidRPr="00E0784D">
        <w:rPr>
          <w:rFonts w:ascii="Times New Roman" w:hAnsi="Times New Roman" w:cs="Times New Roman"/>
          <w:b/>
          <w:sz w:val="24"/>
          <w:szCs w:val="24"/>
          <w:highlight w:val="green"/>
          <w:lang w:val="vi-VN"/>
        </w:rPr>
        <w:t>PHẦN B: BÀI TẬP ĐƯỢC PHÂN DẠNG</w:t>
      </w:r>
    </w:p>
    <w:p w:rsidR="0028120E" w:rsidRPr="008A6397" w:rsidRDefault="0028120E" w:rsidP="0028120E">
      <w:pPr>
        <w:spacing w:after="0" w:line="240" w:lineRule="auto"/>
        <w:rPr>
          <w:rFonts w:ascii="Times New Roman" w:hAnsi="Times New Roman" w:cs="Times New Roman"/>
          <w:b/>
          <w:sz w:val="24"/>
          <w:szCs w:val="24"/>
        </w:rPr>
      </w:pPr>
      <w:r w:rsidRPr="008A6397">
        <w:rPr>
          <w:rFonts w:ascii="Times New Roman" w:hAnsi="Times New Roman" w:cs="Times New Roman"/>
          <w:b/>
          <w:sz w:val="24"/>
          <w:szCs w:val="24"/>
          <w:highlight w:val="cyan"/>
          <w:lang w:val="vi-VN"/>
        </w:rPr>
        <w:t xml:space="preserve">Dạng 1: </w:t>
      </w:r>
      <w:r w:rsidRPr="008A6397">
        <w:rPr>
          <w:rFonts w:ascii="Times New Roman" w:hAnsi="Times New Roman" w:cs="Times New Roman"/>
          <w:b/>
          <w:sz w:val="24"/>
          <w:szCs w:val="24"/>
        </w:rPr>
        <w:t>Viết phương trình</w:t>
      </w:r>
    </w:p>
    <w:p w:rsidR="0028120E" w:rsidRPr="008A6397" w:rsidRDefault="0028120E" w:rsidP="0028120E">
      <w:pPr>
        <w:spacing w:after="0" w:line="240" w:lineRule="auto"/>
        <w:rPr>
          <w:rFonts w:ascii="Times New Roman" w:hAnsi="Times New Roman" w:cs="Times New Roman"/>
          <w:sz w:val="24"/>
          <w:szCs w:val="24"/>
        </w:rPr>
      </w:pPr>
    </w:p>
    <w:p w:rsidR="0028120E" w:rsidRPr="008A6397" w:rsidRDefault="0028120E" w:rsidP="0028120E">
      <w:pPr>
        <w:spacing w:after="0" w:line="240" w:lineRule="auto"/>
        <w:rPr>
          <w:rFonts w:ascii="Times New Roman" w:hAnsi="Times New Roman" w:cs="Times New Roman"/>
          <w:b/>
          <w:sz w:val="24"/>
          <w:szCs w:val="24"/>
          <w:lang w:val="vi-VN"/>
        </w:rPr>
      </w:pPr>
      <w:r w:rsidRPr="008A6397">
        <w:rPr>
          <w:rFonts w:ascii="Times New Roman" w:hAnsi="Times New Roman" w:cs="Times New Roman"/>
          <w:b/>
          <w:sz w:val="24"/>
          <w:szCs w:val="24"/>
          <w:lang w:val="vi-VN"/>
        </w:rPr>
        <w:t>- Bài tập giải chi tiết</w:t>
      </w:r>
    </w:p>
    <w:p w:rsidR="0028120E" w:rsidRPr="008A6397" w:rsidRDefault="0028120E" w:rsidP="0028120E">
      <w:pPr>
        <w:tabs>
          <w:tab w:val="left" w:pos="142"/>
          <w:tab w:val="left" w:pos="1985"/>
          <w:tab w:val="left" w:pos="3969"/>
          <w:tab w:val="left" w:pos="6237"/>
        </w:tabs>
        <w:spacing w:line="312" w:lineRule="auto"/>
        <w:rPr>
          <w:rFonts w:ascii="Times New Roman" w:hAnsi="Times New Roman" w:cs="Times New Roman"/>
          <w:b/>
          <w:bCs/>
          <w:sz w:val="24"/>
          <w:szCs w:val="24"/>
          <w:lang w:val="pt-BR"/>
        </w:rPr>
      </w:pPr>
      <w:r w:rsidRPr="008A6397">
        <w:rPr>
          <w:rFonts w:ascii="Times New Roman" w:hAnsi="Times New Roman" w:cs="Times New Roman"/>
          <w:b/>
          <w:sz w:val="24"/>
          <w:szCs w:val="24"/>
          <w:lang w:val="vi-VN"/>
        </w:rPr>
        <w:t>Câu 1:</w:t>
      </w:r>
      <w:r w:rsidRPr="008A6397">
        <w:rPr>
          <w:rFonts w:ascii="Times New Roman" w:hAnsi="Times New Roman" w:cs="Times New Roman"/>
          <w:b/>
          <w:bCs/>
          <w:sz w:val="24"/>
          <w:szCs w:val="24"/>
          <w:lang w:val="pt-BR"/>
        </w:rPr>
        <w:t xml:space="preserve"> </w:t>
      </w:r>
      <w:r w:rsidRPr="008A6397">
        <w:rPr>
          <w:rFonts w:ascii="Times New Roman" w:hAnsi="Times New Roman" w:cs="Times New Roman"/>
          <w:sz w:val="24"/>
          <w:szCs w:val="24"/>
          <w:lang w:val="pt-BR"/>
        </w:rPr>
        <w:t>Hãy viết các phương trình hóa học của phản ứng trong mỗi trường hợp sau:</w:t>
      </w:r>
    </w:p>
    <w:p w:rsidR="0028120E" w:rsidRPr="008A6397" w:rsidRDefault="0028120E" w:rsidP="0028120E">
      <w:pPr>
        <w:tabs>
          <w:tab w:val="left" w:pos="142"/>
          <w:tab w:val="left" w:pos="1985"/>
          <w:tab w:val="left" w:pos="3969"/>
          <w:tab w:val="left" w:pos="6237"/>
        </w:tabs>
        <w:spacing w:line="312" w:lineRule="auto"/>
        <w:ind w:left="142"/>
        <w:rPr>
          <w:rFonts w:ascii="Times New Roman" w:hAnsi="Times New Roman" w:cs="Times New Roman"/>
          <w:sz w:val="24"/>
          <w:szCs w:val="24"/>
        </w:rPr>
      </w:pPr>
      <w:r w:rsidRPr="008A6397">
        <w:rPr>
          <w:rFonts w:ascii="Times New Roman" w:hAnsi="Times New Roman" w:cs="Times New Roman"/>
          <w:sz w:val="24"/>
          <w:szCs w:val="24"/>
        </w:rPr>
        <w:t>a) Magnessium oxide và acid nitric;</w:t>
      </w:r>
    </w:p>
    <w:p w:rsidR="0028120E" w:rsidRPr="008A6397" w:rsidRDefault="0028120E" w:rsidP="0028120E">
      <w:pPr>
        <w:tabs>
          <w:tab w:val="left" w:pos="142"/>
          <w:tab w:val="left" w:pos="1985"/>
          <w:tab w:val="left" w:pos="3969"/>
          <w:tab w:val="left" w:pos="6237"/>
        </w:tabs>
        <w:spacing w:line="312" w:lineRule="auto"/>
        <w:ind w:left="142"/>
        <w:rPr>
          <w:rFonts w:ascii="Times New Roman" w:hAnsi="Times New Roman" w:cs="Times New Roman"/>
          <w:sz w:val="24"/>
          <w:szCs w:val="24"/>
        </w:rPr>
      </w:pPr>
      <w:r w:rsidRPr="008A6397">
        <w:rPr>
          <w:rFonts w:ascii="Times New Roman" w:hAnsi="Times New Roman" w:cs="Times New Roman"/>
          <w:sz w:val="24"/>
          <w:szCs w:val="24"/>
        </w:rPr>
        <w:t>b) Copper (II) oxide và acid chloride;</w:t>
      </w:r>
    </w:p>
    <w:p w:rsidR="0028120E" w:rsidRPr="008A6397" w:rsidRDefault="0028120E" w:rsidP="0028120E">
      <w:pPr>
        <w:tabs>
          <w:tab w:val="left" w:pos="142"/>
          <w:tab w:val="left" w:pos="1985"/>
          <w:tab w:val="left" w:pos="3969"/>
          <w:tab w:val="left" w:pos="6237"/>
        </w:tabs>
        <w:spacing w:line="312" w:lineRule="auto"/>
        <w:ind w:left="142"/>
        <w:rPr>
          <w:rFonts w:ascii="Times New Roman" w:hAnsi="Times New Roman" w:cs="Times New Roman"/>
          <w:sz w:val="24"/>
          <w:szCs w:val="24"/>
          <w:lang w:val="pt-BR"/>
        </w:rPr>
      </w:pPr>
      <w:r w:rsidRPr="008A6397">
        <w:rPr>
          <w:rFonts w:ascii="Times New Roman" w:hAnsi="Times New Roman" w:cs="Times New Roman"/>
          <w:sz w:val="24"/>
          <w:szCs w:val="24"/>
          <w:lang w:val="pt-BR"/>
        </w:rPr>
        <w:t>c) Aluminium oxide và sulfuric acid;</w:t>
      </w:r>
    </w:p>
    <w:p w:rsidR="0028120E" w:rsidRPr="008A6397" w:rsidRDefault="0028120E" w:rsidP="0028120E">
      <w:pPr>
        <w:tabs>
          <w:tab w:val="left" w:pos="142"/>
          <w:tab w:val="left" w:pos="1985"/>
          <w:tab w:val="left" w:pos="3969"/>
          <w:tab w:val="left" w:pos="6237"/>
        </w:tabs>
        <w:spacing w:line="312" w:lineRule="auto"/>
        <w:ind w:left="142"/>
        <w:rPr>
          <w:rFonts w:ascii="Times New Roman" w:hAnsi="Times New Roman" w:cs="Times New Roman"/>
          <w:sz w:val="24"/>
          <w:szCs w:val="24"/>
        </w:rPr>
      </w:pPr>
      <w:r w:rsidRPr="008A6397">
        <w:rPr>
          <w:rFonts w:ascii="Times New Roman" w:hAnsi="Times New Roman" w:cs="Times New Roman"/>
          <w:sz w:val="24"/>
          <w:szCs w:val="24"/>
        </w:rPr>
        <w:t>d) Iron và hydrochloric acid;</w:t>
      </w:r>
    </w:p>
    <w:p w:rsidR="0028120E" w:rsidRPr="008A6397" w:rsidRDefault="0028120E" w:rsidP="0028120E">
      <w:pPr>
        <w:spacing w:after="0" w:line="240" w:lineRule="auto"/>
        <w:rPr>
          <w:rFonts w:ascii="Times New Roman" w:hAnsi="Times New Roman" w:cs="Times New Roman"/>
          <w:sz w:val="24"/>
          <w:szCs w:val="24"/>
          <w:lang w:val="vi-VN"/>
        </w:rPr>
      </w:pPr>
      <w:r w:rsidRPr="008A6397">
        <w:rPr>
          <w:rFonts w:ascii="Times New Roman" w:hAnsi="Times New Roman" w:cs="Times New Roman"/>
          <w:sz w:val="24"/>
          <w:szCs w:val="24"/>
          <w:lang w:val="pt-BR"/>
        </w:rPr>
        <w:t>e) Zinc và sulfuric acid loãng</w:t>
      </w:r>
    </w:p>
    <w:p w:rsidR="0028120E" w:rsidRPr="008A6397" w:rsidRDefault="0028120E" w:rsidP="0028120E">
      <w:pPr>
        <w:spacing w:after="0" w:line="240" w:lineRule="auto"/>
        <w:jc w:val="center"/>
        <w:rPr>
          <w:rFonts w:ascii="Times New Roman" w:hAnsi="Times New Roman" w:cs="Times New Roman"/>
          <w:b/>
          <w:sz w:val="24"/>
          <w:szCs w:val="24"/>
          <w:lang w:val="vi-VN"/>
        </w:rPr>
      </w:pPr>
      <w:r w:rsidRPr="008A6397">
        <w:rPr>
          <w:rFonts w:ascii="Times New Roman" w:hAnsi="Times New Roman" w:cs="Times New Roman"/>
          <w:b/>
          <w:sz w:val="24"/>
          <w:szCs w:val="24"/>
          <w:lang w:val="vi-VN"/>
        </w:rPr>
        <w:t>Hướng dẫn giải</w:t>
      </w:r>
    </w:p>
    <w:p w:rsidR="0028120E" w:rsidRPr="008A6397" w:rsidRDefault="0028120E" w:rsidP="0028120E">
      <w:pPr>
        <w:pStyle w:val="ListParagraph"/>
        <w:widowControl w:val="0"/>
        <w:numPr>
          <w:ilvl w:val="0"/>
          <w:numId w:val="11"/>
        </w:numPr>
        <w:autoSpaceDE w:val="0"/>
        <w:autoSpaceDN w:val="0"/>
        <w:spacing w:before="90" w:line="240" w:lineRule="auto"/>
        <w:contextualSpacing w:val="0"/>
        <w:jc w:val="left"/>
      </w:pPr>
      <w:r w:rsidRPr="008A6397">
        <w:t>MgO   +   HNO</w:t>
      </w:r>
      <w:r w:rsidRPr="008A6397">
        <w:rPr>
          <w:vertAlign w:val="subscript"/>
        </w:rPr>
        <w:t>3</w:t>
      </w:r>
      <w:r w:rsidRPr="008A6397">
        <w:t xml:space="preserve">     </w:t>
      </w:r>
      <w:r w:rsidRPr="008A6397">
        <w:rPr>
          <w:position w:val="-6"/>
        </w:rPr>
        <w:object w:dxaOrig="682" w:dyaOrig="375">
          <v:shape id="_x0000_i1065" type="#_x0000_t75" style="width:33.75pt;height:18.75pt" o:ole="">
            <v:imagedata r:id="rId133" o:title=""/>
          </v:shape>
          <o:OLEObject Type="Embed" ProgID="Equation.DSMT4" ShapeID="_x0000_i1065" DrawAspect="Content" ObjectID="_1783720979" r:id="rId134"/>
        </w:object>
      </w:r>
      <w:r w:rsidRPr="008A6397">
        <w:t xml:space="preserve">    Mg(NO</w:t>
      </w:r>
      <w:r w:rsidRPr="008A6397">
        <w:rPr>
          <w:vertAlign w:val="subscript"/>
        </w:rPr>
        <w:t>3</w:t>
      </w:r>
      <w:r w:rsidRPr="008A6397">
        <w:t>)</w:t>
      </w:r>
      <w:r w:rsidRPr="008A6397">
        <w:rPr>
          <w:vertAlign w:val="subscript"/>
        </w:rPr>
        <w:t>2</w:t>
      </w:r>
      <w:r w:rsidRPr="008A6397">
        <w:t xml:space="preserve">    +   H</w:t>
      </w:r>
      <w:r w:rsidRPr="008A6397">
        <w:rPr>
          <w:vertAlign w:val="subscript"/>
        </w:rPr>
        <w:t>2</w:t>
      </w:r>
      <w:r w:rsidRPr="008A6397">
        <w:t>O.</w:t>
      </w:r>
    </w:p>
    <w:p w:rsidR="0028120E" w:rsidRPr="008A6397" w:rsidRDefault="0028120E" w:rsidP="0028120E">
      <w:pPr>
        <w:pStyle w:val="ListParagraph"/>
        <w:widowControl w:val="0"/>
        <w:numPr>
          <w:ilvl w:val="0"/>
          <w:numId w:val="11"/>
        </w:numPr>
        <w:autoSpaceDE w:val="0"/>
        <w:autoSpaceDN w:val="0"/>
        <w:spacing w:before="90" w:line="240" w:lineRule="auto"/>
        <w:contextualSpacing w:val="0"/>
        <w:jc w:val="left"/>
      </w:pPr>
      <w:r w:rsidRPr="008A6397">
        <w:t xml:space="preserve">CuO   +    HCl        </w:t>
      </w:r>
      <w:r w:rsidRPr="008A6397">
        <w:rPr>
          <w:position w:val="-6"/>
        </w:rPr>
        <w:object w:dxaOrig="682" w:dyaOrig="375">
          <v:shape id="_x0000_i1066" type="#_x0000_t75" style="width:33.75pt;height:18.75pt" o:ole="">
            <v:imagedata r:id="rId133" o:title=""/>
          </v:shape>
          <o:OLEObject Type="Embed" ProgID="Equation.DSMT4" ShapeID="_x0000_i1066" DrawAspect="Content" ObjectID="_1783720980" r:id="rId135"/>
        </w:object>
      </w:r>
      <w:r w:rsidRPr="008A6397">
        <w:t xml:space="preserve">     CuCl</w:t>
      </w:r>
      <w:r w:rsidRPr="008A6397">
        <w:rPr>
          <w:vertAlign w:val="subscript"/>
        </w:rPr>
        <w:t>2</w:t>
      </w:r>
      <w:r w:rsidRPr="008A6397">
        <w:t xml:space="preserve">           +   H</w:t>
      </w:r>
      <w:r w:rsidRPr="008A6397">
        <w:rPr>
          <w:vertAlign w:val="subscript"/>
        </w:rPr>
        <w:t>2</w:t>
      </w:r>
      <w:r w:rsidRPr="008A6397">
        <w:t>O .</w:t>
      </w:r>
    </w:p>
    <w:p w:rsidR="0028120E" w:rsidRPr="008A6397" w:rsidRDefault="0028120E" w:rsidP="0028120E">
      <w:pPr>
        <w:pStyle w:val="ListParagraph"/>
        <w:widowControl w:val="0"/>
        <w:numPr>
          <w:ilvl w:val="0"/>
          <w:numId w:val="11"/>
        </w:numPr>
        <w:autoSpaceDE w:val="0"/>
        <w:autoSpaceDN w:val="0"/>
        <w:spacing w:before="90" w:line="240" w:lineRule="auto"/>
        <w:contextualSpacing w:val="0"/>
        <w:jc w:val="left"/>
      </w:pPr>
      <w:r w:rsidRPr="008A6397">
        <w:t>Al</w:t>
      </w:r>
      <w:r w:rsidRPr="008A6397">
        <w:rPr>
          <w:vertAlign w:val="subscript"/>
        </w:rPr>
        <w:t>2</w:t>
      </w:r>
      <w:r w:rsidRPr="008A6397">
        <w:t>O</w:t>
      </w:r>
      <w:r w:rsidRPr="008A6397">
        <w:rPr>
          <w:vertAlign w:val="subscript"/>
        </w:rPr>
        <w:t>3</w:t>
      </w:r>
      <w:r w:rsidRPr="008A6397">
        <w:t xml:space="preserve">   +   H</w:t>
      </w:r>
      <w:r w:rsidRPr="008A6397">
        <w:rPr>
          <w:vertAlign w:val="subscript"/>
        </w:rPr>
        <w:t>2</w:t>
      </w:r>
      <w:r w:rsidRPr="008A6397">
        <w:t>SO</w:t>
      </w:r>
      <w:r w:rsidRPr="008A6397">
        <w:rPr>
          <w:vertAlign w:val="subscript"/>
        </w:rPr>
        <w:t>4</w:t>
      </w:r>
      <w:r w:rsidRPr="008A6397">
        <w:t xml:space="preserve">    </w:t>
      </w:r>
      <w:r w:rsidRPr="008A6397">
        <w:rPr>
          <w:position w:val="-6"/>
        </w:rPr>
        <w:object w:dxaOrig="682" w:dyaOrig="375">
          <v:shape id="_x0000_i1067" type="#_x0000_t75" style="width:33.75pt;height:18.75pt" o:ole="">
            <v:imagedata r:id="rId133" o:title=""/>
          </v:shape>
          <o:OLEObject Type="Embed" ProgID="Equation.DSMT4" ShapeID="_x0000_i1067" DrawAspect="Content" ObjectID="_1783720981" r:id="rId136"/>
        </w:object>
      </w:r>
      <w:r w:rsidRPr="008A6397">
        <w:t xml:space="preserve">     Al</w:t>
      </w:r>
      <w:r w:rsidRPr="008A6397">
        <w:rPr>
          <w:vertAlign w:val="subscript"/>
        </w:rPr>
        <w:t>2</w:t>
      </w:r>
      <w:r w:rsidRPr="008A6397">
        <w:t>(SO</w:t>
      </w:r>
      <w:r w:rsidRPr="008A6397">
        <w:rPr>
          <w:vertAlign w:val="subscript"/>
        </w:rPr>
        <w:t>4</w:t>
      </w:r>
      <w:r w:rsidRPr="008A6397">
        <w:t>)</w:t>
      </w:r>
      <w:r w:rsidRPr="008A6397">
        <w:rPr>
          <w:vertAlign w:val="subscript"/>
        </w:rPr>
        <w:t>3</w:t>
      </w:r>
      <w:r w:rsidRPr="008A6397">
        <w:t xml:space="preserve">      +    H</w:t>
      </w:r>
      <w:r w:rsidRPr="008A6397">
        <w:rPr>
          <w:vertAlign w:val="subscript"/>
        </w:rPr>
        <w:t>2</w:t>
      </w:r>
      <w:r w:rsidRPr="008A6397">
        <w:t>O.</w:t>
      </w:r>
    </w:p>
    <w:p w:rsidR="0028120E" w:rsidRPr="008A6397" w:rsidRDefault="0028120E" w:rsidP="0028120E">
      <w:pPr>
        <w:pStyle w:val="ListParagraph"/>
        <w:widowControl w:val="0"/>
        <w:numPr>
          <w:ilvl w:val="0"/>
          <w:numId w:val="11"/>
        </w:numPr>
        <w:autoSpaceDE w:val="0"/>
        <w:autoSpaceDN w:val="0"/>
        <w:spacing w:before="90" w:line="240" w:lineRule="auto"/>
        <w:contextualSpacing w:val="0"/>
        <w:jc w:val="left"/>
      </w:pPr>
      <w:r w:rsidRPr="008A6397">
        <w:t xml:space="preserve">Fe         +   HCl        </w:t>
      </w:r>
      <w:r w:rsidRPr="008A6397">
        <w:rPr>
          <w:position w:val="-6"/>
        </w:rPr>
        <w:object w:dxaOrig="682" w:dyaOrig="375">
          <v:shape id="_x0000_i1068" type="#_x0000_t75" style="width:33.75pt;height:18.75pt" o:ole="">
            <v:imagedata r:id="rId133" o:title=""/>
          </v:shape>
          <o:OLEObject Type="Embed" ProgID="Equation.DSMT4" ShapeID="_x0000_i1068" DrawAspect="Content" ObjectID="_1783720982" r:id="rId137"/>
        </w:object>
      </w:r>
      <w:r w:rsidRPr="008A6397">
        <w:t xml:space="preserve">    FeCl</w:t>
      </w:r>
      <w:r w:rsidRPr="008A6397">
        <w:rPr>
          <w:vertAlign w:val="subscript"/>
        </w:rPr>
        <w:t>2</w:t>
      </w:r>
      <w:r w:rsidRPr="008A6397">
        <w:t xml:space="preserve">          +        H</w:t>
      </w:r>
      <w:r w:rsidRPr="008A6397">
        <w:rPr>
          <w:vertAlign w:val="subscript"/>
        </w:rPr>
        <w:t>2  .</w:t>
      </w:r>
    </w:p>
    <w:p w:rsidR="0028120E" w:rsidRPr="008A6397" w:rsidRDefault="0028120E" w:rsidP="0028120E">
      <w:pPr>
        <w:pStyle w:val="ListParagraph"/>
        <w:widowControl w:val="0"/>
        <w:numPr>
          <w:ilvl w:val="0"/>
          <w:numId w:val="11"/>
        </w:numPr>
        <w:autoSpaceDE w:val="0"/>
        <w:autoSpaceDN w:val="0"/>
        <w:spacing w:before="90" w:line="240" w:lineRule="auto"/>
        <w:contextualSpacing w:val="0"/>
        <w:jc w:val="left"/>
      </w:pPr>
      <w:r w:rsidRPr="008A6397">
        <w:t>Zn</w:t>
      </w:r>
      <w:r w:rsidRPr="008A6397">
        <w:rPr>
          <w:vertAlign w:val="subscript"/>
        </w:rPr>
        <w:t xml:space="preserve">     </w:t>
      </w:r>
      <w:r w:rsidRPr="008A6397">
        <w:t xml:space="preserve">    +    H</w:t>
      </w:r>
      <w:r w:rsidRPr="008A6397">
        <w:rPr>
          <w:vertAlign w:val="subscript"/>
        </w:rPr>
        <w:t>2</w:t>
      </w:r>
      <w:r w:rsidRPr="008A6397">
        <w:t>SO</w:t>
      </w:r>
      <w:r w:rsidRPr="008A6397">
        <w:rPr>
          <w:vertAlign w:val="subscript"/>
        </w:rPr>
        <w:t>4</w:t>
      </w:r>
      <w:r w:rsidRPr="008A6397">
        <w:t xml:space="preserve">    </w:t>
      </w:r>
      <w:r w:rsidRPr="008A6397">
        <w:rPr>
          <w:position w:val="-6"/>
        </w:rPr>
        <w:object w:dxaOrig="682" w:dyaOrig="375">
          <v:shape id="_x0000_i1069" type="#_x0000_t75" style="width:33.75pt;height:18.75pt" o:ole="">
            <v:imagedata r:id="rId133" o:title=""/>
          </v:shape>
          <o:OLEObject Type="Embed" ProgID="Equation.DSMT4" ShapeID="_x0000_i1069" DrawAspect="Content" ObjectID="_1783720983" r:id="rId138"/>
        </w:object>
      </w:r>
      <w:r w:rsidRPr="008A6397">
        <w:t xml:space="preserve">     ZnSO</w:t>
      </w:r>
      <w:r w:rsidRPr="008A6397">
        <w:rPr>
          <w:vertAlign w:val="subscript"/>
        </w:rPr>
        <w:t>4</w:t>
      </w:r>
      <w:r w:rsidRPr="008A6397">
        <w:t xml:space="preserve">       +       H</w:t>
      </w:r>
      <w:r w:rsidRPr="008A6397">
        <w:rPr>
          <w:vertAlign w:val="subscript"/>
        </w:rPr>
        <w:t>2</w:t>
      </w:r>
      <w:r w:rsidRPr="008A6397">
        <w:t xml:space="preserve"> .</w:t>
      </w:r>
    </w:p>
    <w:p w:rsidR="0028120E" w:rsidRPr="008A6397" w:rsidRDefault="0028120E" w:rsidP="0028120E">
      <w:pPr>
        <w:tabs>
          <w:tab w:val="left" w:pos="570"/>
        </w:tabs>
        <w:spacing w:before="89" w:line="312" w:lineRule="auto"/>
        <w:ind w:right="273"/>
        <w:jc w:val="both"/>
        <w:rPr>
          <w:rFonts w:ascii="Times New Roman" w:hAnsi="Times New Roman" w:cs="Times New Roman"/>
          <w:sz w:val="24"/>
          <w:szCs w:val="24"/>
        </w:rPr>
      </w:pPr>
      <w:r w:rsidRPr="008A6397">
        <w:rPr>
          <w:rFonts w:ascii="Times New Roman" w:hAnsi="Times New Roman" w:cs="Times New Roman"/>
          <w:b/>
          <w:sz w:val="24"/>
          <w:szCs w:val="24"/>
          <w:lang w:val="vi-VN"/>
        </w:rPr>
        <w:t>Câu 2:</w:t>
      </w:r>
      <w:r w:rsidRPr="008A6397">
        <w:rPr>
          <w:rFonts w:ascii="Times New Roman" w:hAnsi="Times New Roman" w:cs="Times New Roman"/>
          <w:sz w:val="24"/>
          <w:szCs w:val="24"/>
          <w:lang w:val="vi-VN"/>
        </w:rPr>
        <w:t xml:space="preserve"> </w:t>
      </w:r>
      <w:r w:rsidRPr="008A6397">
        <w:rPr>
          <w:rFonts w:ascii="Times New Roman" w:hAnsi="Times New Roman" w:cs="Times New Roman"/>
          <w:position w:val="2"/>
          <w:sz w:val="24"/>
          <w:szCs w:val="24"/>
        </w:rPr>
        <w:t>Viết phương trình hoá học của phản ứng xảy ra khi cho dung dịch CH</w:t>
      </w:r>
      <w:r w:rsidRPr="008A6397">
        <w:rPr>
          <w:rFonts w:ascii="Times New Roman" w:hAnsi="Times New Roman" w:cs="Times New Roman"/>
          <w:sz w:val="24"/>
          <w:szCs w:val="24"/>
        </w:rPr>
        <w:t>3</w:t>
      </w:r>
      <w:r w:rsidRPr="008A6397">
        <w:rPr>
          <w:rFonts w:ascii="Times New Roman" w:hAnsi="Times New Roman" w:cs="Times New Roman"/>
          <w:position w:val="2"/>
          <w:sz w:val="24"/>
          <w:szCs w:val="24"/>
        </w:rPr>
        <w:t>COOH tác dụng với</w:t>
      </w:r>
      <w:r w:rsidRPr="008A6397">
        <w:rPr>
          <w:rFonts w:ascii="Times New Roman" w:hAnsi="Times New Roman" w:cs="Times New Roman"/>
          <w:spacing w:val="-62"/>
          <w:position w:val="2"/>
          <w:sz w:val="24"/>
          <w:szCs w:val="24"/>
        </w:rPr>
        <w:t xml:space="preserve">        </w:t>
      </w:r>
      <w:r w:rsidRPr="008A6397">
        <w:rPr>
          <w:rFonts w:ascii="Times New Roman" w:hAnsi="Times New Roman" w:cs="Times New Roman"/>
          <w:sz w:val="24"/>
          <w:szCs w:val="24"/>
        </w:rPr>
        <w:t xml:space="preserve">  Mg và</w:t>
      </w:r>
      <w:r w:rsidRPr="008A6397">
        <w:rPr>
          <w:rFonts w:ascii="Times New Roman" w:hAnsi="Times New Roman" w:cs="Times New Roman"/>
          <w:spacing w:val="-1"/>
          <w:sz w:val="24"/>
          <w:szCs w:val="24"/>
        </w:rPr>
        <w:t xml:space="preserve"> </w:t>
      </w:r>
      <w:r w:rsidRPr="008A6397">
        <w:rPr>
          <w:rFonts w:ascii="Times New Roman" w:hAnsi="Times New Roman" w:cs="Times New Roman"/>
          <w:sz w:val="24"/>
          <w:szCs w:val="24"/>
        </w:rPr>
        <w:t>Fe.</w:t>
      </w:r>
    </w:p>
    <w:p w:rsidR="0028120E" w:rsidRPr="008A6397" w:rsidRDefault="0028120E" w:rsidP="0028120E">
      <w:pPr>
        <w:pStyle w:val="ListParagraph"/>
        <w:ind w:left="566"/>
        <w:rPr>
          <w:b/>
          <w:lang w:val="vi-VN"/>
        </w:rPr>
      </w:pPr>
      <w:r w:rsidRPr="008A6397">
        <w:rPr>
          <w:b/>
        </w:rPr>
        <w:t xml:space="preserve">                                                          </w:t>
      </w:r>
      <w:r w:rsidRPr="008A6397">
        <w:rPr>
          <w:b/>
          <w:lang w:val="vi-VN"/>
        </w:rPr>
        <w:t>Hướng dẫn giải</w:t>
      </w:r>
    </w:p>
    <w:p w:rsidR="0028120E" w:rsidRPr="008A6397" w:rsidRDefault="0028120E" w:rsidP="0028120E">
      <w:pPr>
        <w:pStyle w:val="ListParagraph"/>
        <w:ind w:left="566"/>
      </w:pPr>
      <w:r w:rsidRPr="008A6397">
        <w:rPr>
          <w:position w:val="2"/>
        </w:rPr>
        <w:t>CH</w:t>
      </w:r>
      <w:r w:rsidRPr="008A6397">
        <w:t>3</w:t>
      </w:r>
      <w:r w:rsidRPr="008A6397">
        <w:rPr>
          <w:position w:val="2"/>
        </w:rPr>
        <w:t xml:space="preserve">COOH    +   Mg    </w:t>
      </w:r>
      <w:r w:rsidRPr="008A6397">
        <w:rPr>
          <w:position w:val="-6"/>
        </w:rPr>
        <w:object w:dxaOrig="682" w:dyaOrig="375">
          <v:shape id="_x0000_i1070" type="#_x0000_t75" style="width:33.75pt;height:18.75pt" o:ole="">
            <v:imagedata r:id="rId133" o:title=""/>
          </v:shape>
          <o:OLEObject Type="Embed" ProgID="Equation.DSMT4" ShapeID="_x0000_i1070" DrawAspect="Content" ObjectID="_1783720984" r:id="rId139"/>
        </w:object>
      </w:r>
      <w:r w:rsidRPr="008A6397">
        <w:t>(CH</w:t>
      </w:r>
      <w:r w:rsidRPr="008A6397">
        <w:rPr>
          <w:vertAlign w:val="subscript"/>
        </w:rPr>
        <w:t>3</w:t>
      </w:r>
      <w:r w:rsidRPr="008A6397">
        <w:t>COO)</w:t>
      </w:r>
      <w:r w:rsidRPr="008A6397">
        <w:rPr>
          <w:vertAlign w:val="subscript"/>
        </w:rPr>
        <w:t>2</w:t>
      </w:r>
      <w:r w:rsidRPr="008A6397">
        <w:t>Mg    +   H</w:t>
      </w:r>
      <w:r w:rsidRPr="008A6397">
        <w:rPr>
          <w:vertAlign w:val="subscript"/>
        </w:rPr>
        <w:t>2</w:t>
      </w:r>
    </w:p>
    <w:p w:rsidR="0028120E" w:rsidRPr="008A6397" w:rsidRDefault="0028120E" w:rsidP="0028120E">
      <w:pPr>
        <w:pStyle w:val="ListParagraph"/>
        <w:ind w:left="566"/>
        <w:rPr>
          <w:vertAlign w:val="subscript"/>
        </w:rPr>
      </w:pPr>
      <w:r w:rsidRPr="008A6397">
        <w:rPr>
          <w:position w:val="2"/>
        </w:rPr>
        <w:t>CH</w:t>
      </w:r>
      <w:r w:rsidRPr="008A6397">
        <w:t>3</w:t>
      </w:r>
      <w:r w:rsidRPr="008A6397">
        <w:rPr>
          <w:position w:val="2"/>
        </w:rPr>
        <w:t xml:space="preserve">COOH    +   Fe    </w:t>
      </w:r>
      <w:r w:rsidRPr="008A6397">
        <w:rPr>
          <w:position w:val="-6"/>
        </w:rPr>
        <w:object w:dxaOrig="682" w:dyaOrig="375">
          <v:shape id="_x0000_i1071" type="#_x0000_t75" style="width:33.75pt;height:18.75pt" o:ole="">
            <v:imagedata r:id="rId133" o:title=""/>
          </v:shape>
          <o:OLEObject Type="Embed" ProgID="Equation.DSMT4" ShapeID="_x0000_i1071" DrawAspect="Content" ObjectID="_1783720985" r:id="rId140"/>
        </w:object>
      </w:r>
      <w:r w:rsidRPr="008A6397">
        <w:t>(CH</w:t>
      </w:r>
      <w:r w:rsidRPr="008A6397">
        <w:rPr>
          <w:vertAlign w:val="subscript"/>
        </w:rPr>
        <w:t>3</w:t>
      </w:r>
      <w:r w:rsidRPr="008A6397">
        <w:t>COO)</w:t>
      </w:r>
      <w:r w:rsidRPr="008A6397">
        <w:rPr>
          <w:vertAlign w:val="subscript"/>
        </w:rPr>
        <w:t>2</w:t>
      </w:r>
      <w:r w:rsidRPr="008A6397">
        <w:t>Fe    +   H</w:t>
      </w:r>
      <w:r w:rsidRPr="008A6397">
        <w:rPr>
          <w:vertAlign w:val="subscript"/>
        </w:rPr>
        <w:t>2</w:t>
      </w:r>
    </w:p>
    <w:p w:rsidR="0028120E" w:rsidRPr="008A6397" w:rsidRDefault="0028120E" w:rsidP="0028120E">
      <w:pPr>
        <w:tabs>
          <w:tab w:val="left" w:pos="582"/>
        </w:tabs>
        <w:spacing w:line="312" w:lineRule="auto"/>
        <w:ind w:right="271"/>
        <w:jc w:val="both"/>
        <w:rPr>
          <w:rFonts w:ascii="Times New Roman" w:hAnsi="Times New Roman" w:cs="Times New Roman"/>
          <w:sz w:val="24"/>
          <w:szCs w:val="24"/>
        </w:rPr>
      </w:pPr>
      <w:r w:rsidRPr="008A6397">
        <w:rPr>
          <w:rFonts w:ascii="Times New Roman" w:hAnsi="Times New Roman" w:cs="Times New Roman"/>
          <w:b/>
          <w:sz w:val="24"/>
          <w:szCs w:val="24"/>
          <w:lang w:val="vi-VN"/>
        </w:rPr>
        <w:t>Câu 3:</w:t>
      </w:r>
      <w:r w:rsidRPr="008A6397">
        <w:rPr>
          <w:rFonts w:ascii="Times New Roman" w:hAnsi="Times New Roman" w:cs="Times New Roman"/>
          <w:sz w:val="24"/>
          <w:szCs w:val="24"/>
          <w:lang w:val="vi-VN"/>
        </w:rPr>
        <w:t xml:space="preserve"> </w:t>
      </w:r>
      <w:r w:rsidRPr="008A6397">
        <w:rPr>
          <w:rFonts w:ascii="Times New Roman" w:hAnsi="Times New Roman" w:cs="Times New Roman"/>
          <w:position w:val="2"/>
          <w:sz w:val="24"/>
          <w:szCs w:val="24"/>
        </w:rPr>
        <w:t>Trong số các chất sau: HCl, MgSO</w:t>
      </w:r>
      <w:r w:rsidRPr="008A6397">
        <w:rPr>
          <w:rFonts w:ascii="Times New Roman" w:hAnsi="Times New Roman" w:cs="Times New Roman"/>
          <w:sz w:val="24"/>
          <w:szCs w:val="24"/>
        </w:rPr>
        <w:t>4</w:t>
      </w:r>
      <w:r w:rsidRPr="008A6397">
        <w:rPr>
          <w:rFonts w:ascii="Times New Roman" w:hAnsi="Times New Roman" w:cs="Times New Roman"/>
          <w:position w:val="2"/>
          <w:sz w:val="24"/>
          <w:szCs w:val="24"/>
        </w:rPr>
        <w:t>, Zn, Mg, MgO, H</w:t>
      </w:r>
      <w:r w:rsidRPr="008A6397">
        <w:rPr>
          <w:rFonts w:ascii="Times New Roman" w:hAnsi="Times New Roman" w:cs="Times New Roman"/>
          <w:position w:val="2"/>
          <w:sz w:val="24"/>
          <w:szCs w:val="24"/>
          <w:vertAlign w:val="subscript"/>
        </w:rPr>
        <w:t>2</w:t>
      </w:r>
      <w:r w:rsidRPr="008A6397">
        <w:rPr>
          <w:rFonts w:ascii="Times New Roman" w:hAnsi="Times New Roman" w:cs="Times New Roman"/>
          <w:position w:val="2"/>
          <w:sz w:val="24"/>
          <w:szCs w:val="24"/>
        </w:rPr>
        <w:t>SO</w:t>
      </w:r>
      <w:r w:rsidRPr="008A6397">
        <w:rPr>
          <w:rFonts w:ascii="Times New Roman" w:hAnsi="Times New Roman" w:cs="Times New Roman"/>
          <w:sz w:val="24"/>
          <w:szCs w:val="24"/>
        </w:rPr>
        <w:t>4</w:t>
      </w:r>
      <w:r w:rsidRPr="008A6397">
        <w:rPr>
          <w:rFonts w:ascii="Times New Roman" w:hAnsi="Times New Roman" w:cs="Times New Roman"/>
          <w:position w:val="2"/>
          <w:sz w:val="24"/>
          <w:szCs w:val="24"/>
        </w:rPr>
        <w:t>, H</w:t>
      </w:r>
      <w:r w:rsidRPr="008A6397">
        <w:rPr>
          <w:rFonts w:ascii="Times New Roman" w:hAnsi="Times New Roman" w:cs="Times New Roman"/>
          <w:sz w:val="24"/>
          <w:szCs w:val="24"/>
          <w:vertAlign w:val="subscript"/>
        </w:rPr>
        <w:t>2</w:t>
      </w:r>
      <w:r w:rsidRPr="008A6397">
        <w:rPr>
          <w:rFonts w:ascii="Times New Roman" w:hAnsi="Times New Roman" w:cs="Times New Roman"/>
          <w:position w:val="2"/>
          <w:sz w:val="24"/>
          <w:szCs w:val="24"/>
        </w:rPr>
        <w:t>, và ZnCl</w:t>
      </w:r>
      <w:r w:rsidRPr="008A6397">
        <w:rPr>
          <w:rFonts w:ascii="Times New Roman" w:hAnsi="Times New Roman" w:cs="Times New Roman"/>
          <w:sz w:val="24"/>
          <w:szCs w:val="24"/>
          <w:vertAlign w:val="subscript"/>
        </w:rPr>
        <w:t>2</w:t>
      </w:r>
      <w:r w:rsidRPr="008A6397">
        <w:rPr>
          <w:rFonts w:ascii="Times New Roman" w:hAnsi="Times New Roman" w:cs="Times New Roman"/>
          <w:spacing w:val="1"/>
          <w:sz w:val="24"/>
          <w:szCs w:val="24"/>
        </w:rPr>
        <w:t xml:space="preserve"> </w:t>
      </w:r>
      <w:r w:rsidRPr="008A6397">
        <w:rPr>
          <w:rFonts w:ascii="Times New Roman" w:hAnsi="Times New Roman" w:cs="Times New Roman"/>
          <w:position w:val="2"/>
          <w:sz w:val="24"/>
          <w:szCs w:val="24"/>
        </w:rPr>
        <w:t>những chất nào</w:t>
      </w:r>
      <w:r w:rsidRPr="008A6397">
        <w:rPr>
          <w:rFonts w:ascii="Times New Roman" w:hAnsi="Times New Roman" w:cs="Times New Roman"/>
          <w:spacing w:val="1"/>
          <w:position w:val="2"/>
          <w:sz w:val="24"/>
          <w:szCs w:val="24"/>
        </w:rPr>
        <w:t xml:space="preserve"> </w:t>
      </w:r>
      <w:r w:rsidRPr="008A6397">
        <w:rPr>
          <w:rFonts w:ascii="Times New Roman" w:hAnsi="Times New Roman" w:cs="Times New Roman"/>
          <w:sz w:val="24"/>
          <w:szCs w:val="24"/>
        </w:rPr>
        <w:t>cùng</w:t>
      </w:r>
      <w:r w:rsidRPr="008A6397">
        <w:rPr>
          <w:rFonts w:ascii="Times New Roman" w:hAnsi="Times New Roman" w:cs="Times New Roman"/>
          <w:spacing w:val="-6"/>
          <w:sz w:val="24"/>
          <w:szCs w:val="24"/>
        </w:rPr>
        <w:t xml:space="preserve"> </w:t>
      </w:r>
      <w:r w:rsidRPr="008A6397">
        <w:rPr>
          <w:rFonts w:ascii="Times New Roman" w:hAnsi="Times New Roman" w:cs="Times New Roman"/>
          <w:sz w:val="24"/>
          <w:szCs w:val="24"/>
        </w:rPr>
        <w:t>có</w:t>
      </w:r>
      <w:r w:rsidRPr="008A6397">
        <w:rPr>
          <w:rFonts w:ascii="Times New Roman" w:hAnsi="Times New Roman" w:cs="Times New Roman"/>
          <w:spacing w:val="-6"/>
          <w:sz w:val="24"/>
          <w:szCs w:val="24"/>
        </w:rPr>
        <w:t xml:space="preserve"> </w:t>
      </w:r>
      <w:r w:rsidRPr="008A6397">
        <w:rPr>
          <w:rFonts w:ascii="Times New Roman" w:hAnsi="Times New Roman" w:cs="Times New Roman"/>
          <w:sz w:val="24"/>
          <w:szCs w:val="24"/>
        </w:rPr>
        <w:t>mặt</w:t>
      </w:r>
      <w:r w:rsidRPr="008A6397">
        <w:rPr>
          <w:rFonts w:ascii="Times New Roman" w:hAnsi="Times New Roman" w:cs="Times New Roman"/>
          <w:spacing w:val="-7"/>
          <w:sz w:val="24"/>
          <w:szCs w:val="24"/>
        </w:rPr>
        <w:t xml:space="preserve"> </w:t>
      </w:r>
      <w:r w:rsidRPr="008A6397">
        <w:rPr>
          <w:rFonts w:ascii="Times New Roman" w:hAnsi="Times New Roman" w:cs="Times New Roman"/>
          <w:sz w:val="24"/>
          <w:szCs w:val="24"/>
        </w:rPr>
        <w:t>trong</w:t>
      </w:r>
      <w:r w:rsidRPr="008A6397">
        <w:rPr>
          <w:rFonts w:ascii="Times New Roman" w:hAnsi="Times New Roman" w:cs="Times New Roman"/>
          <w:spacing w:val="-6"/>
          <w:sz w:val="24"/>
          <w:szCs w:val="24"/>
        </w:rPr>
        <w:t xml:space="preserve"> </w:t>
      </w:r>
      <w:r w:rsidRPr="008A6397">
        <w:rPr>
          <w:rFonts w:ascii="Times New Roman" w:hAnsi="Times New Roman" w:cs="Times New Roman"/>
          <w:sz w:val="24"/>
          <w:szCs w:val="24"/>
        </w:rPr>
        <w:t>một</w:t>
      </w:r>
      <w:r w:rsidRPr="008A6397">
        <w:rPr>
          <w:rFonts w:ascii="Times New Roman" w:hAnsi="Times New Roman" w:cs="Times New Roman"/>
          <w:spacing w:val="-4"/>
          <w:sz w:val="24"/>
          <w:szCs w:val="24"/>
        </w:rPr>
        <w:t xml:space="preserve"> </w:t>
      </w:r>
      <w:r w:rsidRPr="008A6397">
        <w:rPr>
          <w:rFonts w:ascii="Times New Roman" w:hAnsi="Times New Roman" w:cs="Times New Roman"/>
          <w:sz w:val="24"/>
          <w:szCs w:val="24"/>
        </w:rPr>
        <w:t>phản</w:t>
      </w:r>
      <w:r w:rsidRPr="008A6397">
        <w:rPr>
          <w:rFonts w:ascii="Times New Roman" w:hAnsi="Times New Roman" w:cs="Times New Roman"/>
          <w:spacing w:val="-6"/>
          <w:sz w:val="24"/>
          <w:szCs w:val="24"/>
        </w:rPr>
        <w:t xml:space="preserve"> </w:t>
      </w:r>
      <w:r w:rsidRPr="008A6397">
        <w:rPr>
          <w:rFonts w:ascii="Times New Roman" w:hAnsi="Times New Roman" w:cs="Times New Roman"/>
          <w:sz w:val="24"/>
          <w:szCs w:val="24"/>
        </w:rPr>
        <w:t>ứng</w:t>
      </w:r>
      <w:r w:rsidRPr="008A6397">
        <w:rPr>
          <w:rFonts w:ascii="Times New Roman" w:hAnsi="Times New Roman" w:cs="Times New Roman"/>
          <w:spacing w:val="-7"/>
          <w:sz w:val="24"/>
          <w:szCs w:val="24"/>
        </w:rPr>
        <w:t xml:space="preserve"> </w:t>
      </w:r>
      <w:r w:rsidRPr="008A6397">
        <w:rPr>
          <w:rFonts w:ascii="Times New Roman" w:hAnsi="Times New Roman" w:cs="Times New Roman"/>
          <w:sz w:val="24"/>
          <w:szCs w:val="24"/>
        </w:rPr>
        <w:t>hoá</w:t>
      </w:r>
      <w:r w:rsidRPr="008A6397">
        <w:rPr>
          <w:rFonts w:ascii="Times New Roman" w:hAnsi="Times New Roman" w:cs="Times New Roman"/>
          <w:spacing w:val="-3"/>
          <w:sz w:val="24"/>
          <w:szCs w:val="24"/>
        </w:rPr>
        <w:t xml:space="preserve"> </w:t>
      </w:r>
      <w:r w:rsidRPr="008A6397">
        <w:rPr>
          <w:rFonts w:ascii="Times New Roman" w:hAnsi="Times New Roman" w:cs="Times New Roman"/>
          <w:sz w:val="24"/>
          <w:szCs w:val="24"/>
        </w:rPr>
        <w:t>học</w:t>
      </w:r>
      <w:r w:rsidRPr="008A6397">
        <w:rPr>
          <w:rFonts w:ascii="Times New Roman" w:hAnsi="Times New Roman" w:cs="Times New Roman"/>
          <w:spacing w:val="-6"/>
          <w:sz w:val="24"/>
          <w:szCs w:val="24"/>
        </w:rPr>
        <w:t xml:space="preserve"> </w:t>
      </w:r>
      <w:r w:rsidRPr="008A6397">
        <w:rPr>
          <w:rFonts w:ascii="Times New Roman" w:hAnsi="Times New Roman" w:cs="Times New Roman"/>
          <w:sz w:val="24"/>
          <w:szCs w:val="24"/>
        </w:rPr>
        <w:t>?</w:t>
      </w:r>
      <w:r w:rsidRPr="008A6397">
        <w:rPr>
          <w:rFonts w:ascii="Times New Roman" w:hAnsi="Times New Roman" w:cs="Times New Roman"/>
          <w:spacing w:val="-5"/>
          <w:sz w:val="24"/>
          <w:szCs w:val="24"/>
        </w:rPr>
        <w:t xml:space="preserve"> </w:t>
      </w:r>
      <w:r w:rsidRPr="008A6397">
        <w:rPr>
          <w:rFonts w:ascii="Times New Roman" w:hAnsi="Times New Roman" w:cs="Times New Roman"/>
          <w:sz w:val="24"/>
          <w:szCs w:val="24"/>
        </w:rPr>
        <w:t>Viết</w:t>
      </w:r>
      <w:r w:rsidRPr="008A6397">
        <w:rPr>
          <w:rFonts w:ascii="Times New Roman" w:hAnsi="Times New Roman" w:cs="Times New Roman"/>
          <w:spacing w:val="-7"/>
          <w:sz w:val="24"/>
          <w:szCs w:val="24"/>
        </w:rPr>
        <w:t xml:space="preserve"> </w:t>
      </w:r>
      <w:r w:rsidRPr="008A6397">
        <w:rPr>
          <w:rFonts w:ascii="Times New Roman" w:hAnsi="Times New Roman" w:cs="Times New Roman"/>
          <w:sz w:val="24"/>
          <w:szCs w:val="24"/>
        </w:rPr>
        <w:t>các</w:t>
      </w:r>
      <w:r w:rsidRPr="008A6397">
        <w:rPr>
          <w:rFonts w:ascii="Times New Roman" w:hAnsi="Times New Roman" w:cs="Times New Roman"/>
          <w:spacing w:val="-6"/>
          <w:sz w:val="24"/>
          <w:szCs w:val="24"/>
        </w:rPr>
        <w:t xml:space="preserve"> </w:t>
      </w:r>
      <w:r w:rsidRPr="008A6397">
        <w:rPr>
          <w:rFonts w:ascii="Times New Roman" w:hAnsi="Times New Roman" w:cs="Times New Roman"/>
          <w:sz w:val="24"/>
          <w:szCs w:val="24"/>
        </w:rPr>
        <w:t>phương</w:t>
      </w:r>
      <w:r w:rsidRPr="008A6397">
        <w:rPr>
          <w:rFonts w:ascii="Times New Roman" w:hAnsi="Times New Roman" w:cs="Times New Roman"/>
          <w:spacing w:val="-5"/>
          <w:sz w:val="24"/>
          <w:szCs w:val="24"/>
        </w:rPr>
        <w:t xml:space="preserve"> </w:t>
      </w:r>
      <w:r w:rsidRPr="008A6397">
        <w:rPr>
          <w:rFonts w:ascii="Times New Roman" w:hAnsi="Times New Roman" w:cs="Times New Roman"/>
          <w:sz w:val="24"/>
          <w:szCs w:val="24"/>
        </w:rPr>
        <w:t>trình</w:t>
      </w:r>
      <w:r w:rsidRPr="008A6397">
        <w:rPr>
          <w:rFonts w:ascii="Times New Roman" w:hAnsi="Times New Roman" w:cs="Times New Roman"/>
          <w:spacing w:val="-62"/>
          <w:sz w:val="24"/>
          <w:szCs w:val="24"/>
        </w:rPr>
        <w:t xml:space="preserve">          </w:t>
      </w:r>
      <w:r w:rsidRPr="008A6397">
        <w:rPr>
          <w:rFonts w:ascii="Times New Roman" w:hAnsi="Times New Roman" w:cs="Times New Roman"/>
          <w:sz w:val="24"/>
          <w:szCs w:val="24"/>
        </w:rPr>
        <w:t xml:space="preserve"> hóa học minh họa </w:t>
      </w:r>
    </w:p>
    <w:p w:rsidR="0028120E" w:rsidRPr="008A6397" w:rsidRDefault="0028120E" w:rsidP="0028120E">
      <w:pPr>
        <w:rPr>
          <w:rFonts w:ascii="Times New Roman" w:hAnsi="Times New Roman" w:cs="Times New Roman"/>
          <w:b/>
          <w:sz w:val="24"/>
          <w:szCs w:val="24"/>
          <w:lang w:val="vi-VN"/>
        </w:rPr>
      </w:pPr>
      <w:r w:rsidRPr="008A6397">
        <w:rPr>
          <w:rFonts w:ascii="Times New Roman" w:hAnsi="Times New Roman" w:cs="Times New Roman"/>
          <w:b/>
          <w:sz w:val="24"/>
          <w:szCs w:val="24"/>
        </w:rPr>
        <w:t xml:space="preserve">                                                                      </w:t>
      </w:r>
      <w:r w:rsidRPr="008A6397">
        <w:rPr>
          <w:rFonts w:ascii="Times New Roman" w:hAnsi="Times New Roman" w:cs="Times New Roman"/>
          <w:b/>
          <w:sz w:val="24"/>
          <w:szCs w:val="24"/>
          <w:lang w:val="vi-VN"/>
        </w:rPr>
        <w:t>Hướng dẫn giải</w:t>
      </w:r>
    </w:p>
    <w:p w:rsidR="0028120E" w:rsidRPr="008A6397" w:rsidRDefault="0028120E" w:rsidP="0028120E">
      <w:pPr>
        <w:pStyle w:val="ListParagraph"/>
        <w:tabs>
          <w:tab w:val="left" w:pos="570"/>
        </w:tabs>
        <w:spacing w:before="89" w:line="312" w:lineRule="auto"/>
        <w:ind w:left="566" w:right="273"/>
        <w:rPr>
          <w:vertAlign w:val="subscript"/>
        </w:rPr>
      </w:pPr>
      <w:r w:rsidRPr="008A6397">
        <w:t>HCl và Zn , HCl và Mg , HCl và MgO, MgO và H</w:t>
      </w:r>
      <w:r w:rsidRPr="008A6397">
        <w:rPr>
          <w:vertAlign w:val="subscript"/>
        </w:rPr>
        <w:t>2</w:t>
      </w:r>
      <w:r w:rsidRPr="008A6397">
        <w:t>SO</w:t>
      </w:r>
      <w:r w:rsidRPr="008A6397">
        <w:rPr>
          <w:vertAlign w:val="subscript"/>
        </w:rPr>
        <w:t>4</w:t>
      </w:r>
      <w:r w:rsidRPr="008A6397">
        <w:t xml:space="preserve"> , Mg và ZnCl</w:t>
      </w:r>
      <w:r w:rsidRPr="008A6397">
        <w:rPr>
          <w:vertAlign w:val="subscript"/>
        </w:rPr>
        <w:t>2</w:t>
      </w:r>
      <w:r w:rsidRPr="008A6397">
        <w:t xml:space="preserve">, </w:t>
      </w:r>
      <w:r w:rsidRPr="008A6397">
        <w:rPr>
          <w:position w:val="2"/>
        </w:rPr>
        <w:t>MgO và H</w:t>
      </w:r>
      <w:r w:rsidRPr="008A6397">
        <w:rPr>
          <w:vertAlign w:val="subscript"/>
        </w:rPr>
        <w:t xml:space="preserve">2 </w:t>
      </w:r>
    </w:p>
    <w:p w:rsidR="0028120E" w:rsidRPr="008A6397" w:rsidRDefault="0028120E" w:rsidP="0028120E">
      <w:pPr>
        <w:tabs>
          <w:tab w:val="left" w:pos="570"/>
        </w:tabs>
        <w:spacing w:line="312" w:lineRule="auto"/>
        <w:ind w:right="271"/>
        <w:jc w:val="both"/>
        <w:rPr>
          <w:rFonts w:ascii="Times New Roman" w:hAnsi="Times New Roman" w:cs="Times New Roman"/>
          <w:sz w:val="24"/>
          <w:szCs w:val="24"/>
        </w:rPr>
      </w:pPr>
      <w:r w:rsidRPr="008A6397">
        <w:rPr>
          <w:rFonts w:ascii="Times New Roman" w:hAnsi="Times New Roman" w:cs="Times New Roman"/>
          <w:sz w:val="24"/>
          <w:szCs w:val="24"/>
        </w:rPr>
        <w:t>Viết</w:t>
      </w:r>
      <w:r w:rsidRPr="008A6397">
        <w:rPr>
          <w:rFonts w:ascii="Times New Roman" w:hAnsi="Times New Roman" w:cs="Times New Roman"/>
          <w:spacing w:val="-7"/>
          <w:sz w:val="24"/>
          <w:szCs w:val="24"/>
        </w:rPr>
        <w:t xml:space="preserve"> </w:t>
      </w:r>
      <w:r w:rsidRPr="008A6397">
        <w:rPr>
          <w:rFonts w:ascii="Times New Roman" w:hAnsi="Times New Roman" w:cs="Times New Roman"/>
          <w:sz w:val="24"/>
          <w:szCs w:val="24"/>
        </w:rPr>
        <w:t>các</w:t>
      </w:r>
      <w:r w:rsidRPr="008A6397">
        <w:rPr>
          <w:rFonts w:ascii="Times New Roman" w:hAnsi="Times New Roman" w:cs="Times New Roman"/>
          <w:spacing w:val="-6"/>
          <w:sz w:val="24"/>
          <w:szCs w:val="24"/>
        </w:rPr>
        <w:t xml:space="preserve"> </w:t>
      </w:r>
      <w:r w:rsidRPr="008A6397">
        <w:rPr>
          <w:rFonts w:ascii="Times New Roman" w:hAnsi="Times New Roman" w:cs="Times New Roman"/>
          <w:sz w:val="24"/>
          <w:szCs w:val="24"/>
        </w:rPr>
        <w:t>phương</w:t>
      </w:r>
      <w:r w:rsidRPr="008A6397">
        <w:rPr>
          <w:rFonts w:ascii="Times New Roman" w:hAnsi="Times New Roman" w:cs="Times New Roman"/>
          <w:spacing w:val="-5"/>
          <w:sz w:val="24"/>
          <w:szCs w:val="24"/>
        </w:rPr>
        <w:t xml:space="preserve"> </w:t>
      </w:r>
      <w:r w:rsidRPr="008A6397">
        <w:rPr>
          <w:rFonts w:ascii="Times New Roman" w:hAnsi="Times New Roman" w:cs="Times New Roman"/>
          <w:sz w:val="24"/>
          <w:szCs w:val="24"/>
        </w:rPr>
        <w:t>trình</w:t>
      </w:r>
      <w:r w:rsidRPr="008A6397">
        <w:rPr>
          <w:rFonts w:ascii="Times New Roman" w:hAnsi="Times New Roman" w:cs="Times New Roman"/>
          <w:spacing w:val="-62"/>
          <w:sz w:val="24"/>
          <w:szCs w:val="24"/>
        </w:rPr>
        <w:t xml:space="preserve">          </w:t>
      </w:r>
      <w:r w:rsidRPr="008A6397">
        <w:rPr>
          <w:rFonts w:ascii="Times New Roman" w:hAnsi="Times New Roman" w:cs="Times New Roman"/>
          <w:sz w:val="24"/>
          <w:szCs w:val="24"/>
        </w:rPr>
        <w:t xml:space="preserve"> hóa học minh họa : </w:t>
      </w:r>
    </w:p>
    <w:p w:rsidR="0028120E" w:rsidRPr="008A6397" w:rsidRDefault="0028120E" w:rsidP="0028120E">
      <w:pPr>
        <w:tabs>
          <w:tab w:val="left" w:pos="570"/>
        </w:tabs>
        <w:spacing w:line="312" w:lineRule="auto"/>
        <w:ind w:right="271"/>
        <w:jc w:val="both"/>
        <w:rPr>
          <w:rFonts w:ascii="Times New Roman" w:hAnsi="Times New Roman" w:cs="Times New Roman"/>
          <w:sz w:val="24"/>
          <w:szCs w:val="24"/>
        </w:rPr>
      </w:pPr>
      <w:r w:rsidRPr="008A6397">
        <w:rPr>
          <w:rFonts w:ascii="Times New Roman" w:hAnsi="Times New Roman" w:cs="Times New Roman"/>
          <w:sz w:val="24"/>
          <w:szCs w:val="24"/>
        </w:rPr>
        <w:t xml:space="preserve">HCl       +        Zn        </w:t>
      </w:r>
      <w:r w:rsidRPr="008A6397">
        <w:rPr>
          <w:rFonts w:ascii="Times New Roman" w:hAnsi="Times New Roman" w:cs="Times New Roman"/>
          <w:position w:val="-6"/>
          <w:sz w:val="24"/>
          <w:szCs w:val="24"/>
        </w:rPr>
        <w:object w:dxaOrig="682" w:dyaOrig="375">
          <v:shape id="_x0000_i1072" type="#_x0000_t75" style="width:33.75pt;height:18.75pt" o:ole="">
            <v:imagedata r:id="rId133" o:title=""/>
          </v:shape>
          <o:OLEObject Type="Embed" ProgID="Equation.DSMT4" ShapeID="_x0000_i1072" DrawAspect="Content" ObjectID="_1783720986" r:id="rId141"/>
        </w:object>
      </w:r>
      <w:r w:rsidRPr="008A6397">
        <w:rPr>
          <w:rFonts w:ascii="Times New Roman" w:hAnsi="Times New Roman" w:cs="Times New Roman"/>
          <w:sz w:val="24"/>
          <w:szCs w:val="24"/>
        </w:rPr>
        <w:t xml:space="preserve">   ZnCl</w:t>
      </w:r>
      <w:r w:rsidRPr="008A6397">
        <w:rPr>
          <w:rFonts w:ascii="Times New Roman" w:hAnsi="Times New Roman" w:cs="Times New Roman"/>
          <w:sz w:val="24"/>
          <w:szCs w:val="24"/>
          <w:vertAlign w:val="subscript"/>
        </w:rPr>
        <w:t xml:space="preserve">2  </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w:t>
      </w:r>
    </w:p>
    <w:p w:rsidR="0028120E" w:rsidRPr="008A6397" w:rsidRDefault="0028120E" w:rsidP="0028120E">
      <w:pPr>
        <w:tabs>
          <w:tab w:val="left" w:pos="570"/>
        </w:tabs>
        <w:spacing w:line="312" w:lineRule="auto"/>
        <w:ind w:right="271"/>
        <w:jc w:val="both"/>
        <w:rPr>
          <w:rFonts w:ascii="Times New Roman" w:hAnsi="Times New Roman" w:cs="Times New Roman"/>
          <w:sz w:val="24"/>
          <w:szCs w:val="24"/>
        </w:rPr>
      </w:pPr>
      <w:r w:rsidRPr="008A6397">
        <w:rPr>
          <w:rFonts w:ascii="Times New Roman" w:hAnsi="Times New Roman" w:cs="Times New Roman"/>
          <w:sz w:val="24"/>
          <w:szCs w:val="24"/>
        </w:rPr>
        <w:t xml:space="preserve">HCl          +     Mg      </w:t>
      </w:r>
      <w:r w:rsidRPr="008A6397">
        <w:rPr>
          <w:rFonts w:ascii="Times New Roman" w:hAnsi="Times New Roman" w:cs="Times New Roman"/>
          <w:position w:val="-6"/>
          <w:sz w:val="24"/>
          <w:szCs w:val="24"/>
        </w:rPr>
        <w:object w:dxaOrig="682" w:dyaOrig="375">
          <v:shape id="_x0000_i1073" type="#_x0000_t75" style="width:33.75pt;height:18.75pt" o:ole="">
            <v:imagedata r:id="rId133" o:title=""/>
          </v:shape>
          <o:OLEObject Type="Embed" ProgID="Equation.DSMT4" ShapeID="_x0000_i1073" DrawAspect="Content" ObjectID="_1783720987" r:id="rId142"/>
        </w:object>
      </w:r>
      <w:r w:rsidRPr="008A6397">
        <w:rPr>
          <w:rFonts w:ascii="Times New Roman" w:hAnsi="Times New Roman" w:cs="Times New Roman"/>
          <w:sz w:val="24"/>
          <w:szCs w:val="24"/>
        </w:rPr>
        <w:t xml:space="preserve">  MgC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 xml:space="preserve">2 </w:t>
      </w:r>
    </w:p>
    <w:p w:rsidR="0028120E" w:rsidRPr="008A6397" w:rsidRDefault="0028120E" w:rsidP="0028120E">
      <w:pPr>
        <w:tabs>
          <w:tab w:val="left" w:pos="570"/>
        </w:tabs>
        <w:spacing w:line="312" w:lineRule="auto"/>
        <w:ind w:right="271"/>
        <w:jc w:val="both"/>
        <w:rPr>
          <w:rFonts w:ascii="Times New Roman" w:hAnsi="Times New Roman" w:cs="Times New Roman"/>
          <w:sz w:val="24"/>
          <w:szCs w:val="24"/>
        </w:rPr>
      </w:pPr>
      <w:r w:rsidRPr="008A6397">
        <w:rPr>
          <w:rFonts w:ascii="Times New Roman" w:hAnsi="Times New Roman" w:cs="Times New Roman"/>
          <w:sz w:val="24"/>
          <w:szCs w:val="24"/>
        </w:rPr>
        <w:t xml:space="preserve">HCl         +      MgO     </w:t>
      </w:r>
      <w:r w:rsidRPr="008A6397">
        <w:rPr>
          <w:rFonts w:ascii="Times New Roman" w:hAnsi="Times New Roman" w:cs="Times New Roman"/>
          <w:position w:val="-6"/>
          <w:sz w:val="24"/>
          <w:szCs w:val="24"/>
        </w:rPr>
        <w:object w:dxaOrig="682" w:dyaOrig="375">
          <v:shape id="_x0000_i1074" type="#_x0000_t75" style="width:33.75pt;height:18.75pt" o:ole="">
            <v:imagedata r:id="rId133" o:title=""/>
          </v:shape>
          <o:OLEObject Type="Embed" ProgID="Equation.DSMT4" ShapeID="_x0000_i1074" DrawAspect="Content" ObjectID="_1783720988" r:id="rId143"/>
        </w:object>
      </w:r>
      <w:r w:rsidRPr="008A6397">
        <w:rPr>
          <w:rFonts w:ascii="Times New Roman" w:hAnsi="Times New Roman" w:cs="Times New Roman"/>
          <w:sz w:val="24"/>
          <w:szCs w:val="24"/>
        </w:rPr>
        <w:t xml:space="preserve">   MgC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w:t>
      </w:r>
    </w:p>
    <w:p w:rsidR="0028120E" w:rsidRPr="008A6397" w:rsidRDefault="0028120E" w:rsidP="0028120E">
      <w:pPr>
        <w:tabs>
          <w:tab w:val="left" w:pos="570"/>
        </w:tabs>
        <w:spacing w:line="312" w:lineRule="auto"/>
        <w:ind w:right="271"/>
        <w:jc w:val="both"/>
        <w:rPr>
          <w:rFonts w:ascii="Times New Roman" w:hAnsi="Times New Roman" w:cs="Times New Roman"/>
          <w:sz w:val="24"/>
          <w:szCs w:val="24"/>
        </w:rPr>
      </w:pPr>
      <w:r w:rsidRPr="008A6397">
        <w:rPr>
          <w:rFonts w:ascii="Times New Roman" w:hAnsi="Times New Roman" w:cs="Times New Roman"/>
          <w:sz w:val="24"/>
          <w:szCs w:val="24"/>
        </w:rPr>
        <w:lastRenderedPageBreak/>
        <w:t>MgO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w:t>
      </w:r>
      <w:r w:rsidRPr="008A6397">
        <w:rPr>
          <w:rFonts w:ascii="Times New Roman" w:hAnsi="Times New Roman" w:cs="Times New Roman"/>
          <w:position w:val="-6"/>
          <w:sz w:val="24"/>
          <w:szCs w:val="24"/>
        </w:rPr>
        <w:object w:dxaOrig="682" w:dyaOrig="375">
          <v:shape id="_x0000_i1075" type="#_x0000_t75" style="width:33.75pt;height:18.75pt" o:ole="">
            <v:imagedata r:id="rId133" o:title=""/>
          </v:shape>
          <o:OLEObject Type="Embed" ProgID="Equation.DSMT4" ShapeID="_x0000_i1075" DrawAspect="Content" ObjectID="_1783720989" r:id="rId144"/>
        </w:object>
      </w:r>
      <w:r w:rsidRPr="008A6397">
        <w:rPr>
          <w:rFonts w:ascii="Times New Roman" w:hAnsi="Times New Roman" w:cs="Times New Roman"/>
          <w:sz w:val="24"/>
          <w:szCs w:val="24"/>
        </w:rPr>
        <w:t>Mg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w:t>
      </w:r>
    </w:p>
    <w:p w:rsidR="0028120E" w:rsidRPr="008A6397" w:rsidRDefault="0028120E" w:rsidP="0028120E">
      <w:pPr>
        <w:tabs>
          <w:tab w:val="left" w:pos="570"/>
        </w:tabs>
        <w:spacing w:line="312" w:lineRule="auto"/>
        <w:ind w:right="271"/>
        <w:jc w:val="both"/>
        <w:rPr>
          <w:rFonts w:ascii="Times New Roman" w:hAnsi="Times New Roman" w:cs="Times New Roman"/>
          <w:sz w:val="24"/>
          <w:szCs w:val="24"/>
        </w:rPr>
      </w:pPr>
      <w:r w:rsidRPr="008A6397">
        <w:rPr>
          <w:rFonts w:ascii="Times New Roman" w:hAnsi="Times New Roman" w:cs="Times New Roman"/>
          <w:sz w:val="24"/>
          <w:szCs w:val="24"/>
        </w:rPr>
        <w:t>, Mg         +       ZnCl</w:t>
      </w:r>
      <w:r w:rsidRPr="008A6397">
        <w:rPr>
          <w:rFonts w:ascii="Times New Roman" w:hAnsi="Times New Roman" w:cs="Times New Roman"/>
          <w:sz w:val="24"/>
          <w:szCs w:val="24"/>
          <w:vertAlign w:val="subscript"/>
        </w:rPr>
        <w:t xml:space="preserve">2  </w:t>
      </w:r>
      <w:r w:rsidRPr="008A6397">
        <w:rPr>
          <w:rFonts w:ascii="Times New Roman" w:hAnsi="Times New Roman" w:cs="Times New Roman"/>
          <w:position w:val="-6"/>
          <w:sz w:val="24"/>
          <w:szCs w:val="24"/>
        </w:rPr>
        <w:object w:dxaOrig="682" w:dyaOrig="375">
          <v:shape id="_x0000_i1076" type="#_x0000_t75" style="width:33.75pt;height:18.75pt" o:ole="">
            <v:imagedata r:id="rId133" o:title=""/>
          </v:shape>
          <o:OLEObject Type="Embed" ProgID="Equation.DSMT4" ShapeID="_x0000_i1076" DrawAspect="Content" ObjectID="_1783720990" r:id="rId145"/>
        </w:object>
      </w:r>
      <w:r w:rsidRPr="008A6397">
        <w:rPr>
          <w:rFonts w:ascii="Times New Roman" w:hAnsi="Times New Roman" w:cs="Times New Roman"/>
          <w:sz w:val="24"/>
          <w:szCs w:val="24"/>
        </w:rPr>
        <w:t xml:space="preserve">  MgCl</w:t>
      </w:r>
      <w:r w:rsidRPr="008A6397">
        <w:rPr>
          <w:rFonts w:ascii="Times New Roman" w:hAnsi="Times New Roman" w:cs="Times New Roman"/>
          <w:sz w:val="24"/>
          <w:szCs w:val="24"/>
          <w:vertAlign w:val="subscript"/>
        </w:rPr>
        <w:t xml:space="preserve">2 </w:t>
      </w:r>
      <w:r w:rsidRPr="008A6397">
        <w:rPr>
          <w:rFonts w:ascii="Times New Roman" w:hAnsi="Times New Roman" w:cs="Times New Roman"/>
          <w:sz w:val="24"/>
          <w:szCs w:val="24"/>
        </w:rPr>
        <w:t xml:space="preserve">   +    Zn</w:t>
      </w:r>
    </w:p>
    <w:p w:rsidR="0028120E" w:rsidRPr="008A6397" w:rsidRDefault="0028120E" w:rsidP="0028120E">
      <w:pPr>
        <w:tabs>
          <w:tab w:val="left" w:pos="570"/>
        </w:tabs>
        <w:spacing w:before="89" w:line="312" w:lineRule="auto"/>
        <w:ind w:right="273"/>
        <w:jc w:val="both"/>
        <w:rPr>
          <w:rFonts w:ascii="Times New Roman" w:hAnsi="Times New Roman" w:cs="Times New Roman"/>
          <w:sz w:val="24"/>
          <w:szCs w:val="24"/>
        </w:rPr>
      </w:pPr>
      <w:r w:rsidRPr="008A6397">
        <w:rPr>
          <w:rFonts w:ascii="Times New Roman" w:hAnsi="Times New Roman" w:cs="Times New Roman"/>
          <w:position w:val="2"/>
          <w:sz w:val="24"/>
          <w:szCs w:val="24"/>
        </w:rPr>
        <w:t xml:space="preserve">  MgO      +          H</w:t>
      </w:r>
      <w:r w:rsidRPr="008A6397">
        <w:rPr>
          <w:rFonts w:ascii="Times New Roman" w:hAnsi="Times New Roman" w:cs="Times New Roman"/>
          <w:sz w:val="24"/>
          <w:szCs w:val="24"/>
          <w:vertAlign w:val="subscript"/>
        </w:rPr>
        <w:t xml:space="preserve">2 </w:t>
      </w:r>
      <w:r w:rsidRPr="008A6397">
        <w:rPr>
          <w:rFonts w:ascii="Times New Roman" w:hAnsi="Times New Roman" w:cs="Times New Roman"/>
          <w:sz w:val="24"/>
          <w:szCs w:val="24"/>
        </w:rPr>
        <w:t xml:space="preserve">    </w:t>
      </w:r>
      <w:r w:rsidRPr="008A6397">
        <w:rPr>
          <w:rFonts w:ascii="Times New Roman" w:hAnsi="Times New Roman" w:cs="Times New Roman"/>
          <w:sz w:val="24"/>
          <w:szCs w:val="24"/>
        </w:rPr>
        <w:object w:dxaOrig="682" w:dyaOrig="375">
          <v:shape id="_x0000_i1077" type="#_x0000_t75" style="width:33.75pt;height:18.75pt" o:ole="">
            <v:imagedata r:id="rId133" o:title=""/>
          </v:shape>
          <o:OLEObject Type="Embed" ProgID="Equation.DSMT4" ShapeID="_x0000_i1077" DrawAspect="Content" ObjectID="_1783720991" r:id="rId146"/>
        </w:object>
      </w:r>
      <w:r w:rsidRPr="008A6397">
        <w:rPr>
          <w:rFonts w:ascii="Times New Roman" w:hAnsi="Times New Roman" w:cs="Times New Roman"/>
          <w:sz w:val="24"/>
          <w:szCs w:val="24"/>
        </w:rPr>
        <w:t xml:space="preserve"> MgCl</w:t>
      </w:r>
      <w:r w:rsidRPr="008A6397">
        <w:rPr>
          <w:rFonts w:ascii="Times New Roman" w:hAnsi="Times New Roman" w:cs="Times New Roman"/>
          <w:sz w:val="24"/>
          <w:szCs w:val="24"/>
          <w:vertAlign w:val="subscript"/>
        </w:rPr>
        <w:t xml:space="preserve">2  </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O  </w:t>
      </w:r>
    </w:p>
    <w:p w:rsidR="0028120E" w:rsidRPr="008A6397" w:rsidRDefault="0028120E" w:rsidP="0028120E">
      <w:pPr>
        <w:pStyle w:val="ListParagraph"/>
        <w:tabs>
          <w:tab w:val="left" w:pos="582"/>
        </w:tabs>
        <w:spacing w:line="312" w:lineRule="auto"/>
        <w:ind w:right="271"/>
      </w:pPr>
    </w:p>
    <w:p w:rsidR="0028120E" w:rsidRPr="008A6397" w:rsidRDefault="0028120E" w:rsidP="0028120E">
      <w:pPr>
        <w:tabs>
          <w:tab w:val="left" w:pos="284"/>
          <w:tab w:val="left" w:pos="2552"/>
          <w:tab w:val="left" w:pos="5103"/>
          <w:tab w:val="left" w:pos="7655"/>
        </w:tabs>
        <w:spacing w:line="312" w:lineRule="auto"/>
        <w:jc w:val="both"/>
        <w:rPr>
          <w:rFonts w:ascii="Times New Roman" w:hAnsi="Times New Roman" w:cs="Times New Roman"/>
          <w:sz w:val="24"/>
          <w:szCs w:val="24"/>
        </w:rPr>
      </w:pPr>
      <w:r w:rsidRPr="008A6397">
        <w:rPr>
          <w:rFonts w:ascii="Times New Roman" w:hAnsi="Times New Roman" w:cs="Times New Roman"/>
          <w:b/>
          <w:sz w:val="24"/>
          <w:szCs w:val="24"/>
          <w:lang w:val="vi-VN"/>
        </w:rPr>
        <w:t>Câu 4:</w:t>
      </w:r>
      <w:r w:rsidRPr="008A6397">
        <w:rPr>
          <w:rFonts w:ascii="Times New Roman" w:hAnsi="Times New Roman" w:cs="Times New Roman"/>
          <w:b/>
          <w:sz w:val="24"/>
          <w:szCs w:val="24"/>
        </w:rPr>
        <w:t xml:space="preserve"> </w:t>
      </w:r>
      <w:r w:rsidRPr="008A6397">
        <w:rPr>
          <w:rFonts w:ascii="Times New Roman" w:hAnsi="Times New Roman" w:cs="Times New Roman"/>
          <w:sz w:val="24"/>
          <w:szCs w:val="24"/>
        </w:rPr>
        <w:t>Cho các chất: Mg, CuO, A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 Fe(OH)</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 BaC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w:t>
      </w:r>
    </w:p>
    <w:p w:rsidR="0028120E" w:rsidRPr="008A6397" w:rsidRDefault="0028120E" w:rsidP="0028120E">
      <w:pPr>
        <w:tabs>
          <w:tab w:val="left" w:pos="284"/>
          <w:tab w:val="left" w:pos="2552"/>
          <w:tab w:val="left" w:pos="5103"/>
          <w:tab w:val="left" w:pos="7655"/>
        </w:tabs>
        <w:spacing w:line="312" w:lineRule="auto"/>
        <w:jc w:val="both"/>
        <w:rPr>
          <w:rFonts w:ascii="Times New Roman" w:hAnsi="Times New Roman" w:cs="Times New Roman"/>
          <w:sz w:val="24"/>
          <w:szCs w:val="24"/>
        </w:rPr>
      </w:pPr>
      <w:r w:rsidRPr="008A6397">
        <w:rPr>
          <w:rFonts w:ascii="Times New Roman" w:hAnsi="Times New Roman" w:cs="Times New Roman"/>
          <w:sz w:val="24"/>
          <w:szCs w:val="24"/>
        </w:rPr>
        <w:t>a) Viết các PTHH xảy ra khi cho các chất trên lần lượt tác dụng với dung dịch HCl,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loãng.</w:t>
      </w:r>
    </w:p>
    <w:p w:rsidR="0028120E" w:rsidRPr="008A6397" w:rsidRDefault="0028120E" w:rsidP="0028120E">
      <w:pPr>
        <w:tabs>
          <w:tab w:val="left" w:pos="284"/>
          <w:tab w:val="left" w:pos="2552"/>
          <w:tab w:val="left" w:pos="5103"/>
          <w:tab w:val="left" w:pos="7655"/>
        </w:tabs>
        <w:spacing w:line="312" w:lineRule="auto"/>
        <w:jc w:val="both"/>
        <w:rPr>
          <w:rFonts w:ascii="Times New Roman" w:hAnsi="Times New Roman" w:cs="Times New Roman"/>
          <w:sz w:val="24"/>
          <w:szCs w:val="24"/>
        </w:rPr>
      </w:pPr>
      <w:r w:rsidRPr="008A6397">
        <w:rPr>
          <w:rFonts w:ascii="Times New Roman" w:hAnsi="Times New Roman" w:cs="Times New Roman"/>
          <w:sz w:val="24"/>
          <w:szCs w:val="24"/>
        </w:rPr>
        <w:t>b) Hãy cho biết, trong các chất trên chất nào khi tác dụng với HCl,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loãng sinh ra:</w:t>
      </w:r>
    </w:p>
    <w:p w:rsidR="0028120E" w:rsidRPr="008A6397" w:rsidRDefault="0028120E" w:rsidP="0028120E">
      <w:pPr>
        <w:tabs>
          <w:tab w:val="left" w:pos="284"/>
          <w:tab w:val="left" w:pos="2552"/>
          <w:tab w:val="left" w:pos="5103"/>
          <w:tab w:val="left" w:pos="7655"/>
        </w:tabs>
        <w:spacing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            - Khí nhẹ hơn không khí và cháy được trong không khí.</w:t>
      </w:r>
    </w:p>
    <w:p w:rsidR="0028120E" w:rsidRPr="008A6397" w:rsidRDefault="0028120E" w:rsidP="0028120E">
      <w:pPr>
        <w:pStyle w:val="ListParagraph"/>
        <w:tabs>
          <w:tab w:val="left" w:pos="284"/>
          <w:tab w:val="left" w:pos="2552"/>
          <w:tab w:val="left" w:pos="5103"/>
          <w:tab w:val="left" w:pos="7655"/>
        </w:tabs>
        <w:spacing w:line="312" w:lineRule="auto"/>
        <w:ind w:left="566"/>
      </w:pPr>
      <w:r w:rsidRPr="008A6397">
        <w:t>− Dung dịch có màu xanh lam.</w:t>
      </w:r>
    </w:p>
    <w:p w:rsidR="0028120E" w:rsidRPr="008A6397" w:rsidRDefault="0028120E" w:rsidP="0028120E">
      <w:pPr>
        <w:pStyle w:val="ListParagraph"/>
        <w:tabs>
          <w:tab w:val="left" w:pos="284"/>
          <w:tab w:val="left" w:pos="2552"/>
          <w:tab w:val="left" w:pos="5103"/>
          <w:tab w:val="left" w:pos="7655"/>
        </w:tabs>
        <w:spacing w:line="312" w:lineRule="auto"/>
        <w:ind w:left="566"/>
      </w:pPr>
      <w:r w:rsidRPr="008A6397">
        <w:t>− Dung dịch có màu vàng nâu.</w:t>
      </w:r>
    </w:p>
    <w:p w:rsidR="0028120E" w:rsidRPr="008A6397" w:rsidRDefault="0028120E" w:rsidP="0028120E">
      <w:pPr>
        <w:pStyle w:val="ListParagraph"/>
        <w:tabs>
          <w:tab w:val="left" w:pos="284"/>
          <w:tab w:val="left" w:pos="2552"/>
          <w:tab w:val="left" w:pos="5103"/>
          <w:tab w:val="left" w:pos="7655"/>
        </w:tabs>
        <w:spacing w:line="312" w:lineRule="auto"/>
        <w:ind w:left="566"/>
      </w:pPr>
      <w:r w:rsidRPr="008A6397">
        <w:t>− Dung dịch không màu.</w:t>
      </w:r>
    </w:p>
    <w:p w:rsidR="0028120E" w:rsidRPr="008A6397" w:rsidRDefault="0028120E" w:rsidP="0028120E">
      <w:pPr>
        <w:pStyle w:val="ListParagraph"/>
        <w:tabs>
          <w:tab w:val="left" w:pos="284"/>
          <w:tab w:val="left" w:pos="2552"/>
          <w:tab w:val="left" w:pos="5103"/>
          <w:tab w:val="left" w:pos="7655"/>
        </w:tabs>
        <w:spacing w:line="312" w:lineRule="auto"/>
        <w:ind w:left="566"/>
      </w:pPr>
      <w:r w:rsidRPr="008A6397">
        <w:t>− Chất kết tủa trắng không tan trong nước và acid.</w:t>
      </w:r>
    </w:p>
    <w:p w:rsidR="0028120E" w:rsidRPr="008A6397" w:rsidRDefault="0028120E" w:rsidP="0028120E">
      <w:pPr>
        <w:spacing w:after="0" w:line="240" w:lineRule="auto"/>
        <w:jc w:val="center"/>
        <w:rPr>
          <w:rFonts w:ascii="Times New Roman" w:hAnsi="Times New Roman" w:cs="Times New Roman"/>
          <w:b/>
          <w:sz w:val="24"/>
          <w:szCs w:val="24"/>
          <w:lang w:val="vi-VN"/>
        </w:rPr>
      </w:pPr>
      <w:r w:rsidRPr="008A6397">
        <w:rPr>
          <w:rFonts w:ascii="Times New Roman" w:hAnsi="Times New Roman" w:cs="Times New Roman"/>
          <w:b/>
          <w:sz w:val="24"/>
          <w:szCs w:val="24"/>
          <w:lang w:val="vi-VN"/>
        </w:rPr>
        <w:t>Hướng dẫn giải</w:t>
      </w:r>
    </w:p>
    <w:p w:rsidR="0028120E" w:rsidRPr="008A6397" w:rsidRDefault="0028120E" w:rsidP="0028120E">
      <w:pPr>
        <w:tabs>
          <w:tab w:val="left" w:pos="284"/>
          <w:tab w:val="left" w:pos="2552"/>
          <w:tab w:val="left" w:pos="5103"/>
          <w:tab w:val="left" w:pos="7655"/>
        </w:tabs>
        <w:spacing w:after="0" w:line="312" w:lineRule="auto"/>
        <w:ind w:left="284"/>
        <w:jc w:val="both"/>
        <w:rPr>
          <w:rFonts w:ascii="Times New Roman" w:hAnsi="Times New Roman" w:cs="Times New Roman"/>
          <w:sz w:val="24"/>
          <w:szCs w:val="24"/>
        </w:rPr>
      </w:pPr>
      <w:r w:rsidRPr="008A6397">
        <w:rPr>
          <w:rFonts w:ascii="Times New Roman" w:hAnsi="Times New Roman" w:cs="Times New Roman"/>
          <w:sz w:val="24"/>
          <w:szCs w:val="24"/>
        </w:rPr>
        <w:t xml:space="preserve">a)Mg + 2HCl </w:t>
      </w:r>
      <w:r w:rsidRPr="008A6397">
        <w:rPr>
          <w:rFonts w:ascii="Times New Roman" w:hAnsi="Times New Roman" w:cs="Times New Roman"/>
          <w:position w:val="-6"/>
          <w:sz w:val="24"/>
          <w:szCs w:val="24"/>
        </w:rPr>
        <w:object w:dxaOrig="682" w:dyaOrig="375">
          <v:shape id="_x0000_i1078" type="#_x0000_t75" style="width:33.75pt;height:18.75pt" o:ole="">
            <v:imagedata r:id="rId133" o:title=""/>
          </v:shape>
          <o:OLEObject Type="Embed" ProgID="Equation.DSMT4" ShapeID="_x0000_i1078" DrawAspect="Content" ObjectID="_1783720992" r:id="rId147"/>
        </w:object>
      </w:r>
      <w:r w:rsidRPr="008A6397">
        <w:rPr>
          <w:rFonts w:ascii="Times New Roman" w:hAnsi="Times New Roman" w:cs="Times New Roman"/>
          <w:sz w:val="24"/>
          <w:szCs w:val="24"/>
        </w:rPr>
        <w:t xml:space="preserve"> MgC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w:t>
      </w:r>
    </w:p>
    <w:p w:rsidR="0028120E" w:rsidRPr="008A6397" w:rsidRDefault="0028120E" w:rsidP="0028120E">
      <w:pPr>
        <w:tabs>
          <w:tab w:val="left" w:pos="284"/>
          <w:tab w:val="left" w:pos="2552"/>
          <w:tab w:val="left" w:pos="5103"/>
          <w:tab w:val="left" w:pos="7655"/>
        </w:tabs>
        <w:spacing w:after="0" w:line="312" w:lineRule="auto"/>
        <w:ind w:left="284"/>
        <w:jc w:val="both"/>
        <w:rPr>
          <w:rFonts w:ascii="Times New Roman" w:hAnsi="Times New Roman" w:cs="Times New Roman"/>
          <w:sz w:val="24"/>
          <w:szCs w:val="24"/>
        </w:rPr>
      </w:pPr>
      <w:r w:rsidRPr="008A6397">
        <w:rPr>
          <w:rFonts w:ascii="Times New Roman" w:hAnsi="Times New Roman" w:cs="Times New Roman"/>
          <w:sz w:val="24"/>
          <w:szCs w:val="24"/>
        </w:rPr>
        <w:t xml:space="preserve">CuO + 2HCl </w:t>
      </w:r>
      <w:r w:rsidRPr="008A6397">
        <w:rPr>
          <w:rFonts w:ascii="Times New Roman" w:hAnsi="Times New Roman" w:cs="Times New Roman"/>
          <w:position w:val="-6"/>
          <w:sz w:val="24"/>
          <w:szCs w:val="24"/>
        </w:rPr>
        <w:object w:dxaOrig="682" w:dyaOrig="375">
          <v:shape id="_x0000_i1079" type="#_x0000_t75" style="width:33.75pt;height:18.75pt" o:ole="">
            <v:imagedata r:id="rId133" o:title=""/>
          </v:shape>
          <o:OLEObject Type="Embed" ProgID="Equation.DSMT4" ShapeID="_x0000_i1079" DrawAspect="Content" ObjectID="_1783720993" r:id="rId148"/>
        </w:object>
      </w:r>
      <w:r w:rsidRPr="008A6397">
        <w:rPr>
          <w:rFonts w:ascii="Times New Roman" w:hAnsi="Times New Roman" w:cs="Times New Roman"/>
          <w:sz w:val="24"/>
          <w:szCs w:val="24"/>
        </w:rPr>
        <w:t xml:space="preserve"> CuC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w:t>
      </w:r>
    </w:p>
    <w:p w:rsidR="0028120E" w:rsidRPr="008A6397" w:rsidRDefault="0028120E" w:rsidP="0028120E">
      <w:pPr>
        <w:tabs>
          <w:tab w:val="left" w:pos="284"/>
          <w:tab w:val="left" w:pos="2552"/>
          <w:tab w:val="left" w:pos="5103"/>
          <w:tab w:val="left" w:pos="7655"/>
        </w:tabs>
        <w:spacing w:after="0" w:line="312" w:lineRule="auto"/>
        <w:ind w:left="284"/>
        <w:jc w:val="both"/>
        <w:rPr>
          <w:rFonts w:ascii="Times New Roman" w:hAnsi="Times New Roman" w:cs="Times New Roman"/>
          <w:sz w:val="24"/>
          <w:szCs w:val="24"/>
        </w:rPr>
      </w:pPr>
      <w:r w:rsidRPr="008A6397">
        <w:rPr>
          <w:rFonts w:ascii="Times New Roman" w:hAnsi="Times New Roman" w:cs="Times New Roman"/>
          <w:sz w:val="24"/>
          <w:szCs w:val="24"/>
        </w:rPr>
        <w:t>A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 xml:space="preserve"> + 6HCl </w:t>
      </w:r>
      <w:r w:rsidRPr="008A6397">
        <w:rPr>
          <w:rFonts w:ascii="Times New Roman" w:hAnsi="Times New Roman" w:cs="Times New Roman"/>
          <w:position w:val="-6"/>
          <w:sz w:val="24"/>
          <w:szCs w:val="24"/>
        </w:rPr>
        <w:object w:dxaOrig="682" w:dyaOrig="375">
          <v:shape id="_x0000_i1080" type="#_x0000_t75" style="width:33.75pt;height:18.75pt" o:ole="">
            <v:imagedata r:id="rId133" o:title=""/>
          </v:shape>
          <o:OLEObject Type="Embed" ProgID="Equation.DSMT4" ShapeID="_x0000_i1080" DrawAspect="Content" ObjectID="_1783720994" r:id="rId149"/>
        </w:object>
      </w:r>
      <w:r w:rsidRPr="008A6397">
        <w:rPr>
          <w:rFonts w:ascii="Times New Roman" w:hAnsi="Times New Roman" w:cs="Times New Roman"/>
          <w:sz w:val="24"/>
          <w:szCs w:val="24"/>
        </w:rPr>
        <w:t xml:space="preserve"> 2AlCl</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 xml:space="preserve"> + 3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w:t>
      </w:r>
    </w:p>
    <w:p w:rsidR="0028120E" w:rsidRPr="008A6397" w:rsidRDefault="0028120E" w:rsidP="0028120E">
      <w:pPr>
        <w:tabs>
          <w:tab w:val="left" w:pos="284"/>
          <w:tab w:val="left" w:pos="2552"/>
          <w:tab w:val="left" w:pos="5103"/>
          <w:tab w:val="left" w:pos="7655"/>
        </w:tabs>
        <w:spacing w:after="0" w:line="312" w:lineRule="auto"/>
        <w:ind w:left="284"/>
        <w:jc w:val="both"/>
        <w:rPr>
          <w:rFonts w:ascii="Times New Roman" w:hAnsi="Times New Roman" w:cs="Times New Roman"/>
          <w:sz w:val="24"/>
          <w:szCs w:val="24"/>
        </w:rPr>
      </w:pPr>
      <w:r w:rsidRPr="008A6397">
        <w:rPr>
          <w:rFonts w:ascii="Times New Roman" w:hAnsi="Times New Roman" w:cs="Times New Roman"/>
          <w:sz w:val="24"/>
          <w:szCs w:val="24"/>
        </w:rPr>
        <w:t>Fe(OH)</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 xml:space="preserve"> + 3HCl </w:t>
      </w:r>
      <w:r w:rsidRPr="008A6397">
        <w:rPr>
          <w:rFonts w:ascii="Times New Roman" w:hAnsi="Times New Roman" w:cs="Times New Roman"/>
          <w:position w:val="-6"/>
          <w:sz w:val="24"/>
          <w:szCs w:val="24"/>
        </w:rPr>
        <w:object w:dxaOrig="682" w:dyaOrig="375">
          <v:shape id="_x0000_i1081" type="#_x0000_t75" style="width:33.75pt;height:18.75pt" o:ole="">
            <v:imagedata r:id="rId133" o:title=""/>
          </v:shape>
          <o:OLEObject Type="Embed" ProgID="Equation.DSMT4" ShapeID="_x0000_i1081" DrawAspect="Content" ObjectID="_1783720995" r:id="rId150"/>
        </w:object>
      </w:r>
      <w:r w:rsidRPr="008A6397">
        <w:rPr>
          <w:rFonts w:ascii="Times New Roman" w:hAnsi="Times New Roman" w:cs="Times New Roman"/>
          <w:sz w:val="24"/>
          <w:szCs w:val="24"/>
        </w:rPr>
        <w:t xml:space="preserve"> FeCl</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 xml:space="preserve"> + 3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w:t>
      </w:r>
    </w:p>
    <w:p w:rsidR="0028120E" w:rsidRPr="008A6397" w:rsidRDefault="0028120E" w:rsidP="0028120E">
      <w:pPr>
        <w:tabs>
          <w:tab w:val="left" w:pos="284"/>
          <w:tab w:val="left" w:pos="2552"/>
          <w:tab w:val="left" w:pos="5103"/>
          <w:tab w:val="left" w:pos="7655"/>
        </w:tabs>
        <w:spacing w:after="0" w:line="312" w:lineRule="auto"/>
        <w:ind w:left="284"/>
        <w:jc w:val="both"/>
        <w:rPr>
          <w:rFonts w:ascii="Times New Roman" w:hAnsi="Times New Roman" w:cs="Times New Roman"/>
          <w:sz w:val="24"/>
          <w:szCs w:val="24"/>
        </w:rPr>
      </w:pPr>
      <w:r w:rsidRPr="008A6397">
        <w:rPr>
          <w:rFonts w:ascii="Times New Roman" w:hAnsi="Times New Roman" w:cs="Times New Roman"/>
          <w:sz w:val="24"/>
          <w:szCs w:val="24"/>
        </w:rPr>
        <w:t>Mg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w:t>
      </w:r>
      <w:r w:rsidRPr="008A6397">
        <w:rPr>
          <w:rFonts w:ascii="Times New Roman" w:hAnsi="Times New Roman" w:cs="Times New Roman"/>
          <w:position w:val="-6"/>
          <w:sz w:val="24"/>
          <w:szCs w:val="24"/>
        </w:rPr>
        <w:object w:dxaOrig="682" w:dyaOrig="375">
          <v:shape id="_x0000_i1082" type="#_x0000_t75" style="width:33.75pt;height:18.75pt" o:ole="">
            <v:imagedata r:id="rId133" o:title=""/>
          </v:shape>
          <o:OLEObject Type="Embed" ProgID="Equation.DSMT4" ShapeID="_x0000_i1082" DrawAspect="Content" ObjectID="_1783720996" r:id="rId151"/>
        </w:object>
      </w:r>
      <w:r w:rsidRPr="008A6397">
        <w:rPr>
          <w:rFonts w:ascii="Times New Roman" w:hAnsi="Times New Roman" w:cs="Times New Roman"/>
          <w:sz w:val="24"/>
          <w:szCs w:val="24"/>
        </w:rPr>
        <w:t xml:space="preserve"> Mg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w:t>
      </w:r>
    </w:p>
    <w:p w:rsidR="0028120E" w:rsidRPr="008A6397" w:rsidRDefault="0028120E" w:rsidP="0028120E">
      <w:pPr>
        <w:tabs>
          <w:tab w:val="left" w:pos="284"/>
          <w:tab w:val="left" w:pos="2552"/>
          <w:tab w:val="left" w:pos="5103"/>
          <w:tab w:val="left" w:pos="7655"/>
        </w:tabs>
        <w:spacing w:after="0" w:line="312" w:lineRule="auto"/>
        <w:ind w:left="284"/>
        <w:jc w:val="both"/>
        <w:rPr>
          <w:rFonts w:ascii="Times New Roman" w:hAnsi="Times New Roman" w:cs="Times New Roman"/>
          <w:sz w:val="24"/>
          <w:szCs w:val="24"/>
        </w:rPr>
      </w:pPr>
      <w:r w:rsidRPr="008A6397">
        <w:rPr>
          <w:rFonts w:ascii="Times New Roman" w:hAnsi="Times New Roman" w:cs="Times New Roman"/>
          <w:sz w:val="24"/>
          <w:szCs w:val="24"/>
        </w:rPr>
        <w:t>CuO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w:t>
      </w:r>
      <w:r w:rsidRPr="008A6397">
        <w:rPr>
          <w:rFonts w:ascii="Times New Roman" w:hAnsi="Times New Roman" w:cs="Times New Roman"/>
          <w:position w:val="-6"/>
          <w:sz w:val="24"/>
          <w:szCs w:val="24"/>
        </w:rPr>
        <w:object w:dxaOrig="682" w:dyaOrig="375">
          <v:shape id="_x0000_i1083" type="#_x0000_t75" style="width:33.75pt;height:18.75pt" o:ole="">
            <v:imagedata r:id="rId133" o:title=""/>
          </v:shape>
          <o:OLEObject Type="Embed" ProgID="Equation.DSMT4" ShapeID="_x0000_i1083" DrawAspect="Content" ObjectID="_1783720997" r:id="rId152"/>
        </w:object>
      </w:r>
      <w:r w:rsidRPr="008A6397">
        <w:rPr>
          <w:rFonts w:ascii="Times New Roman" w:hAnsi="Times New Roman" w:cs="Times New Roman"/>
          <w:sz w:val="24"/>
          <w:szCs w:val="24"/>
        </w:rPr>
        <w:t xml:space="preserve"> Cu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w:t>
      </w:r>
    </w:p>
    <w:p w:rsidR="0028120E" w:rsidRPr="008A6397" w:rsidRDefault="0028120E" w:rsidP="0028120E">
      <w:pPr>
        <w:tabs>
          <w:tab w:val="left" w:pos="284"/>
          <w:tab w:val="left" w:pos="2552"/>
          <w:tab w:val="left" w:pos="5103"/>
          <w:tab w:val="left" w:pos="7655"/>
        </w:tabs>
        <w:spacing w:after="0" w:line="312" w:lineRule="auto"/>
        <w:ind w:left="284"/>
        <w:jc w:val="both"/>
        <w:rPr>
          <w:rFonts w:ascii="Times New Roman" w:hAnsi="Times New Roman" w:cs="Times New Roman"/>
          <w:sz w:val="24"/>
          <w:szCs w:val="24"/>
        </w:rPr>
      </w:pPr>
      <w:r w:rsidRPr="008A6397">
        <w:rPr>
          <w:rFonts w:ascii="Times New Roman" w:hAnsi="Times New Roman" w:cs="Times New Roman"/>
          <w:sz w:val="24"/>
          <w:szCs w:val="24"/>
        </w:rPr>
        <w:t>A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 xml:space="preserve"> + 3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w:t>
      </w:r>
      <w:r w:rsidRPr="008A6397">
        <w:rPr>
          <w:rFonts w:ascii="Times New Roman" w:hAnsi="Times New Roman" w:cs="Times New Roman"/>
          <w:position w:val="-6"/>
          <w:sz w:val="24"/>
          <w:szCs w:val="24"/>
        </w:rPr>
        <w:object w:dxaOrig="682" w:dyaOrig="375">
          <v:shape id="_x0000_i1084" type="#_x0000_t75" style="width:33.75pt;height:18.75pt" o:ole="">
            <v:imagedata r:id="rId133" o:title=""/>
          </v:shape>
          <o:OLEObject Type="Embed" ProgID="Equation.DSMT4" ShapeID="_x0000_i1084" DrawAspect="Content" ObjectID="_1783720998" r:id="rId153"/>
        </w:object>
      </w:r>
      <w:r w:rsidRPr="008A6397">
        <w:rPr>
          <w:rFonts w:ascii="Times New Roman" w:hAnsi="Times New Roman" w:cs="Times New Roman"/>
          <w:sz w:val="24"/>
          <w:szCs w:val="24"/>
        </w:rPr>
        <w:t xml:space="preserve"> A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 xml:space="preserve"> + 3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w:t>
      </w:r>
    </w:p>
    <w:p w:rsidR="0028120E" w:rsidRPr="008A6397" w:rsidRDefault="0028120E" w:rsidP="0028120E">
      <w:pPr>
        <w:tabs>
          <w:tab w:val="left" w:pos="284"/>
          <w:tab w:val="left" w:pos="2552"/>
          <w:tab w:val="left" w:pos="5103"/>
          <w:tab w:val="left" w:pos="7655"/>
        </w:tabs>
        <w:spacing w:after="0" w:line="312" w:lineRule="auto"/>
        <w:ind w:left="284"/>
        <w:jc w:val="both"/>
        <w:rPr>
          <w:rFonts w:ascii="Times New Roman" w:hAnsi="Times New Roman" w:cs="Times New Roman"/>
          <w:sz w:val="24"/>
          <w:szCs w:val="24"/>
        </w:rPr>
      </w:pPr>
      <w:r w:rsidRPr="008A6397">
        <w:rPr>
          <w:rFonts w:ascii="Times New Roman" w:hAnsi="Times New Roman" w:cs="Times New Roman"/>
          <w:sz w:val="24"/>
          <w:szCs w:val="24"/>
        </w:rPr>
        <w:t>2Fe(OH)</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 xml:space="preserve"> + 3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w:t>
      </w:r>
      <w:r w:rsidRPr="008A6397">
        <w:rPr>
          <w:rFonts w:ascii="Times New Roman" w:hAnsi="Times New Roman" w:cs="Times New Roman"/>
          <w:position w:val="-6"/>
          <w:sz w:val="24"/>
          <w:szCs w:val="24"/>
        </w:rPr>
        <w:object w:dxaOrig="682" w:dyaOrig="375">
          <v:shape id="_x0000_i1085" type="#_x0000_t75" style="width:33.75pt;height:18.75pt" o:ole="">
            <v:imagedata r:id="rId133" o:title=""/>
          </v:shape>
          <o:OLEObject Type="Embed" ProgID="Equation.DSMT4" ShapeID="_x0000_i1085" DrawAspect="Content" ObjectID="_1783720999" r:id="rId154"/>
        </w:object>
      </w:r>
      <w:r w:rsidRPr="008A6397">
        <w:rPr>
          <w:rFonts w:ascii="Times New Roman" w:hAnsi="Times New Roman" w:cs="Times New Roman"/>
          <w:sz w:val="24"/>
          <w:szCs w:val="24"/>
        </w:rPr>
        <w:t xml:space="preserve"> Fe</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 xml:space="preserve"> + 6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w:t>
      </w:r>
    </w:p>
    <w:p w:rsidR="0028120E" w:rsidRPr="008A6397" w:rsidRDefault="0028120E" w:rsidP="0028120E">
      <w:pPr>
        <w:tabs>
          <w:tab w:val="left" w:pos="284"/>
          <w:tab w:val="left" w:pos="2552"/>
          <w:tab w:val="left" w:pos="5103"/>
          <w:tab w:val="left" w:pos="7655"/>
        </w:tabs>
        <w:spacing w:after="0" w:line="312" w:lineRule="auto"/>
        <w:ind w:left="284"/>
        <w:jc w:val="both"/>
        <w:rPr>
          <w:rFonts w:ascii="Times New Roman" w:hAnsi="Times New Roman" w:cs="Times New Roman"/>
          <w:sz w:val="24"/>
          <w:szCs w:val="24"/>
        </w:rPr>
      </w:pPr>
      <w:r w:rsidRPr="008A6397">
        <w:rPr>
          <w:rFonts w:ascii="Times New Roman" w:hAnsi="Times New Roman" w:cs="Times New Roman"/>
          <w:sz w:val="24"/>
          <w:szCs w:val="24"/>
        </w:rPr>
        <w:t>BaC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w:t>
      </w:r>
      <w:r w:rsidRPr="008A6397">
        <w:rPr>
          <w:rFonts w:ascii="Times New Roman" w:hAnsi="Times New Roman" w:cs="Times New Roman"/>
          <w:position w:val="-6"/>
          <w:sz w:val="24"/>
          <w:szCs w:val="24"/>
        </w:rPr>
        <w:object w:dxaOrig="682" w:dyaOrig="375">
          <v:shape id="_x0000_i1086" type="#_x0000_t75" style="width:33.75pt;height:18.75pt" o:ole="">
            <v:imagedata r:id="rId133" o:title=""/>
          </v:shape>
          <o:OLEObject Type="Embed" ProgID="Equation.DSMT4" ShapeID="_x0000_i1086" DrawAspect="Content" ObjectID="_1783721000" r:id="rId155"/>
        </w:object>
      </w:r>
      <w:r w:rsidRPr="008A6397">
        <w:rPr>
          <w:rFonts w:ascii="Times New Roman" w:hAnsi="Times New Roman" w:cs="Times New Roman"/>
          <w:sz w:val="24"/>
          <w:szCs w:val="24"/>
        </w:rPr>
        <w:t xml:space="preserve"> Ba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 2HCl</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b) Các chất trên chất nào khi tác dụng với HCl,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loãng sinh ra:</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Khí nhẹ hơn không khí và cháy được trong không khí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Mg.</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Dung dịch có màu xanh lam (dung dịch muối đồng): CuO.</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Dung dịch có màu vàng nâu (dung dịch muối Fe(III)): Fe(OH)</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Dung dịch không màu (dung dịch muối nhôm): A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w:t>
      </w:r>
    </w:p>
    <w:p w:rsidR="0028120E" w:rsidRPr="008A6397" w:rsidRDefault="0028120E" w:rsidP="0028120E">
      <w:pPr>
        <w:tabs>
          <w:tab w:val="left" w:pos="284"/>
          <w:tab w:val="left" w:pos="2552"/>
          <w:tab w:val="left" w:pos="5103"/>
          <w:tab w:val="left" w:pos="7655"/>
        </w:tabs>
        <w:spacing w:line="312" w:lineRule="auto"/>
        <w:jc w:val="both"/>
        <w:rPr>
          <w:rFonts w:ascii="Times New Roman" w:hAnsi="Times New Roman" w:cs="Times New Roman"/>
          <w:sz w:val="24"/>
          <w:szCs w:val="24"/>
        </w:rPr>
      </w:pPr>
      <w:r w:rsidRPr="008A6397">
        <w:rPr>
          <w:rFonts w:ascii="Times New Roman" w:hAnsi="Times New Roman" w:cs="Times New Roman"/>
          <w:sz w:val="24"/>
          <w:szCs w:val="24"/>
        </w:rPr>
        <w:t>− Chất kết tủa trắng không tan trong nước và acid (Ba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BaCl</w:t>
      </w:r>
      <w:r w:rsidRPr="008A6397">
        <w:rPr>
          <w:rFonts w:ascii="Times New Roman" w:hAnsi="Times New Roman" w:cs="Times New Roman"/>
          <w:sz w:val="24"/>
          <w:szCs w:val="24"/>
          <w:vertAlign w:val="subscript"/>
        </w:rPr>
        <w:t>2 .</w:t>
      </w:r>
    </w:p>
    <w:p w:rsidR="0028120E" w:rsidRPr="008A6397" w:rsidRDefault="0028120E" w:rsidP="0028120E">
      <w:pPr>
        <w:spacing w:after="0" w:line="240" w:lineRule="auto"/>
        <w:mirrorIndents/>
        <w:jc w:val="both"/>
        <w:rPr>
          <w:rFonts w:ascii="Times New Roman" w:hAnsi="Times New Roman" w:cs="Times New Roman"/>
          <w:sz w:val="24"/>
          <w:szCs w:val="24"/>
          <w:lang w:val="pt-BR"/>
        </w:rPr>
      </w:pPr>
      <w:r w:rsidRPr="008A6397">
        <w:rPr>
          <w:rFonts w:ascii="Times New Roman" w:hAnsi="Times New Roman" w:cs="Times New Roman"/>
          <w:b/>
          <w:sz w:val="24"/>
          <w:szCs w:val="24"/>
          <w:lang w:val="vi-VN"/>
        </w:rPr>
        <w:t>Câu 5:</w:t>
      </w:r>
      <w:r w:rsidRPr="008A6397">
        <w:rPr>
          <w:rFonts w:ascii="Times New Roman" w:hAnsi="Times New Roman" w:cs="Times New Roman"/>
          <w:sz w:val="24"/>
          <w:szCs w:val="24"/>
        </w:rPr>
        <w:t xml:space="preserve"> </w:t>
      </w:r>
      <w:r w:rsidRPr="008A6397">
        <w:rPr>
          <w:rFonts w:ascii="Times New Roman" w:hAnsi="Times New Roman" w:cs="Times New Roman"/>
          <w:sz w:val="24"/>
          <w:szCs w:val="24"/>
          <w:lang w:val="pt-BR"/>
        </w:rPr>
        <w:t>Cho BaO vào dung dịch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SO</w:t>
      </w:r>
      <w:r w:rsidRPr="008A6397">
        <w:rPr>
          <w:rFonts w:ascii="Times New Roman" w:hAnsi="Times New Roman" w:cs="Times New Roman"/>
          <w:sz w:val="24"/>
          <w:szCs w:val="24"/>
          <w:vertAlign w:val="subscript"/>
          <w:lang w:val="pt-BR"/>
        </w:rPr>
        <w:t>4</w:t>
      </w:r>
      <w:r w:rsidRPr="008A6397">
        <w:rPr>
          <w:rFonts w:ascii="Times New Roman" w:hAnsi="Times New Roman" w:cs="Times New Roman"/>
          <w:sz w:val="24"/>
          <w:szCs w:val="24"/>
          <w:lang w:val="pt-BR"/>
        </w:rPr>
        <w:t xml:space="preserve"> loãng, sau khi phản ứng xảy ra hoàn toàn thu được kết tủa A và dung dịch B. Cho Al dư vào dung dịch B thu được khí E và dung dịch D.  Cho dung dịch Na</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CO</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xml:space="preserve"> vào dung dịch D thu được kết tủa F. Xác định các chất A, B, D, E, F và viết phương trình hóa học của các phản ứng xảy ra.</w:t>
      </w:r>
    </w:p>
    <w:p w:rsidR="0028120E" w:rsidRPr="008A6397" w:rsidRDefault="0028120E" w:rsidP="0028120E">
      <w:pPr>
        <w:spacing w:after="0" w:line="240" w:lineRule="auto"/>
        <w:rPr>
          <w:rFonts w:ascii="Times New Roman" w:hAnsi="Times New Roman" w:cs="Times New Roman"/>
          <w:sz w:val="24"/>
          <w:szCs w:val="24"/>
          <w:lang w:val="vi-VN"/>
        </w:rPr>
      </w:pPr>
    </w:p>
    <w:p w:rsidR="0028120E" w:rsidRPr="008A6397" w:rsidRDefault="0028120E" w:rsidP="0028120E">
      <w:pPr>
        <w:spacing w:after="0" w:line="240" w:lineRule="auto"/>
        <w:jc w:val="center"/>
        <w:rPr>
          <w:rFonts w:ascii="Times New Roman" w:hAnsi="Times New Roman" w:cs="Times New Roman"/>
          <w:b/>
          <w:sz w:val="24"/>
          <w:szCs w:val="24"/>
          <w:lang w:val="vi-VN"/>
        </w:rPr>
      </w:pPr>
      <w:r w:rsidRPr="008A6397">
        <w:rPr>
          <w:rFonts w:ascii="Times New Roman" w:hAnsi="Times New Roman" w:cs="Times New Roman"/>
          <w:b/>
          <w:sz w:val="24"/>
          <w:szCs w:val="24"/>
          <w:lang w:val="vi-VN"/>
        </w:rPr>
        <w:t>Hướng dẫn giải</w:t>
      </w:r>
    </w:p>
    <w:p w:rsidR="0028120E" w:rsidRPr="008A6397" w:rsidRDefault="0028120E" w:rsidP="0028120E">
      <w:pPr>
        <w:spacing w:after="0" w:line="240" w:lineRule="auto"/>
        <w:mirrorIndents/>
        <w:jc w:val="both"/>
        <w:rPr>
          <w:rFonts w:ascii="Times New Roman" w:hAnsi="Times New Roman" w:cs="Times New Roman"/>
          <w:sz w:val="24"/>
          <w:szCs w:val="24"/>
          <w:lang w:val="pt-BR"/>
        </w:rPr>
      </w:pPr>
      <w:bookmarkStart w:id="14" w:name="_Hlk24554708"/>
      <w:r w:rsidRPr="008A6397">
        <w:rPr>
          <w:rFonts w:ascii="Times New Roman" w:hAnsi="Times New Roman" w:cs="Times New Roman"/>
          <w:sz w:val="24"/>
          <w:szCs w:val="24"/>
          <w:lang w:val="pt-BR"/>
        </w:rPr>
        <w:t>BaO +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SO</w:t>
      </w:r>
      <w:r w:rsidRPr="008A6397">
        <w:rPr>
          <w:rFonts w:ascii="Times New Roman" w:hAnsi="Times New Roman" w:cs="Times New Roman"/>
          <w:sz w:val="24"/>
          <w:szCs w:val="24"/>
          <w:vertAlign w:val="subscript"/>
          <w:lang w:val="pt-BR"/>
        </w:rPr>
        <w:t>4</w:t>
      </w:r>
      <w:r w:rsidRPr="008A6397">
        <w:rPr>
          <w:rFonts w:ascii="Times New Roman" w:hAnsi="Times New Roman" w:cs="Times New Roman"/>
          <w:sz w:val="24"/>
          <w:szCs w:val="24"/>
          <w:lang w:val="pt-BR"/>
        </w:rPr>
        <w:t xml:space="preserve"> </w:t>
      </w:r>
      <w:r w:rsidRPr="008A6397">
        <w:rPr>
          <w:rFonts w:ascii="Times New Roman" w:hAnsi="Times New Roman" w:cs="Times New Roman"/>
          <w:sz w:val="24"/>
          <w:szCs w:val="24"/>
          <w:lang w:val="pt-BR"/>
        </w:rPr>
        <w:sym w:font="Symbol" w:char="00AE"/>
      </w:r>
      <w:r w:rsidRPr="008A6397">
        <w:rPr>
          <w:rFonts w:ascii="Times New Roman" w:hAnsi="Times New Roman" w:cs="Times New Roman"/>
          <w:sz w:val="24"/>
          <w:szCs w:val="24"/>
          <w:lang w:val="pt-BR"/>
        </w:rPr>
        <w:t xml:space="preserve"> BaSO</w:t>
      </w:r>
      <w:r w:rsidRPr="008A6397">
        <w:rPr>
          <w:rFonts w:ascii="Times New Roman" w:hAnsi="Times New Roman" w:cs="Times New Roman"/>
          <w:sz w:val="24"/>
          <w:szCs w:val="24"/>
          <w:vertAlign w:val="subscript"/>
          <w:lang w:val="pt-BR"/>
        </w:rPr>
        <w:t>4</w:t>
      </w:r>
      <w:r w:rsidRPr="008A6397">
        <w:rPr>
          <w:rFonts w:ascii="Times New Roman" w:hAnsi="Times New Roman" w:cs="Times New Roman"/>
          <w:sz w:val="24"/>
          <w:szCs w:val="24"/>
          <w:lang w:val="pt-BR"/>
        </w:rPr>
        <w:t xml:space="preserve"> (A) +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O</w:t>
      </w:r>
    </w:p>
    <w:p w:rsidR="0028120E" w:rsidRPr="008A6397" w:rsidRDefault="0028120E" w:rsidP="0028120E">
      <w:pPr>
        <w:spacing w:after="0" w:line="240" w:lineRule="auto"/>
        <w:mirrorIndents/>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BaO +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O </w:t>
      </w:r>
      <w:r w:rsidRPr="008A6397">
        <w:rPr>
          <w:rFonts w:ascii="Times New Roman" w:hAnsi="Times New Roman" w:cs="Times New Roman"/>
          <w:sz w:val="24"/>
          <w:szCs w:val="24"/>
          <w:lang w:val="pt-BR"/>
        </w:rPr>
        <w:sym w:font="Symbol" w:char="00AE"/>
      </w:r>
      <w:r w:rsidRPr="008A6397">
        <w:rPr>
          <w:rFonts w:ascii="Times New Roman" w:hAnsi="Times New Roman" w:cs="Times New Roman"/>
          <w:sz w:val="24"/>
          <w:szCs w:val="24"/>
          <w:lang w:val="pt-BR"/>
        </w:rPr>
        <w:t xml:space="preserve"> Ba(O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w:t>
      </w:r>
    </w:p>
    <w:p w:rsidR="0028120E" w:rsidRPr="008A6397" w:rsidRDefault="0028120E" w:rsidP="0028120E">
      <w:pPr>
        <w:spacing w:after="0" w:line="240" w:lineRule="auto"/>
        <w:mirrorIndents/>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lastRenderedPageBreak/>
        <w:t xml:space="preserve">Vì Al + dung dịch B </w:t>
      </w:r>
      <w:r w:rsidRPr="008A6397">
        <w:rPr>
          <w:rFonts w:ascii="Times New Roman" w:hAnsi="Times New Roman" w:cs="Times New Roman"/>
          <w:sz w:val="24"/>
          <w:szCs w:val="24"/>
          <w:lang w:val="pt-BR"/>
        </w:rPr>
        <w:sym w:font="Symbol" w:char="00AE"/>
      </w:r>
      <w:r w:rsidRPr="008A6397">
        <w:rPr>
          <w:rFonts w:ascii="Times New Roman" w:hAnsi="Times New Roman" w:cs="Times New Roman"/>
          <w:sz w:val="24"/>
          <w:szCs w:val="24"/>
          <w:lang w:val="pt-BR"/>
        </w:rPr>
        <w:t xml:space="preserve"> khí </w:t>
      </w:r>
      <w:r w:rsidRPr="008A6397">
        <w:rPr>
          <w:rFonts w:ascii="Times New Roman" w:hAnsi="Times New Roman" w:cs="Times New Roman"/>
          <w:position w:val="-6"/>
          <w:sz w:val="24"/>
          <w:szCs w:val="24"/>
          <w:lang w:val="pt-BR"/>
        </w:rPr>
        <w:object w:dxaOrig="300" w:dyaOrig="240">
          <v:shape id="_x0000_i1087" type="#_x0000_t75" style="width:14.25pt;height:12pt" o:ole="">
            <v:imagedata r:id="rId156" o:title=""/>
          </v:shape>
          <o:OLEObject Type="Embed" ProgID="Equation.DSMT4" ShapeID="_x0000_i1087" DrawAspect="Content" ObjectID="_1783721001" r:id="rId157"/>
        </w:object>
      </w:r>
      <w:r w:rsidRPr="008A6397">
        <w:rPr>
          <w:rFonts w:ascii="Times New Roman" w:hAnsi="Times New Roman" w:cs="Times New Roman"/>
          <w:sz w:val="24"/>
          <w:szCs w:val="24"/>
          <w:lang w:val="pt-BR"/>
        </w:rPr>
        <w:t xml:space="preserve"> dung dịch B chứa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SO</w:t>
      </w:r>
      <w:r w:rsidRPr="008A6397">
        <w:rPr>
          <w:rFonts w:ascii="Times New Roman" w:hAnsi="Times New Roman" w:cs="Times New Roman"/>
          <w:sz w:val="24"/>
          <w:szCs w:val="24"/>
          <w:vertAlign w:val="subscript"/>
          <w:lang w:val="pt-BR"/>
        </w:rPr>
        <w:t>4</w:t>
      </w:r>
      <w:r w:rsidRPr="008A6397">
        <w:rPr>
          <w:rFonts w:ascii="Times New Roman" w:hAnsi="Times New Roman" w:cs="Times New Roman"/>
          <w:sz w:val="24"/>
          <w:szCs w:val="24"/>
          <w:lang w:val="pt-BR"/>
        </w:rPr>
        <w:t xml:space="preserve"> dư hoặc Ba(OH)</w:t>
      </w:r>
      <w:r w:rsidRPr="008A6397">
        <w:rPr>
          <w:rFonts w:ascii="Times New Roman" w:hAnsi="Times New Roman" w:cs="Times New Roman"/>
          <w:sz w:val="24"/>
          <w:szCs w:val="24"/>
          <w:vertAlign w:val="subscript"/>
          <w:lang w:val="pt-BR"/>
        </w:rPr>
        <w:t>2</w:t>
      </w:r>
    </w:p>
    <w:p w:rsidR="0028120E" w:rsidRPr="008A6397" w:rsidRDefault="0028120E" w:rsidP="0028120E">
      <w:pPr>
        <w:spacing w:after="0" w:line="240" w:lineRule="auto"/>
        <w:mirrorIndents/>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Na</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CO</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xml:space="preserve"> + dung dịch D </w:t>
      </w:r>
      <w:r w:rsidRPr="008A6397">
        <w:rPr>
          <w:rFonts w:ascii="Times New Roman" w:hAnsi="Times New Roman" w:cs="Times New Roman"/>
          <w:sz w:val="24"/>
          <w:szCs w:val="24"/>
          <w:lang w:val="pt-BR"/>
        </w:rPr>
        <w:sym w:font="Symbol" w:char="00AE"/>
      </w:r>
      <w:r w:rsidRPr="008A6397">
        <w:rPr>
          <w:rFonts w:ascii="Times New Roman" w:hAnsi="Times New Roman" w:cs="Times New Roman"/>
          <w:sz w:val="24"/>
          <w:szCs w:val="24"/>
          <w:lang w:val="pt-BR"/>
        </w:rPr>
        <w:t xml:space="preserve"> Kết tủa </w:t>
      </w:r>
      <w:r w:rsidRPr="008A6397">
        <w:rPr>
          <w:rFonts w:ascii="Times New Roman" w:hAnsi="Times New Roman" w:cs="Times New Roman"/>
          <w:position w:val="-6"/>
          <w:sz w:val="24"/>
          <w:szCs w:val="24"/>
          <w:lang w:val="pt-BR"/>
        </w:rPr>
        <w:object w:dxaOrig="300" w:dyaOrig="240">
          <v:shape id="_x0000_i1088" type="#_x0000_t75" style="width:14.25pt;height:12pt" o:ole="">
            <v:imagedata r:id="rId156" o:title=""/>
          </v:shape>
          <o:OLEObject Type="Embed" ProgID="Equation.DSMT4" ShapeID="_x0000_i1088" DrawAspect="Content" ObjectID="_1783721002" r:id="rId158"/>
        </w:object>
      </w:r>
      <w:r w:rsidRPr="008A6397">
        <w:rPr>
          <w:rFonts w:ascii="Times New Roman" w:hAnsi="Times New Roman" w:cs="Times New Roman"/>
          <w:sz w:val="24"/>
          <w:szCs w:val="24"/>
          <w:lang w:val="pt-BR"/>
        </w:rPr>
        <w:t xml:space="preserve"> D chứa Al</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SO</w:t>
      </w:r>
      <w:r w:rsidRPr="008A6397">
        <w:rPr>
          <w:rFonts w:ascii="Times New Roman" w:hAnsi="Times New Roman" w:cs="Times New Roman"/>
          <w:sz w:val="24"/>
          <w:szCs w:val="24"/>
          <w:vertAlign w:val="subscript"/>
          <w:lang w:val="pt-BR"/>
        </w:rPr>
        <w:t>4</w:t>
      </w:r>
      <w:r w:rsidRPr="008A6397">
        <w:rPr>
          <w:rFonts w:ascii="Times New Roman" w:hAnsi="Times New Roman" w:cs="Times New Roman"/>
          <w:sz w:val="24"/>
          <w:szCs w:val="24"/>
          <w:lang w:val="pt-BR"/>
        </w:rPr>
        <w:t>)</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xml:space="preserve"> hoặc Ba(AlO</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w:t>
      </w:r>
      <w:r w:rsidRPr="008A6397">
        <w:rPr>
          <w:rFonts w:ascii="Times New Roman" w:hAnsi="Times New Roman" w:cs="Times New Roman"/>
          <w:sz w:val="24"/>
          <w:szCs w:val="24"/>
          <w:vertAlign w:val="subscript"/>
          <w:lang w:val="pt-BR"/>
        </w:rPr>
        <w:t>2</w:t>
      </w:r>
    </w:p>
    <w:p w:rsidR="0028120E" w:rsidRPr="008A6397" w:rsidRDefault="0028120E" w:rsidP="0028120E">
      <w:pPr>
        <w:spacing w:after="0" w:line="240" w:lineRule="auto"/>
        <w:mirrorIndents/>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2Al +  3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SO</w:t>
      </w:r>
      <w:r w:rsidRPr="008A6397">
        <w:rPr>
          <w:rFonts w:ascii="Times New Roman" w:hAnsi="Times New Roman" w:cs="Times New Roman"/>
          <w:sz w:val="24"/>
          <w:szCs w:val="24"/>
          <w:vertAlign w:val="subscript"/>
          <w:lang w:val="pt-BR"/>
        </w:rPr>
        <w:t>4</w:t>
      </w:r>
      <w:r w:rsidRPr="008A6397">
        <w:rPr>
          <w:rFonts w:ascii="Times New Roman" w:hAnsi="Times New Roman" w:cs="Times New Roman"/>
          <w:sz w:val="24"/>
          <w:szCs w:val="24"/>
          <w:lang w:val="pt-BR"/>
        </w:rPr>
        <w:t xml:space="preserve"> </w:t>
      </w:r>
      <w:r w:rsidRPr="008A6397">
        <w:rPr>
          <w:rFonts w:ascii="Times New Roman" w:hAnsi="Times New Roman" w:cs="Times New Roman"/>
          <w:sz w:val="24"/>
          <w:szCs w:val="24"/>
          <w:lang w:val="pt-BR"/>
        </w:rPr>
        <w:sym w:font="Symbol" w:char="00AE"/>
      </w:r>
      <w:r w:rsidRPr="008A6397">
        <w:rPr>
          <w:rFonts w:ascii="Times New Roman" w:hAnsi="Times New Roman" w:cs="Times New Roman"/>
          <w:sz w:val="24"/>
          <w:szCs w:val="24"/>
          <w:lang w:val="pt-BR"/>
        </w:rPr>
        <w:t xml:space="preserve"> Al</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SO</w:t>
      </w:r>
      <w:r w:rsidRPr="008A6397">
        <w:rPr>
          <w:rFonts w:ascii="Times New Roman" w:hAnsi="Times New Roman" w:cs="Times New Roman"/>
          <w:sz w:val="24"/>
          <w:szCs w:val="24"/>
          <w:vertAlign w:val="subscript"/>
          <w:lang w:val="pt-BR"/>
        </w:rPr>
        <w:t>4</w:t>
      </w:r>
      <w:r w:rsidRPr="008A6397">
        <w:rPr>
          <w:rFonts w:ascii="Times New Roman" w:hAnsi="Times New Roman" w:cs="Times New Roman"/>
          <w:sz w:val="24"/>
          <w:szCs w:val="24"/>
          <w:lang w:val="pt-BR"/>
        </w:rPr>
        <w:t>)</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xml:space="preserve">  +  3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 E)</w:t>
      </w:r>
    </w:p>
    <w:p w:rsidR="0028120E" w:rsidRPr="008A6397" w:rsidRDefault="0028120E" w:rsidP="0028120E">
      <w:pPr>
        <w:spacing w:after="0" w:line="240" w:lineRule="auto"/>
        <w:mirrorIndents/>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Al</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SO</w:t>
      </w:r>
      <w:r w:rsidRPr="008A6397">
        <w:rPr>
          <w:rFonts w:ascii="Times New Roman" w:hAnsi="Times New Roman" w:cs="Times New Roman"/>
          <w:sz w:val="24"/>
          <w:szCs w:val="24"/>
          <w:vertAlign w:val="subscript"/>
          <w:lang w:val="pt-BR"/>
        </w:rPr>
        <w:t>4</w:t>
      </w:r>
      <w:r w:rsidRPr="008A6397">
        <w:rPr>
          <w:rFonts w:ascii="Times New Roman" w:hAnsi="Times New Roman" w:cs="Times New Roman"/>
          <w:sz w:val="24"/>
          <w:szCs w:val="24"/>
          <w:lang w:val="pt-BR"/>
        </w:rPr>
        <w:t>)</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xml:space="preserve"> + 3Na</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CO</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xml:space="preserve"> + 3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O </w:t>
      </w:r>
      <w:r w:rsidRPr="008A6397">
        <w:rPr>
          <w:rFonts w:ascii="Times New Roman" w:hAnsi="Times New Roman" w:cs="Times New Roman"/>
          <w:sz w:val="24"/>
          <w:szCs w:val="24"/>
          <w:lang w:val="pt-BR"/>
        </w:rPr>
        <w:sym w:font="Symbol" w:char="00AE"/>
      </w:r>
      <w:r w:rsidRPr="008A6397">
        <w:rPr>
          <w:rFonts w:ascii="Times New Roman" w:hAnsi="Times New Roman" w:cs="Times New Roman"/>
          <w:sz w:val="24"/>
          <w:szCs w:val="24"/>
          <w:lang w:val="pt-BR"/>
        </w:rPr>
        <w:t xml:space="preserve"> 2Al(OH)</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xml:space="preserve">  +  3Na</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SO</w:t>
      </w:r>
      <w:r w:rsidRPr="008A6397">
        <w:rPr>
          <w:rFonts w:ascii="Times New Roman" w:hAnsi="Times New Roman" w:cs="Times New Roman"/>
          <w:sz w:val="24"/>
          <w:szCs w:val="24"/>
          <w:vertAlign w:val="subscript"/>
          <w:lang w:val="pt-BR"/>
        </w:rPr>
        <w:t>4</w:t>
      </w:r>
      <w:r w:rsidRPr="008A6397">
        <w:rPr>
          <w:rFonts w:ascii="Times New Roman" w:hAnsi="Times New Roman" w:cs="Times New Roman"/>
          <w:sz w:val="24"/>
          <w:szCs w:val="24"/>
          <w:lang w:val="pt-BR"/>
        </w:rPr>
        <w:t xml:space="preserve"> +  3CO</w:t>
      </w:r>
      <w:r w:rsidRPr="008A6397">
        <w:rPr>
          <w:rFonts w:ascii="Times New Roman" w:hAnsi="Times New Roman" w:cs="Times New Roman"/>
          <w:sz w:val="24"/>
          <w:szCs w:val="24"/>
          <w:vertAlign w:val="subscript"/>
          <w:lang w:val="pt-BR"/>
        </w:rPr>
        <w:t>2</w:t>
      </w:r>
    </w:p>
    <w:p w:rsidR="0028120E" w:rsidRPr="008A6397" w:rsidRDefault="0028120E" w:rsidP="0028120E">
      <w:pPr>
        <w:spacing w:after="0" w:line="240" w:lineRule="auto"/>
        <w:mirrorIndents/>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 xml:space="preserve">                                                           (F)</w:t>
      </w:r>
    </w:p>
    <w:p w:rsidR="0028120E" w:rsidRPr="008A6397" w:rsidRDefault="0028120E" w:rsidP="0028120E">
      <w:pPr>
        <w:spacing w:after="0" w:line="240" w:lineRule="auto"/>
        <w:mirrorIndents/>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2Al  +  Ba(O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  2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O </w:t>
      </w:r>
      <w:r w:rsidRPr="008A6397">
        <w:rPr>
          <w:rFonts w:ascii="Times New Roman" w:hAnsi="Times New Roman" w:cs="Times New Roman"/>
          <w:sz w:val="24"/>
          <w:szCs w:val="24"/>
          <w:lang w:val="pt-BR"/>
        </w:rPr>
        <w:sym w:font="Symbol" w:char="00AE"/>
      </w:r>
      <w:r w:rsidRPr="008A6397">
        <w:rPr>
          <w:rFonts w:ascii="Times New Roman" w:hAnsi="Times New Roman" w:cs="Times New Roman"/>
          <w:sz w:val="24"/>
          <w:szCs w:val="24"/>
          <w:lang w:val="pt-BR"/>
        </w:rPr>
        <w:t xml:space="preserve"> Ba(AlO</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  3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E)</w:t>
      </w:r>
    </w:p>
    <w:p w:rsidR="0028120E" w:rsidRPr="008A6397" w:rsidRDefault="0028120E" w:rsidP="0028120E">
      <w:pPr>
        <w:spacing w:after="0" w:line="240" w:lineRule="auto"/>
        <w:mirrorIndents/>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Ba(AlO</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  Na</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CO</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xml:space="preserve"> </w:t>
      </w:r>
      <w:r w:rsidRPr="008A6397">
        <w:rPr>
          <w:rFonts w:ascii="Times New Roman" w:hAnsi="Times New Roman" w:cs="Times New Roman"/>
          <w:sz w:val="24"/>
          <w:szCs w:val="24"/>
          <w:lang w:val="pt-BR"/>
        </w:rPr>
        <w:sym w:font="Symbol" w:char="00AE"/>
      </w:r>
      <w:r w:rsidRPr="008A6397">
        <w:rPr>
          <w:rFonts w:ascii="Times New Roman" w:hAnsi="Times New Roman" w:cs="Times New Roman"/>
          <w:sz w:val="24"/>
          <w:szCs w:val="24"/>
          <w:lang w:val="pt-BR"/>
        </w:rPr>
        <w:t xml:space="preserve"> BaCO</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xml:space="preserve">  +  2NaAlO</w:t>
      </w:r>
      <w:r w:rsidRPr="008A6397">
        <w:rPr>
          <w:rFonts w:ascii="Times New Roman" w:hAnsi="Times New Roman" w:cs="Times New Roman"/>
          <w:sz w:val="24"/>
          <w:szCs w:val="24"/>
          <w:vertAlign w:val="subscript"/>
          <w:lang w:val="pt-BR"/>
        </w:rPr>
        <w:t>2</w:t>
      </w:r>
    </w:p>
    <w:p w:rsidR="0028120E" w:rsidRPr="008A6397" w:rsidRDefault="0028120E" w:rsidP="0028120E">
      <w:pPr>
        <w:spacing w:after="0" w:line="240" w:lineRule="auto"/>
        <w:mirrorIndents/>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 xml:space="preserve">                                            ( F)</w:t>
      </w:r>
      <w:bookmarkEnd w:id="14"/>
    </w:p>
    <w:p w:rsidR="0028120E" w:rsidRPr="008A6397" w:rsidRDefault="0028120E" w:rsidP="0028120E">
      <w:pPr>
        <w:spacing w:after="0" w:line="240" w:lineRule="auto"/>
        <w:mirrorIndents/>
        <w:jc w:val="both"/>
        <w:rPr>
          <w:rFonts w:ascii="Times New Roman" w:hAnsi="Times New Roman" w:cs="Times New Roman"/>
          <w:sz w:val="24"/>
          <w:szCs w:val="24"/>
          <w:lang w:val="pt-BR"/>
        </w:rPr>
      </w:pPr>
      <w:r w:rsidRPr="008A6397">
        <w:rPr>
          <w:rFonts w:ascii="Times New Roman" w:hAnsi="Times New Roman" w:cs="Times New Roman"/>
          <w:b/>
          <w:sz w:val="24"/>
          <w:szCs w:val="24"/>
          <w:lang w:val="vi-VN"/>
        </w:rPr>
        <w:t>Câu 6:</w:t>
      </w:r>
      <w:r w:rsidRPr="008A6397">
        <w:rPr>
          <w:rFonts w:ascii="Times New Roman" w:hAnsi="Times New Roman" w:cs="Times New Roman"/>
          <w:sz w:val="24"/>
          <w:szCs w:val="24"/>
        </w:rPr>
        <w:t xml:space="preserve"> </w:t>
      </w:r>
      <w:r w:rsidRPr="008A6397">
        <w:rPr>
          <w:rFonts w:ascii="Times New Roman" w:hAnsi="Times New Roman" w:cs="Times New Roman"/>
          <w:sz w:val="24"/>
          <w:szCs w:val="24"/>
          <w:lang w:val="pt-BR"/>
        </w:rPr>
        <w:t>A, B, C, D, E, F là các hợp chất có oxygen của nguyên tố X và khi tác dụng với dung dịch NaOH đều tạo ra chất Z và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O. X có tổng số proton và neuton trong nguyên tử bé hơn 35, có tổng đại số số oxi hóa dương cao nhất và 2 lần số oxi hóa âm là -1.  Hãy lập luận để xác định các chất trên và viết phương trình phản ứng. Biết rằng dung dịch A, B, C làm quỳ tím hóa đỏ, dung dịch E, F phản ứng được với aicd mạnh và base mạnh</w:t>
      </w:r>
    </w:p>
    <w:p w:rsidR="0028120E" w:rsidRPr="008A6397" w:rsidRDefault="0028120E" w:rsidP="0028120E">
      <w:pPr>
        <w:spacing w:after="0" w:line="240" w:lineRule="auto"/>
        <w:jc w:val="center"/>
        <w:rPr>
          <w:rFonts w:ascii="Times New Roman" w:hAnsi="Times New Roman" w:cs="Times New Roman"/>
          <w:b/>
          <w:sz w:val="24"/>
          <w:szCs w:val="24"/>
          <w:lang w:val="vi-VN"/>
        </w:rPr>
      </w:pPr>
      <w:r w:rsidRPr="008A6397">
        <w:rPr>
          <w:rFonts w:ascii="Times New Roman" w:hAnsi="Times New Roman" w:cs="Times New Roman"/>
          <w:b/>
          <w:sz w:val="24"/>
          <w:szCs w:val="24"/>
          <w:lang w:val="vi-VN"/>
        </w:rPr>
        <w:t>Hướng dẫn giải</w:t>
      </w:r>
    </w:p>
    <w:p w:rsidR="0028120E" w:rsidRPr="008A6397" w:rsidRDefault="0028120E" w:rsidP="0028120E">
      <w:pPr>
        <w:spacing w:after="0" w:line="240" w:lineRule="auto"/>
        <w:mirrorIndents/>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Vì p</w:t>
      </w:r>
      <w:r w:rsidRPr="008A6397">
        <w:rPr>
          <w:rFonts w:ascii="Times New Roman" w:hAnsi="Times New Roman" w:cs="Times New Roman"/>
          <w:sz w:val="24"/>
          <w:szCs w:val="24"/>
          <w:vertAlign w:val="subscript"/>
          <w:lang w:val="pt-BR"/>
        </w:rPr>
        <w:t>X</w:t>
      </w:r>
      <w:r w:rsidRPr="008A6397">
        <w:rPr>
          <w:rFonts w:ascii="Times New Roman" w:hAnsi="Times New Roman" w:cs="Times New Roman"/>
          <w:sz w:val="24"/>
          <w:szCs w:val="24"/>
          <w:lang w:val="pt-BR"/>
        </w:rPr>
        <w:t xml:space="preserve"> + n</w:t>
      </w:r>
      <w:r w:rsidRPr="008A6397">
        <w:rPr>
          <w:rFonts w:ascii="Times New Roman" w:hAnsi="Times New Roman" w:cs="Times New Roman"/>
          <w:sz w:val="24"/>
          <w:szCs w:val="24"/>
          <w:vertAlign w:val="subscript"/>
          <w:lang w:val="pt-BR"/>
        </w:rPr>
        <w:t>X</w:t>
      </w:r>
      <w:r w:rsidRPr="008A6397">
        <w:rPr>
          <w:rFonts w:ascii="Times New Roman" w:hAnsi="Times New Roman" w:cs="Times New Roman"/>
          <w:sz w:val="24"/>
          <w:szCs w:val="24"/>
          <w:lang w:val="pt-BR"/>
        </w:rPr>
        <w:t xml:space="preserve"> &lt; 35; n</w:t>
      </w:r>
      <w:r w:rsidRPr="008A6397">
        <w:rPr>
          <w:rFonts w:ascii="Times New Roman" w:hAnsi="Times New Roman" w:cs="Times New Roman"/>
          <w:sz w:val="24"/>
          <w:szCs w:val="24"/>
          <w:vertAlign w:val="subscript"/>
          <w:lang w:val="pt-BR"/>
        </w:rPr>
        <w:t>X</w:t>
      </w:r>
      <w:r w:rsidRPr="008A6397">
        <w:rPr>
          <w:rFonts w:ascii="Times New Roman" w:hAnsi="Times New Roman" w:cs="Times New Roman"/>
          <w:sz w:val="24"/>
          <w:szCs w:val="24"/>
          <w:lang w:val="pt-BR"/>
        </w:rPr>
        <w:t xml:space="preserve"> </w:t>
      </w:r>
      <w:r w:rsidRPr="008A6397">
        <w:rPr>
          <w:rFonts w:ascii="Times New Roman" w:hAnsi="Times New Roman" w:cs="Times New Roman"/>
          <w:sz w:val="24"/>
          <w:szCs w:val="24"/>
        </w:rPr>
        <w:sym w:font="Symbol" w:char="00B3"/>
      </w:r>
      <w:r w:rsidRPr="008A6397">
        <w:rPr>
          <w:rFonts w:ascii="Times New Roman" w:hAnsi="Times New Roman" w:cs="Times New Roman"/>
          <w:sz w:val="24"/>
          <w:szCs w:val="24"/>
          <w:lang w:val="pt-BR"/>
        </w:rPr>
        <w:t xml:space="preserve"> p</w:t>
      </w:r>
      <w:r w:rsidRPr="008A6397">
        <w:rPr>
          <w:rFonts w:ascii="Times New Roman" w:hAnsi="Times New Roman" w:cs="Times New Roman"/>
          <w:sz w:val="24"/>
          <w:szCs w:val="24"/>
          <w:vertAlign w:val="subscript"/>
          <w:lang w:val="pt-BR"/>
        </w:rPr>
        <w:t>X</w:t>
      </w:r>
      <w:r w:rsidRPr="008A6397">
        <w:rPr>
          <w:rFonts w:ascii="Times New Roman" w:hAnsi="Times New Roman" w:cs="Times New Roman"/>
          <w:sz w:val="24"/>
          <w:szCs w:val="24"/>
          <w:lang w:val="pt-BR"/>
        </w:rPr>
        <w:t xml:space="preserve"> </w:t>
      </w:r>
      <w:r w:rsidRPr="008A6397">
        <w:rPr>
          <w:rFonts w:ascii="Times New Roman" w:hAnsi="Times New Roman" w:cs="Times New Roman"/>
          <w:position w:val="-6"/>
          <w:sz w:val="24"/>
          <w:szCs w:val="24"/>
          <w:lang w:val="pt-BR"/>
        </w:rPr>
        <w:object w:dxaOrig="300" w:dyaOrig="240">
          <v:shape id="_x0000_i1089" type="#_x0000_t75" style="width:14.25pt;height:12pt" o:ole="">
            <v:imagedata r:id="rId156" o:title=""/>
          </v:shape>
          <o:OLEObject Type="Embed" ProgID="Equation.DSMT4" ShapeID="_x0000_i1089" DrawAspect="Content" ObjectID="_1783721003" r:id="rId159"/>
        </w:object>
      </w:r>
      <w:r w:rsidRPr="008A6397">
        <w:rPr>
          <w:rFonts w:ascii="Times New Roman" w:hAnsi="Times New Roman" w:cs="Times New Roman"/>
          <w:sz w:val="24"/>
          <w:szCs w:val="24"/>
          <w:lang w:val="pt-BR"/>
        </w:rPr>
        <w:t xml:space="preserve"> p</w:t>
      </w:r>
      <w:r w:rsidRPr="008A6397">
        <w:rPr>
          <w:rFonts w:ascii="Times New Roman" w:hAnsi="Times New Roman" w:cs="Times New Roman"/>
          <w:sz w:val="24"/>
          <w:szCs w:val="24"/>
          <w:vertAlign w:val="subscript"/>
          <w:lang w:val="pt-BR"/>
        </w:rPr>
        <w:t>X</w:t>
      </w:r>
      <w:r w:rsidRPr="008A6397">
        <w:rPr>
          <w:rFonts w:ascii="Times New Roman" w:hAnsi="Times New Roman" w:cs="Times New Roman"/>
          <w:sz w:val="24"/>
          <w:szCs w:val="24"/>
          <w:lang w:val="pt-BR"/>
        </w:rPr>
        <w:t xml:space="preserve"> &lt; 17 </w:t>
      </w:r>
      <w:r w:rsidRPr="008A6397">
        <w:rPr>
          <w:rFonts w:ascii="Times New Roman" w:hAnsi="Times New Roman" w:cs="Times New Roman"/>
          <w:position w:val="-6"/>
          <w:sz w:val="24"/>
          <w:szCs w:val="24"/>
          <w:lang w:val="pt-BR"/>
        </w:rPr>
        <w:object w:dxaOrig="300" w:dyaOrig="240">
          <v:shape id="_x0000_i1090" type="#_x0000_t75" style="width:14.25pt;height:12pt" o:ole="">
            <v:imagedata r:id="rId156" o:title=""/>
          </v:shape>
          <o:OLEObject Type="Embed" ProgID="Equation.DSMT4" ShapeID="_x0000_i1090" DrawAspect="Content" ObjectID="_1783721004" r:id="rId160"/>
        </w:object>
      </w:r>
      <w:r w:rsidRPr="008A6397">
        <w:rPr>
          <w:rFonts w:ascii="Times New Roman" w:hAnsi="Times New Roman" w:cs="Times New Roman"/>
          <w:sz w:val="24"/>
          <w:szCs w:val="24"/>
          <w:lang w:val="pt-BR"/>
        </w:rPr>
        <w:t xml:space="preserve"> X ở chu kì bé </w:t>
      </w:r>
      <w:r w:rsidRPr="008A6397">
        <w:rPr>
          <w:rFonts w:ascii="Times New Roman" w:hAnsi="Times New Roman" w:cs="Times New Roman"/>
          <w:position w:val="-6"/>
          <w:sz w:val="24"/>
          <w:szCs w:val="24"/>
          <w:lang w:val="pt-BR"/>
        </w:rPr>
        <w:object w:dxaOrig="300" w:dyaOrig="240">
          <v:shape id="_x0000_i1091" type="#_x0000_t75" style="width:14.25pt;height:12pt" o:ole="">
            <v:imagedata r:id="rId156" o:title=""/>
          </v:shape>
          <o:OLEObject Type="Embed" ProgID="Equation.DSMT4" ShapeID="_x0000_i1091" DrawAspect="Content" ObjectID="_1783721005" r:id="rId161"/>
        </w:object>
      </w:r>
      <w:r w:rsidRPr="008A6397">
        <w:rPr>
          <w:rFonts w:ascii="Times New Roman" w:hAnsi="Times New Roman" w:cs="Times New Roman"/>
          <w:sz w:val="24"/>
          <w:szCs w:val="24"/>
          <w:lang w:val="pt-BR"/>
        </w:rPr>
        <w:t>X ở nhóm A.</w:t>
      </w:r>
    </w:p>
    <w:p w:rsidR="0028120E" w:rsidRPr="008A6397" w:rsidRDefault="0028120E" w:rsidP="0028120E">
      <w:pPr>
        <w:spacing w:after="0" w:line="240" w:lineRule="auto"/>
        <w:mirrorIndents/>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Gọi x, y lần lượt là số oxi hóa dương cao nhất và số oxi hóa âm của X.</w:t>
      </w:r>
    </w:p>
    <w:p w:rsidR="0028120E" w:rsidRPr="008A6397" w:rsidRDefault="0028120E" w:rsidP="0028120E">
      <w:pPr>
        <w:spacing w:after="0" w:line="240" w:lineRule="auto"/>
        <w:mirrorIndents/>
        <w:jc w:val="both"/>
        <w:rPr>
          <w:rFonts w:ascii="Times New Roman" w:hAnsi="Times New Roman" w:cs="Times New Roman"/>
          <w:sz w:val="24"/>
          <w:szCs w:val="24"/>
          <w:lang w:val="es-ES"/>
        </w:rPr>
      </w:pPr>
      <w:r w:rsidRPr="008A6397">
        <w:rPr>
          <w:rFonts w:ascii="Times New Roman" w:hAnsi="Times New Roman" w:cs="Times New Roman"/>
          <w:sz w:val="24"/>
          <w:szCs w:val="24"/>
          <w:lang w:val="es-ES"/>
        </w:rPr>
        <w:t xml:space="preserve">Theo đề, ta có:  x + y = 8 và x + 2y = -1 </w:t>
      </w:r>
      <w:r w:rsidRPr="008A6397">
        <w:rPr>
          <w:rFonts w:ascii="Times New Roman" w:hAnsi="Times New Roman" w:cs="Times New Roman"/>
          <w:position w:val="-6"/>
          <w:sz w:val="24"/>
          <w:szCs w:val="24"/>
          <w:lang w:val="pt-BR"/>
        </w:rPr>
        <w:object w:dxaOrig="300" w:dyaOrig="240">
          <v:shape id="_x0000_i1092" type="#_x0000_t75" style="width:14.25pt;height:12pt" o:ole="">
            <v:imagedata r:id="rId156" o:title=""/>
          </v:shape>
          <o:OLEObject Type="Embed" ProgID="Equation.DSMT4" ShapeID="_x0000_i1092" DrawAspect="Content" ObjectID="_1783721006" r:id="rId162"/>
        </w:object>
      </w:r>
      <w:r w:rsidRPr="008A6397">
        <w:rPr>
          <w:rFonts w:ascii="Times New Roman" w:hAnsi="Times New Roman" w:cs="Times New Roman"/>
          <w:sz w:val="24"/>
          <w:szCs w:val="24"/>
          <w:lang w:val="es-ES"/>
        </w:rPr>
        <w:t xml:space="preserve"> x = 5; y = -3</w:t>
      </w:r>
    </w:p>
    <w:p w:rsidR="0028120E" w:rsidRPr="008A6397" w:rsidRDefault="0028120E" w:rsidP="0028120E">
      <w:pPr>
        <w:spacing w:after="0" w:line="240" w:lineRule="auto"/>
        <w:mirrorIndents/>
        <w:jc w:val="both"/>
        <w:rPr>
          <w:rFonts w:ascii="Times New Roman" w:hAnsi="Times New Roman" w:cs="Times New Roman"/>
          <w:sz w:val="24"/>
          <w:szCs w:val="24"/>
          <w:lang w:val="es-ES"/>
        </w:rPr>
      </w:pPr>
      <w:r w:rsidRPr="008A6397">
        <w:rPr>
          <w:rFonts w:ascii="Times New Roman" w:hAnsi="Times New Roman" w:cs="Times New Roman"/>
          <w:sz w:val="24"/>
          <w:szCs w:val="24"/>
          <w:lang w:val="es-ES"/>
        </w:rPr>
        <w:t xml:space="preserve"> </w:t>
      </w:r>
      <w:r w:rsidRPr="008A6397">
        <w:rPr>
          <w:rFonts w:ascii="Times New Roman" w:eastAsia="MS Mincho" w:hAnsi="Times New Roman" w:cs="Times New Roman"/>
          <w:noProof/>
          <w:position w:val="-6"/>
          <w:sz w:val="24"/>
          <w:szCs w:val="24"/>
        </w:rPr>
        <w:drawing>
          <wp:inline distT="0" distB="0" distL="0" distR="0" wp14:anchorId="5A0DE7FA" wp14:editId="6289573C">
            <wp:extent cx="180975" cy="180975"/>
            <wp:effectExtent l="0" t="0" r="9525" b="9525"/>
            <wp:docPr id="6225" name="Picture 6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46"/>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8A6397">
        <w:rPr>
          <w:rFonts w:ascii="Times New Roman" w:hAnsi="Times New Roman" w:cs="Times New Roman"/>
          <w:sz w:val="24"/>
          <w:szCs w:val="24"/>
          <w:lang w:val="es-ES"/>
        </w:rPr>
        <w:t xml:space="preserve"> X thuộc nhóm VA và X là N hoặc P.</w:t>
      </w:r>
    </w:p>
    <w:p w:rsidR="0028120E" w:rsidRPr="008A6397" w:rsidRDefault="0028120E" w:rsidP="0028120E">
      <w:pPr>
        <w:spacing w:after="0" w:line="240" w:lineRule="auto"/>
        <w:mirrorIndents/>
        <w:jc w:val="both"/>
        <w:rPr>
          <w:rFonts w:ascii="Times New Roman" w:hAnsi="Times New Roman" w:cs="Times New Roman"/>
          <w:sz w:val="24"/>
          <w:szCs w:val="24"/>
          <w:lang w:val="es-ES"/>
        </w:rPr>
      </w:pPr>
      <w:r w:rsidRPr="008A6397">
        <w:rPr>
          <w:rFonts w:ascii="Times New Roman" w:hAnsi="Times New Roman" w:cs="Times New Roman"/>
          <w:sz w:val="24"/>
          <w:szCs w:val="24"/>
          <w:lang w:val="es-ES"/>
        </w:rPr>
        <w:t>A, B, C là aicd vì chúng làm quỳ tím hóa đỏ.</w:t>
      </w:r>
    </w:p>
    <w:p w:rsidR="0028120E" w:rsidRPr="008A6397" w:rsidRDefault="0028120E" w:rsidP="0028120E">
      <w:pPr>
        <w:spacing w:after="0" w:line="240" w:lineRule="auto"/>
        <w:mirrorIndents/>
        <w:jc w:val="both"/>
        <w:rPr>
          <w:rFonts w:ascii="Times New Roman" w:hAnsi="Times New Roman" w:cs="Times New Roman"/>
          <w:sz w:val="24"/>
          <w:szCs w:val="24"/>
          <w:lang w:val="es-ES"/>
        </w:rPr>
      </w:pPr>
      <w:r w:rsidRPr="008A6397">
        <w:rPr>
          <w:rFonts w:ascii="Times New Roman" w:hAnsi="Times New Roman" w:cs="Times New Roman"/>
          <w:sz w:val="24"/>
          <w:szCs w:val="24"/>
          <w:lang w:val="es-ES"/>
        </w:rPr>
        <w:t>D, E, F tác dụng với NaOH cho chất Z và H</w:t>
      </w:r>
      <w:r w:rsidRPr="008A6397">
        <w:rPr>
          <w:rFonts w:ascii="Times New Roman" w:hAnsi="Times New Roman" w:cs="Times New Roman"/>
          <w:sz w:val="24"/>
          <w:szCs w:val="24"/>
          <w:vertAlign w:val="subscript"/>
          <w:lang w:val="es-ES"/>
        </w:rPr>
        <w:t>2</w:t>
      </w:r>
      <w:r w:rsidRPr="008A6397">
        <w:rPr>
          <w:rFonts w:ascii="Times New Roman" w:hAnsi="Times New Roman" w:cs="Times New Roman"/>
          <w:sz w:val="24"/>
          <w:szCs w:val="24"/>
          <w:lang w:val="es-ES"/>
        </w:rPr>
        <w:t>O nên D, E, F là oxide aicd hoặc muối aicd.</w:t>
      </w:r>
    </w:p>
    <w:p w:rsidR="0028120E" w:rsidRPr="008A6397" w:rsidRDefault="0028120E" w:rsidP="0028120E">
      <w:pPr>
        <w:spacing w:after="0" w:line="240" w:lineRule="auto"/>
        <w:mirrorIndents/>
        <w:jc w:val="both"/>
        <w:rPr>
          <w:rFonts w:ascii="Times New Roman" w:hAnsi="Times New Roman" w:cs="Times New Roman"/>
          <w:sz w:val="24"/>
          <w:szCs w:val="24"/>
          <w:lang w:val="es-ES"/>
        </w:rPr>
      </w:pPr>
      <w:r w:rsidRPr="008A6397">
        <w:rPr>
          <w:rFonts w:ascii="Times New Roman" w:hAnsi="Times New Roman" w:cs="Times New Roman"/>
          <w:sz w:val="24"/>
          <w:szCs w:val="24"/>
          <w:lang w:val="es-ES"/>
        </w:rPr>
        <w:t>E, F tác dụng được với aicd mạnh và base mạnh nên E, F phải là muối aicd.</w:t>
      </w:r>
    </w:p>
    <w:p w:rsidR="0028120E" w:rsidRPr="008A6397" w:rsidRDefault="0028120E" w:rsidP="0028120E">
      <w:pPr>
        <w:spacing w:after="0" w:line="240" w:lineRule="auto"/>
        <w:mirrorIndents/>
        <w:jc w:val="both"/>
        <w:rPr>
          <w:rFonts w:ascii="Times New Roman" w:hAnsi="Times New Roman" w:cs="Times New Roman"/>
          <w:sz w:val="24"/>
          <w:szCs w:val="24"/>
          <w:lang w:val="es-ES"/>
        </w:rPr>
      </w:pPr>
      <w:r w:rsidRPr="008A6397">
        <w:rPr>
          <w:rFonts w:ascii="Times New Roman" w:hAnsi="Times New Roman" w:cs="Times New Roman"/>
          <w:sz w:val="24"/>
          <w:szCs w:val="24"/>
          <w:lang w:val="es-ES"/>
        </w:rPr>
        <w:t>Từ những lập luận trên, chúng ta lựa chọn X là phot pho vì P tạo được muối aicd.</w:t>
      </w:r>
    </w:p>
    <w:p w:rsidR="0028120E" w:rsidRPr="008A6397" w:rsidRDefault="0028120E" w:rsidP="0028120E">
      <w:pPr>
        <w:spacing w:after="0" w:line="240" w:lineRule="auto"/>
        <w:mirrorIndents/>
        <w:jc w:val="both"/>
        <w:rPr>
          <w:rFonts w:ascii="Times New Roman" w:hAnsi="Times New Roman" w:cs="Times New Roman"/>
          <w:sz w:val="24"/>
          <w:szCs w:val="24"/>
          <w:lang w:val="es-ES"/>
        </w:rPr>
      </w:pPr>
      <w:r w:rsidRPr="008A6397">
        <w:rPr>
          <w:rFonts w:ascii="Times New Roman" w:hAnsi="Times New Roman" w:cs="Times New Roman"/>
          <w:sz w:val="24"/>
          <w:szCs w:val="24"/>
          <w:lang w:val="es-ES"/>
        </w:rPr>
        <w:t xml:space="preserve">A, B, C, D, E, F đều tác dụng với NaOH tạo ra Z và nước, nên trong các trường hợp này P có số oxi hóa như nhau và cao nhất là +5. </w:t>
      </w:r>
      <w:r w:rsidRPr="008A6397">
        <w:rPr>
          <w:rFonts w:ascii="Times New Roman" w:hAnsi="Times New Roman" w:cs="Times New Roman"/>
          <w:sz w:val="24"/>
          <w:szCs w:val="24"/>
          <w:lang w:val="pl-PL"/>
        </w:rPr>
        <w:t>Ta có:</w:t>
      </w:r>
    </w:p>
    <w:p w:rsidR="0028120E" w:rsidRPr="008A6397" w:rsidRDefault="0028120E" w:rsidP="0028120E">
      <w:pPr>
        <w:spacing w:after="0" w:line="240" w:lineRule="auto"/>
        <w:mirrorIndents/>
        <w:jc w:val="both"/>
        <w:rPr>
          <w:rFonts w:ascii="Times New Roman" w:hAnsi="Times New Roman" w:cs="Times New Roman"/>
          <w:sz w:val="24"/>
          <w:szCs w:val="24"/>
          <w:lang w:val="pl-PL"/>
        </w:rPr>
      </w:pPr>
      <w:r w:rsidRPr="008A6397">
        <w:rPr>
          <w:rFonts w:ascii="Times New Roman" w:hAnsi="Times New Roman" w:cs="Times New Roman"/>
          <w:sz w:val="24"/>
          <w:szCs w:val="24"/>
          <w:lang w:val="pl-PL"/>
        </w:rPr>
        <w:t>A: H</w:t>
      </w:r>
      <w:r w:rsidRPr="008A6397">
        <w:rPr>
          <w:rFonts w:ascii="Times New Roman" w:hAnsi="Times New Roman" w:cs="Times New Roman"/>
          <w:sz w:val="24"/>
          <w:szCs w:val="24"/>
          <w:vertAlign w:val="subscript"/>
          <w:lang w:val="pl-PL"/>
        </w:rPr>
        <w:t>3</w:t>
      </w:r>
      <w:r w:rsidRPr="008A6397">
        <w:rPr>
          <w:rFonts w:ascii="Times New Roman" w:hAnsi="Times New Roman" w:cs="Times New Roman"/>
          <w:sz w:val="24"/>
          <w:szCs w:val="24"/>
          <w:lang w:val="pl-PL"/>
        </w:rPr>
        <w:t>PO</w:t>
      </w:r>
      <w:r w:rsidRPr="008A6397">
        <w:rPr>
          <w:rFonts w:ascii="Times New Roman" w:hAnsi="Times New Roman" w:cs="Times New Roman"/>
          <w:sz w:val="24"/>
          <w:szCs w:val="24"/>
          <w:vertAlign w:val="subscript"/>
          <w:lang w:val="pl-PL"/>
        </w:rPr>
        <w:t>4</w:t>
      </w:r>
      <w:r w:rsidRPr="008A6397">
        <w:rPr>
          <w:rFonts w:ascii="Times New Roman" w:hAnsi="Times New Roman" w:cs="Times New Roman"/>
          <w:sz w:val="24"/>
          <w:szCs w:val="24"/>
          <w:lang w:val="pl-PL"/>
        </w:rPr>
        <w:t>;  B: HPO</w:t>
      </w:r>
      <w:r w:rsidRPr="008A6397">
        <w:rPr>
          <w:rFonts w:ascii="Times New Roman" w:hAnsi="Times New Roman" w:cs="Times New Roman"/>
          <w:sz w:val="24"/>
          <w:szCs w:val="24"/>
          <w:vertAlign w:val="subscript"/>
          <w:lang w:val="pl-PL"/>
        </w:rPr>
        <w:t>3</w:t>
      </w:r>
      <w:r w:rsidRPr="008A6397">
        <w:rPr>
          <w:rFonts w:ascii="Times New Roman" w:hAnsi="Times New Roman" w:cs="Times New Roman"/>
          <w:sz w:val="24"/>
          <w:szCs w:val="24"/>
          <w:lang w:val="pl-PL"/>
        </w:rPr>
        <w:t>;  C: H</w:t>
      </w:r>
      <w:r w:rsidRPr="008A6397">
        <w:rPr>
          <w:rFonts w:ascii="Times New Roman" w:hAnsi="Times New Roman" w:cs="Times New Roman"/>
          <w:sz w:val="24"/>
          <w:szCs w:val="24"/>
          <w:vertAlign w:val="subscript"/>
          <w:lang w:val="pl-PL"/>
        </w:rPr>
        <w:t>4</w:t>
      </w:r>
      <w:r w:rsidRPr="008A6397">
        <w:rPr>
          <w:rFonts w:ascii="Times New Roman" w:hAnsi="Times New Roman" w:cs="Times New Roman"/>
          <w:sz w:val="24"/>
          <w:szCs w:val="24"/>
          <w:lang w:val="pl-PL"/>
        </w:rPr>
        <w:t>P</w:t>
      </w:r>
      <w:r w:rsidRPr="008A6397">
        <w:rPr>
          <w:rFonts w:ascii="Times New Roman" w:hAnsi="Times New Roman" w:cs="Times New Roman"/>
          <w:sz w:val="24"/>
          <w:szCs w:val="24"/>
          <w:vertAlign w:val="subscript"/>
          <w:lang w:val="pl-PL"/>
        </w:rPr>
        <w:t>2</w:t>
      </w:r>
      <w:r w:rsidRPr="008A6397">
        <w:rPr>
          <w:rFonts w:ascii="Times New Roman" w:hAnsi="Times New Roman" w:cs="Times New Roman"/>
          <w:sz w:val="24"/>
          <w:szCs w:val="24"/>
          <w:lang w:val="pl-PL"/>
        </w:rPr>
        <w:t>O</w:t>
      </w:r>
      <w:r w:rsidRPr="008A6397">
        <w:rPr>
          <w:rFonts w:ascii="Times New Roman" w:hAnsi="Times New Roman" w:cs="Times New Roman"/>
          <w:sz w:val="24"/>
          <w:szCs w:val="24"/>
          <w:vertAlign w:val="subscript"/>
          <w:lang w:val="pl-PL"/>
        </w:rPr>
        <w:t>7</w:t>
      </w:r>
      <w:r w:rsidRPr="008A6397">
        <w:rPr>
          <w:rFonts w:ascii="Times New Roman" w:hAnsi="Times New Roman" w:cs="Times New Roman"/>
          <w:sz w:val="24"/>
          <w:szCs w:val="24"/>
          <w:lang w:val="pl-PL"/>
        </w:rPr>
        <w:t>;  D: P</w:t>
      </w:r>
      <w:r w:rsidRPr="008A6397">
        <w:rPr>
          <w:rFonts w:ascii="Times New Roman" w:hAnsi="Times New Roman" w:cs="Times New Roman"/>
          <w:sz w:val="24"/>
          <w:szCs w:val="24"/>
          <w:vertAlign w:val="subscript"/>
          <w:lang w:val="pl-PL"/>
        </w:rPr>
        <w:t>2</w:t>
      </w:r>
      <w:r w:rsidRPr="008A6397">
        <w:rPr>
          <w:rFonts w:ascii="Times New Roman" w:hAnsi="Times New Roman" w:cs="Times New Roman"/>
          <w:sz w:val="24"/>
          <w:szCs w:val="24"/>
          <w:lang w:val="pl-PL"/>
        </w:rPr>
        <w:t>O</w:t>
      </w:r>
      <w:r w:rsidRPr="008A6397">
        <w:rPr>
          <w:rFonts w:ascii="Times New Roman" w:hAnsi="Times New Roman" w:cs="Times New Roman"/>
          <w:sz w:val="24"/>
          <w:szCs w:val="24"/>
          <w:vertAlign w:val="subscript"/>
          <w:lang w:val="pl-PL"/>
        </w:rPr>
        <w:t>5</w:t>
      </w:r>
      <w:r w:rsidRPr="008A6397">
        <w:rPr>
          <w:rFonts w:ascii="Times New Roman" w:hAnsi="Times New Roman" w:cs="Times New Roman"/>
          <w:sz w:val="24"/>
          <w:szCs w:val="24"/>
          <w:lang w:val="pl-PL"/>
        </w:rPr>
        <w:t>; E: NaH</w:t>
      </w:r>
      <w:r w:rsidRPr="008A6397">
        <w:rPr>
          <w:rFonts w:ascii="Times New Roman" w:hAnsi="Times New Roman" w:cs="Times New Roman"/>
          <w:sz w:val="24"/>
          <w:szCs w:val="24"/>
          <w:vertAlign w:val="subscript"/>
          <w:lang w:val="pl-PL"/>
        </w:rPr>
        <w:t>2</w:t>
      </w:r>
      <w:r w:rsidRPr="008A6397">
        <w:rPr>
          <w:rFonts w:ascii="Times New Roman" w:hAnsi="Times New Roman" w:cs="Times New Roman"/>
          <w:sz w:val="24"/>
          <w:szCs w:val="24"/>
          <w:lang w:val="pl-PL"/>
        </w:rPr>
        <w:t>PO</w:t>
      </w:r>
      <w:r w:rsidRPr="008A6397">
        <w:rPr>
          <w:rFonts w:ascii="Times New Roman" w:hAnsi="Times New Roman" w:cs="Times New Roman"/>
          <w:sz w:val="24"/>
          <w:szCs w:val="24"/>
          <w:vertAlign w:val="subscript"/>
          <w:lang w:val="pl-PL"/>
        </w:rPr>
        <w:t>4</w:t>
      </w:r>
      <w:r w:rsidRPr="008A6397">
        <w:rPr>
          <w:rFonts w:ascii="Times New Roman" w:hAnsi="Times New Roman" w:cs="Times New Roman"/>
          <w:sz w:val="24"/>
          <w:szCs w:val="24"/>
          <w:lang w:val="pl-PL"/>
        </w:rPr>
        <w:t>;  F: Na</w:t>
      </w:r>
      <w:r w:rsidRPr="008A6397">
        <w:rPr>
          <w:rFonts w:ascii="Times New Roman" w:hAnsi="Times New Roman" w:cs="Times New Roman"/>
          <w:sz w:val="24"/>
          <w:szCs w:val="24"/>
          <w:vertAlign w:val="subscript"/>
          <w:lang w:val="pl-PL"/>
        </w:rPr>
        <w:t>2</w:t>
      </w:r>
      <w:r w:rsidRPr="008A6397">
        <w:rPr>
          <w:rFonts w:ascii="Times New Roman" w:hAnsi="Times New Roman" w:cs="Times New Roman"/>
          <w:sz w:val="24"/>
          <w:szCs w:val="24"/>
          <w:lang w:val="pl-PL"/>
        </w:rPr>
        <w:t>HPO</w:t>
      </w:r>
      <w:r w:rsidRPr="008A6397">
        <w:rPr>
          <w:rFonts w:ascii="Times New Roman" w:hAnsi="Times New Roman" w:cs="Times New Roman"/>
          <w:sz w:val="24"/>
          <w:szCs w:val="24"/>
          <w:vertAlign w:val="subscript"/>
          <w:lang w:val="pl-PL"/>
        </w:rPr>
        <w:t>4</w:t>
      </w:r>
      <w:r w:rsidRPr="008A6397">
        <w:rPr>
          <w:rFonts w:ascii="Times New Roman" w:hAnsi="Times New Roman" w:cs="Times New Roman"/>
          <w:sz w:val="24"/>
          <w:szCs w:val="24"/>
          <w:lang w:val="pl-PL"/>
        </w:rPr>
        <w:t>; Z: Na</w:t>
      </w:r>
      <w:r w:rsidRPr="008A6397">
        <w:rPr>
          <w:rFonts w:ascii="Times New Roman" w:hAnsi="Times New Roman" w:cs="Times New Roman"/>
          <w:sz w:val="24"/>
          <w:szCs w:val="24"/>
          <w:vertAlign w:val="subscript"/>
          <w:lang w:val="pl-PL"/>
        </w:rPr>
        <w:t>3</w:t>
      </w:r>
      <w:r w:rsidRPr="008A6397">
        <w:rPr>
          <w:rFonts w:ascii="Times New Roman" w:hAnsi="Times New Roman" w:cs="Times New Roman"/>
          <w:sz w:val="24"/>
          <w:szCs w:val="24"/>
          <w:lang w:val="pl-PL"/>
        </w:rPr>
        <w:t>PO</w:t>
      </w:r>
      <w:r w:rsidRPr="008A6397">
        <w:rPr>
          <w:rFonts w:ascii="Times New Roman" w:hAnsi="Times New Roman" w:cs="Times New Roman"/>
          <w:sz w:val="24"/>
          <w:szCs w:val="24"/>
          <w:vertAlign w:val="subscript"/>
          <w:lang w:val="pl-PL"/>
        </w:rPr>
        <w:t>4</w:t>
      </w:r>
    </w:p>
    <w:p w:rsidR="0028120E" w:rsidRPr="008A6397" w:rsidRDefault="0028120E" w:rsidP="0028120E">
      <w:pPr>
        <w:spacing w:after="0" w:line="240" w:lineRule="auto"/>
        <w:mirrorIndents/>
        <w:jc w:val="both"/>
        <w:rPr>
          <w:rFonts w:ascii="Times New Roman" w:hAnsi="Times New Roman" w:cs="Times New Roman"/>
          <w:sz w:val="24"/>
          <w:szCs w:val="24"/>
          <w:lang w:val="pl-PL"/>
        </w:rPr>
      </w:pPr>
      <w:r w:rsidRPr="008A6397">
        <w:rPr>
          <w:rFonts w:ascii="Times New Roman" w:hAnsi="Times New Roman" w:cs="Times New Roman"/>
          <w:sz w:val="24"/>
          <w:szCs w:val="24"/>
          <w:lang w:val="pl-PL"/>
        </w:rPr>
        <w:t>H</w:t>
      </w:r>
      <w:r w:rsidRPr="008A6397">
        <w:rPr>
          <w:rFonts w:ascii="Times New Roman" w:hAnsi="Times New Roman" w:cs="Times New Roman"/>
          <w:sz w:val="24"/>
          <w:szCs w:val="24"/>
          <w:vertAlign w:val="subscript"/>
          <w:lang w:val="pl-PL"/>
        </w:rPr>
        <w:t>3</w:t>
      </w:r>
      <w:r w:rsidRPr="008A6397">
        <w:rPr>
          <w:rFonts w:ascii="Times New Roman" w:hAnsi="Times New Roman" w:cs="Times New Roman"/>
          <w:sz w:val="24"/>
          <w:szCs w:val="24"/>
          <w:lang w:val="pl-PL"/>
        </w:rPr>
        <w:t>PO</w:t>
      </w:r>
      <w:r w:rsidRPr="008A6397">
        <w:rPr>
          <w:rFonts w:ascii="Times New Roman" w:hAnsi="Times New Roman" w:cs="Times New Roman"/>
          <w:sz w:val="24"/>
          <w:szCs w:val="24"/>
          <w:vertAlign w:val="subscript"/>
          <w:lang w:val="pl-PL"/>
        </w:rPr>
        <w:t>4</w:t>
      </w:r>
      <w:r w:rsidRPr="008A6397">
        <w:rPr>
          <w:rFonts w:ascii="Times New Roman" w:hAnsi="Times New Roman" w:cs="Times New Roman"/>
          <w:sz w:val="24"/>
          <w:szCs w:val="24"/>
          <w:lang w:val="pl-PL"/>
        </w:rPr>
        <w:t xml:space="preserve"> + 3NaOH </w:t>
      </w:r>
      <w:r w:rsidRPr="008A6397">
        <w:rPr>
          <w:rFonts w:ascii="Times New Roman" w:hAnsi="Times New Roman" w:cs="Times New Roman"/>
          <w:sz w:val="24"/>
          <w:szCs w:val="24"/>
        </w:rPr>
        <w:sym w:font="Symbol" w:char="00AE"/>
      </w:r>
      <w:r w:rsidRPr="008A6397">
        <w:rPr>
          <w:rFonts w:ascii="Times New Roman" w:hAnsi="Times New Roman" w:cs="Times New Roman"/>
          <w:sz w:val="24"/>
          <w:szCs w:val="24"/>
          <w:lang w:val="pl-PL"/>
        </w:rPr>
        <w:t xml:space="preserve"> Na</w:t>
      </w:r>
      <w:r w:rsidRPr="008A6397">
        <w:rPr>
          <w:rFonts w:ascii="Times New Roman" w:hAnsi="Times New Roman" w:cs="Times New Roman"/>
          <w:sz w:val="24"/>
          <w:szCs w:val="24"/>
          <w:vertAlign w:val="subscript"/>
          <w:lang w:val="pl-PL"/>
        </w:rPr>
        <w:t>3</w:t>
      </w:r>
      <w:r w:rsidRPr="008A6397">
        <w:rPr>
          <w:rFonts w:ascii="Times New Roman" w:hAnsi="Times New Roman" w:cs="Times New Roman"/>
          <w:sz w:val="24"/>
          <w:szCs w:val="24"/>
          <w:lang w:val="pl-PL"/>
        </w:rPr>
        <w:t>PO</w:t>
      </w:r>
      <w:r w:rsidRPr="008A6397">
        <w:rPr>
          <w:rFonts w:ascii="Times New Roman" w:hAnsi="Times New Roman" w:cs="Times New Roman"/>
          <w:sz w:val="24"/>
          <w:szCs w:val="24"/>
          <w:vertAlign w:val="subscript"/>
          <w:lang w:val="pl-PL"/>
        </w:rPr>
        <w:t>4</w:t>
      </w:r>
      <w:r w:rsidRPr="008A6397">
        <w:rPr>
          <w:rFonts w:ascii="Times New Roman" w:hAnsi="Times New Roman" w:cs="Times New Roman"/>
          <w:sz w:val="24"/>
          <w:szCs w:val="24"/>
          <w:lang w:val="pl-PL"/>
        </w:rPr>
        <w:t xml:space="preserve">  + 3H</w:t>
      </w:r>
      <w:r w:rsidRPr="008A6397">
        <w:rPr>
          <w:rFonts w:ascii="Times New Roman" w:hAnsi="Times New Roman" w:cs="Times New Roman"/>
          <w:sz w:val="24"/>
          <w:szCs w:val="24"/>
          <w:vertAlign w:val="subscript"/>
          <w:lang w:val="pl-PL"/>
        </w:rPr>
        <w:t>2</w:t>
      </w:r>
      <w:r w:rsidRPr="008A6397">
        <w:rPr>
          <w:rFonts w:ascii="Times New Roman" w:hAnsi="Times New Roman" w:cs="Times New Roman"/>
          <w:sz w:val="24"/>
          <w:szCs w:val="24"/>
          <w:lang w:val="pl-PL"/>
        </w:rPr>
        <w:t>O</w:t>
      </w:r>
    </w:p>
    <w:p w:rsidR="0028120E" w:rsidRPr="008A6397" w:rsidRDefault="0028120E" w:rsidP="0028120E">
      <w:pPr>
        <w:spacing w:after="0" w:line="240" w:lineRule="auto"/>
        <w:ind w:left="720"/>
        <w:mirrorIndents/>
        <w:jc w:val="both"/>
        <w:rPr>
          <w:rFonts w:ascii="Times New Roman" w:hAnsi="Times New Roman" w:cs="Times New Roman"/>
          <w:sz w:val="24"/>
          <w:szCs w:val="24"/>
          <w:lang w:val="pl-PL"/>
        </w:rPr>
      </w:pPr>
      <w:r w:rsidRPr="008A6397">
        <w:rPr>
          <w:rFonts w:ascii="Times New Roman" w:hAnsi="Times New Roman" w:cs="Times New Roman"/>
          <w:sz w:val="24"/>
          <w:szCs w:val="24"/>
          <w:lang w:val="pl-PL"/>
        </w:rPr>
        <w:t>HPO</w:t>
      </w:r>
      <w:r w:rsidRPr="008A6397">
        <w:rPr>
          <w:rFonts w:ascii="Times New Roman" w:hAnsi="Times New Roman" w:cs="Times New Roman"/>
          <w:sz w:val="24"/>
          <w:szCs w:val="24"/>
          <w:vertAlign w:val="subscript"/>
          <w:lang w:val="pl-PL"/>
        </w:rPr>
        <w:t>3</w:t>
      </w:r>
      <w:r w:rsidRPr="008A6397">
        <w:rPr>
          <w:rFonts w:ascii="Times New Roman" w:hAnsi="Times New Roman" w:cs="Times New Roman"/>
          <w:sz w:val="24"/>
          <w:szCs w:val="24"/>
          <w:lang w:val="pl-PL"/>
        </w:rPr>
        <w:t xml:space="preserve">  + 3NaOH </w:t>
      </w:r>
      <w:r w:rsidRPr="008A6397">
        <w:rPr>
          <w:rFonts w:ascii="Times New Roman" w:hAnsi="Times New Roman" w:cs="Times New Roman"/>
          <w:sz w:val="24"/>
          <w:szCs w:val="24"/>
        </w:rPr>
        <w:sym w:font="Symbol" w:char="00AE"/>
      </w:r>
      <w:r w:rsidRPr="008A6397">
        <w:rPr>
          <w:rFonts w:ascii="Times New Roman" w:hAnsi="Times New Roman" w:cs="Times New Roman"/>
          <w:sz w:val="24"/>
          <w:szCs w:val="24"/>
          <w:lang w:val="pl-PL"/>
        </w:rPr>
        <w:t xml:space="preserve"> Na</w:t>
      </w:r>
      <w:r w:rsidRPr="008A6397">
        <w:rPr>
          <w:rFonts w:ascii="Times New Roman" w:hAnsi="Times New Roman" w:cs="Times New Roman"/>
          <w:sz w:val="24"/>
          <w:szCs w:val="24"/>
          <w:vertAlign w:val="subscript"/>
          <w:lang w:val="pl-PL"/>
        </w:rPr>
        <w:t>3</w:t>
      </w:r>
      <w:r w:rsidRPr="008A6397">
        <w:rPr>
          <w:rFonts w:ascii="Times New Roman" w:hAnsi="Times New Roman" w:cs="Times New Roman"/>
          <w:sz w:val="24"/>
          <w:szCs w:val="24"/>
          <w:lang w:val="pl-PL"/>
        </w:rPr>
        <w:t>PO</w:t>
      </w:r>
      <w:r w:rsidRPr="008A6397">
        <w:rPr>
          <w:rFonts w:ascii="Times New Roman" w:hAnsi="Times New Roman" w:cs="Times New Roman"/>
          <w:sz w:val="24"/>
          <w:szCs w:val="24"/>
          <w:vertAlign w:val="subscript"/>
          <w:lang w:val="pl-PL"/>
        </w:rPr>
        <w:t>4</w:t>
      </w:r>
      <w:r w:rsidRPr="008A6397">
        <w:rPr>
          <w:rFonts w:ascii="Times New Roman" w:hAnsi="Times New Roman" w:cs="Times New Roman"/>
          <w:sz w:val="24"/>
          <w:szCs w:val="24"/>
          <w:lang w:val="pl-PL"/>
        </w:rPr>
        <w:t xml:space="preserve">  + 2H</w:t>
      </w:r>
      <w:r w:rsidRPr="008A6397">
        <w:rPr>
          <w:rFonts w:ascii="Times New Roman" w:hAnsi="Times New Roman" w:cs="Times New Roman"/>
          <w:sz w:val="24"/>
          <w:szCs w:val="24"/>
          <w:vertAlign w:val="subscript"/>
          <w:lang w:val="pl-PL"/>
        </w:rPr>
        <w:t>2</w:t>
      </w:r>
      <w:r w:rsidRPr="008A6397">
        <w:rPr>
          <w:rFonts w:ascii="Times New Roman" w:hAnsi="Times New Roman" w:cs="Times New Roman"/>
          <w:sz w:val="24"/>
          <w:szCs w:val="24"/>
          <w:lang w:val="pl-PL"/>
        </w:rPr>
        <w:t>O</w:t>
      </w:r>
    </w:p>
    <w:p w:rsidR="0028120E" w:rsidRPr="008A6397" w:rsidRDefault="0028120E" w:rsidP="0028120E">
      <w:pPr>
        <w:spacing w:after="0" w:line="240" w:lineRule="auto"/>
        <w:ind w:left="720"/>
        <w:mirrorIndents/>
        <w:jc w:val="both"/>
        <w:rPr>
          <w:rFonts w:ascii="Times New Roman" w:hAnsi="Times New Roman" w:cs="Times New Roman"/>
          <w:sz w:val="24"/>
          <w:szCs w:val="24"/>
          <w:lang w:val="pl-PL"/>
        </w:rPr>
      </w:pPr>
      <w:r w:rsidRPr="008A6397">
        <w:rPr>
          <w:rFonts w:ascii="Times New Roman" w:hAnsi="Times New Roman" w:cs="Times New Roman"/>
          <w:sz w:val="24"/>
          <w:szCs w:val="24"/>
          <w:lang w:val="pl-PL"/>
        </w:rPr>
        <w:t>H</w:t>
      </w:r>
      <w:r w:rsidRPr="008A6397">
        <w:rPr>
          <w:rFonts w:ascii="Times New Roman" w:hAnsi="Times New Roman" w:cs="Times New Roman"/>
          <w:sz w:val="24"/>
          <w:szCs w:val="24"/>
          <w:vertAlign w:val="subscript"/>
          <w:lang w:val="pl-PL"/>
        </w:rPr>
        <w:t>4</w:t>
      </w:r>
      <w:r w:rsidRPr="008A6397">
        <w:rPr>
          <w:rFonts w:ascii="Times New Roman" w:hAnsi="Times New Roman" w:cs="Times New Roman"/>
          <w:sz w:val="24"/>
          <w:szCs w:val="24"/>
          <w:lang w:val="pl-PL"/>
        </w:rPr>
        <w:t>P</w:t>
      </w:r>
      <w:r w:rsidRPr="008A6397">
        <w:rPr>
          <w:rFonts w:ascii="Times New Roman" w:hAnsi="Times New Roman" w:cs="Times New Roman"/>
          <w:sz w:val="24"/>
          <w:szCs w:val="24"/>
          <w:vertAlign w:val="subscript"/>
          <w:lang w:val="pl-PL"/>
        </w:rPr>
        <w:t>2</w:t>
      </w:r>
      <w:r w:rsidRPr="008A6397">
        <w:rPr>
          <w:rFonts w:ascii="Times New Roman" w:hAnsi="Times New Roman" w:cs="Times New Roman"/>
          <w:sz w:val="24"/>
          <w:szCs w:val="24"/>
          <w:lang w:val="pl-PL"/>
        </w:rPr>
        <w:t>O</w:t>
      </w:r>
      <w:r w:rsidRPr="008A6397">
        <w:rPr>
          <w:rFonts w:ascii="Times New Roman" w:hAnsi="Times New Roman" w:cs="Times New Roman"/>
          <w:sz w:val="24"/>
          <w:szCs w:val="24"/>
          <w:vertAlign w:val="subscript"/>
          <w:lang w:val="pl-PL"/>
        </w:rPr>
        <w:t>7</w:t>
      </w:r>
      <w:r w:rsidRPr="008A6397">
        <w:rPr>
          <w:rFonts w:ascii="Times New Roman" w:hAnsi="Times New Roman" w:cs="Times New Roman"/>
          <w:sz w:val="24"/>
          <w:szCs w:val="24"/>
          <w:lang w:val="pl-PL"/>
        </w:rPr>
        <w:t xml:space="preserve">  +  6NaOH </w:t>
      </w:r>
      <w:r w:rsidRPr="008A6397">
        <w:rPr>
          <w:rFonts w:ascii="Times New Roman" w:hAnsi="Times New Roman" w:cs="Times New Roman"/>
          <w:sz w:val="24"/>
          <w:szCs w:val="24"/>
        </w:rPr>
        <w:sym w:font="Symbol" w:char="00AE"/>
      </w:r>
      <w:r w:rsidRPr="008A6397">
        <w:rPr>
          <w:rFonts w:ascii="Times New Roman" w:hAnsi="Times New Roman" w:cs="Times New Roman"/>
          <w:sz w:val="24"/>
          <w:szCs w:val="24"/>
          <w:lang w:val="pl-PL"/>
        </w:rPr>
        <w:t xml:space="preserve"> 2Na</w:t>
      </w:r>
      <w:r w:rsidRPr="008A6397">
        <w:rPr>
          <w:rFonts w:ascii="Times New Roman" w:hAnsi="Times New Roman" w:cs="Times New Roman"/>
          <w:sz w:val="24"/>
          <w:szCs w:val="24"/>
          <w:vertAlign w:val="subscript"/>
          <w:lang w:val="pl-PL"/>
        </w:rPr>
        <w:t>3</w:t>
      </w:r>
      <w:r w:rsidRPr="008A6397">
        <w:rPr>
          <w:rFonts w:ascii="Times New Roman" w:hAnsi="Times New Roman" w:cs="Times New Roman"/>
          <w:sz w:val="24"/>
          <w:szCs w:val="24"/>
          <w:lang w:val="pl-PL"/>
        </w:rPr>
        <w:t>PO</w:t>
      </w:r>
      <w:r w:rsidRPr="008A6397">
        <w:rPr>
          <w:rFonts w:ascii="Times New Roman" w:hAnsi="Times New Roman" w:cs="Times New Roman"/>
          <w:sz w:val="24"/>
          <w:szCs w:val="24"/>
          <w:vertAlign w:val="subscript"/>
          <w:lang w:val="pl-PL"/>
        </w:rPr>
        <w:t>4</w:t>
      </w:r>
      <w:r w:rsidRPr="008A6397">
        <w:rPr>
          <w:rFonts w:ascii="Times New Roman" w:hAnsi="Times New Roman" w:cs="Times New Roman"/>
          <w:sz w:val="24"/>
          <w:szCs w:val="24"/>
          <w:lang w:val="pl-PL"/>
        </w:rPr>
        <w:t xml:space="preserve">  + 5H</w:t>
      </w:r>
      <w:r w:rsidRPr="008A6397">
        <w:rPr>
          <w:rFonts w:ascii="Times New Roman" w:hAnsi="Times New Roman" w:cs="Times New Roman"/>
          <w:sz w:val="24"/>
          <w:szCs w:val="24"/>
          <w:vertAlign w:val="subscript"/>
          <w:lang w:val="pl-PL"/>
        </w:rPr>
        <w:t>2</w:t>
      </w:r>
      <w:r w:rsidRPr="008A6397">
        <w:rPr>
          <w:rFonts w:ascii="Times New Roman" w:hAnsi="Times New Roman" w:cs="Times New Roman"/>
          <w:sz w:val="24"/>
          <w:szCs w:val="24"/>
          <w:lang w:val="pl-PL"/>
        </w:rPr>
        <w:t>O</w:t>
      </w:r>
    </w:p>
    <w:p w:rsidR="0028120E" w:rsidRPr="008A6397" w:rsidRDefault="0028120E" w:rsidP="0028120E">
      <w:pPr>
        <w:spacing w:after="0" w:line="240" w:lineRule="auto"/>
        <w:ind w:left="720"/>
        <w:mirrorIndents/>
        <w:jc w:val="both"/>
        <w:rPr>
          <w:rFonts w:ascii="Times New Roman" w:hAnsi="Times New Roman" w:cs="Times New Roman"/>
          <w:sz w:val="24"/>
          <w:szCs w:val="24"/>
          <w:lang w:val="pl-PL"/>
        </w:rPr>
      </w:pPr>
      <w:r w:rsidRPr="008A6397">
        <w:rPr>
          <w:rFonts w:ascii="Times New Roman" w:hAnsi="Times New Roman" w:cs="Times New Roman"/>
          <w:sz w:val="24"/>
          <w:szCs w:val="24"/>
          <w:lang w:val="pl-PL"/>
        </w:rPr>
        <w:t>P</w:t>
      </w:r>
      <w:r w:rsidRPr="008A6397">
        <w:rPr>
          <w:rFonts w:ascii="Times New Roman" w:hAnsi="Times New Roman" w:cs="Times New Roman"/>
          <w:sz w:val="24"/>
          <w:szCs w:val="24"/>
          <w:vertAlign w:val="subscript"/>
          <w:lang w:val="pl-PL"/>
        </w:rPr>
        <w:t>2</w:t>
      </w:r>
      <w:r w:rsidRPr="008A6397">
        <w:rPr>
          <w:rFonts w:ascii="Times New Roman" w:hAnsi="Times New Roman" w:cs="Times New Roman"/>
          <w:sz w:val="24"/>
          <w:szCs w:val="24"/>
          <w:lang w:val="pl-PL"/>
        </w:rPr>
        <w:t>O</w:t>
      </w:r>
      <w:r w:rsidRPr="008A6397">
        <w:rPr>
          <w:rFonts w:ascii="Times New Roman" w:hAnsi="Times New Roman" w:cs="Times New Roman"/>
          <w:sz w:val="24"/>
          <w:szCs w:val="24"/>
          <w:vertAlign w:val="subscript"/>
          <w:lang w:val="pl-PL"/>
        </w:rPr>
        <w:t>5</w:t>
      </w:r>
      <w:r w:rsidRPr="008A6397">
        <w:rPr>
          <w:rFonts w:ascii="Times New Roman" w:hAnsi="Times New Roman" w:cs="Times New Roman"/>
          <w:sz w:val="24"/>
          <w:szCs w:val="24"/>
          <w:lang w:val="pl-PL"/>
        </w:rPr>
        <w:t xml:space="preserve"> + 6NaOH </w:t>
      </w:r>
      <w:r w:rsidRPr="008A6397">
        <w:rPr>
          <w:rFonts w:ascii="Times New Roman" w:hAnsi="Times New Roman" w:cs="Times New Roman"/>
          <w:sz w:val="24"/>
          <w:szCs w:val="24"/>
        </w:rPr>
        <w:sym w:font="Symbol" w:char="00AE"/>
      </w:r>
      <w:r w:rsidRPr="008A6397">
        <w:rPr>
          <w:rFonts w:ascii="Times New Roman" w:hAnsi="Times New Roman" w:cs="Times New Roman"/>
          <w:sz w:val="24"/>
          <w:szCs w:val="24"/>
          <w:lang w:val="pl-PL"/>
        </w:rPr>
        <w:t xml:space="preserve"> 2Na</w:t>
      </w:r>
      <w:r w:rsidRPr="008A6397">
        <w:rPr>
          <w:rFonts w:ascii="Times New Roman" w:hAnsi="Times New Roman" w:cs="Times New Roman"/>
          <w:sz w:val="24"/>
          <w:szCs w:val="24"/>
          <w:vertAlign w:val="subscript"/>
          <w:lang w:val="pl-PL"/>
        </w:rPr>
        <w:t>3</w:t>
      </w:r>
      <w:r w:rsidRPr="008A6397">
        <w:rPr>
          <w:rFonts w:ascii="Times New Roman" w:hAnsi="Times New Roman" w:cs="Times New Roman"/>
          <w:sz w:val="24"/>
          <w:szCs w:val="24"/>
          <w:lang w:val="pl-PL"/>
        </w:rPr>
        <w:t>PO</w:t>
      </w:r>
      <w:r w:rsidRPr="008A6397">
        <w:rPr>
          <w:rFonts w:ascii="Times New Roman" w:hAnsi="Times New Roman" w:cs="Times New Roman"/>
          <w:sz w:val="24"/>
          <w:szCs w:val="24"/>
          <w:vertAlign w:val="subscript"/>
          <w:lang w:val="pl-PL"/>
        </w:rPr>
        <w:t>4</w:t>
      </w:r>
      <w:r w:rsidRPr="008A6397">
        <w:rPr>
          <w:rFonts w:ascii="Times New Roman" w:hAnsi="Times New Roman" w:cs="Times New Roman"/>
          <w:sz w:val="24"/>
          <w:szCs w:val="24"/>
          <w:lang w:val="pl-PL"/>
        </w:rPr>
        <w:t xml:space="preserve"> + 3H</w:t>
      </w:r>
      <w:r w:rsidRPr="008A6397">
        <w:rPr>
          <w:rFonts w:ascii="Times New Roman" w:hAnsi="Times New Roman" w:cs="Times New Roman"/>
          <w:sz w:val="24"/>
          <w:szCs w:val="24"/>
          <w:vertAlign w:val="subscript"/>
          <w:lang w:val="pl-PL"/>
        </w:rPr>
        <w:t>2</w:t>
      </w:r>
      <w:r w:rsidRPr="008A6397">
        <w:rPr>
          <w:rFonts w:ascii="Times New Roman" w:hAnsi="Times New Roman" w:cs="Times New Roman"/>
          <w:sz w:val="24"/>
          <w:szCs w:val="24"/>
          <w:lang w:val="pl-PL"/>
        </w:rPr>
        <w:t>O</w:t>
      </w:r>
    </w:p>
    <w:p w:rsidR="0028120E" w:rsidRPr="008A6397" w:rsidRDefault="0028120E" w:rsidP="0028120E">
      <w:pPr>
        <w:spacing w:after="0" w:line="240" w:lineRule="auto"/>
        <w:ind w:left="720"/>
        <w:mirrorIndents/>
        <w:jc w:val="both"/>
        <w:rPr>
          <w:rFonts w:ascii="Times New Roman" w:hAnsi="Times New Roman" w:cs="Times New Roman"/>
          <w:sz w:val="24"/>
          <w:szCs w:val="24"/>
          <w:lang w:val="pl-PL"/>
        </w:rPr>
      </w:pPr>
      <w:r w:rsidRPr="008A6397">
        <w:rPr>
          <w:rFonts w:ascii="Times New Roman" w:hAnsi="Times New Roman" w:cs="Times New Roman"/>
          <w:sz w:val="24"/>
          <w:szCs w:val="24"/>
          <w:lang w:val="pl-PL"/>
        </w:rPr>
        <w:t>NaH</w:t>
      </w:r>
      <w:r w:rsidRPr="008A6397">
        <w:rPr>
          <w:rFonts w:ascii="Times New Roman" w:hAnsi="Times New Roman" w:cs="Times New Roman"/>
          <w:sz w:val="24"/>
          <w:szCs w:val="24"/>
          <w:vertAlign w:val="subscript"/>
          <w:lang w:val="pl-PL"/>
        </w:rPr>
        <w:t>2</w:t>
      </w:r>
      <w:r w:rsidRPr="008A6397">
        <w:rPr>
          <w:rFonts w:ascii="Times New Roman" w:hAnsi="Times New Roman" w:cs="Times New Roman"/>
          <w:sz w:val="24"/>
          <w:szCs w:val="24"/>
          <w:lang w:val="pl-PL"/>
        </w:rPr>
        <w:t>PO</w:t>
      </w:r>
      <w:r w:rsidRPr="008A6397">
        <w:rPr>
          <w:rFonts w:ascii="Times New Roman" w:hAnsi="Times New Roman" w:cs="Times New Roman"/>
          <w:sz w:val="24"/>
          <w:szCs w:val="24"/>
          <w:vertAlign w:val="subscript"/>
          <w:lang w:val="pl-PL"/>
        </w:rPr>
        <w:t>4</w:t>
      </w:r>
      <w:r w:rsidRPr="008A6397">
        <w:rPr>
          <w:rFonts w:ascii="Times New Roman" w:hAnsi="Times New Roman" w:cs="Times New Roman"/>
          <w:sz w:val="24"/>
          <w:szCs w:val="24"/>
          <w:lang w:val="pl-PL"/>
        </w:rPr>
        <w:t xml:space="preserve"> + 2NaOH </w:t>
      </w:r>
      <w:r w:rsidRPr="008A6397">
        <w:rPr>
          <w:rFonts w:ascii="Times New Roman" w:hAnsi="Times New Roman" w:cs="Times New Roman"/>
          <w:sz w:val="24"/>
          <w:szCs w:val="24"/>
        </w:rPr>
        <w:sym w:font="Symbol" w:char="00AE"/>
      </w:r>
      <w:r w:rsidRPr="008A6397">
        <w:rPr>
          <w:rFonts w:ascii="Times New Roman" w:hAnsi="Times New Roman" w:cs="Times New Roman"/>
          <w:sz w:val="24"/>
          <w:szCs w:val="24"/>
          <w:lang w:val="pl-PL"/>
        </w:rPr>
        <w:t xml:space="preserve"> Na</w:t>
      </w:r>
      <w:r w:rsidRPr="008A6397">
        <w:rPr>
          <w:rFonts w:ascii="Times New Roman" w:hAnsi="Times New Roman" w:cs="Times New Roman"/>
          <w:sz w:val="24"/>
          <w:szCs w:val="24"/>
          <w:vertAlign w:val="subscript"/>
          <w:lang w:val="pl-PL"/>
        </w:rPr>
        <w:t>3</w:t>
      </w:r>
      <w:r w:rsidRPr="008A6397">
        <w:rPr>
          <w:rFonts w:ascii="Times New Roman" w:hAnsi="Times New Roman" w:cs="Times New Roman"/>
          <w:sz w:val="24"/>
          <w:szCs w:val="24"/>
          <w:lang w:val="pl-PL"/>
        </w:rPr>
        <w:t>PO</w:t>
      </w:r>
      <w:r w:rsidRPr="008A6397">
        <w:rPr>
          <w:rFonts w:ascii="Times New Roman" w:hAnsi="Times New Roman" w:cs="Times New Roman"/>
          <w:sz w:val="24"/>
          <w:szCs w:val="24"/>
          <w:vertAlign w:val="subscript"/>
          <w:lang w:val="pl-PL"/>
        </w:rPr>
        <w:t>4</w:t>
      </w:r>
      <w:r w:rsidRPr="008A6397">
        <w:rPr>
          <w:rFonts w:ascii="Times New Roman" w:hAnsi="Times New Roman" w:cs="Times New Roman"/>
          <w:sz w:val="24"/>
          <w:szCs w:val="24"/>
          <w:lang w:val="pl-PL"/>
        </w:rPr>
        <w:t xml:space="preserve"> + 2H</w:t>
      </w:r>
      <w:r w:rsidRPr="008A6397">
        <w:rPr>
          <w:rFonts w:ascii="Times New Roman" w:hAnsi="Times New Roman" w:cs="Times New Roman"/>
          <w:sz w:val="24"/>
          <w:szCs w:val="24"/>
          <w:vertAlign w:val="subscript"/>
          <w:lang w:val="pl-PL"/>
        </w:rPr>
        <w:t>2</w:t>
      </w:r>
      <w:r w:rsidRPr="008A6397">
        <w:rPr>
          <w:rFonts w:ascii="Times New Roman" w:hAnsi="Times New Roman" w:cs="Times New Roman"/>
          <w:sz w:val="24"/>
          <w:szCs w:val="24"/>
          <w:lang w:val="pl-PL"/>
        </w:rPr>
        <w:t>O</w:t>
      </w:r>
    </w:p>
    <w:p w:rsidR="0028120E" w:rsidRPr="008A6397" w:rsidRDefault="0028120E" w:rsidP="0028120E">
      <w:pPr>
        <w:spacing w:after="0" w:line="240" w:lineRule="auto"/>
        <w:ind w:left="720"/>
        <w:mirrorIndents/>
        <w:jc w:val="both"/>
        <w:rPr>
          <w:rFonts w:ascii="Times New Roman" w:hAnsi="Times New Roman" w:cs="Times New Roman"/>
          <w:sz w:val="24"/>
          <w:szCs w:val="24"/>
          <w:lang w:val="pl-PL"/>
        </w:rPr>
      </w:pPr>
      <w:r w:rsidRPr="008A6397">
        <w:rPr>
          <w:rFonts w:ascii="Times New Roman" w:hAnsi="Times New Roman" w:cs="Times New Roman"/>
          <w:sz w:val="24"/>
          <w:szCs w:val="24"/>
          <w:lang w:val="pl-PL"/>
        </w:rPr>
        <w:t>Na</w:t>
      </w:r>
      <w:r w:rsidRPr="008A6397">
        <w:rPr>
          <w:rFonts w:ascii="Times New Roman" w:hAnsi="Times New Roman" w:cs="Times New Roman"/>
          <w:sz w:val="24"/>
          <w:szCs w:val="24"/>
          <w:vertAlign w:val="subscript"/>
          <w:lang w:val="pl-PL"/>
        </w:rPr>
        <w:t>2</w:t>
      </w:r>
      <w:r w:rsidRPr="008A6397">
        <w:rPr>
          <w:rFonts w:ascii="Times New Roman" w:hAnsi="Times New Roman" w:cs="Times New Roman"/>
          <w:sz w:val="24"/>
          <w:szCs w:val="24"/>
          <w:lang w:val="pl-PL"/>
        </w:rPr>
        <w:t>HPO</w:t>
      </w:r>
      <w:r w:rsidRPr="008A6397">
        <w:rPr>
          <w:rFonts w:ascii="Times New Roman" w:hAnsi="Times New Roman" w:cs="Times New Roman"/>
          <w:sz w:val="24"/>
          <w:szCs w:val="24"/>
          <w:vertAlign w:val="subscript"/>
          <w:lang w:val="pl-PL"/>
        </w:rPr>
        <w:t>4</w:t>
      </w:r>
      <w:r w:rsidRPr="008A6397">
        <w:rPr>
          <w:rFonts w:ascii="Times New Roman" w:hAnsi="Times New Roman" w:cs="Times New Roman"/>
          <w:sz w:val="24"/>
          <w:szCs w:val="24"/>
          <w:lang w:val="pl-PL"/>
        </w:rPr>
        <w:t xml:space="preserve"> + NaOH </w:t>
      </w:r>
      <w:r w:rsidRPr="008A6397">
        <w:rPr>
          <w:rFonts w:ascii="Times New Roman" w:hAnsi="Times New Roman" w:cs="Times New Roman"/>
          <w:sz w:val="24"/>
          <w:szCs w:val="24"/>
        </w:rPr>
        <w:sym w:font="Symbol" w:char="00AE"/>
      </w:r>
      <w:r w:rsidRPr="008A6397">
        <w:rPr>
          <w:rFonts w:ascii="Times New Roman" w:hAnsi="Times New Roman" w:cs="Times New Roman"/>
          <w:sz w:val="24"/>
          <w:szCs w:val="24"/>
          <w:lang w:val="pl-PL"/>
        </w:rPr>
        <w:t xml:space="preserve"> Na</w:t>
      </w:r>
      <w:r w:rsidRPr="008A6397">
        <w:rPr>
          <w:rFonts w:ascii="Times New Roman" w:hAnsi="Times New Roman" w:cs="Times New Roman"/>
          <w:sz w:val="24"/>
          <w:szCs w:val="24"/>
          <w:vertAlign w:val="subscript"/>
          <w:lang w:val="pl-PL"/>
        </w:rPr>
        <w:t>3</w:t>
      </w:r>
      <w:r w:rsidRPr="008A6397">
        <w:rPr>
          <w:rFonts w:ascii="Times New Roman" w:hAnsi="Times New Roman" w:cs="Times New Roman"/>
          <w:sz w:val="24"/>
          <w:szCs w:val="24"/>
          <w:lang w:val="pl-PL"/>
        </w:rPr>
        <w:t>PO</w:t>
      </w:r>
      <w:r w:rsidRPr="008A6397">
        <w:rPr>
          <w:rFonts w:ascii="Times New Roman" w:hAnsi="Times New Roman" w:cs="Times New Roman"/>
          <w:sz w:val="24"/>
          <w:szCs w:val="24"/>
          <w:vertAlign w:val="subscript"/>
          <w:lang w:val="pl-PL"/>
        </w:rPr>
        <w:t>4</w:t>
      </w:r>
      <w:r w:rsidRPr="008A6397">
        <w:rPr>
          <w:rFonts w:ascii="Times New Roman" w:hAnsi="Times New Roman" w:cs="Times New Roman"/>
          <w:sz w:val="24"/>
          <w:szCs w:val="24"/>
          <w:lang w:val="pl-PL"/>
        </w:rPr>
        <w:t xml:space="preserve"> + H</w:t>
      </w:r>
      <w:r w:rsidRPr="008A6397">
        <w:rPr>
          <w:rFonts w:ascii="Times New Roman" w:hAnsi="Times New Roman" w:cs="Times New Roman"/>
          <w:sz w:val="24"/>
          <w:szCs w:val="24"/>
          <w:vertAlign w:val="subscript"/>
          <w:lang w:val="pl-PL"/>
        </w:rPr>
        <w:t>2</w:t>
      </w:r>
      <w:r w:rsidRPr="008A6397">
        <w:rPr>
          <w:rFonts w:ascii="Times New Roman" w:hAnsi="Times New Roman" w:cs="Times New Roman"/>
          <w:sz w:val="24"/>
          <w:szCs w:val="24"/>
          <w:lang w:val="pl-PL"/>
        </w:rPr>
        <w:t>O</w:t>
      </w:r>
    </w:p>
    <w:p w:rsidR="0028120E" w:rsidRPr="008A6397" w:rsidRDefault="0028120E" w:rsidP="0028120E">
      <w:pPr>
        <w:spacing w:after="0" w:line="240" w:lineRule="auto"/>
        <w:ind w:left="720"/>
        <w:mirrorIndents/>
        <w:jc w:val="both"/>
        <w:rPr>
          <w:rFonts w:ascii="Times New Roman" w:hAnsi="Times New Roman" w:cs="Times New Roman"/>
          <w:sz w:val="24"/>
          <w:szCs w:val="24"/>
          <w:lang w:val="pl-PL"/>
        </w:rPr>
      </w:pPr>
      <w:r w:rsidRPr="008A6397">
        <w:rPr>
          <w:rFonts w:ascii="Times New Roman" w:hAnsi="Times New Roman" w:cs="Times New Roman"/>
          <w:sz w:val="24"/>
          <w:szCs w:val="24"/>
          <w:lang w:val="pl-PL"/>
        </w:rPr>
        <w:t>NaH</w:t>
      </w:r>
      <w:r w:rsidRPr="008A6397">
        <w:rPr>
          <w:rFonts w:ascii="Times New Roman" w:hAnsi="Times New Roman" w:cs="Times New Roman"/>
          <w:sz w:val="24"/>
          <w:szCs w:val="24"/>
          <w:vertAlign w:val="subscript"/>
          <w:lang w:val="pl-PL"/>
        </w:rPr>
        <w:t>2</w:t>
      </w:r>
      <w:r w:rsidRPr="008A6397">
        <w:rPr>
          <w:rFonts w:ascii="Times New Roman" w:hAnsi="Times New Roman" w:cs="Times New Roman"/>
          <w:sz w:val="24"/>
          <w:szCs w:val="24"/>
          <w:lang w:val="pl-PL"/>
        </w:rPr>
        <w:t>PO</w:t>
      </w:r>
      <w:r w:rsidRPr="008A6397">
        <w:rPr>
          <w:rFonts w:ascii="Times New Roman" w:hAnsi="Times New Roman" w:cs="Times New Roman"/>
          <w:sz w:val="24"/>
          <w:szCs w:val="24"/>
          <w:vertAlign w:val="subscript"/>
          <w:lang w:val="pl-PL"/>
        </w:rPr>
        <w:t>4</w:t>
      </w:r>
      <w:r w:rsidRPr="008A6397">
        <w:rPr>
          <w:rFonts w:ascii="Times New Roman" w:hAnsi="Times New Roman" w:cs="Times New Roman"/>
          <w:sz w:val="24"/>
          <w:szCs w:val="24"/>
          <w:lang w:val="pl-PL"/>
        </w:rPr>
        <w:t xml:space="preserve"> + HCl </w:t>
      </w:r>
      <w:r w:rsidRPr="008A6397">
        <w:rPr>
          <w:rFonts w:ascii="Times New Roman" w:hAnsi="Times New Roman" w:cs="Times New Roman"/>
          <w:sz w:val="24"/>
          <w:szCs w:val="24"/>
        </w:rPr>
        <w:sym w:font="Symbol" w:char="00AE"/>
      </w:r>
      <w:r w:rsidRPr="008A6397">
        <w:rPr>
          <w:rFonts w:ascii="Times New Roman" w:hAnsi="Times New Roman" w:cs="Times New Roman"/>
          <w:sz w:val="24"/>
          <w:szCs w:val="24"/>
          <w:lang w:val="pl-PL"/>
        </w:rPr>
        <w:t xml:space="preserve"> NaCl + H</w:t>
      </w:r>
      <w:r w:rsidRPr="008A6397">
        <w:rPr>
          <w:rFonts w:ascii="Times New Roman" w:hAnsi="Times New Roman" w:cs="Times New Roman"/>
          <w:sz w:val="24"/>
          <w:szCs w:val="24"/>
          <w:vertAlign w:val="subscript"/>
          <w:lang w:val="pl-PL"/>
        </w:rPr>
        <w:t>3</w:t>
      </w:r>
      <w:r w:rsidRPr="008A6397">
        <w:rPr>
          <w:rFonts w:ascii="Times New Roman" w:hAnsi="Times New Roman" w:cs="Times New Roman"/>
          <w:sz w:val="24"/>
          <w:szCs w:val="24"/>
          <w:lang w:val="pl-PL"/>
        </w:rPr>
        <w:t>PO</w:t>
      </w:r>
      <w:r w:rsidRPr="008A6397">
        <w:rPr>
          <w:rFonts w:ascii="Times New Roman" w:hAnsi="Times New Roman" w:cs="Times New Roman"/>
          <w:sz w:val="24"/>
          <w:szCs w:val="24"/>
          <w:vertAlign w:val="subscript"/>
          <w:lang w:val="pl-PL"/>
        </w:rPr>
        <w:t>4</w:t>
      </w:r>
    </w:p>
    <w:p w:rsidR="0028120E" w:rsidRPr="008A6397" w:rsidRDefault="0028120E" w:rsidP="0028120E">
      <w:pPr>
        <w:spacing w:after="0" w:line="240" w:lineRule="auto"/>
        <w:ind w:left="720"/>
        <w:mirrorIndents/>
        <w:jc w:val="both"/>
        <w:rPr>
          <w:rFonts w:ascii="Times New Roman" w:hAnsi="Times New Roman" w:cs="Times New Roman"/>
          <w:sz w:val="24"/>
          <w:szCs w:val="24"/>
          <w:vertAlign w:val="subscript"/>
          <w:lang w:val="pl-PL"/>
        </w:rPr>
      </w:pPr>
      <w:r w:rsidRPr="008A6397">
        <w:rPr>
          <w:rFonts w:ascii="Times New Roman" w:hAnsi="Times New Roman" w:cs="Times New Roman"/>
          <w:sz w:val="24"/>
          <w:szCs w:val="24"/>
          <w:lang w:val="pl-PL"/>
        </w:rPr>
        <w:t>Na</w:t>
      </w:r>
      <w:r w:rsidRPr="008A6397">
        <w:rPr>
          <w:rFonts w:ascii="Times New Roman" w:hAnsi="Times New Roman" w:cs="Times New Roman"/>
          <w:sz w:val="24"/>
          <w:szCs w:val="24"/>
          <w:vertAlign w:val="subscript"/>
          <w:lang w:val="pl-PL"/>
        </w:rPr>
        <w:t>2</w:t>
      </w:r>
      <w:r w:rsidRPr="008A6397">
        <w:rPr>
          <w:rFonts w:ascii="Times New Roman" w:hAnsi="Times New Roman" w:cs="Times New Roman"/>
          <w:sz w:val="24"/>
          <w:szCs w:val="24"/>
          <w:lang w:val="pl-PL"/>
        </w:rPr>
        <w:t>HPO</w:t>
      </w:r>
      <w:r w:rsidRPr="008A6397">
        <w:rPr>
          <w:rFonts w:ascii="Times New Roman" w:hAnsi="Times New Roman" w:cs="Times New Roman"/>
          <w:sz w:val="24"/>
          <w:szCs w:val="24"/>
          <w:vertAlign w:val="subscript"/>
          <w:lang w:val="pl-PL"/>
        </w:rPr>
        <w:t>4</w:t>
      </w:r>
      <w:r w:rsidRPr="008A6397">
        <w:rPr>
          <w:rFonts w:ascii="Times New Roman" w:hAnsi="Times New Roman" w:cs="Times New Roman"/>
          <w:sz w:val="24"/>
          <w:szCs w:val="24"/>
          <w:lang w:val="pl-PL"/>
        </w:rPr>
        <w:t xml:space="preserve"> + 2HCl </w:t>
      </w:r>
      <w:r w:rsidRPr="008A6397">
        <w:rPr>
          <w:rFonts w:ascii="Times New Roman" w:hAnsi="Times New Roman" w:cs="Times New Roman"/>
          <w:sz w:val="24"/>
          <w:szCs w:val="24"/>
        </w:rPr>
        <w:sym w:font="Symbol" w:char="00AE"/>
      </w:r>
      <w:r w:rsidRPr="008A6397">
        <w:rPr>
          <w:rFonts w:ascii="Times New Roman" w:hAnsi="Times New Roman" w:cs="Times New Roman"/>
          <w:sz w:val="24"/>
          <w:szCs w:val="24"/>
          <w:lang w:val="pl-PL"/>
        </w:rPr>
        <w:t xml:space="preserve"> 3NaCl + H</w:t>
      </w:r>
      <w:r w:rsidRPr="008A6397">
        <w:rPr>
          <w:rFonts w:ascii="Times New Roman" w:hAnsi="Times New Roman" w:cs="Times New Roman"/>
          <w:sz w:val="24"/>
          <w:szCs w:val="24"/>
          <w:vertAlign w:val="subscript"/>
          <w:lang w:val="pl-PL"/>
        </w:rPr>
        <w:t>3</w:t>
      </w:r>
      <w:r w:rsidRPr="008A6397">
        <w:rPr>
          <w:rFonts w:ascii="Times New Roman" w:hAnsi="Times New Roman" w:cs="Times New Roman"/>
          <w:sz w:val="24"/>
          <w:szCs w:val="24"/>
          <w:lang w:val="pl-PL"/>
        </w:rPr>
        <w:t>PO</w:t>
      </w:r>
      <w:r w:rsidRPr="008A6397">
        <w:rPr>
          <w:rFonts w:ascii="Times New Roman" w:hAnsi="Times New Roman" w:cs="Times New Roman"/>
          <w:sz w:val="24"/>
          <w:szCs w:val="24"/>
          <w:vertAlign w:val="subscript"/>
          <w:lang w:val="pl-PL"/>
        </w:rPr>
        <w:t>4</w:t>
      </w:r>
    </w:p>
    <w:p w:rsidR="0028120E" w:rsidRPr="008A6397" w:rsidRDefault="0028120E" w:rsidP="0028120E">
      <w:pPr>
        <w:spacing w:after="0" w:line="240" w:lineRule="auto"/>
        <w:jc w:val="both"/>
        <w:rPr>
          <w:rFonts w:ascii="Times New Roman" w:hAnsi="Times New Roman" w:cs="Times New Roman"/>
          <w:b/>
          <w:bCs/>
          <w:sz w:val="24"/>
          <w:szCs w:val="24"/>
        </w:rPr>
      </w:pPr>
      <w:r w:rsidRPr="008A6397">
        <w:rPr>
          <w:rFonts w:ascii="Times New Roman" w:hAnsi="Times New Roman" w:cs="Times New Roman"/>
          <w:b/>
          <w:sz w:val="24"/>
          <w:szCs w:val="24"/>
          <w:lang w:val="vi-VN"/>
        </w:rPr>
        <w:t>Câu 7:</w:t>
      </w:r>
      <w:r w:rsidRPr="008A6397">
        <w:rPr>
          <w:rFonts w:ascii="Times New Roman" w:hAnsi="Times New Roman" w:cs="Times New Roman"/>
          <w:sz w:val="24"/>
          <w:szCs w:val="24"/>
        </w:rPr>
        <w:t xml:space="preserve">  </w:t>
      </w:r>
      <w:r w:rsidRPr="008A6397">
        <w:rPr>
          <w:rFonts w:ascii="Times New Roman" w:hAnsi="Times New Roman" w:cs="Times New Roman"/>
          <w:sz w:val="24"/>
          <w:szCs w:val="24"/>
          <w:lang w:val="pt-BR"/>
        </w:rPr>
        <w:t>Cho than vào dung dịch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SO</w:t>
      </w:r>
      <w:r w:rsidRPr="008A6397">
        <w:rPr>
          <w:rFonts w:ascii="Times New Roman" w:hAnsi="Times New Roman" w:cs="Times New Roman"/>
          <w:sz w:val="24"/>
          <w:szCs w:val="24"/>
          <w:vertAlign w:val="subscript"/>
          <w:lang w:val="pt-BR"/>
        </w:rPr>
        <w:t>4</w:t>
      </w:r>
      <w:r w:rsidRPr="008A6397">
        <w:rPr>
          <w:rFonts w:ascii="Times New Roman" w:hAnsi="Times New Roman" w:cs="Times New Roman"/>
          <w:sz w:val="24"/>
          <w:szCs w:val="24"/>
          <w:lang w:val="pt-BR"/>
        </w:rPr>
        <w:t xml:space="preserve"> đặc nóng thu được khí A.  Chia A thành 3 phần. Cho phần 1 vào dung dịch NaOH dư; cho phần 2 vào dung dịch thuốc tím; cho phần 3 vào dung dịch nước bromine. Viết PTHH.</w:t>
      </w:r>
    </w:p>
    <w:p w:rsidR="0028120E" w:rsidRPr="008A6397" w:rsidRDefault="0028120E" w:rsidP="0028120E">
      <w:pPr>
        <w:spacing w:after="0" w:line="240" w:lineRule="auto"/>
        <w:jc w:val="center"/>
        <w:rPr>
          <w:rFonts w:ascii="Times New Roman" w:hAnsi="Times New Roman" w:cs="Times New Roman"/>
          <w:b/>
          <w:sz w:val="24"/>
          <w:szCs w:val="24"/>
          <w:lang w:val="vi-VN"/>
        </w:rPr>
      </w:pPr>
      <w:r w:rsidRPr="008A6397">
        <w:rPr>
          <w:rFonts w:ascii="Times New Roman" w:hAnsi="Times New Roman" w:cs="Times New Roman"/>
          <w:b/>
          <w:sz w:val="24"/>
          <w:szCs w:val="24"/>
          <w:lang w:val="vi-VN"/>
        </w:rPr>
        <w:t>Hướng dẫn giải</w:t>
      </w:r>
    </w:p>
    <w:p w:rsidR="0028120E" w:rsidRPr="008A6397" w:rsidRDefault="0028120E" w:rsidP="0028120E">
      <w:pPr>
        <w:spacing w:after="0" w:line="240" w:lineRule="auto"/>
        <w:jc w:val="both"/>
        <w:rPr>
          <w:rFonts w:ascii="Times New Roman" w:hAnsi="Times New Roman" w:cs="Times New Roman"/>
          <w:sz w:val="24"/>
          <w:szCs w:val="24"/>
        </w:rPr>
      </w:pPr>
      <w:r w:rsidRPr="008A6397">
        <w:rPr>
          <w:rFonts w:ascii="Times New Roman" w:hAnsi="Times New Roman" w:cs="Times New Roman"/>
          <w:sz w:val="24"/>
          <w:szCs w:val="24"/>
        </w:rPr>
        <w:t>C + 2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 (đ)</w:t>
      </w:r>
      <w:r w:rsidRPr="008A6397">
        <w:rPr>
          <w:rFonts w:ascii="Times New Roman" w:hAnsi="Times New Roman" w:cs="Times New Roman"/>
          <w:sz w:val="24"/>
          <w:szCs w:val="24"/>
        </w:rPr>
        <w:t xml:space="preserve"> </w:t>
      </w:r>
      <w:r w:rsidRPr="008A6397">
        <w:rPr>
          <w:rFonts w:ascii="Times New Roman" w:hAnsi="Times New Roman" w:cs="Times New Roman"/>
          <w:noProof/>
          <w:position w:val="-12"/>
          <w:sz w:val="24"/>
          <w:szCs w:val="24"/>
        </w:rPr>
        <w:object w:dxaOrig="680" w:dyaOrig="420">
          <v:shape id="_x0000_i1093" type="#_x0000_t75" style="width:27.75pt;height:21pt" o:ole="">
            <v:imagedata r:id="rId164" o:title=""/>
          </v:shape>
          <o:OLEObject Type="Embed" ProgID="Equation.DSMT4" ShapeID="_x0000_i1093" DrawAspect="Content" ObjectID="_1783721007" r:id="rId165"/>
        </w:object>
      </w:r>
      <w:r w:rsidRPr="008A6397">
        <w:rPr>
          <w:rFonts w:ascii="Times New Roman" w:hAnsi="Times New Roman" w:cs="Times New Roman"/>
          <w:sz w:val="24"/>
          <w:szCs w:val="24"/>
        </w:rPr>
        <w:t xml:space="preserve"> CO</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2SO</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2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w:t>
      </w:r>
    </w:p>
    <w:p w:rsidR="0028120E" w:rsidRPr="008A6397" w:rsidRDefault="0028120E" w:rsidP="0028120E">
      <w:pPr>
        <w:spacing w:after="0" w:line="240" w:lineRule="auto"/>
        <w:jc w:val="both"/>
        <w:rPr>
          <w:rFonts w:ascii="Times New Roman" w:hAnsi="Times New Roman" w:cs="Times New Roman"/>
          <w:sz w:val="24"/>
          <w:szCs w:val="24"/>
        </w:rPr>
      </w:pPr>
      <w:r w:rsidRPr="008A6397">
        <w:rPr>
          <w:rFonts w:ascii="Times New Roman" w:hAnsi="Times New Roman" w:cs="Times New Roman"/>
          <w:sz w:val="24"/>
          <w:szCs w:val="24"/>
        </w:rPr>
        <w:t>A: CO</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và SO</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Vì NaOH dư nên:  </w:t>
      </w:r>
    </w:p>
    <w:p w:rsidR="0028120E" w:rsidRPr="008A6397" w:rsidRDefault="0028120E" w:rsidP="0028120E">
      <w:pPr>
        <w:spacing w:after="0" w:line="240" w:lineRule="auto"/>
        <w:jc w:val="both"/>
        <w:rPr>
          <w:rFonts w:ascii="Times New Roman" w:hAnsi="Times New Roman" w:cs="Times New Roman"/>
          <w:sz w:val="24"/>
          <w:szCs w:val="24"/>
        </w:rPr>
      </w:pPr>
      <w:r w:rsidRPr="008A6397">
        <w:rPr>
          <w:rFonts w:ascii="Times New Roman" w:hAnsi="Times New Roman" w:cs="Times New Roman"/>
          <w:sz w:val="24"/>
          <w:szCs w:val="24"/>
        </w:rPr>
        <w:t>2NaOH + SO</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w:t>
      </w:r>
      <w:r w:rsidRPr="008A6397">
        <w:rPr>
          <w:rFonts w:ascii="Times New Roman" w:hAnsi="Times New Roman" w:cs="Times New Roman"/>
          <w:sz w:val="24"/>
          <w:szCs w:val="24"/>
        </w:rPr>
        <w:sym w:font="Symbol" w:char="F0AE"/>
      </w:r>
      <w:r w:rsidRPr="008A6397">
        <w:rPr>
          <w:rFonts w:ascii="Times New Roman" w:hAnsi="Times New Roman" w:cs="Times New Roman"/>
          <w:sz w:val="24"/>
          <w:szCs w:val="24"/>
        </w:rPr>
        <w:t xml:space="preserve"> Na</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w:t>
      </w:r>
    </w:p>
    <w:p w:rsidR="0028120E" w:rsidRPr="008A6397" w:rsidRDefault="0028120E" w:rsidP="0028120E">
      <w:pPr>
        <w:spacing w:after="0" w:line="240" w:lineRule="auto"/>
        <w:jc w:val="both"/>
        <w:rPr>
          <w:rFonts w:ascii="Times New Roman" w:hAnsi="Times New Roman" w:cs="Times New Roman"/>
          <w:sz w:val="24"/>
          <w:szCs w:val="24"/>
        </w:rPr>
      </w:pPr>
      <w:r w:rsidRPr="008A6397">
        <w:rPr>
          <w:rFonts w:ascii="Times New Roman" w:hAnsi="Times New Roman" w:cs="Times New Roman"/>
          <w:sz w:val="24"/>
          <w:szCs w:val="24"/>
        </w:rPr>
        <w:t>2NaOH + CO</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w:t>
      </w:r>
      <w:r w:rsidRPr="008A6397">
        <w:rPr>
          <w:rFonts w:ascii="Times New Roman" w:hAnsi="Times New Roman" w:cs="Times New Roman"/>
          <w:sz w:val="24"/>
          <w:szCs w:val="24"/>
        </w:rPr>
        <w:sym w:font="Symbol" w:char="F0AE"/>
      </w:r>
      <w:r w:rsidRPr="008A6397">
        <w:rPr>
          <w:rFonts w:ascii="Times New Roman" w:hAnsi="Times New Roman" w:cs="Times New Roman"/>
          <w:sz w:val="24"/>
          <w:szCs w:val="24"/>
        </w:rPr>
        <w:t xml:space="preserve"> Na</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CO</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w:t>
      </w:r>
    </w:p>
    <w:p w:rsidR="0028120E" w:rsidRPr="008A6397" w:rsidRDefault="0028120E" w:rsidP="0028120E">
      <w:pPr>
        <w:spacing w:after="0" w:line="240" w:lineRule="auto"/>
        <w:jc w:val="both"/>
        <w:rPr>
          <w:rFonts w:ascii="Times New Roman" w:hAnsi="Times New Roman" w:cs="Times New Roman"/>
          <w:sz w:val="24"/>
          <w:szCs w:val="24"/>
        </w:rPr>
      </w:pPr>
      <w:r w:rsidRPr="008A6397">
        <w:rPr>
          <w:rFonts w:ascii="Times New Roman" w:hAnsi="Times New Roman" w:cs="Times New Roman"/>
          <w:sz w:val="24"/>
          <w:szCs w:val="24"/>
        </w:rPr>
        <w:t>Dung dịch thuốc tím: 5SO</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2KMn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 2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O </w:t>
      </w:r>
      <w:r w:rsidRPr="008A6397">
        <w:rPr>
          <w:rFonts w:ascii="Times New Roman" w:hAnsi="Times New Roman" w:cs="Times New Roman"/>
          <w:sz w:val="24"/>
          <w:szCs w:val="24"/>
        </w:rPr>
        <w:sym w:font="Symbol" w:char="F0AE"/>
      </w:r>
      <w:r w:rsidRPr="008A6397">
        <w:rPr>
          <w:rFonts w:ascii="Times New Roman" w:hAnsi="Times New Roman" w:cs="Times New Roman"/>
          <w:sz w:val="24"/>
          <w:szCs w:val="24"/>
        </w:rPr>
        <w:t xml:space="preserve"> 2Mn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 K</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 2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p>
    <w:p w:rsidR="0028120E" w:rsidRPr="008A6397" w:rsidRDefault="0028120E" w:rsidP="0028120E">
      <w:pPr>
        <w:spacing w:after="0" w:line="240" w:lineRule="auto"/>
        <w:mirrorIndents/>
        <w:jc w:val="both"/>
        <w:rPr>
          <w:rFonts w:ascii="Times New Roman" w:hAnsi="Times New Roman" w:cs="Times New Roman"/>
          <w:sz w:val="24"/>
          <w:szCs w:val="24"/>
        </w:rPr>
      </w:pPr>
      <w:r w:rsidRPr="008A6397">
        <w:rPr>
          <w:rFonts w:ascii="Times New Roman" w:hAnsi="Times New Roman" w:cs="Times New Roman"/>
          <w:sz w:val="24"/>
          <w:szCs w:val="24"/>
        </w:rPr>
        <w:t>Nước brom: SO</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2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 + Br</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w:t>
      </w:r>
      <w:r w:rsidRPr="008A6397">
        <w:rPr>
          <w:rFonts w:ascii="Times New Roman" w:hAnsi="Times New Roman" w:cs="Times New Roman"/>
          <w:sz w:val="24"/>
          <w:szCs w:val="24"/>
        </w:rPr>
        <w:sym w:font="Symbol" w:char="F0AE"/>
      </w:r>
      <w:r w:rsidRPr="008A6397">
        <w:rPr>
          <w:rFonts w:ascii="Times New Roman" w:hAnsi="Times New Roman" w:cs="Times New Roman"/>
          <w:sz w:val="24"/>
          <w:szCs w:val="24"/>
        </w:rPr>
        <w:t xml:space="preserve">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 2HBr              </w:t>
      </w:r>
    </w:p>
    <w:p w:rsidR="0028120E" w:rsidRPr="008A6397" w:rsidRDefault="0028120E" w:rsidP="0028120E">
      <w:pPr>
        <w:spacing w:after="0" w:line="240" w:lineRule="auto"/>
        <w:mirrorIndents/>
        <w:jc w:val="both"/>
        <w:rPr>
          <w:rFonts w:ascii="Times New Roman" w:hAnsi="Times New Roman" w:cs="Times New Roman"/>
          <w:sz w:val="24"/>
          <w:szCs w:val="24"/>
        </w:rPr>
      </w:pPr>
      <w:r w:rsidRPr="008A6397">
        <w:rPr>
          <w:rFonts w:ascii="Times New Roman" w:hAnsi="Times New Roman" w:cs="Times New Roman"/>
          <w:b/>
          <w:sz w:val="24"/>
          <w:szCs w:val="24"/>
        </w:rPr>
        <w:t>Bài 8:</w:t>
      </w:r>
      <w:r w:rsidRPr="008A6397">
        <w:rPr>
          <w:rFonts w:ascii="Times New Roman" w:hAnsi="Times New Roman" w:cs="Times New Roman"/>
          <w:sz w:val="24"/>
          <w:szCs w:val="24"/>
        </w:rPr>
        <w:t>. Khí A không màu, khi sục qua dung dịch bromine làm dung dịch đậm màu hơn. Khí B không màu, khi sục một lượng dư B qua dung dịch bromine làm dung dịch bromine mất màu. Nếu sục khí A vào dung dịch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đặc cũng có khí B thoát ra. Xác định A, B và viết PTHH</w:t>
      </w:r>
    </w:p>
    <w:p w:rsidR="0028120E" w:rsidRPr="008A6397" w:rsidRDefault="0028120E" w:rsidP="0028120E">
      <w:pPr>
        <w:spacing w:after="0" w:line="240" w:lineRule="auto"/>
        <w:mirrorIndents/>
        <w:jc w:val="both"/>
        <w:rPr>
          <w:rFonts w:ascii="Times New Roman" w:hAnsi="Times New Roman" w:cs="Times New Roman"/>
          <w:sz w:val="24"/>
          <w:szCs w:val="24"/>
          <w:lang w:val="pt-BR"/>
        </w:rPr>
      </w:pPr>
    </w:p>
    <w:p w:rsidR="0028120E" w:rsidRPr="008A6397" w:rsidRDefault="0028120E" w:rsidP="0028120E">
      <w:pPr>
        <w:spacing w:after="0" w:line="240" w:lineRule="auto"/>
        <w:jc w:val="center"/>
        <w:rPr>
          <w:rFonts w:ascii="Times New Roman" w:hAnsi="Times New Roman" w:cs="Times New Roman"/>
          <w:b/>
          <w:sz w:val="24"/>
          <w:szCs w:val="24"/>
          <w:lang w:val="vi-VN"/>
        </w:rPr>
      </w:pPr>
      <w:r w:rsidRPr="008A6397">
        <w:rPr>
          <w:rFonts w:ascii="Times New Roman" w:hAnsi="Times New Roman" w:cs="Times New Roman"/>
          <w:b/>
          <w:sz w:val="24"/>
          <w:szCs w:val="24"/>
          <w:lang w:val="vi-VN"/>
        </w:rPr>
        <w:t>Hướng dẫn giải</w:t>
      </w:r>
    </w:p>
    <w:p w:rsidR="0028120E" w:rsidRPr="008A6397" w:rsidRDefault="0028120E" w:rsidP="0028120E">
      <w:pPr>
        <w:spacing w:after="0" w:line="240"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Khí A không màu, làm đậm màu dung dịch bromine </w:t>
      </w:r>
      <w:r w:rsidRPr="008A6397">
        <w:rPr>
          <w:rFonts w:ascii="Times New Roman" w:hAnsi="Times New Roman" w:cs="Times New Roman"/>
          <w:position w:val="-6"/>
          <w:sz w:val="24"/>
          <w:szCs w:val="24"/>
          <w:lang w:val="pt-BR"/>
        </w:rPr>
        <w:object w:dxaOrig="300" w:dyaOrig="240">
          <v:shape id="_x0000_i1094" type="#_x0000_t75" style="width:14.25pt;height:12pt" o:ole="">
            <v:imagedata r:id="rId156" o:title=""/>
          </v:shape>
          <o:OLEObject Type="Embed" ProgID="Equation.DSMT4" ShapeID="_x0000_i1094" DrawAspect="Content" ObjectID="_1783721008" r:id="rId166"/>
        </w:object>
      </w:r>
      <w:r w:rsidRPr="008A6397">
        <w:rPr>
          <w:rFonts w:ascii="Times New Roman" w:hAnsi="Times New Roman" w:cs="Times New Roman"/>
          <w:sz w:val="24"/>
          <w:szCs w:val="24"/>
        </w:rPr>
        <w:t xml:space="preserve"> A chỉ có thể là HI ( khí hydro iodide):</w:t>
      </w:r>
    </w:p>
    <w:p w:rsidR="0028120E" w:rsidRPr="008A6397" w:rsidRDefault="0028120E" w:rsidP="0028120E">
      <w:pPr>
        <w:spacing w:after="0" w:line="240" w:lineRule="auto"/>
        <w:jc w:val="both"/>
        <w:rPr>
          <w:rFonts w:ascii="Times New Roman" w:hAnsi="Times New Roman" w:cs="Times New Roman"/>
          <w:sz w:val="24"/>
          <w:szCs w:val="24"/>
        </w:rPr>
      </w:pPr>
      <w:r w:rsidRPr="008A6397">
        <w:rPr>
          <w:rFonts w:ascii="Times New Roman" w:hAnsi="Times New Roman" w:cs="Times New Roman"/>
          <w:sz w:val="24"/>
          <w:szCs w:val="24"/>
        </w:rPr>
        <w:t>2HI + Br</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w:t>
      </w:r>
      <w:r w:rsidRPr="008A6397">
        <w:rPr>
          <w:rFonts w:ascii="Times New Roman" w:hAnsi="Times New Roman" w:cs="Times New Roman"/>
          <w:sz w:val="24"/>
          <w:szCs w:val="24"/>
          <w:lang w:val="pt-BR"/>
        </w:rPr>
        <w:sym w:font="Symbol" w:char="00AE"/>
      </w:r>
      <w:r w:rsidRPr="008A6397">
        <w:rPr>
          <w:rFonts w:ascii="Times New Roman" w:hAnsi="Times New Roman" w:cs="Times New Roman"/>
          <w:sz w:val="24"/>
          <w:szCs w:val="24"/>
          <w:lang w:val="pl-PL"/>
        </w:rPr>
        <w:t xml:space="preserve"> </w:t>
      </w:r>
      <w:r w:rsidRPr="008A6397">
        <w:rPr>
          <w:rFonts w:ascii="Times New Roman" w:hAnsi="Times New Roman" w:cs="Times New Roman"/>
          <w:sz w:val="24"/>
          <w:szCs w:val="24"/>
        </w:rPr>
        <w:t xml:space="preserve"> 2HBr + I</w:t>
      </w:r>
      <w:r w:rsidRPr="008A6397">
        <w:rPr>
          <w:rFonts w:ascii="Times New Roman" w:hAnsi="Times New Roman" w:cs="Times New Roman"/>
          <w:sz w:val="24"/>
          <w:szCs w:val="24"/>
          <w:vertAlign w:val="subscript"/>
        </w:rPr>
        <w:t>2</w:t>
      </w:r>
    </w:p>
    <w:p w:rsidR="0028120E" w:rsidRPr="008A6397" w:rsidRDefault="0028120E" w:rsidP="0028120E">
      <w:pPr>
        <w:spacing w:after="0" w:line="240" w:lineRule="auto"/>
        <w:jc w:val="both"/>
        <w:rPr>
          <w:rFonts w:ascii="Times New Roman" w:hAnsi="Times New Roman" w:cs="Times New Roman"/>
          <w:sz w:val="24"/>
          <w:szCs w:val="24"/>
        </w:rPr>
      </w:pPr>
      <w:r w:rsidRPr="008A6397">
        <w:rPr>
          <w:rFonts w:ascii="Times New Roman" w:hAnsi="Times New Roman" w:cs="Times New Roman"/>
          <w:sz w:val="24"/>
          <w:szCs w:val="24"/>
        </w:rPr>
        <w:t>Khí B không màu, làm mất màu dung dịch bromine và là sản phẩm của HI với acid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đặc </w:t>
      </w:r>
      <w:r w:rsidRPr="008A6397">
        <w:rPr>
          <w:rFonts w:ascii="Times New Roman" w:hAnsi="Times New Roman" w:cs="Times New Roman"/>
          <w:position w:val="-6"/>
          <w:sz w:val="24"/>
          <w:szCs w:val="24"/>
          <w:lang w:val="pt-BR"/>
        </w:rPr>
        <w:object w:dxaOrig="300" w:dyaOrig="240">
          <v:shape id="_x0000_i1095" type="#_x0000_t75" style="width:14.25pt;height:12pt" o:ole="">
            <v:imagedata r:id="rId156" o:title=""/>
          </v:shape>
          <o:OLEObject Type="Embed" ProgID="Equation.DSMT4" ShapeID="_x0000_i1095" DrawAspect="Content" ObjectID="_1783721009" r:id="rId167"/>
        </w:object>
      </w:r>
      <w:r w:rsidRPr="008A6397">
        <w:rPr>
          <w:rFonts w:ascii="Times New Roman" w:hAnsi="Times New Roman" w:cs="Times New Roman"/>
          <w:sz w:val="24"/>
          <w:szCs w:val="24"/>
        </w:rPr>
        <w:t xml:space="preserve"> B có thể là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 hoặc SO</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w:t>
      </w:r>
    </w:p>
    <w:p w:rsidR="0028120E" w:rsidRPr="008A6397" w:rsidRDefault="0028120E" w:rsidP="0028120E">
      <w:pPr>
        <w:spacing w:after="0" w:line="240" w:lineRule="auto"/>
        <w:jc w:val="both"/>
        <w:rPr>
          <w:rFonts w:ascii="Times New Roman" w:hAnsi="Times New Roman" w:cs="Times New Roman"/>
          <w:sz w:val="24"/>
          <w:szCs w:val="24"/>
        </w:rPr>
      </w:pPr>
      <w:r w:rsidRPr="008A6397">
        <w:rPr>
          <w:rFonts w:ascii="Times New Roman" w:hAnsi="Times New Roman" w:cs="Times New Roman"/>
          <w:sz w:val="24"/>
          <w:szCs w:val="24"/>
        </w:rPr>
        <w:lastRenderedPageBreak/>
        <w:t>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 + 4Br</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4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O </w:t>
      </w:r>
      <w:r w:rsidRPr="008A6397">
        <w:rPr>
          <w:rFonts w:ascii="Times New Roman" w:hAnsi="Times New Roman" w:cs="Times New Roman"/>
          <w:sz w:val="24"/>
          <w:szCs w:val="24"/>
          <w:lang w:val="pt-BR"/>
        </w:rPr>
        <w:sym w:font="Symbol" w:char="00AE"/>
      </w:r>
      <w:r w:rsidRPr="008A6397">
        <w:rPr>
          <w:rFonts w:ascii="Times New Roman" w:hAnsi="Times New Roman" w:cs="Times New Roman"/>
          <w:sz w:val="24"/>
          <w:szCs w:val="24"/>
          <w:lang w:val="pl-PL"/>
        </w:rPr>
        <w:t xml:space="preserve"> </w:t>
      </w:r>
      <w:r w:rsidRPr="008A6397">
        <w:rPr>
          <w:rFonts w:ascii="Times New Roman" w:hAnsi="Times New Roman" w:cs="Times New Roman"/>
          <w:sz w:val="24"/>
          <w:szCs w:val="24"/>
        </w:rPr>
        <w:t xml:space="preserve"> 8HBr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 hoặc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 + Br</w:t>
      </w:r>
      <w:r w:rsidRPr="008A6397">
        <w:rPr>
          <w:rFonts w:ascii="Times New Roman" w:hAnsi="Times New Roman" w:cs="Times New Roman"/>
          <w:sz w:val="24"/>
          <w:szCs w:val="24"/>
          <w:vertAlign w:val="subscript"/>
        </w:rPr>
        <w:t xml:space="preserve">2 </w:t>
      </w:r>
      <w:r w:rsidRPr="008A6397">
        <w:rPr>
          <w:rFonts w:ascii="Times New Roman" w:hAnsi="Times New Roman" w:cs="Times New Roman"/>
          <w:sz w:val="24"/>
          <w:szCs w:val="24"/>
          <w:lang w:val="pt-BR"/>
        </w:rPr>
        <w:sym w:font="Symbol" w:char="00AE"/>
      </w:r>
      <w:r w:rsidRPr="008A6397">
        <w:rPr>
          <w:rFonts w:ascii="Times New Roman" w:hAnsi="Times New Roman" w:cs="Times New Roman"/>
          <w:sz w:val="24"/>
          <w:szCs w:val="24"/>
          <w:lang w:val="pl-PL"/>
        </w:rPr>
        <w:t xml:space="preserve"> </w:t>
      </w:r>
      <w:r w:rsidRPr="008A6397">
        <w:rPr>
          <w:rFonts w:ascii="Times New Roman" w:hAnsi="Times New Roman" w:cs="Times New Roman"/>
          <w:sz w:val="24"/>
          <w:szCs w:val="24"/>
        </w:rPr>
        <w:t xml:space="preserve"> 2HBr + S)</w:t>
      </w:r>
    </w:p>
    <w:p w:rsidR="0028120E" w:rsidRPr="008A6397" w:rsidRDefault="0028120E" w:rsidP="0028120E">
      <w:pPr>
        <w:spacing w:after="0" w:line="240" w:lineRule="auto"/>
        <w:jc w:val="both"/>
        <w:rPr>
          <w:rFonts w:ascii="Times New Roman" w:hAnsi="Times New Roman" w:cs="Times New Roman"/>
          <w:sz w:val="24"/>
          <w:szCs w:val="24"/>
        </w:rPr>
      </w:pP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Br</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O </w:t>
      </w:r>
      <w:r w:rsidRPr="008A6397">
        <w:rPr>
          <w:rFonts w:ascii="Times New Roman" w:hAnsi="Times New Roman" w:cs="Times New Roman"/>
          <w:sz w:val="24"/>
          <w:szCs w:val="24"/>
          <w:lang w:val="pt-BR"/>
        </w:rPr>
        <w:sym w:font="Symbol" w:char="00AE"/>
      </w:r>
      <w:r w:rsidRPr="008A6397">
        <w:rPr>
          <w:rFonts w:ascii="Times New Roman" w:hAnsi="Times New Roman" w:cs="Times New Roman"/>
          <w:sz w:val="24"/>
          <w:szCs w:val="24"/>
          <w:lang w:val="pl-PL"/>
        </w:rPr>
        <w:t xml:space="preserve"> </w:t>
      </w:r>
      <w:r w:rsidRPr="008A6397">
        <w:rPr>
          <w:rFonts w:ascii="Times New Roman" w:hAnsi="Times New Roman" w:cs="Times New Roman"/>
          <w:sz w:val="24"/>
          <w:szCs w:val="24"/>
        </w:rPr>
        <w:t xml:space="preserve">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 2HBr</w:t>
      </w:r>
    </w:p>
    <w:p w:rsidR="0028120E" w:rsidRPr="008A6397" w:rsidRDefault="0028120E" w:rsidP="0028120E">
      <w:pPr>
        <w:spacing w:after="0" w:line="240" w:lineRule="auto"/>
        <w:jc w:val="both"/>
        <w:rPr>
          <w:rFonts w:ascii="Times New Roman" w:hAnsi="Times New Roman" w:cs="Times New Roman"/>
          <w:sz w:val="24"/>
          <w:szCs w:val="24"/>
        </w:rPr>
      </w:pPr>
      <w:r w:rsidRPr="008A6397">
        <w:rPr>
          <w:rFonts w:ascii="Times New Roman" w:hAnsi="Times New Roman" w:cs="Times New Roman"/>
          <w:sz w:val="24"/>
          <w:szCs w:val="24"/>
        </w:rPr>
        <w:t>8HI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 xml:space="preserve">4 (đ) </w:t>
      </w:r>
      <w:r w:rsidRPr="008A6397">
        <w:rPr>
          <w:rFonts w:ascii="Times New Roman" w:hAnsi="Times New Roman" w:cs="Times New Roman"/>
          <w:sz w:val="24"/>
          <w:szCs w:val="24"/>
          <w:lang w:val="pt-BR"/>
        </w:rPr>
        <w:sym w:font="Symbol" w:char="00AE"/>
      </w:r>
      <w:r w:rsidRPr="008A6397">
        <w:rPr>
          <w:rFonts w:ascii="Times New Roman" w:hAnsi="Times New Roman" w:cs="Times New Roman"/>
          <w:sz w:val="24"/>
          <w:szCs w:val="24"/>
          <w:lang w:val="pl-PL"/>
        </w:rPr>
        <w:t xml:space="preserve"> </w:t>
      </w:r>
      <w:r w:rsidRPr="008A6397">
        <w:rPr>
          <w:rFonts w:ascii="Times New Roman" w:hAnsi="Times New Roman" w:cs="Times New Roman"/>
          <w:sz w:val="24"/>
          <w:szCs w:val="24"/>
        </w:rPr>
        <w:t xml:space="preserve"> 4I</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  + 4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w:t>
      </w:r>
    </w:p>
    <w:p w:rsidR="0028120E" w:rsidRPr="008A6397" w:rsidRDefault="0028120E" w:rsidP="0028120E">
      <w:pPr>
        <w:spacing w:after="0" w:line="240" w:lineRule="auto"/>
        <w:rPr>
          <w:rFonts w:ascii="Times New Roman" w:hAnsi="Times New Roman" w:cs="Times New Roman"/>
          <w:sz w:val="24"/>
          <w:szCs w:val="24"/>
        </w:rPr>
      </w:pPr>
    </w:p>
    <w:p w:rsidR="0028120E" w:rsidRPr="008A6397" w:rsidRDefault="0028120E" w:rsidP="0028120E">
      <w:pPr>
        <w:spacing w:after="0" w:line="240" w:lineRule="auto"/>
        <w:rPr>
          <w:rFonts w:ascii="Times New Roman" w:hAnsi="Times New Roman" w:cs="Times New Roman"/>
          <w:sz w:val="24"/>
          <w:szCs w:val="24"/>
        </w:rPr>
      </w:pPr>
      <w:r w:rsidRPr="008A6397">
        <w:rPr>
          <w:rFonts w:ascii="Times New Roman" w:hAnsi="Times New Roman" w:cs="Times New Roman"/>
          <w:sz w:val="24"/>
          <w:szCs w:val="24"/>
        </w:rPr>
        <w:t>2HI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 xml:space="preserve">4 (đ) </w:t>
      </w:r>
      <w:r w:rsidRPr="008A6397">
        <w:rPr>
          <w:rFonts w:ascii="Times New Roman" w:hAnsi="Times New Roman" w:cs="Times New Roman"/>
          <w:sz w:val="24"/>
          <w:szCs w:val="24"/>
          <w:lang w:val="pt-BR"/>
        </w:rPr>
        <w:sym w:font="Symbol" w:char="00AE"/>
      </w:r>
      <w:r w:rsidRPr="008A6397">
        <w:rPr>
          <w:rFonts w:ascii="Times New Roman" w:hAnsi="Times New Roman" w:cs="Times New Roman"/>
          <w:sz w:val="24"/>
          <w:szCs w:val="24"/>
          <w:lang w:val="pl-PL"/>
        </w:rPr>
        <w:t xml:space="preserve"> </w:t>
      </w:r>
      <w:r w:rsidRPr="008A6397">
        <w:rPr>
          <w:rFonts w:ascii="Times New Roman" w:hAnsi="Times New Roman" w:cs="Times New Roman"/>
          <w:sz w:val="24"/>
          <w:szCs w:val="24"/>
        </w:rPr>
        <w:t xml:space="preserve"> I</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SO</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2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b/>
          <w:sz w:val="24"/>
          <w:szCs w:val="24"/>
        </w:rPr>
      </w:pP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pt-BR"/>
        </w:rPr>
      </w:pPr>
      <w:r w:rsidRPr="008A6397">
        <w:rPr>
          <w:rFonts w:ascii="Times New Roman" w:hAnsi="Times New Roman" w:cs="Times New Roman"/>
          <w:b/>
          <w:sz w:val="24"/>
          <w:szCs w:val="24"/>
        </w:rPr>
        <w:t>Bài 9</w:t>
      </w:r>
      <w:r w:rsidRPr="008A6397">
        <w:rPr>
          <w:rFonts w:ascii="Times New Roman" w:hAnsi="Times New Roman" w:cs="Times New Roman"/>
          <w:b/>
          <w:bCs/>
          <w:sz w:val="24"/>
          <w:szCs w:val="24"/>
        </w:rPr>
        <w:t xml:space="preserve">. </w:t>
      </w:r>
      <w:r w:rsidRPr="008A6397">
        <w:rPr>
          <w:rFonts w:ascii="Times New Roman" w:hAnsi="Times New Roman" w:cs="Times New Roman"/>
          <w:sz w:val="24"/>
          <w:szCs w:val="24"/>
          <w:lang w:val="pt-BR"/>
        </w:rPr>
        <w:t>Cho BaO vào dung dịch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SO</w:t>
      </w:r>
      <w:r w:rsidRPr="008A6397">
        <w:rPr>
          <w:rFonts w:ascii="Times New Roman" w:hAnsi="Times New Roman" w:cs="Times New Roman"/>
          <w:sz w:val="24"/>
          <w:szCs w:val="24"/>
          <w:vertAlign w:val="subscript"/>
          <w:lang w:val="pt-BR"/>
        </w:rPr>
        <w:t>4</w:t>
      </w:r>
      <w:r w:rsidRPr="008A6397">
        <w:rPr>
          <w:rFonts w:ascii="Times New Roman" w:hAnsi="Times New Roman" w:cs="Times New Roman"/>
          <w:sz w:val="24"/>
          <w:szCs w:val="24"/>
          <w:lang w:val="pt-BR"/>
        </w:rPr>
        <w:t xml:space="preserve"> loãng, sau khi phản ứng xảy ra hoàn toàn thu được kết tủa A và dung dịch B. Cho Al dư vào dung dịch B thu được khí E và dung dịch D. Cho dung dịch Na</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CO</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xml:space="preserve"> vào dung dịch D thu được kết tủa F.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Xác định các chất A, B, D, E, F và viết phương trình hóa học của các phản ứng xảy ra.</w:t>
      </w:r>
    </w:p>
    <w:p w:rsidR="0028120E" w:rsidRPr="008A6397" w:rsidRDefault="0028120E" w:rsidP="0028120E">
      <w:pPr>
        <w:spacing w:after="0" w:line="240" w:lineRule="auto"/>
        <w:jc w:val="center"/>
        <w:rPr>
          <w:rFonts w:ascii="Times New Roman" w:hAnsi="Times New Roman" w:cs="Times New Roman"/>
          <w:b/>
          <w:sz w:val="24"/>
          <w:szCs w:val="24"/>
          <w:lang w:val="vi-VN"/>
        </w:rPr>
      </w:pPr>
      <w:r w:rsidRPr="008A6397">
        <w:rPr>
          <w:rFonts w:ascii="Times New Roman" w:hAnsi="Times New Roman" w:cs="Times New Roman"/>
          <w:b/>
          <w:sz w:val="24"/>
          <w:szCs w:val="24"/>
          <w:lang w:val="vi-VN"/>
        </w:rPr>
        <w:t>Hướng dẫn giải</w:t>
      </w:r>
    </w:p>
    <w:p w:rsidR="0028120E" w:rsidRPr="008A6397" w:rsidRDefault="0028120E" w:rsidP="0028120E">
      <w:pPr>
        <w:tabs>
          <w:tab w:val="left" w:pos="284"/>
          <w:tab w:val="left" w:pos="2552"/>
          <w:tab w:val="left" w:pos="4820"/>
          <w:tab w:val="left" w:pos="7088"/>
        </w:tabs>
        <w:spacing w:after="0" w:line="312" w:lineRule="auto"/>
        <w:ind w:left="284"/>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BaO +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SO</w:t>
      </w:r>
      <w:r w:rsidRPr="008A6397">
        <w:rPr>
          <w:rFonts w:ascii="Times New Roman" w:hAnsi="Times New Roman" w:cs="Times New Roman"/>
          <w:sz w:val="24"/>
          <w:szCs w:val="24"/>
          <w:vertAlign w:val="subscript"/>
          <w:lang w:val="pt-BR"/>
        </w:rPr>
        <w:t>4</w:t>
      </w:r>
      <w:r w:rsidRPr="008A6397">
        <w:rPr>
          <w:rFonts w:ascii="Times New Roman" w:hAnsi="Times New Roman" w:cs="Times New Roman"/>
          <w:sz w:val="24"/>
          <w:szCs w:val="24"/>
          <w:lang w:val="pt-BR"/>
        </w:rPr>
        <w:t xml:space="preserve"> </w:t>
      </w:r>
      <w:r w:rsidRPr="008A6397">
        <w:rPr>
          <w:rFonts w:ascii="Times New Roman" w:hAnsi="Times New Roman" w:cs="Times New Roman"/>
          <w:position w:val="-6"/>
          <w:sz w:val="24"/>
          <w:szCs w:val="24"/>
        </w:rPr>
        <w:object w:dxaOrig="682" w:dyaOrig="375">
          <v:shape id="_x0000_i1096" type="#_x0000_t75" style="width:33.75pt;height:18.75pt" o:ole="">
            <v:imagedata r:id="rId168" o:title=""/>
          </v:shape>
          <o:OLEObject Type="Embed" ProgID="Equation.DSMT4" ShapeID="_x0000_i1096" DrawAspect="Content" ObjectID="_1783721010" r:id="rId169"/>
        </w:object>
      </w:r>
      <w:r w:rsidRPr="008A6397">
        <w:rPr>
          <w:rFonts w:ascii="Times New Roman" w:hAnsi="Times New Roman" w:cs="Times New Roman"/>
          <w:sz w:val="24"/>
          <w:szCs w:val="24"/>
          <w:lang w:val="pt-BR"/>
        </w:rPr>
        <w:t xml:space="preserve"> BaSO</w:t>
      </w:r>
      <w:r w:rsidRPr="008A6397">
        <w:rPr>
          <w:rFonts w:ascii="Times New Roman" w:hAnsi="Times New Roman" w:cs="Times New Roman"/>
          <w:sz w:val="24"/>
          <w:szCs w:val="24"/>
          <w:vertAlign w:val="subscript"/>
          <w:lang w:val="pt-BR"/>
        </w:rPr>
        <w:t>4</w:t>
      </w:r>
      <w:r w:rsidRPr="008A6397">
        <w:rPr>
          <w:rFonts w:ascii="Times New Roman" w:hAnsi="Times New Roman" w:cs="Times New Roman"/>
          <w:sz w:val="24"/>
          <w:szCs w:val="24"/>
          <w:lang w:val="pt-BR"/>
        </w:rPr>
        <w:t xml:space="preserve"> (A) +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O</w:t>
      </w:r>
    </w:p>
    <w:p w:rsidR="0028120E" w:rsidRPr="008A6397" w:rsidRDefault="0028120E" w:rsidP="0028120E">
      <w:pPr>
        <w:tabs>
          <w:tab w:val="left" w:pos="284"/>
          <w:tab w:val="left" w:pos="2552"/>
          <w:tab w:val="left" w:pos="4820"/>
          <w:tab w:val="left" w:pos="7088"/>
        </w:tabs>
        <w:spacing w:after="0" w:line="312" w:lineRule="auto"/>
        <w:ind w:left="284"/>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BaO +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O </w:t>
      </w:r>
      <w:r w:rsidRPr="008A6397">
        <w:rPr>
          <w:rFonts w:ascii="Times New Roman" w:hAnsi="Times New Roman" w:cs="Times New Roman"/>
          <w:position w:val="-6"/>
          <w:sz w:val="24"/>
          <w:szCs w:val="24"/>
        </w:rPr>
        <w:object w:dxaOrig="682" w:dyaOrig="375">
          <v:shape id="_x0000_i1097" type="#_x0000_t75" style="width:33.75pt;height:18.75pt" o:ole="">
            <v:imagedata r:id="rId168" o:title=""/>
          </v:shape>
          <o:OLEObject Type="Embed" ProgID="Equation.DSMT4" ShapeID="_x0000_i1097" DrawAspect="Content" ObjectID="_1783721011" r:id="rId170"/>
        </w:object>
      </w:r>
      <w:r w:rsidRPr="008A6397">
        <w:rPr>
          <w:rFonts w:ascii="Times New Roman" w:hAnsi="Times New Roman" w:cs="Times New Roman"/>
          <w:sz w:val="24"/>
          <w:szCs w:val="24"/>
          <w:lang w:val="pt-BR"/>
        </w:rPr>
        <w:t xml:space="preserve"> Ba(O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 xml:space="preserve">Vì Al + dung dịch B </w:t>
      </w:r>
      <w:r w:rsidRPr="008A6397">
        <w:rPr>
          <w:rFonts w:ascii="Times New Roman" w:hAnsi="Times New Roman" w:cs="Times New Roman"/>
          <w:sz w:val="24"/>
          <w:szCs w:val="24"/>
          <w:lang w:val="pt-BR"/>
        </w:rPr>
        <w:sym w:font="Symbol" w:char="00AE"/>
      </w:r>
      <w:r w:rsidRPr="008A6397">
        <w:rPr>
          <w:rFonts w:ascii="Times New Roman" w:hAnsi="Times New Roman" w:cs="Times New Roman"/>
          <w:sz w:val="24"/>
          <w:szCs w:val="24"/>
          <w:lang w:val="pt-BR"/>
        </w:rPr>
        <w:t xml:space="preserve"> khí </w:t>
      </w:r>
      <m:oMath>
        <m:r>
          <w:rPr>
            <w:rFonts w:ascii="Cambria Math" w:hAnsi="Cambria Math" w:cs="Times New Roman"/>
            <w:sz w:val="24"/>
            <w:szCs w:val="24"/>
            <w:lang w:val="pt-BR"/>
          </w:rPr>
          <m:t>⇒</m:t>
        </m:r>
      </m:oMath>
      <w:r w:rsidRPr="008A6397">
        <w:rPr>
          <w:rFonts w:ascii="Times New Roman" w:hAnsi="Times New Roman" w:cs="Times New Roman"/>
          <w:sz w:val="24"/>
          <w:szCs w:val="24"/>
          <w:lang w:val="pt-BR"/>
        </w:rPr>
        <w:t xml:space="preserve"> dung dịch B chứa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SO</w:t>
      </w:r>
      <w:r w:rsidRPr="008A6397">
        <w:rPr>
          <w:rFonts w:ascii="Times New Roman" w:hAnsi="Times New Roman" w:cs="Times New Roman"/>
          <w:sz w:val="24"/>
          <w:szCs w:val="24"/>
          <w:vertAlign w:val="subscript"/>
          <w:lang w:val="pt-BR"/>
        </w:rPr>
        <w:t>4</w:t>
      </w:r>
      <w:r w:rsidRPr="008A6397">
        <w:rPr>
          <w:rFonts w:ascii="Times New Roman" w:hAnsi="Times New Roman" w:cs="Times New Roman"/>
          <w:sz w:val="24"/>
          <w:szCs w:val="24"/>
          <w:lang w:val="pt-BR"/>
        </w:rPr>
        <w:t xml:space="preserve"> dư hoặc Ba(OH)</w:t>
      </w:r>
      <w:r w:rsidRPr="008A6397">
        <w:rPr>
          <w:rFonts w:ascii="Times New Roman" w:hAnsi="Times New Roman" w:cs="Times New Roman"/>
          <w:sz w:val="24"/>
          <w:szCs w:val="24"/>
          <w:vertAlign w:val="subscript"/>
          <w:lang w:val="pt-BR"/>
        </w:rPr>
        <w:t>2</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Na</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CO</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xml:space="preserve"> + dung dịch D </w:t>
      </w:r>
      <w:r w:rsidRPr="008A6397">
        <w:rPr>
          <w:rFonts w:ascii="Times New Roman" w:hAnsi="Times New Roman" w:cs="Times New Roman"/>
          <w:sz w:val="24"/>
          <w:szCs w:val="24"/>
          <w:lang w:val="pt-BR"/>
        </w:rPr>
        <w:sym w:font="Symbol" w:char="00AE"/>
      </w:r>
      <w:r w:rsidRPr="008A6397">
        <w:rPr>
          <w:rFonts w:ascii="Times New Roman" w:hAnsi="Times New Roman" w:cs="Times New Roman"/>
          <w:sz w:val="24"/>
          <w:szCs w:val="24"/>
          <w:lang w:val="pt-BR"/>
        </w:rPr>
        <w:t xml:space="preserve"> Kết tủa </w:t>
      </w:r>
      <m:oMath>
        <m:r>
          <w:rPr>
            <w:rFonts w:ascii="Cambria Math" w:hAnsi="Cambria Math" w:cs="Times New Roman"/>
            <w:sz w:val="24"/>
            <w:szCs w:val="24"/>
            <w:lang w:val="pt-BR"/>
          </w:rPr>
          <m:t>⇒</m:t>
        </m:r>
      </m:oMath>
      <w:r w:rsidRPr="008A6397">
        <w:rPr>
          <w:rFonts w:ascii="Times New Roman" w:hAnsi="Times New Roman" w:cs="Times New Roman"/>
          <w:sz w:val="24"/>
          <w:szCs w:val="24"/>
          <w:lang w:val="pt-BR"/>
        </w:rPr>
        <w:t xml:space="preserve"> D chứa Al</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SO</w:t>
      </w:r>
      <w:r w:rsidRPr="008A6397">
        <w:rPr>
          <w:rFonts w:ascii="Times New Roman" w:hAnsi="Times New Roman" w:cs="Times New Roman"/>
          <w:sz w:val="24"/>
          <w:szCs w:val="24"/>
          <w:vertAlign w:val="subscript"/>
          <w:lang w:val="pt-BR"/>
        </w:rPr>
        <w:t>4</w:t>
      </w:r>
      <w:r w:rsidRPr="008A6397">
        <w:rPr>
          <w:rFonts w:ascii="Times New Roman" w:hAnsi="Times New Roman" w:cs="Times New Roman"/>
          <w:sz w:val="24"/>
          <w:szCs w:val="24"/>
          <w:lang w:val="pt-BR"/>
        </w:rPr>
        <w:t>)</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xml:space="preserve"> hoặc Ba(AlO</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w:t>
      </w:r>
      <w:r w:rsidRPr="008A6397">
        <w:rPr>
          <w:rFonts w:ascii="Times New Roman" w:hAnsi="Times New Roman" w:cs="Times New Roman"/>
          <w:sz w:val="24"/>
          <w:szCs w:val="24"/>
          <w:vertAlign w:val="subscript"/>
          <w:lang w:val="pt-BR"/>
        </w:rPr>
        <w:t>2</w:t>
      </w:r>
    </w:p>
    <w:p w:rsidR="0028120E" w:rsidRPr="008A6397" w:rsidRDefault="0028120E" w:rsidP="0028120E">
      <w:pPr>
        <w:tabs>
          <w:tab w:val="left" w:pos="284"/>
          <w:tab w:val="left" w:pos="2552"/>
          <w:tab w:val="left" w:pos="4820"/>
          <w:tab w:val="left" w:pos="7088"/>
        </w:tabs>
        <w:spacing w:after="0" w:line="312" w:lineRule="auto"/>
        <w:ind w:left="284"/>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2Al +  3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SO</w:t>
      </w:r>
      <w:r w:rsidRPr="008A6397">
        <w:rPr>
          <w:rFonts w:ascii="Times New Roman" w:hAnsi="Times New Roman" w:cs="Times New Roman"/>
          <w:sz w:val="24"/>
          <w:szCs w:val="24"/>
          <w:vertAlign w:val="subscript"/>
          <w:lang w:val="pt-BR"/>
        </w:rPr>
        <w:t>4</w:t>
      </w:r>
      <w:r w:rsidRPr="008A6397">
        <w:rPr>
          <w:rFonts w:ascii="Times New Roman" w:hAnsi="Times New Roman" w:cs="Times New Roman"/>
          <w:sz w:val="24"/>
          <w:szCs w:val="24"/>
          <w:lang w:val="pt-BR"/>
        </w:rPr>
        <w:t xml:space="preserve"> </w:t>
      </w:r>
      <w:r w:rsidRPr="008A6397">
        <w:rPr>
          <w:rFonts w:ascii="Times New Roman" w:hAnsi="Times New Roman" w:cs="Times New Roman"/>
          <w:sz w:val="24"/>
          <w:szCs w:val="24"/>
          <w:lang w:val="pt-BR"/>
        </w:rPr>
        <w:sym w:font="Symbol" w:char="00AE"/>
      </w:r>
      <w:r w:rsidRPr="008A6397">
        <w:rPr>
          <w:rFonts w:ascii="Times New Roman" w:hAnsi="Times New Roman" w:cs="Times New Roman"/>
          <w:sz w:val="24"/>
          <w:szCs w:val="24"/>
          <w:lang w:val="pt-BR"/>
        </w:rPr>
        <w:t xml:space="preserve"> Al</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SO</w:t>
      </w:r>
      <w:r w:rsidRPr="008A6397">
        <w:rPr>
          <w:rFonts w:ascii="Times New Roman" w:hAnsi="Times New Roman" w:cs="Times New Roman"/>
          <w:sz w:val="24"/>
          <w:szCs w:val="24"/>
          <w:vertAlign w:val="subscript"/>
          <w:lang w:val="pt-BR"/>
        </w:rPr>
        <w:t>4</w:t>
      </w:r>
      <w:r w:rsidRPr="008A6397">
        <w:rPr>
          <w:rFonts w:ascii="Times New Roman" w:hAnsi="Times New Roman" w:cs="Times New Roman"/>
          <w:sz w:val="24"/>
          <w:szCs w:val="24"/>
          <w:lang w:val="pt-BR"/>
        </w:rPr>
        <w:t>)</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xml:space="preserve">  +  3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E)</w:t>
      </w:r>
    </w:p>
    <w:p w:rsidR="0028120E" w:rsidRPr="008A6397" w:rsidRDefault="0028120E" w:rsidP="0028120E">
      <w:pPr>
        <w:tabs>
          <w:tab w:val="left" w:pos="284"/>
          <w:tab w:val="left" w:pos="2552"/>
          <w:tab w:val="left" w:pos="4820"/>
          <w:tab w:val="left" w:pos="7088"/>
        </w:tabs>
        <w:spacing w:after="0" w:line="312" w:lineRule="auto"/>
        <w:ind w:left="284"/>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Al</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SO</w:t>
      </w:r>
      <w:r w:rsidRPr="008A6397">
        <w:rPr>
          <w:rFonts w:ascii="Times New Roman" w:hAnsi="Times New Roman" w:cs="Times New Roman"/>
          <w:sz w:val="24"/>
          <w:szCs w:val="24"/>
          <w:vertAlign w:val="subscript"/>
          <w:lang w:val="pt-BR"/>
        </w:rPr>
        <w:t>4</w:t>
      </w:r>
      <w:r w:rsidRPr="008A6397">
        <w:rPr>
          <w:rFonts w:ascii="Times New Roman" w:hAnsi="Times New Roman" w:cs="Times New Roman"/>
          <w:sz w:val="24"/>
          <w:szCs w:val="24"/>
          <w:lang w:val="pt-BR"/>
        </w:rPr>
        <w:t>)</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xml:space="preserve"> + 3Na</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CO</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xml:space="preserve"> + 3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O </w:t>
      </w:r>
      <w:r w:rsidRPr="008A6397">
        <w:rPr>
          <w:rFonts w:ascii="Times New Roman" w:hAnsi="Times New Roman" w:cs="Times New Roman"/>
          <w:position w:val="-6"/>
          <w:sz w:val="24"/>
          <w:szCs w:val="24"/>
        </w:rPr>
        <w:object w:dxaOrig="682" w:dyaOrig="375">
          <v:shape id="_x0000_i1098" type="#_x0000_t75" style="width:33.75pt;height:18.75pt" o:ole="">
            <v:imagedata r:id="rId168" o:title=""/>
          </v:shape>
          <o:OLEObject Type="Embed" ProgID="Equation.DSMT4" ShapeID="_x0000_i1098" DrawAspect="Content" ObjectID="_1783721012" r:id="rId171"/>
        </w:object>
      </w:r>
      <w:r w:rsidRPr="008A6397">
        <w:rPr>
          <w:rFonts w:ascii="Times New Roman" w:hAnsi="Times New Roman" w:cs="Times New Roman"/>
          <w:sz w:val="24"/>
          <w:szCs w:val="24"/>
          <w:lang w:val="pt-BR"/>
        </w:rPr>
        <w:t xml:space="preserve"> 2Al(OH)</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xml:space="preserve">  +  3Na</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SO</w:t>
      </w:r>
      <w:r w:rsidRPr="008A6397">
        <w:rPr>
          <w:rFonts w:ascii="Times New Roman" w:hAnsi="Times New Roman" w:cs="Times New Roman"/>
          <w:sz w:val="24"/>
          <w:szCs w:val="24"/>
          <w:vertAlign w:val="subscript"/>
          <w:lang w:val="pt-BR"/>
        </w:rPr>
        <w:t>4</w:t>
      </w:r>
      <w:r w:rsidRPr="008A6397">
        <w:rPr>
          <w:rFonts w:ascii="Times New Roman" w:hAnsi="Times New Roman" w:cs="Times New Roman"/>
          <w:sz w:val="24"/>
          <w:szCs w:val="24"/>
          <w:lang w:val="pt-BR"/>
        </w:rPr>
        <w:t xml:space="preserve"> +  3CO</w:t>
      </w:r>
      <w:r w:rsidRPr="008A6397">
        <w:rPr>
          <w:rFonts w:ascii="Times New Roman" w:hAnsi="Times New Roman" w:cs="Times New Roman"/>
          <w:sz w:val="24"/>
          <w:szCs w:val="24"/>
          <w:vertAlign w:val="subscript"/>
          <w:lang w:val="pt-BR"/>
        </w:rPr>
        <w:t>2</w:t>
      </w:r>
    </w:p>
    <w:p w:rsidR="0028120E" w:rsidRPr="008A6397" w:rsidRDefault="0028120E" w:rsidP="0028120E">
      <w:pPr>
        <w:tabs>
          <w:tab w:val="left" w:pos="284"/>
          <w:tab w:val="left" w:pos="2552"/>
          <w:tab w:val="left" w:pos="4820"/>
          <w:tab w:val="left" w:pos="7088"/>
        </w:tabs>
        <w:spacing w:after="0" w:line="312" w:lineRule="auto"/>
        <w:ind w:left="284"/>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 xml:space="preserve">                                                                (F)</w:t>
      </w:r>
    </w:p>
    <w:p w:rsidR="0028120E" w:rsidRPr="008A6397" w:rsidRDefault="0028120E" w:rsidP="0028120E">
      <w:pPr>
        <w:tabs>
          <w:tab w:val="left" w:pos="284"/>
          <w:tab w:val="left" w:pos="2552"/>
          <w:tab w:val="left" w:pos="4820"/>
          <w:tab w:val="left" w:pos="7088"/>
        </w:tabs>
        <w:spacing w:after="0" w:line="312" w:lineRule="auto"/>
        <w:ind w:left="284"/>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2Al  +  Ba(O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  2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O </w:t>
      </w:r>
      <w:r w:rsidRPr="008A6397">
        <w:rPr>
          <w:rFonts w:ascii="Times New Roman" w:hAnsi="Times New Roman" w:cs="Times New Roman"/>
          <w:position w:val="-6"/>
          <w:sz w:val="24"/>
          <w:szCs w:val="24"/>
        </w:rPr>
        <w:object w:dxaOrig="682" w:dyaOrig="375">
          <v:shape id="_x0000_i1099" type="#_x0000_t75" style="width:33.75pt;height:18.75pt" o:ole="">
            <v:imagedata r:id="rId168" o:title=""/>
          </v:shape>
          <o:OLEObject Type="Embed" ProgID="Equation.DSMT4" ShapeID="_x0000_i1099" DrawAspect="Content" ObjectID="_1783721013" r:id="rId172"/>
        </w:object>
      </w:r>
      <w:r w:rsidRPr="008A6397">
        <w:rPr>
          <w:rFonts w:ascii="Times New Roman" w:hAnsi="Times New Roman" w:cs="Times New Roman"/>
          <w:sz w:val="24"/>
          <w:szCs w:val="24"/>
          <w:lang w:val="pt-BR"/>
        </w:rPr>
        <w:t xml:space="preserve"> Ba(AlO</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  3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E)</w:t>
      </w:r>
    </w:p>
    <w:p w:rsidR="0028120E" w:rsidRPr="008A6397" w:rsidRDefault="0028120E" w:rsidP="0028120E">
      <w:pPr>
        <w:tabs>
          <w:tab w:val="left" w:pos="284"/>
          <w:tab w:val="left" w:pos="2552"/>
          <w:tab w:val="left" w:pos="4820"/>
          <w:tab w:val="left" w:pos="7088"/>
        </w:tabs>
        <w:spacing w:after="0" w:line="312" w:lineRule="auto"/>
        <w:ind w:left="284"/>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Ba(AlO</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  Na</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CO</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xml:space="preserve"> </w:t>
      </w:r>
      <w:r w:rsidRPr="008A6397">
        <w:rPr>
          <w:rFonts w:ascii="Times New Roman" w:hAnsi="Times New Roman" w:cs="Times New Roman"/>
          <w:position w:val="-6"/>
          <w:sz w:val="24"/>
          <w:szCs w:val="24"/>
        </w:rPr>
        <w:object w:dxaOrig="682" w:dyaOrig="375">
          <v:shape id="_x0000_i1100" type="#_x0000_t75" style="width:33.75pt;height:18.75pt" o:ole="">
            <v:imagedata r:id="rId168" o:title=""/>
          </v:shape>
          <o:OLEObject Type="Embed" ProgID="Equation.DSMT4" ShapeID="_x0000_i1100" DrawAspect="Content" ObjectID="_1783721014" r:id="rId173"/>
        </w:object>
      </w:r>
      <w:r w:rsidRPr="008A6397">
        <w:rPr>
          <w:rFonts w:ascii="Times New Roman" w:hAnsi="Times New Roman" w:cs="Times New Roman"/>
          <w:sz w:val="24"/>
          <w:szCs w:val="24"/>
          <w:lang w:val="pt-BR"/>
        </w:rPr>
        <w:t xml:space="preserve"> BaCO</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xml:space="preserve">  +  2NaAlO</w:t>
      </w:r>
      <w:r w:rsidRPr="008A6397">
        <w:rPr>
          <w:rFonts w:ascii="Times New Roman" w:hAnsi="Times New Roman" w:cs="Times New Roman"/>
          <w:sz w:val="24"/>
          <w:szCs w:val="24"/>
          <w:vertAlign w:val="subscript"/>
          <w:lang w:val="pt-BR"/>
        </w:rPr>
        <w:t>2</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de-DE"/>
        </w:rPr>
      </w:pPr>
      <w:r w:rsidRPr="008A6397">
        <w:rPr>
          <w:rFonts w:ascii="Times New Roman" w:hAnsi="Times New Roman" w:cs="Times New Roman"/>
          <w:b/>
          <w:sz w:val="24"/>
          <w:szCs w:val="24"/>
        </w:rPr>
        <w:t>Câu 10:</w:t>
      </w:r>
      <w:r w:rsidRPr="008A6397">
        <w:rPr>
          <w:rFonts w:ascii="Times New Roman" w:hAnsi="Times New Roman" w:cs="Times New Roman"/>
          <w:sz w:val="24"/>
          <w:szCs w:val="24"/>
          <w:lang w:val="de-DE"/>
        </w:rPr>
        <w:t xml:space="preserve"> Viết các phương trình phản ứng có thể xảy ra khi cho Al và Cl</w:t>
      </w:r>
      <w:r w:rsidRPr="008A6397">
        <w:rPr>
          <w:rFonts w:ascii="Times New Roman" w:hAnsi="Times New Roman" w:cs="Times New Roman"/>
          <w:sz w:val="24"/>
          <w:szCs w:val="24"/>
          <w:vertAlign w:val="subscript"/>
          <w:lang w:val="de-DE"/>
        </w:rPr>
        <w:t>2</w:t>
      </w:r>
      <w:r w:rsidRPr="008A6397">
        <w:rPr>
          <w:rFonts w:ascii="Times New Roman" w:hAnsi="Times New Roman" w:cs="Times New Roman"/>
          <w:sz w:val="24"/>
          <w:szCs w:val="24"/>
          <w:lang w:val="de-DE"/>
        </w:rPr>
        <w:t xml:space="preserve"> lần lượt tác dụng với H</w:t>
      </w:r>
      <w:r w:rsidRPr="008A6397">
        <w:rPr>
          <w:rFonts w:ascii="Times New Roman" w:hAnsi="Times New Roman" w:cs="Times New Roman"/>
          <w:sz w:val="24"/>
          <w:szCs w:val="24"/>
          <w:vertAlign w:val="subscript"/>
          <w:lang w:val="de-DE"/>
        </w:rPr>
        <w:t>2</w:t>
      </w:r>
      <w:r w:rsidRPr="008A6397">
        <w:rPr>
          <w:rFonts w:ascii="Times New Roman" w:hAnsi="Times New Roman" w:cs="Times New Roman"/>
          <w:sz w:val="24"/>
          <w:szCs w:val="24"/>
          <w:lang w:val="de-DE"/>
        </w:rPr>
        <w:t>O, dung dịch NaOH, dung dịch H</w:t>
      </w:r>
      <w:r w:rsidRPr="008A6397">
        <w:rPr>
          <w:rFonts w:ascii="Times New Roman" w:hAnsi="Times New Roman" w:cs="Times New Roman"/>
          <w:sz w:val="24"/>
          <w:szCs w:val="24"/>
          <w:vertAlign w:val="subscript"/>
          <w:lang w:val="de-DE"/>
        </w:rPr>
        <w:t>2</w:t>
      </w:r>
      <w:r w:rsidRPr="008A6397">
        <w:rPr>
          <w:rFonts w:ascii="Times New Roman" w:hAnsi="Times New Roman" w:cs="Times New Roman"/>
          <w:sz w:val="24"/>
          <w:szCs w:val="24"/>
          <w:lang w:val="de-DE"/>
        </w:rPr>
        <w:t>SO</w:t>
      </w:r>
      <w:r w:rsidRPr="008A6397">
        <w:rPr>
          <w:rFonts w:ascii="Times New Roman" w:hAnsi="Times New Roman" w:cs="Times New Roman"/>
          <w:sz w:val="24"/>
          <w:szCs w:val="24"/>
          <w:vertAlign w:val="subscript"/>
          <w:lang w:val="de-DE"/>
        </w:rPr>
        <w:t>4</w:t>
      </w:r>
      <w:r w:rsidRPr="008A6397">
        <w:rPr>
          <w:rFonts w:ascii="Times New Roman" w:hAnsi="Times New Roman" w:cs="Times New Roman"/>
          <w:sz w:val="24"/>
          <w:szCs w:val="24"/>
          <w:lang w:val="de-DE"/>
        </w:rPr>
        <w:t xml:space="preserve"> loãng. Trong các phản ứng đó, phản ứng nào có ứng dụng thực tế?</w:t>
      </w:r>
    </w:p>
    <w:p w:rsidR="0028120E" w:rsidRPr="008A6397" w:rsidRDefault="0028120E" w:rsidP="0028120E">
      <w:pPr>
        <w:spacing w:after="0" w:line="240" w:lineRule="auto"/>
        <w:jc w:val="center"/>
        <w:rPr>
          <w:rFonts w:ascii="Times New Roman" w:hAnsi="Times New Roman" w:cs="Times New Roman"/>
          <w:b/>
          <w:sz w:val="24"/>
          <w:szCs w:val="24"/>
          <w:lang w:val="vi-VN"/>
        </w:rPr>
      </w:pPr>
      <w:r w:rsidRPr="008A6397">
        <w:rPr>
          <w:rFonts w:ascii="Times New Roman" w:hAnsi="Times New Roman" w:cs="Times New Roman"/>
          <w:b/>
          <w:sz w:val="24"/>
          <w:szCs w:val="24"/>
          <w:lang w:val="vi-VN"/>
        </w:rPr>
        <w:t>Hướng dẫn giải</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 xml:space="preserve">Phương trình phản ứng: </w:t>
      </w:r>
    </w:p>
    <w:p w:rsidR="0028120E" w:rsidRPr="008A6397" w:rsidRDefault="0028120E" w:rsidP="0028120E">
      <w:pPr>
        <w:tabs>
          <w:tab w:val="left" w:pos="284"/>
          <w:tab w:val="left" w:pos="2552"/>
          <w:tab w:val="left" w:pos="4820"/>
          <w:tab w:val="left" w:pos="7088"/>
        </w:tabs>
        <w:spacing w:after="0" w:line="312" w:lineRule="auto"/>
        <w:ind w:left="284"/>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2Al  +  6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O </w:t>
      </w:r>
      <w:r w:rsidRPr="008A6397">
        <w:rPr>
          <w:rFonts w:ascii="Times New Roman" w:hAnsi="Times New Roman" w:cs="Times New Roman"/>
          <w:position w:val="-6"/>
          <w:sz w:val="24"/>
          <w:szCs w:val="24"/>
        </w:rPr>
        <w:object w:dxaOrig="682" w:dyaOrig="375">
          <v:shape id="_x0000_i1101" type="#_x0000_t75" style="width:33.75pt;height:18.75pt" o:ole="">
            <v:imagedata r:id="rId168" o:title=""/>
          </v:shape>
          <o:OLEObject Type="Embed" ProgID="Equation.DSMT4" ShapeID="_x0000_i1101" DrawAspect="Content" ObjectID="_1783721015" r:id="rId174"/>
        </w:object>
      </w:r>
      <w:r w:rsidRPr="008A6397">
        <w:rPr>
          <w:rFonts w:ascii="Times New Roman" w:hAnsi="Times New Roman" w:cs="Times New Roman"/>
          <w:sz w:val="24"/>
          <w:szCs w:val="24"/>
          <w:lang w:val="pt-BR"/>
        </w:rPr>
        <w:t xml:space="preserve">  2Al(OH)</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  3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w:t>
      </w:r>
      <w:r w:rsidRPr="008A6397">
        <w:rPr>
          <w:rFonts w:ascii="Times New Roman" w:hAnsi="Times New Roman" w:cs="Times New Roman"/>
          <w:sz w:val="24"/>
          <w:szCs w:val="24"/>
          <w:lang w:val="pt-BR"/>
        </w:rPr>
        <w:tab/>
      </w:r>
    </w:p>
    <w:p w:rsidR="0028120E" w:rsidRPr="008A6397" w:rsidRDefault="0028120E" w:rsidP="0028120E">
      <w:pPr>
        <w:tabs>
          <w:tab w:val="left" w:pos="284"/>
          <w:tab w:val="left" w:pos="2552"/>
          <w:tab w:val="left" w:pos="4820"/>
          <w:tab w:val="left" w:pos="7088"/>
        </w:tabs>
        <w:spacing w:after="0" w:line="312" w:lineRule="auto"/>
        <w:ind w:left="284"/>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Cl</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O  </w:t>
      </w:r>
      <w:r w:rsidRPr="008A6397">
        <w:rPr>
          <w:rFonts w:ascii="Times New Roman" w:hAnsi="Times New Roman" w:cs="Times New Roman"/>
          <w:position w:val="-6"/>
          <w:sz w:val="24"/>
          <w:szCs w:val="24"/>
        </w:rPr>
        <w:object w:dxaOrig="682" w:dyaOrig="375">
          <v:shape id="_x0000_i1102" type="#_x0000_t75" style="width:33.75pt;height:18.75pt" o:ole="">
            <v:imagedata r:id="rId168" o:title=""/>
          </v:shape>
          <o:OLEObject Type="Embed" ProgID="Equation.DSMT4" ShapeID="_x0000_i1102" DrawAspect="Content" ObjectID="_1783721016" r:id="rId175"/>
        </w:object>
      </w:r>
      <w:r w:rsidRPr="008A6397">
        <w:rPr>
          <w:rFonts w:ascii="Times New Roman" w:hAnsi="Times New Roman" w:cs="Times New Roman"/>
          <w:sz w:val="24"/>
          <w:szCs w:val="24"/>
          <w:lang w:val="pt-BR"/>
        </w:rPr>
        <w:t xml:space="preserve">  HCl  +  HClO  (Điều chế nước chlorine)</w:t>
      </w:r>
      <w:r w:rsidRPr="008A6397">
        <w:rPr>
          <w:rFonts w:ascii="Times New Roman" w:hAnsi="Times New Roman" w:cs="Times New Roman"/>
          <w:sz w:val="24"/>
          <w:szCs w:val="24"/>
          <w:lang w:val="pt-BR"/>
        </w:rPr>
        <w:tab/>
      </w:r>
    </w:p>
    <w:p w:rsidR="0028120E" w:rsidRPr="008A6397" w:rsidRDefault="0028120E" w:rsidP="0028120E">
      <w:pPr>
        <w:tabs>
          <w:tab w:val="left" w:pos="284"/>
          <w:tab w:val="left" w:pos="2552"/>
          <w:tab w:val="left" w:pos="4820"/>
          <w:tab w:val="left" w:pos="7088"/>
        </w:tabs>
        <w:spacing w:after="0" w:line="312" w:lineRule="auto"/>
        <w:ind w:left="284"/>
        <w:jc w:val="both"/>
        <w:rPr>
          <w:rFonts w:ascii="Times New Roman" w:hAnsi="Times New Roman" w:cs="Times New Roman"/>
          <w:sz w:val="24"/>
          <w:szCs w:val="24"/>
        </w:rPr>
      </w:pPr>
      <w:r w:rsidRPr="008A6397">
        <w:rPr>
          <w:rFonts w:ascii="Times New Roman" w:hAnsi="Times New Roman" w:cs="Times New Roman"/>
          <w:sz w:val="24"/>
          <w:szCs w:val="24"/>
        </w:rPr>
        <w:t>2Al  +  3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w:t>
      </w:r>
      <w:r w:rsidRPr="008A6397">
        <w:rPr>
          <w:rFonts w:ascii="Times New Roman" w:hAnsi="Times New Roman" w:cs="Times New Roman"/>
          <w:position w:val="-6"/>
          <w:sz w:val="24"/>
          <w:szCs w:val="24"/>
        </w:rPr>
        <w:object w:dxaOrig="682" w:dyaOrig="375">
          <v:shape id="_x0000_i1103" type="#_x0000_t75" style="width:33.75pt;height:18.75pt" o:ole="">
            <v:imagedata r:id="rId168" o:title=""/>
          </v:shape>
          <o:OLEObject Type="Embed" ProgID="Equation.DSMT4" ShapeID="_x0000_i1103" DrawAspect="Content" ObjectID="_1783721017" r:id="rId176"/>
        </w:object>
      </w:r>
      <w:r w:rsidRPr="008A6397">
        <w:rPr>
          <w:rFonts w:ascii="Times New Roman" w:hAnsi="Times New Roman" w:cs="Times New Roman"/>
          <w:sz w:val="24"/>
          <w:szCs w:val="24"/>
        </w:rPr>
        <w:t xml:space="preserve">  A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 xml:space="preserve">  +  3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w:t>
      </w:r>
      <w:r w:rsidRPr="008A6397">
        <w:rPr>
          <w:rFonts w:ascii="Times New Roman" w:hAnsi="Times New Roman" w:cs="Times New Roman"/>
          <w:sz w:val="24"/>
          <w:szCs w:val="24"/>
        </w:rPr>
        <w:tab/>
      </w:r>
    </w:p>
    <w:p w:rsidR="0028120E" w:rsidRPr="008A6397" w:rsidRDefault="0028120E" w:rsidP="0028120E">
      <w:pPr>
        <w:tabs>
          <w:tab w:val="left" w:pos="284"/>
          <w:tab w:val="left" w:pos="2552"/>
          <w:tab w:val="left" w:pos="4820"/>
          <w:tab w:val="left" w:pos="7088"/>
        </w:tabs>
        <w:spacing w:after="0" w:line="312" w:lineRule="auto"/>
        <w:ind w:left="284"/>
        <w:jc w:val="both"/>
        <w:rPr>
          <w:rFonts w:ascii="Times New Roman" w:hAnsi="Times New Roman" w:cs="Times New Roman"/>
          <w:sz w:val="24"/>
          <w:szCs w:val="24"/>
        </w:rPr>
      </w:pPr>
      <w:r w:rsidRPr="008A6397">
        <w:rPr>
          <w:rFonts w:ascii="Times New Roman" w:hAnsi="Times New Roman" w:cs="Times New Roman"/>
          <w:sz w:val="24"/>
          <w:szCs w:val="24"/>
        </w:rPr>
        <w:t>C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không phản ứng</w:t>
      </w:r>
      <w:r w:rsidRPr="008A6397">
        <w:rPr>
          <w:rFonts w:ascii="Times New Roman" w:hAnsi="Times New Roman" w:cs="Times New Roman"/>
          <w:sz w:val="24"/>
          <w:szCs w:val="24"/>
        </w:rPr>
        <w:tab/>
      </w:r>
    </w:p>
    <w:p w:rsidR="0028120E" w:rsidRPr="008A6397" w:rsidRDefault="0028120E" w:rsidP="0028120E">
      <w:pPr>
        <w:tabs>
          <w:tab w:val="left" w:pos="284"/>
          <w:tab w:val="left" w:pos="2552"/>
          <w:tab w:val="left" w:pos="4820"/>
          <w:tab w:val="left" w:pos="7088"/>
        </w:tabs>
        <w:spacing w:after="0" w:line="312" w:lineRule="auto"/>
        <w:ind w:left="284"/>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2Al  +  2NaOH  +  2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O </w:t>
      </w:r>
      <w:r w:rsidRPr="008A6397">
        <w:rPr>
          <w:rFonts w:ascii="Times New Roman" w:hAnsi="Times New Roman" w:cs="Times New Roman"/>
          <w:position w:val="-6"/>
          <w:sz w:val="24"/>
          <w:szCs w:val="24"/>
        </w:rPr>
        <w:object w:dxaOrig="682" w:dyaOrig="375">
          <v:shape id="_x0000_i1104" type="#_x0000_t75" style="width:33.75pt;height:18.75pt" o:ole="">
            <v:imagedata r:id="rId168" o:title=""/>
          </v:shape>
          <o:OLEObject Type="Embed" ProgID="Equation.DSMT4" ShapeID="_x0000_i1104" DrawAspect="Content" ObjectID="_1783721018" r:id="rId177"/>
        </w:object>
      </w:r>
      <w:r w:rsidRPr="008A6397">
        <w:rPr>
          <w:rFonts w:ascii="Times New Roman" w:hAnsi="Times New Roman" w:cs="Times New Roman"/>
          <w:sz w:val="24"/>
          <w:szCs w:val="24"/>
          <w:lang w:val="pt-BR"/>
        </w:rPr>
        <w:t xml:space="preserve">  2NaAlO</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  3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Điều chế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w:t>
      </w:r>
      <w:r w:rsidRPr="008A6397">
        <w:rPr>
          <w:rFonts w:ascii="Times New Roman" w:hAnsi="Times New Roman" w:cs="Times New Roman"/>
          <w:sz w:val="24"/>
          <w:szCs w:val="24"/>
          <w:lang w:val="pt-BR"/>
        </w:rPr>
        <w:tab/>
      </w:r>
    </w:p>
    <w:p w:rsidR="0028120E" w:rsidRPr="008A6397" w:rsidRDefault="0028120E" w:rsidP="0028120E">
      <w:pPr>
        <w:tabs>
          <w:tab w:val="left" w:pos="284"/>
          <w:tab w:val="left" w:pos="2552"/>
          <w:tab w:val="left" w:pos="4820"/>
          <w:tab w:val="left" w:pos="7088"/>
        </w:tabs>
        <w:spacing w:after="0" w:line="312" w:lineRule="auto"/>
        <w:ind w:left="284"/>
        <w:jc w:val="both"/>
        <w:rPr>
          <w:rFonts w:ascii="Times New Roman" w:hAnsi="Times New Roman" w:cs="Times New Roman"/>
          <w:sz w:val="24"/>
          <w:szCs w:val="24"/>
          <w:lang w:val="de-DE"/>
        </w:rPr>
      </w:pPr>
      <w:r w:rsidRPr="008A6397">
        <w:rPr>
          <w:rFonts w:ascii="Times New Roman" w:hAnsi="Times New Roman" w:cs="Times New Roman"/>
          <w:sz w:val="24"/>
          <w:szCs w:val="24"/>
          <w:lang w:val="pt-BR"/>
        </w:rPr>
        <w:t>Cl</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  2NaOH  </w:t>
      </w:r>
      <w:r w:rsidRPr="008A6397">
        <w:rPr>
          <w:rFonts w:ascii="Times New Roman" w:hAnsi="Times New Roman" w:cs="Times New Roman"/>
          <w:position w:val="-6"/>
          <w:sz w:val="24"/>
          <w:szCs w:val="24"/>
        </w:rPr>
        <w:object w:dxaOrig="682" w:dyaOrig="375">
          <v:shape id="_x0000_i1105" type="#_x0000_t75" style="width:33.75pt;height:18.75pt" o:ole="">
            <v:imagedata r:id="rId168" o:title=""/>
          </v:shape>
          <o:OLEObject Type="Embed" ProgID="Equation.DSMT4" ShapeID="_x0000_i1105" DrawAspect="Content" ObjectID="_1783721019" r:id="rId178"/>
        </w:object>
      </w:r>
      <w:r w:rsidRPr="008A6397">
        <w:rPr>
          <w:rFonts w:ascii="Times New Roman" w:hAnsi="Times New Roman" w:cs="Times New Roman"/>
          <w:sz w:val="24"/>
          <w:szCs w:val="24"/>
          <w:lang w:val="pt-BR"/>
        </w:rPr>
        <w:t xml:space="preserve">  NaCl + NaClO  +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O (Điều chế nước Javel)</w:t>
      </w:r>
    </w:p>
    <w:p w:rsidR="0028120E" w:rsidRPr="008A6397" w:rsidRDefault="0028120E" w:rsidP="0028120E">
      <w:pPr>
        <w:spacing w:after="0" w:line="240" w:lineRule="auto"/>
        <w:mirrorIndents/>
        <w:jc w:val="both"/>
        <w:rPr>
          <w:rFonts w:ascii="Times New Roman" w:hAnsi="Times New Roman" w:cs="Times New Roman"/>
          <w:b/>
          <w:color w:val="002060"/>
          <w:sz w:val="24"/>
          <w:szCs w:val="24"/>
          <w:u w:val="single"/>
        </w:rPr>
      </w:pPr>
    </w:p>
    <w:p w:rsidR="0028120E" w:rsidRPr="008A6397" w:rsidRDefault="0028120E" w:rsidP="0028120E">
      <w:pPr>
        <w:spacing w:after="0" w:line="240" w:lineRule="auto"/>
        <w:mirrorIndents/>
        <w:jc w:val="both"/>
        <w:rPr>
          <w:rFonts w:ascii="Times New Roman" w:hAnsi="Times New Roman" w:cs="Times New Roman"/>
          <w:color w:val="002060"/>
          <w:sz w:val="24"/>
          <w:szCs w:val="24"/>
          <w:lang w:val="pt-BR"/>
        </w:rPr>
      </w:pPr>
    </w:p>
    <w:p w:rsidR="0028120E" w:rsidRPr="008A6397" w:rsidRDefault="0028120E" w:rsidP="0028120E">
      <w:pPr>
        <w:spacing w:after="0" w:line="240" w:lineRule="auto"/>
        <w:rPr>
          <w:rFonts w:ascii="Times New Roman" w:hAnsi="Times New Roman" w:cs="Times New Roman"/>
          <w:sz w:val="24"/>
          <w:szCs w:val="24"/>
          <w:lang w:val="vi-VN"/>
        </w:rPr>
      </w:pPr>
    </w:p>
    <w:p w:rsidR="0028120E" w:rsidRPr="008A6397" w:rsidRDefault="0028120E" w:rsidP="0028120E">
      <w:pPr>
        <w:tabs>
          <w:tab w:val="left" w:pos="180"/>
          <w:tab w:val="left" w:pos="2700"/>
          <w:tab w:val="left" w:pos="5220"/>
          <w:tab w:val="left" w:pos="7740"/>
        </w:tabs>
        <w:spacing w:line="240" w:lineRule="auto"/>
        <w:ind w:right="3"/>
        <w:jc w:val="center"/>
        <w:rPr>
          <w:rFonts w:ascii="Times New Roman" w:hAnsi="Times New Roman" w:cs="Times New Roman"/>
          <w:b/>
          <w:bCs/>
          <w:color w:val="FF0000"/>
          <w:sz w:val="24"/>
          <w:szCs w:val="24"/>
        </w:rPr>
      </w:pPr>
      <w:r w:rsidRPr="008A6397">
        <w:rPr>
          <w:rFonts w:ascii="Times New Roman" w:hAnsi="Times New Roman" w:cs="Times New Roman"/>
          <w:b/>
          <w:color w:val="FF0000"/>
          <w:sz w:val="24"/>
          <w:szCs w:val="24"/>
          <w:highlight w:val="cyan"/>
          <w:lang w:val="vi-VN"/>
        </w:rPr>
        <w:t>Dạng 2:</w:t>
      </w:r>
      <w:r w:rsidRPr="008A6397">
        <w:rPr>
          <w:rFonts w:ascii="Times New Roman" w:hAnsi="Times New Roman" w:cs="Times New Roman"/>
          <w:b/>
          <w:color w:val="FF0000"/>
          <w:sz w:val="24"/>
          <w:szCs w:val="24"/>
        </w:rPr>
        <w:t xml:space="preserve"> </w:t>
      </w:r>
      <w:r w:rsidRPr="008A6397">
        <w:rPr>
          <w:rFonts w:ascii="Times New Roman" w:hAnsi="Times New Roman" w:cs="Times New Roman"/>
          <w:b/>
          <w:bCs/>
          <w:color w:val="FF0000"/>
          <w:sz w:val="24"/>
          <w:szCs w:val="24"/>
        </w:rPr>
        <w:t>. BÀI TẬP KIM LOẠI, OXIDE KIM LOẠI TÁC DỤNG VỚI ACID</w:t>
      </w:r>
    </w:p>
    <w:p w:rsidR="0028120E" w:rsidRPr="008A6397" w:rsidRDefault="0028120E" w:rsidP="0028120E">
      <w:pPr>
        <w:tabs>
          <w:tab w:val="left" w:pos="180"/>
          <w:tab w:val="left" w:pos="2700"/>
          <w:tab w:val="left" w:pos="5220"/>
          <w:tab w:val="left" w:pos="7740"/>
        </w:tabs>
        <w:spacing w:line="240" w:lineRule="auto"/>
        <w:ind w:right="3"/>
        <w:rPr>
          <w:rFonts w:ascii="Times New Roman" w:hAnsi="Times New Roman" w:cs="Times New Roman"/>
          <w:b/>
          <w:bCs/>
          <w:color w:val="000000"/>
          <w:sz w:val="24"/>
          <w:szCs w:val="24"/>
        </w:rPr>
      </w:pPr>
      <w:r w:rsidRPr="008A6397">
        <w:rPr>
          <w:rFonts w:ascii="Times New Roman" w:hAnsi="Times New Roman" w:cs="Times New Roman"/>
          <w:b/>
          <w:bCs/>
          <w:color w:val="000000"/>
          <w:sz w:val="24"/>
          <w:szCs w:val="24"/>
        </w:rPr>
        <w:t>∆ CÔNG THỨC CẦN NHỚ</w:t>
      </w:r>
    </w:p>
    <w:tbl>
      <w:tblPr>
        <w:tblStyle w:val="TableGrid"/>
        <w:tblW w:w="0" w:type="auto"/>
        <w:tblLook w:val="04A0" w:firstRow="1" w:lastRow="0" w:firstColumn="1" w:lastColumn="0" w:noHBand="0" w:noVBand="1"/>
      </w:tblPr>
      <w:tblGrid>
        <w:gridCol w:w="10195"/>
      </w:tblGrid>
      <w:tr w:rsidR="0028120E" w:rsidRPr="008A6397" w:rsidTr="00D11752">
        <w:tc>
          <w:tcPr>
            <w:tcW w:w="10195" w:type="dxa"/>
          </w:tcPr>
          <w:p w:rsidR="0028120E" w:rsidRPr="008A6397" w:rsidRDefault="0028120E" w:rsidP="00D11752">
            <w:pPr>
              <w:rPr>
                <w:b/>
                <w:szCs w:val="24"/>
              </w:rPr>
            </w:pPr>
            <w:r w:rsidRPr="008A6397">
              <w:rPr>
                <w:rFonts w:asciiTheme="minorHAnsi" w:hAnsiTheme="minorHAnsi" w:cstheme="minorBidi"/>
                <w:position w:val="-50"/>
                <w:sz w:val="22"/>
                <w:szCs w:val="24"/>
              </w:rPr>
              <w:object w:dxaOrig="5240" w:dyaOrig="5420">
                <v:shape id="_x0000_i1106" type="#_x0000_t75" style="width:261.75pt;height:271.5pt" o:ole="">
                  <v:imagedata r:id="rId179" o:title=""/>
                </v:shape>
                <o:OLEObject Type="Embed" ProgID="Equation.DSMT4" ShapeID="_x0000_i1106" DrawAspect="Content" ObjectID="_1783721020" r:id="rId180"/>
              </w:object>
            </w:r>
          </w:p>
        </w:tc>
      </w:tr>
    </w:tbl>
    <w:p w:rsidR="0028120E" w:rsidRPr="008A6397" w:rsidRDefault="0028120E" w:rsidP="0028120E">
      <w:pPr>
        <w:spacing w:after="0" w:line="240" w:lineRule="auto"/>
        <w:rPr>
          <w:rFonts w:ascii="Times New Roman" w:hAnsi="Times New Roman" w:cs="Times New Roman"/>
          <w:b/>
          <w:sz w:val="24"/>
          <w:szCs w:val="24"/>
        </w:rPr>
      </w:pPr>
    </w:p>
    <w:p w:rsidR="0028120E" w:rsidRPr="008A6397" w:rsidRDefault="0028120E" w:rsidP="0028120E">
      <w:pPr>
        <w:spacing w:after="0" w:line="240" w:lineRule="auto"/>
        <w:rPr>
          <w:rFonts w:ascii="Times New Roman" w:hAnsi="Times New Roman" w:cs="Times New Roman"/>
          <w:b/>
          <w:bCs/>
          <w:sz w:val="24"/>
          <w:szCs w:val="24"/>
        </w:rPr>
      </w:pPr>
      <w:r w:rsidRPr="008A6397">
        <w:rPr>
          <w:rFonts w:ascii="Times New Roman" w:hAnsi="Times New Roman" w:cs="Times New Roman"/>
          <w:b/>
          <w:bCs/>
          <w:sz w:val="24"/>
          <w:szCs w:val="24"/>
        </w:rPr>
        <w:t>BÀI TẬP TÍNH TOÁN THEO PHƯƠNG TRÌNH HÓA HỌC</w:t>
      </w:r>
    </w:p>
    <w:p w:rsidR="0028120E" w:rsidRPr="008A6397" w:rsidRDefault="0028120E" w:rsidP="0028120E">
      <w:pPr>
        <w:pBdr>
          <w:top w:val="single" w:sz="4" w:space="1" w:color="auto"/>
          <w:left w:val="single" w:sz="4" w:space="4" w:color="auto"/>
          <w:bottom w:val="single" w:sz="4" w:space="1" w:color="auto"/>
          <w:right w:val="single" w:sz="4" w:space="4" w:color="auto"/>
        </w:pBdr>
        <w:tabs>
          <w:tab w:val="left" w:pos="180"/>
          <w:tab w:val="left" w:pos="5220"/>
          <w:tab w:val="left" w:pos="7740"/>
        </w:tabs>
        <w:spacing w:line="240" w:lineRule="auto"/>
        <w:ind w:right="3"/>
        <w:rPr>
          <w:rFonts w:ascii="Times New Roman" w:hAnsi="Times New Roman" w:cs="Times New Roman"/>
          <w:b/>
          <w:bCs/>
          <w:sz w:val="24"/>
          <w:szCs w:val="24"/>
        </w:rPr>
      </w:pPr>
      <w:r w:rsidRPr="008A6397">
        <w:rPr>
          <w:rFonts w:ascii="Times New Roman" w:hAnsi="Times New Roman" w:cs="Times New Roman"/>
          <w:b/>
          <w:bCs/>
          <w:sz w:val="24"/>
          <w:szCs w:val="24"/>
        </w:rPr>
        <w:t>* Phương pháp giải:</w:t>
      </w:r>
    </w:p>
    <w:p w:rsidR="0028120E" w:rsidRPr="008A6397" w:rsidRDefault="0028120E" w:rsidP="0028120E">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line="240" w:lineRule="auto"/>
        <w:ind w:right="3"/>
        <w:rPr>
          <w:rFonts w:ascii="Times New Roman" w:hAnsi="Times New Roman" w:cs="Times New Roman"/>
          <w:sz w:val="24"/>
          <w:szCs w:val="24"/>
        </w:rPr>
      </w:pPr>
      <w:r w:rsidRPr="008A6397">
        <w:rPr>
          <w:rFonts w:ascii="Times New Roman" w:hAnsi="Times New Roman" w:cs="Times New Roman"/>
          <w:sz w:val="24"/>
          <w:szCs w:val="24"/>
        </w:rPr>
        <w:t>- Bước 1: Tính số mol theo dữ kiện đề bài.</w:t>
      </w:r>
    </w:p>
    <w:p w:rsidR="0028120E" w:rsidRPr="008A6397" w:rsidRDefault="0028120E" w:rsidP="0028120E">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line="240" w:lineRule="auto"/>
        <w:ind w:right="3"/>
        <w:rPr>
          <w:rFonts w:ascii="Times New Roman" w:hAnsi="Times New Roman" w:cs="Times New Roman"/>
          <w:sz w:val="24"/>
          <w:szCs w:val="24"/>
        </w:rPr>
      </w:pPr>
      <w:r w:rsidRPr="008A6397">
        <w:rPr>
          <w:rFonts w:ascii="Times New Roman" w:hAnsi="Times New Roman" w:cs="Times New Roman"/>
          <w:sz w:val="24"/>
          <w:szCs w:val="24"/>
        </w:rPr>
        <w:t>- Bước 2: Viết phương trình hóa học</w:t>
      </w:r>
    </w:p>
    <w:p w:rsidR="0028120E" w:rsidRPr="008A6397" w:rsidRDefault="0028120E" w:rsidP="0028120E">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line="240" w:lineRule="auto"/>
        <w:ind w:right="3"/>
        <w:rPr>
          <w:rFonts w:ascii="Times New Roman" w:hAnsi="Times New Roman" w:cs="Times New Roman"/>
          <w:sz w:val="24"/>
          <w:szCs w:val="24"/>
        </w:rPr>
      </w:pPr>
      <w:r w:rsidRPr="008A6397">
        <w:rPr>
          <w:rFonts w:ascii="Times New Roman" w:hAnsi="Times New Roman" w:cs="Times New Roman"/>
          <w:sz w:val="24"/>
          <w:szCs w:val="24"/>
        </w:rPr>
        <w:t>- Bước 3: Tính toán số mol các chất trên phương trình. Xác định chất dư chất hết nếu có.</w:t>
      </w:r>
    </w:p>
    <w:p w:rsidR="0028120E" w:rsidRPr="008A6397" w:rsidRDefault="0028120E" w:rsidP="0028120E">
      <w:pPr>
        <w:pBdr>
          <w:top w:val="single" w:sz="4" w:space="1" w:color="auto"/>
          <w:left w:val="single" w:sz="4" w:space="4" w:color="auto"/>
          <w:bottom w:val="single" w:sz="4" w:space="1" w:color="auto"/>
          <w:right w:val="single" w:sz="4" w:space="4" w:color="auto"/>
        </w:pBdr>
        <w:tabs>
          <w:tab w:val="left" w:pos="180"/>
          <w:tab w:val="left" w:pos="2700"/>
          <w:tab w:val="left" w:pos="5220"/>
          <w:tab w:val="left" w:pos="7740"/>
        </w:tabs>
        <w:spacing w:line="240" w:lineRule="auto"/>
        <w:ind w:right="3"/>
        <w:rPr>
          <w:rFonts w:ascii="Times New Roman" w:hAnsi="Times New Roman" w:cs="Times New Roman"/>
          <w:sz w:val="24"/>
          <w:szCs w:val="24"/>
        </w:rPr>
      </w:pPr>
      <w:r w:rsidRPr="008A6397">
        <w:rPr>
          <w:rFonts w:ascii="Times New Roman" w:hAnsi="Times New Roman" w:cs="Times New Roman"/>
          <w:sz w:val="24"/>
          <w:szCs w:val="24"/>
        </w:rPr>
        <w:t>- Bước 4: Tính toán theo yêu cầu của đề bài về: Khối lượng, thể tích, mol</w:t>
      </w:r>
    </w:p>
    <w:p w:rsidR="0028120E" w:rsidRPr="008A6397" w:rsidRDefault="0028120E" w:rsidP="0028120E">
      <w:pPr>
        <w:spacing w:after="0" w:line="240" w:lineRule="auto"/>
        <w:rPr>
          <w:rFonts w:ascii="Times New Roman" w:hAnsi="Times New Roman" w:cs="Times New Roman"/>
          <w:b/>
          <w:sz w:val="24"/>
          <w:szCs w:val="24"/>
          <w:lang w:val="vi-VN"/>
        </w:rPr>
      </w:pPr>
      <w:r w:rsidRPr="008A6397">
        <w:rPr>
          <w:rFonts w:ascii="Times New Roman" w:hAnsi="Times New Roman" w:cs="Times New Roman"/>
          <w:b/>
          <w:sz w:val="24"/>
          <w:szCs w:val="24"/>
          <w:lang w:val="vi-VN"/>
        </w:rPr>
        <w:t>- Bài tập giải chi tiết</w:t>
      </w:r>
    </w:p>
    <w:p w:rsidR="0028120E" w:rsidRPr="008A6397" w:rsidRDefault="0028120E" w:rsidP="0028120E">
      <w:pPr>
        <w:tabs>
          <w:tab w:val="left" w:pos="180"/>
          <w:tab w:val="left" w:pos="2700"/>
          <w:tab w:val="left" w:pos="5220"/>
          <w:tab w:val="left" w:pos="7740"/>
        </w:tabs>
        <w:spacing w:line="240" w:lineRule="auto"/>
        <w:ind w:right="3"/>
        <w:rPr>
          <w:rFonts w:ascii="Times New Roman" w:hAnsi="Times New Roman" w:cs="Times New Roman"/>
          <w:sz w:val="24"/>
          <w:szCs w:val="24"/>
        </w:rPr>
      </w:pPr>
      <w:r w:rsidRPr="008A6397">
        <w:rPr>
          <w:rFonts w:ascii="Times New Roman" w:hAnsi="Times New Roman" w:cs="Times New Roman"/>
          <w:b/>
          <w:bCs/>
          <w:sz w:val="24"/>
          <w:szCs w:val="24"/>
        </w:rPr>
        <w:t xml:space="preserve">Câu 1. </w:t>
      </w:r>
      <w:r w:rsidRPr="008A6397">
        <w:rPr>
          <w:rFonts w:ascii="Times New Roman" w:hAnsi="Times New Roman" w:cs="Times New Roman"/>
          <w:sz w:val="24"/>
          <w:szCs w:val="24"/>
        </w:rPr>
        <w:t>Hòa tan hoàn toàn m gam Mg trong dung dịch HCl dư, thu được 8,6765 lít khí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đkc). Tìm giá trị của m </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spacing w:after="0" w:line="240" w:lineRule="auto"/>
        <w:rPr>
          <w:rFonts w:ascii="Times New Roman" w:hAnsi="Times New Roman" w:cs="Times New Roman"/>
          <w:sz w:val="24"/>
          <w:szCs w:val="24"/>
        </w:rPr>
      </w:pPr>
      <w:r w:rsidRPr="008A6397">
        <w:rPr>
          <w:rFonts w:ascii="Times New Roman" w:hAnsi="Times New Roman" w:cs="Times New Roman"/>
          <w:position w:val="-94"/>
          <w:sz w:val="24"/>
          <w:szCs w:val="24"/>
        </w:rPr>
        <w:object w:dxaOrig="5240" w:dyaOrig="2000">
          <v:shape id="_x0000_i1107" type="#_x0000_t75" style="width:339.75pt;height:111pt" o:ole="">
            <v:imagedata r:id="rId181" o:title=""/>
          </v:shape>
          <o:OLEObject Type="Embed" ProgID="Equation.DSMT4" ShapeID="_x0000_i1107" DrawAspect="Content" ObjectID="_1783721021" r:id="rId182"/>
        </w:object>
      </w:r>
    </w:p>
    <w:p w:rsidR="0028120E" w:rsidRPr="008A6397" w:rsidRDefault="0028120E" w:rsidP="0028120E">
      <w:pPr>
        <w:tabs>
          <w:tab w:val="left" w:pos="180"/>
          <w:tab w:val="left" w:pos="2700"/>
          <w:tab w:val="left" w:pos="5220"/>
          <w:tab w:val="left" w:pos="7740"/>
        </w:tabs>
        <w:spacing w:line="240" w:lineRule="auto"/>
        <w:ind w:right="3"/>
        <w:rPr>
          <w:rFonts w:ascii="Times New Roman" w:hAnsi="Times New Roman" w:cs="Times New Roman"/>
          <w:sz w:val="24"/>
          <w:szCs w:val="24"/>
        </w:rPr>
      </w:pPr>
      <w:r w:rsidRPr="008A6397">
        <w:rPr>
          <w:rFonts w:ascii="Times New Roman" w:hAnsi="Times New Roman" w:cs="Times New Roman"/>
          <w:b/>
          <w:bCs/>
          <w:sz w:val="24"/>
          <w:szCs w:val="24"/>
        </w:rPr>
        <w:t xml:space="preserve">Câu 2. </w:t>
      </w:r>
      <w:r w:rsidRPr="008A6397">
        <w:rPr>
          <w:rFonts w:ascii="Times New Roman" w:hAnsi="Times New Roman" w:cs="Times New Roman"/>
          <w:sz w:val="24"/>
          <w:szCs w:val="24"/>
        </w:rPr>
        <w:t>Cho a mol Mg tác dụng với dung dịch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loãng dư, thu được x mol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Cho a mol Al tác dụng với dung dịch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loãng dư, thu được y mol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Tìm quan hệ giữa x và y </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Default="0028120E" w:rsidP="0028120E">
      <w:pPr>
        <w:spacing w:after="0" w:line="240" w:lineRule="auto"/>
        <w:rPr>
          <w:rFonts w:ascii="Times New Roman" w:hAnsi="Times New Roman" w:cs="Times New Roman"/>
          <w:position w:val="-114"/>
          <w:sz w:val="24"/>
          <w:szCs w:val="24"/>
        </w:rPr>
      </w:pPr>
      <w:r w:rsidRPr="0028120E">
        <w:rPr>
          <w:rFonts w:ascii="Times New Roman" w:hAnsi="Times New Roman" w:cs="Times New Roman"/>
          <w:position w:val="-54"/>
          <w:sz w:val="24"/>
          <w:szCs w:val="24"/>
        </w:rPr>
        <w:object w:dxaOrig="4640" w:dyaOrig="1160">
          <v:shape id="_x0000_i1245" type="#_x0000_t75" style="width:232.5pt;height:58.5pt" o:ole="">
            <v:imagedata r:id="rId183" o:title=""/>
          </v:shape>
          <o:OLEObject Type="Embed" ProgID="Equation.DSMT4" ShapeID="_x0000_i1245" DrawAspect="Content" ObjectID="_1783721022" r:id="rId184"/>
        </w:object>
      </w:r>
    </w:p>
    <w:p w:rsidR="0028120E" w:rsidRPr="008A6397" w:rsidRDefault="0028120E" w:rsidP="0028120E">
      <w:pPr>
        <w:spacing w:after="0" w:line="240" w:lineRule="auto"/>
        <w:rPr>
          <w:rFonts w:ascii="Times New Roman" w:hAnsi="Times New Roman" w:cs="Times New Roman"/>
          <w:sz w:val="24"/>
          <w:szCs w:val="24"/>
        </w:rPr>
      </w:pPr>
      <w:r w:rsidRPr="00D11752">
        <w:rPr>
          <w:position w:val="-46"/>
        </w:rPr>
        <w:object w:dxaOrig="5280" w:dyaOrig="1219">
          <v:shape id="_x0000_i1246" type="#_x0000_t75" style="width:264pt;height:60.75pt" o:ole="">
            <v:imagedata r:id="rId185" o:title=""/>
          </v:shape>
          <o:OLEObject Type="Embed" ProgID="Equation.DSMT4" ShapeID="_x0000_i1246" DrawAspect="Content" ObjectID="_1783721023" r:id="rId186"/>
        </w:object>
      </w:r>
      <w:bookmarkStart w:id="15" w:name="_GoBack"/>
      <w:bookmarkEnd w:id="15"/>
    </w:p>
    <w:p w:rsidR="0028120E" w:rsidRPr="008A6397" w:rsidRDefault="0028120E" w:rsidP="0028120E">
      <w:pPr>
        <w:spacing w:after="0" w:line="240" w:lineRule="auto"/>
        <w:rPr>
          <w:rFonts w:ascii="Times New Roman" w:hAnsi="Times New Roman" w:cs="Times New Roman"/>
          <w:sz w:val="24"/>
          <w:szCs w:val="24"/>
        </w:rPr>
      </w:pPr>
    </w:p>
    <w:p w:rsidR="0028120E" w:rsidRPr="008A6397" w:rsidRDefault="0028120E" w:rsidP="0028120E">
      <w:pPr>
        <w:tabs>
          <w:tab w:val="left" w:pos="180"/>
          <w:tab w:val="left" w:pos="2700"/>
          <w:tab w:val="left" w:pos="5220"/>
          <w:tab w:val="left" w:pos="7740"/>
        </w:tabs>
        <w:spacing w:line="240" w:lineRule="auto"/>
        <w:ind w:right="3"/>
        <w:rPr>
          <w:rFonts w:ascii="Times New Roman" w:hAnsi="Times New Roman" w:cs="Times New Roman"/>
          <w:sz w:val="24"/>
          <w:szCs w:val="24"/>
        </w:rPr>
      </w:pPr>
      <w:r w:rsidRPr="008A6397">
        <w:rPr>
          <w:rFonts w:ascii="Times New Roman" w:hAnsi="Times New Roman" w:cs="Times New Roman"/>
          <w:b/>
          <w:bCs/>
          <w:sz w:val="24"/>
          <w:szCs w:val="24"/>
        </w:rPr>
        <w:t xml:space="preserve">Câu 3:  </w:t>
      </w:r>
      <w:r w:rsidRPr="008A6397">
        <w:rPr>
          <w:rFonts w:ascii="Times New Roman" w:hAnsi="Times New Roman" w:cs="Times New Roman"/>
          <w:sz w:val="24"/>
          <w:szCs w:val="24"/>
        </w:rPr>
        <w:t>Cho 6,0 gam Mg tác dụng hết với dung dịch HCl 18,25% (vừa đủ). Sau phản ứng thu được dung dịch muối A và hydrogen thoát ra. Biết phản ứng xảy ra hoàn toàn. Tính nồng độ phần trăm của dung dịch muối .</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tabs>
          <w:tab w:val="left" w:pos="180"/>
          <w:tab w:val="left" w:pos="2700"/>
          <w:tab w:val="left" w:pos="5220"/>
          <w:tab w:val="left" w:pos="7740"/>
        </w:tabs>
        <w:spacing w:line="240" w:lineRule="auto"/>
        <w:ind w:right="3"/>
        <w:rPr>
          <w:rFonts w:ascii="Times New Roman" w:hAnsi="Times New Roman" w:cs="Times New Roman"/>
          <w:sz w:val="24"/>
          <w:szCs w:val="24"/>
        </w:rPr>
      </w:pPr>
      <w:r w:rsidRPr="008A6397">
        <w:rPr>
          <w:rFonts w:ascii="Times New Roman" w:hAnsi="Times New Roman" w:cs="Times New Roman"/>
          <w:position w:val="-12"/>
          <w:sz w:val="24"/>
          <w:szCs w:val="24"/>
        </w:rPr>
        <w:object w:dxaOrig="6960" w:dyaOrig="5480">
          <v:shape id="_x0000_i1108" type="#_x0000_t75" style="width:348.75pt;height:274.5pt" o:ole="">
            <v:imagedata r:id="rId187" o:title=""/>
          </v:shape>
          <o:OLEObject Type="Embed" ProgID="Equation.DSMT4" ShapeID="_x0000_i1108" DrawAspect="Content" ObjectID="_1783721024" r:id="rId188"/>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fr-FR"/>
        </w:rPr>
      </w:pPr>
      <w:r w:rsidRPr="008A6397">
        <w:rPr>
          <w:rFonts w:ascii="Times New Roman" w:hAnsi="Times New Roman" w:cs="Times New Roman"/>
          <w:b/>
          <w:bCs/>
          <w:sz w:val="24"/>
          <w:szCs w:val="24"/>
        </w:rPr>
        <w:t xml:space="preserve">Câu 4: </w:t>
      </w:r>
      <w:r w:rsidRPr="008A6397">
        <w:rPr>
          <w:rFonts w:ascii="Times New Roman" w:hAnsi="Times New Roman" w:cs="Times New Roman"/>
          <w:sz w:val="24"/>
          <w:szCs w:val="24"/>
          <w:lang w:val="it-IT"/>
        </w:rPr>
        <w:t>Lấy 10,2 gam hỗn hợp Mg và Al đem hoà tan trong H</w:t>
      </w:r>
      <w:r w:rsidRPr="008A6397">
        <w:rPr>
          <w:rFonts w:ascii="Times New Roman" w:hAnsi="Times New Roman" w:cs="Times New Roman"/>
          <w:sz w:val="24"/>
          <w:szCs w:val="24"/>
          <w:vertAlign w:val="subscript"/>
          <w:lang w:val="it-IT"/>
        </w:rPr>
        <w:t>2</w:t>
      </w:r>
      <w:r w:rsidRPr="008A6397">
        <w:rPr>
          <w:rFonts w:ascii="Times New Roman" w:hAnsi="Times New Roman" w:cs="Times New Roman"/>
          <w:sz w:val="24"/>
          <w:szCs w:val="24"/>
          <w:lang w:val="it-IT"/>
        </w:rPr>
        <w:t>SO</w:t>
      </w:r>
      <w:r w:rsidRPr="008A6397">
        <w:rPr>
          <w:rFonts w:ascii="Times New Roman" w:hAnsi="Times New Roman" w:cs="Times New Roman"/>
          <w:sz w:val="24"/>
          <w:szCs w:val="24"/>
          <w:vertAlign w:val="subscript"/>
          <w:lang w:val="it-IT"/>
        </w:rPr>
        <w:t>4</w:t>
      </w:r>
      <w:r w:rsidRPr="008A6397">
        <w:rPr>
          <w:rFonts w:ascii="Times New Roman" w:hAnsi="Times New Roman" w:cs="Times New Roman"/>
          <w:sz w:val="24"/>
          <w:szCs w:val="24"/>
          <w:lang w:val="it-IT"/>
        </w:rPr>
        <w:t xml:space="preserve"> loãng dư thì nhận được 0,5 mol H</w:t>
      </w:r>
      <w:r w:rsidRPr="008A6397">
        <w:rPr>
          <w:rFonts w:ascii="Times New Roman" w:hAnsi="Times New Roman" w:cs="Times New Roman"/>
          <w:sz w:val="24"/>
          <w:szCs w:val="24"/>
          <w:vertAlign w:val="subscript"/>
          <w:lang w:val="it-IT"/>
        </w:rPr>
        <w:t>2</w:t>
      </w:r>
      <w:r w:rsidRPr="008A6397">
        <w:rPr>
          <w:rFonts w:ascii="Times New Roman" w:hAnsi="Times New Roman" w:cs="Times New Roman"/>
          <w:sz w:val="24"/>
          <w:szCs w:val="24"/>
          <w:lang w:val="it-IT"/>
        </w:rPr>
        <w:t xml:space="preserve">. </w:t>
      </w:r>
      <w:r w:rsidRPr="008A6397">
        <w:rPr>
          <w:rFonts w:ascii="Times New Roman" w:hAnsi="Times New Roman" w:cs="Times New Roman"/>
          <w:sz w:val="24"/>
          <w:szCs w:val="24"/>
          <w:lang w:val="fr-FR"/>
        </w:rPr>
        <w:t>Tính khối lượng muối sunfat tạo thành.</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r w:rsidRPr="008A6397">
        <w:rPr>
          <w:rFonts w:ascii="Times New Roman" w:hAnsi="Times New Roman" w:cs="Times New Roman"/>
          <w:sz w:val="24"/>
          <w:szCs w:val="24"/>
          <w:lang w:val="it-IT"/>
        </w:rPr>
        <w:t xml:space="preserve">Áp dụng bảo toàn H ta có: </w:t>
      </w:r>
      <w:r w:rsidRPr="008A6397">
        <w:rPr>
          <w:rFonts w:ascii="Times New Roman" w:hAnsi="Times New Roman" w:cs="Times New Roman"/>
          <w:position w:val="-16"/>
          <w:sz w:val="24"/>
          <w:szCs w:val="24"/>
        </w:rPr>
        <w:object w:dxaOrig="3263" w:dyaOrig="398">
          <v:shape id="_x0000_i1109" type="#_x0000_t75" style="width:162.75pt;height:20.25pt" o:ole="">
            <v:imagedata r:id="rId189" o:title=""/>
          </v:shape>
          <o:OLEObject Type="Embed" ProgID="Equation.DSMT4" ShapeID="_x0000_i1109" DrawAspect="Content" ObjectID="_1783721025" r:id="rId190"/>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r w:rsidRPr="008A6397">
        <w:rPr>
          <w:rFonts w:ascii="Times New Roman" w:hAnsi="Times New Roman" w:cs="Times New Roman"/>
          <w:sz w:val="24"/>
          <w:szCs w:val="24"/>
          <w:lang w:val="it-IT"/>
        </w:rPr>
        <w:t>Vậy khối lượng muối thu được là: m</w:t>
      </w:r>
      <w:r w:rsidRPr="008A6397">
        <w:rPr>
          <w:rFonts w:ascii="Times New Roman" w:hAnsi="Times New Roman" w:cs="Times New Roman"/>
          <w:sz w:val="24"/>
          <w:szCs w:val="24"/>
          <w:vertAlign w:val="subscript"/>
          <w:lang w:val="it-IT"/>
        </w:rPr>
        <w:t>muối</w:t>
      </w:r>
      <w:r w:rsidRPr="008A6397">
        <w:rPr>
          <w:rFonts w:ascii="Times New Roman" w:hAnsi="Times New Roman" w:cs="Times New Roman"/>
          <w:sz w:val="24"/>
          <w:szCs w:val="24"/>
          <w:lang w:val="it-IT"/>
        </w:rPr>
        <w:t xml:space="preserve"> = m</w:t>
      </w:r>
      <w:r w:rsidRPr="008A6397">
        <w:rPr>
          <w:rFonts w:ascii="Times New Roman" w:hAnsi="Times New Roman" w:cs="Times New Roman"/>
          <w:sz w:val="24"/>
          <w:szCs w:val="24"/>
          <w:vertAlign w:val="subscript"/>
          <w:lang w:val="it-IT"/>
        </w:rPr>
        <w:t>kim loại</w:t>
      </w:r>
      <w:r w:rsidRPr="008A6397">
        <w:rPr>
          <w:rFonts w:ascii="Times New Roman" w:hAnsi="Times New Roman" w:cs="Times New Roman"/>
          <w:sz w:val="24"/>
          <w:szCs w:val="24"/>
          <w:lang w:val="it-IT"/>
        </w:rPr>
        <w:t xml:space="preserve"> + </w:t>
      </w:r>
      <w:r w:rsidRPr="008A6397">
        <w:rPr>
          <w:rFonts w:ascii="Times New Roman" w:hAnsi="Times New Roman" w:cs="Times New Roman"/>
          <w:position w:val="-16"/>
          <w:sz w:val="24"/>
          <w:szCs w:val="24"/>
        </w:rPr>
        <w:object w:dxaOrig="597" w:dyaOrig="375">
          <v:shape id="_x0000_i1110" type="#_x0000_t75" style="width:30pt;height:18.75pt" o:ole="">
            <v:imagedata r:id="rId191" o:title=""/>
          </v:shape>
          <o:OLEObject Type="Embed" ProgID="Equation.DSMT4" ShapeID="_x0000_i1110" DrawAspect="Content" ObjectID="_1783721026" r:id="rId192"/>
        </w:object>
      </w:r>
      <w:r w:rsidRPr="008A6397">
        <w:rPr>
          <w:rFonts w:ascii="Times New Roman" w:hAnsi="Times New Roman" w:cs="Times New Roman"/>
          <w:iCs/>
          <w:sz w:val="24"/>
          <w:szCs w:val="24"/>
        </w:rPr>
        <w:t xml:space="preserve"> = 10,2 + 0,5.96 = 58,2 gam</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fr-FR"/>
        </w:rPr>
      </w:pPr>
      <w:r w:rsidRPr="008A6397">
        <w:rPr>
          <w:rFonts w:ascii="Times New Roman" w:hAnsi="Times New Roman" w:cs="Times New Roman"/>
          <w:b/>
          <w:bCs/>
          <w:sz w:val="24"/>
          <w:szCs w:val="24"/>
        </w:rPr>
        <w:t>Câu 5 </w:t>
      </w:r>
      <w:r w:rsidRPr="008A6397">
        <w:rPr>
          <w:rFonts w:ascii="Times New Roman" w:hAnsi="Times New Roman" w:cs="Times New Roman"/>
          <w:b/>
          <w:bCs/>
          <w:sz w:val="24"/>
          <w:szCs w:val="24"/>
          <w:lang w:val="fr-FR"/>
        </w:rPr>
        <w:t xml:space="preserve">: </w:t>
      </w:r>
      <w:r w:rsidRPr="008A6397">
        <w:rPr>
          <w:rFonts w:ascii="Times New Roman" w:hAnsi="Times New Roman" w:cs="Times New Roman"/>
          <w:sz w:val="24"/>
          <w:szCs w:val="24"/>
          <w:lang w:val="fr-FR"/>
        </w:rPr>
        <w:t xml:space="preserve"> </w:t>
      </w:r>
      <w:r w:rsidRPr="008A6397">
        <w:rPr>
          <w:rFonts w:ascii="Times New Roman" w:hAnsi="Times New Roman" w:cs="Times New Roman"/>
          <w:sz w:val="24"/>
          <w:szCs w:val="24"/>
          <w:lang w:val="nl-NL"/>
        </w:rPr>
        <w:t>Lấy 14,3 gam hỗn hợp X gồm Mg, Al, Zn đem đốt trong oxygen dư, sau khi phản ứng hoàn toàn thì nhận được 22,3 gam hỗn hợp Y gồm 3 oxide. Tính thể tích dung dịch HCl 2M tối thiểu cần dùng để hoà tan hỗn hợp Y.</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iCs/>
          <w:sz w:val="24"/>
          <w:szCs w:val="24"/>
          <w:lang w:val="it-IT"/>
        </w:rPr>
      </w:pPr>
      <w:r w:rsidRPr="008A6397">
        <w:rPr>
          <w:rFonts w:ascii="Times New Roman" w:hAnsi="Times New Roman" w:cs="Times New Roman"/>
          <w:iCs/>
          <w:sz w:val="24"/>
          <w:szCs w:val="24"/>
          <w:lang w:val="it-IT"/>
        </w:rPr>
        <w:t>Theo quy tắc hóa trị, bảo toàn nguyên tố O và H ta có:</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iCs/>
          <w:sz w:val="24"/>
          <w:szCs w:val="24"/>
        </w:rPr>
      </w:pPr>
      <w:r w:rsidRPr="008A6397">
        <w:rPr>
          <w:rFonts w:ascii="Times New Roman" w:hAnsi="Times New Roman" w:cs="Times New Roman"/>
          <w:iCs/>
          <w:sz w:val="24"/>
          <w:szCs w:val="24"/>
          <w:lang w:val="it-IT"/>
        </w:rPr>
        <w:t>n</w:t>
      </w:r>
      <w:r w:rsidRPr="008A6397">
        <w:rPr>
          <w:rFonts w:ascii="Times New Roman" w:hAnsi="Times New Roman" w:cs="Times New Roman"/>
          <w:iCs/>
          <w:sz w:val="24"/>
          <w:szCs w:val="24"/>
          <w:vertAlign w:val="subscript"/>
          <w:lang w:val="it-IT"/>
        </w:rPr>
        <w:t>HCl</w:t>
      </w:r>
      <w:r w:rsidRPr="008A6397">
        <w:rPr>
          <w:rFonts w:ascii="Times New Roman" w:hAnsi="Times New Roman" w:cs="Times New Roman"/>
          <w:iCs/>
          <w:sz w:val="24"/>
          <w:szCs w:val="24"/>
          <w:lang w:val="it-IT"/>
        </w:rPr>
        <w:t xml:space="preserve"> = 2</w:t>
      </w:r>
      <w:r w:rsidRPr="008A6397">
        <w:rPr>
          <w:rFonts w:ascii="Times New Roman" w:hAnsi="Times New Roman" w:cs="Times New Roman"/>
          <w:sz w:val="24"/>
          <w:szCs w:val="24"/>
        </w:rPr>
        <w:t xml:space="preserve"> </w:t>
      </w:r>
      <w:r w:rsidRPr="008A6397">
        <w:rPr>
          <w:rFonts w:ascii="Times New Roman" w:hAnsi="Times New Roman" w:cs="Times New Roman"/>
          <w:position w:val="-16"/>
          <w:sz w:val="24"/>
          <w:szCs w:val="24"/>
        </w:rPr>
        <w:object w:dxaOrig="536" w:dyaOrig="375">
          <v:shape id="_x0000_i1111" type="#_x0000_t75" style="width:27pt;height:18.75pt" o:ole="">
            <v:imagedata r:id="rId193" o:title=""/>
          </v:shape>
          <o:OLEObject Type="Embed" ProgID="Equation.DSMT4" ShapeID="_x0000_i1111" DrawAspect="Content" ObjectID="_1783721027" r:id="rId194"/>
        </w:object>
      </w:r>
      <w:r w:rsidRPr="008A6397">
        <w:rPr>
          <w:rFonts w:ascii="Times New Roman" w:hAnsi="Times New Roman" w:cs="Times New Roman"/>
          <w:iCs/>
          <w:sz w:val="24"/>
          <w:szCs w:val="24"/>
        </w:rPr>
        <w:t>= 2</w:t>
      </w:r>
      <w:r w:rsidRPr="008A6397">
        <w:rPr>
          <w:rFonts w:ascii="Times New Roman" w:hAnsi="Times New Roman" w:cs="Times New Roman"/>
          <w:sz w:val="24"/>
          <w:szCs w:val="24"/>
        </w:rPr>
        <w:t xml:space="preserve"> </w:t>
      </w:r>
      <w:r w:rsidRPr="008A6397">
        <w:rPr>
          <w:rFonts w:ascii="Times New Roman" w:hAnsi="Times New Roman" w:cs="Times New Roman"/>
          <w:position w:val="-16"/>
          <w:sz w:val="24"/>
          <w:szCs w:val="24"/>
        </w:rPr>
        <w:object w:dxaOrig="1287" w:dyaOrig="375">
          <v:shape id="_x0000_i1112" type="#_x0000_t75" style="width:64.5pt;height:18.75pt" o:ole="">
            <v:imagedata r:id="rId195" o:title=""/>
          </v:shape>
          <o:OLEObject Type="Embed" ProgID="Equation.DSMT4" ShapeID="_x0000_i1112" DrawAspect="Content" ObjectID="_1783721028" r:id="rId196"/>
        </w:object>
      </w:r>
      <w:r w:rsidRPr="008A6397">
        <w:rPr>
          <w:rFonts w:ascii="Times New Roman" w:hAnsi="Times New Roman" w:cs="Times New Roman"/>
          <w:iCs/>
          <w:sz w:val="24"/>
          <w:szCs w:val="24"/>
        </w:rPr>
        <w:t>= 2.</w:t>
      </w:r>
      <w:r w:rsidRPr="008A6397">
        <w:rPr>
          <w:rFonts w:ascii="Times New Roman" w:hAnsi="Times New Roman" w:cs="Times New Roman"/>
          <w:sz w:val="24"/>
          <w:szCs w:val="24"/>
        </w:rPr>
        <w:t xml:space="preserve"> </w:t>
      </w:r>
      <w:r w:rsidRPr="008A6397">
        <w:rPr>
          <w:rFonts w:ascii="Times New Roman" w:hAnsi="Times New Roman" w:cs="Times New Roman"/>
          <w:position w:val="-24"/>
          <w:sz w:val="24"/>
          <w:szCs w:val="24"/>
        </w:rPr>
        <w:object w:dxaOrig="1157" w:dyaOrig="620">
          <v:shape id="_x0000_i1113" type="#_x0000_t75" style="width:57.75pt;height:30.75pt" o:ole="">
            <v:imagedata r:id="rId197" o:title=""/>
          </v:shape>
          <o:OLEObject Type="Embed" ProgID="Equation.DSMT4" ShapeID="_x0000_i1113" DrawAspect="Content" ObjectID="_1783721029" r:id="rId198"/>
        </w:object>
      </w:r>
      <w:r w:rsidRPr="008A6397">
        <w:rPr>
          <w:rFonts w:ascii="Times New Roman" w:hAnsi="Times New Roman" w:cs="Times New Roman"/>
          <w:iCs/>
          <w:sz w:val="24"/>
          <w:szCs w:val="24"/>
          <w:lang w:val="pt-BR"/>
        </w:rPr>
        <w:t>= 1 mol</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iCs/>
          <w:sz w:val="24"/>
          <w:szCs w:val="24"/>
          <w:lang w:val="it-IT"/>
        </w:rPr>
      </w:pPr>
      <w:r w:rsidRPr="008A6397">
        <w:rPr>
          <w:rFonts w:ascii="Times New Roman" w:hAnsi="Times New Roman" w:cs="Times New Roman"/>
          <w:iCs/>
          <w:sz w:val="24"/>
          <w:szCs w:val="24"/>
          <w:lang w:val="it-IT"/>
        </w:rPr>
        <w:t xml:space="preserve">Vậy thể tích dung dịch HCl cần dùng là: V = </w:t>
      </w:r>
      <w:r w:rsidRPr="008A6397">
        <w:rPr>
          <w:rFonts w:ascii="Times New Roman" w:hAnsi="Times New Roman" w:cs="Times New Roman"/>
          <w:position w:val="-24"/>
          <w:sz w:val="24"/>
          <w:szCs w:val="24"/>
        </w:rPr>
        <w:object w:dxaOrig="222" w:dyaOrig="597">
          <v:shape id="_x0000_i1114" type="#_x0000_t75" style="width:11.25pt;height:30pt" o:ole="">
            <v:imagedata r:id="rId199" o:title=""/>
          </v:shape>
          <o:OLEObject Type="Embed" ProgID="Equation.DSMT4" ShapeID="_x0000_i1114" DrawAspect="Content" ObjectID="_1783721030" r:id="rId200"/>
        </w:object>
      </w:r>
      <w:r w:rsidRPr="008A6397">
        <w:rPr>
          <w:rFonts w:ascii="Times New Roman" w:hAnsi="Times New Roman" w:cs="Times New Roman"/>
          <w:iCs/>
          <w:sz w:val="24"/>
          <w:szCs w:val="24"/>
          <w:lang w:val="pt-BR"/>
        </w:rPr>
        <w:t>= 0,5 lít hay 500 mL.</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b/>
          <w:iCs/>
          <w:sz w:val="24"/>
          <w:szCs w:val="24"/>
        </w:rPr>
      </w:pPr>
      <w:r w:rsidRPr="008A6397">
        <w:rPr>
          <w:rFonts w:ascii="Times New Roman" w:hAnsi="Times New Roman" w:cs="Times New Roman"/>
          <w:b/>
          <w:iCs/>
          <w:sz w:val="24"/>
          <w:szCs w:val="24"/>
        </w:rPr>
        <w:t xml:space="preserve">Câu 6: </w:t>
      </w:r>
      <w:r w:rsidRPr="008A6397">
        <w:rPr>
          <w:rFonts w:ascii="Times New Roman" w:hAnsi="Times New Roman" w:cs="Times New Roman"/>
          <w:iCs/>
          <w:sz w:val="24"/>
          <w:szCs w:val="24"/>
          <w:lang w:val="nl-NL"/>
        </w:rPr>
        <w:t>Cho 27,4 gam Ba tác dụng với 100 gam dung dịch H</w:t>
      </w:r>
      <w:r w:rsidRPr="008A6397">
        <w:rPr>
          <w:rFonts w:ascii="Times New Roman" w:hAnsi="Times New Roman" w:cs="Times New Roman"/>
          <w:iCs/>
          <w:sz w:val="24"/>
          <w:szCs w:val="24"/>
          <w:vertAlign w:val="subscript"/>
          <w:lang w:val="nl-NL"/>
        </w:rPr>
        <w:t>2</w:t>
      </w:r>
      <w:r w:rsidRPr="008A6397">
        <w:rPr>
          <w:rFonts w:ascii="Times New Roman" w:hAnsi="Times New Roman" w:cs="Times New Roman"/>
          <w:iCs/>
          <w:sz w:val="24"/>
          <w:szCs w:val="24"/>
          <w:lang w:val="nl-NL"/>
        </w:rPr>
        <w:t>SO</w:t>
      </w:r>
      <w:r w:rsidRPr="008A6397">
        <w:rPr>
          <w:rFonts w:ascii="Times New Roman" w:hAnsi="Times New Roman" w:cs="Times New Roman"/>
          <w:iCs/>
          <w:sz w:val="24"/>
          <w:szCs w:val="24"/>
          <w:vertAlign w:val="subscript"/>
          <w:lang w:val="nl-NL"/>
        </w:rPr>
        <w:t>4</w:t>
      </w:r>
      <w:r w:rsidRPr="008A6397">
        <w:rPr>
          <w:rFonts w:ascii="Times New Roman" w:hAnsi="Times New Roman" w:cs="Times New Roman"/>
          <w:iCs/>
          <w:sz w:val="24"/>
          <w:szCs w:val="24"/>
          <w:lang w:val="nl-NL"/>
        </w:rPr>
        <w:t xml:space="preserve"> 9,8%.</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iCs/>
          <w:sz w:val="24"/>
          <w:szCs w:val="24"/>
          <w:lang w:val="nl-NL"/>
        </w:rPr>
      </w:pPr>
      <w:r w:rsidRPr="008A6397">
        <w:rPr>
          <w:rFonts w:ascii="Times New Roman" w:hAnsi="Times New Roman" w:cs="Times New Roman"/>
          <w:iCs/>
          <w:sz w:val="24"/>
          <w:szCs w:val="24"/>
          <w:lang w:val="nl-NL"/>
        </w:rPr>
        <w:t>a) Tính thể tích khí thoát ra (đkc).</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iCs/>
          <w:sz w:val="24"/>
          <w:szCs w:val="24"/>
          <w:lang w:val="nl-NL"/>
        </w:rPr>
      </w:pPr>
      <w:r w:rsidRPr="008A6397">
        <w:rPr>
          <w:rFonts w:ascii="Times New Roman" w:hAnsi="Times New Roman" w:cs="Times New Roman"/>
          <w:iCs/>
          <w:sz w:val="24"/>
          <w:szCs w:val="24"/>
          <w:lang w:val="nl-NL"/>
        </w:rPr>
        <w:t>b) Tính nồng độ phần trăm của dung dịch sau phản ứng.</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iCs/>
          <w:sz w:val="24"/>
          <w:szCs w:val="24"/>
        </w:rPr>
      </w:pPr>
      <w:r w:rsidRPr="008A6397">
        <w:rPr>
          <w:rFonts w:ascii="Times New Roman" w:hAnsi="Times New Roman" w:cs="Times New Roman"/>
          <w:iCs/>
          <w:sz w:val="24"/>
          <w:szCs w:val="24"/>
          <w:lang w:val="nl-NL"/>
        </w:rPr>
        <w:lastRenderedPageBreak/>
        <w:t xml:space="preserve">a) </w:t>
      </w:r>
      <w:r w:rsidRPr="008A6397">
        <w:rPr>
          <w:rFonts w:ascii="Times New Roman" w:hAnsi="Times New Roman" w:cs="Times New Roman"/>
          <w:position w:val="-26"/>
          <w:sz w:val="24"/>
          <w:szCs w:val="24"/>
        </w:rPr>
        <w:object w:dxaOrig="2497" w:dyaOrig="682">
          <v:shape id="_x0000_i1115" type="#_x0000_t75" style="width:125.25pt;height:33.75pt" o:ole="">
            <v:imagedata r:id="rId201" o:title=""/>
          </v:shape>
          <o:OLEObject Type="Embed" ProgID="Equation.DSMT4" ShapeID="_x0000_i1115" DrawAspect="Content" ObjectID="_1783721031" r:id="rId202"/>
        </w:object>
      </w:r>
      <w:r w:rsidRPr="008A6397">
        <w:rPr>
          <w:rFonts w:ascii="Times New Roman" w:hAnsi="Times New Roman" w:cs="Times New Roman"/>
          <w:iCs/>
          <w:sz w:val="24"/>
          <w:szCs w:val="24"/>
        </w:rPr>
        <w:t xml:space="preserve">; </w:t>
      </w:r>
      <w:r w:rsidRPr="008A6397">
        <w:rPr>
          <w:rFonts w:ascii="Times New Roman" w:hAnsi="Times New Roman" w:cs="Times New Roman"/>
          <w:position w:val="-26"/>
          <w:sz w:val="24"/>
          <w:szCs w:val="24"/>
        </w:rPr>
        <w:object w:dxaOrig="2574" w:dyaOrig="682">
          <v:shape id="_x0000_i1116" type="#_x0000_t75" style="width:128.25pt;height:33.75pt" o:ole="">
            <v:imagedata r:id="rId203" o:title=""/>
          </v:shape>
          <o:OLEObject Type="Embed" ProgID="Equation.DSMT4" ShapeID="_x0000_i1116" DrawAspect="Content" ObjectID="_1783721032" r:id="rId204"/>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iCs/>
          <w:sz w:val="24"/>
          <w:szCs w:val="24"/>
          <w:lang w:val="nl-NL"/>
        </w:rPr>
      </w:pPr>
      <w:r w:rsidRPr="008A6397">
        <w:rPr>
          <w:rFonts w:ascii="Times New Roman" w:hAnsi="Times New Roman" w:cs="Times New Roman"/>
          <w:iCs/>
          <w:sz w:val="24"/>
          <w:szCs w:val="24"/>
        </w:rPr>
        <w:t>PTHH:                         Ba + H</w:t>
      </w:r>
      <w:r w:rsidRPr="008A6397">
        <w:rPr>
          <w:rFonts w:ascii="Times New Roman" w:hAnsi="Times New Roman" w:cs="Times New Roman"/>
          <w:iCs/>
          <w:sz w:val="24"/>
          <w:szCs w:val="24"/>
          <w:vertAlign w:val="subscript"/>
        </w:rPr>
        <w:t>2</w:t>
      </w:r>
      <w:r w:rsidRPr="008A6397">
        <w:rPr>
          <w:rFonts w:ascii="Times New Roman" w:hAnsi="Times New Roman" w:cs="Times New Roman"/>
          <w:iCs/>
          <w:sz w:val="24"/>
          <w:szCs w:val="24"/>
        </w:rPr>
        <w:t>SO</w:t>
      </w:r>
      <w:r w:rsidRPr="008A6397">
        <w:rPr>
          <w:rFonts w:ascii="Times New Roman" w:hAnsi="Times New Roman" w:cs="Times New Roman"/>
          <w:iCs/>
          <w:sz w:val="24"/>
          <w:szCs w:val="24"/>
          <w:vertAlign w:val="subscript"/>
        </w:rPr>
        <w:t>4</w:t>
      </w:r>
      <w:r w:rsidRPr="008A6397">
        <w:rPr>
          <w:rFonts w:ascii="Times New Roman" w:hAnsi="Times New Roman" w:cs="Times New Roman"/>
          <w:iCs/>
          <w:sz w:val="24"/>
          <w:szCs w:val="24"/>
        </w:rPr>
        <w:t xml:space="preserve"> </w:t>
      </w:r>
      <w:r w:rsidRPr="008A6397">
        <w:rPr>
          <w:rFonts w:ascii="Times New Roman" w:hAnsi="Times New Roman" w:cs="Times New Roman"/>
          <w:position w:val="-6"/>
          <w:sz w:val="24"/>
          <w:szCs w:val="24"/>
        </w:rPr>
        <w:object w:dxaOrig="682" w:dyaOrig="306">
          <v:shape id="_x0000_i1117" type="#_x0000_t75" style="width:33.75pt;height:15.75pt" o:ole="">
            <v:imagedata r:id="rId205" o:title=""/>
          </v:shape>
          <o:OLEObject Type="Embed" ProgID="Equation.DSMT4" ShapeID="_x0000_i1117" DrawAspect="Content" ObjectID="_1783721033" r:id="rId206"/>
        </w:object>
      </w:r>
      <w:r w:rsidRPr="008A6397">
        <w:rPr>
          <w:rFonts w:ascii="Times New Roman" w:hAnsi="Times New Roman" w:cs="Times New Roman"/>
          <w:iCs/>
          <w:sz w:val="24"/>
          <w:szCs w:val="24"/>
          <w:lang w:val="nl-NL"/>
        </w:rPr>
        <w:t xml:space="preserve"> BaSO</w:t>
      </w:r>
      <w:r w:rsidRPr="008A6397">
        <w:rPr>
          <w:rFonts w:ascii="Times New Roman" w:hAnsi="Times New Roman" w:cs="Times New Roman"/>
          <w:iCs/>
          <w:sz w:val="24"/>
          <w:szCs w:val="24"/>
          <w:vertAlign w:val="subscript"/>
          <w:lang w:val="nl-NL"/>
        </w:rPr>
        <w:t>4</w:t>
      </w:r>
      <w:r w:rsidRPr="008A6397">
        <w:rPr>
          <w:rFonts w:ascii="Times New Roman" w:hAnsi="Times New Roman" w:cs="Times New Roman"/>
          <w:iCs/>
          <w:sz w:val="24"/>
          <w:szCs w:val="24"/>
          <w:vertAlign w:val="subscript"/>
          <w:lang w:val="nl-NL"/>
        </w:rPr>
        <w:object w:dxaOrig="222" w:dyaOrig="306">
          <v:shape id="_x0000_i1118" type="#_x0000_t75" style="width:11.25pt;height:15.75pt" o:ole="">
            <v:imagedata r:id="rId207" o:title=""/>
          </v:shape>
          <o:OLEObject Type="Embed" ProgID="Equation.DSMT4" ShapeID="_x0000_i1118" DrawAspect="Content" ObjectID="_1783721034" r:id="rId208"/>
        </w:object>
      </w:r>
      <w:r w:rsidRPr="008A6397">
        <w:rPr>
          <w:rFonts w:ascii="Times New Roman" w:hAnsi="Times New Roman" w:cs="Times New Roman"/>
          <w:iCs/>
          <w:sz w:val="24"/>
          <w:szCs w:val="24"/>
          <w:lang w:val="nl-NL"/>
        </w:rPr>
        <w:t>+ H</w:t>
      </w:r>
      <w:r w:rsidRPr="008A6397">
        <w:rPr>
          <w:rFonts w:ascii="Times New Roman" w:hAnsi="Times New Roman" w:cs="Times New Roman"/>
          <w:iCs/>
          <w:sz w:val="24"/>
          <w:szCs w:val="24"/>
          <w:vertAlign w:val="subscript"/>
          <w:lang w:val="nl-NL"/>
        </w:rPr>
        <w:t>2</w:t>
      </w:r>
      <w:r w:rsidRPr="008A6397">
        <w:rPr>
          <w:rFonts w:ascii="Times New Roman" w:hAnsi="Times New Roman" w:cs="Times New Roman"/>
          <w:iCs/>
          <w:sz w:val="24"/>
          <w:szCs w:val="24"/>
          <w:lang w:val="nl-NL"/>
        </w:rPr>
        <w:object w:dxaOrig="222" w:dyaOrig="306">
          <v:shape id="_x0000_i1119" type="#_x0000_t75" style="width:11.25pt;height:15.75pt" o:ole="">
            <v:imagedata r:id="rId209" o:title=""/>
          </v:shape>
          <o:OLEObject Type="Embed" ProgID="Equation.DSMT4" ShapeID="_x0000_i1119" DrawAspect="Content" ObjectID="_1783721035" r:id="rId210"/>
        </w:object>
      </w:r>
      <w:r w:rsidRPr="008A6397">
        <w:rPr>
          <w:rFonts w:ascii="Times New Roman" w:hAnsi="Times New Roman" w:cs="Times New Roman"/>
          <w:iCs/>
          <w:sz w:val="24"/>
          <w:szCs w:val="24"/>
          <w:lang w:val="nl-NL"/>
        </w:rPr>
        <w:t xml:space="preserve">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iCs/>
          <w:sz w:val="24"/>
          <w:szCs w:val="24"/>
          <w:lang w:val="nl-NL"/>
        </w:rPr>
      </w:pPr>
      <w:r w:rsidRPr="008A6397">
        <w:rPr>
          <w:rFonts w:ascii="Times New Roman" w:hAnsi="Times New Roman" w:cs="Times New Roman"/>
          <w:iCs/>
          <w:sz w:val="24"/>
          <w:szCs w:val="24"/>
          <w:lang w:val="nl-NL"/>
        </w:rPr>
        <w:t xml:space="preserve">Trước phản ứng:          0,2       0,1                                                    </w:t>
      </w:r>
      <w:r w:rsidRPr="008A6397">
        <w:rPr>
          <w:rFonts w:ascii="Times New Roman" w:hAnsi="Times New Roman" w:cs="Times New Roman"/>
          <w:iCs/>
          <w:sz w:val="24"/>
          <w:szCs w:val="24"/>
          <w:lang w:val="nl-NL"/>
        </w:rPr>
        <w:tab/>
        <w:t>(mol)</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iCs/>
          <w:sz w:val="24"/>
          <w:szCs w:val="24"/>
          <w:lang w:val="nl-NL"/>
        </w:rPr>
      </w:pPr>
      <w:r w:rsidRPr="008A6397">
        <w:rPr>
          <w:rFonts w:ascii="Times New Roman" w:hAnsi="Times New Roman" w:cs="Times New Roman"/>
          <w:iCs/>
          <w:sz w:val="24"/>
          <w:szCs w:val="24"/>
          <w:lang w:val="nl-NL"/>
        </w:rPr>
        <w:t xml:space="preserve">Phản ứng:                    0,1        0,1                 0,1          0,1               </w:t>
      </w:r>
      <w:r w:rsidRPr="008A6397">
        <w:rPr>
          <w:rFonts w:ascii="Times New Roman" w:hAnsi="Times New Roman" w:cs="Times New Roman"/>
          <w:iCs/>
          <w:sz w:val="24"/>
          <w:szCs w:val="24"/>
          <w:lang w:val="nl-NL"/>
        </w:rPr>
        <w:tab/>
        <w:t xml:space="preserve">(mol)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iCs/>
          <w:sz w:val="24"/>
          <w:szCs w:val="24"/>
          <w:lang w:val="nl-NL"/>
        </w:rPr>
      </w:pPr>
      <w:r w:rsidRPr="008A6397">
        <w:rPr>
          <w:rFonts w:ascii="Times New Roman" w:hAnsi="Times New Roman" w:cs="Times New Roman"/>
          <w:iCs/>
          <w:sz w:val="24"/>
          <w:szCs w:val="24"/>
          <w:lang w:val="nl-NL"/>
        </w:rPr>
        <w:t xml:space="preserve">Sau phản ứng:              0,1        0                   0,1          0,1             </w:t>
      </w:r>
      <w:r w:rsidRPr="008A6397">
        <w:rPr>
          <w:rFonts w:ascii="Times New Roman" w:hAnsi="Times New Roman" w:cs="Times New Roman"/>
          <w:iCs/>
          <w:sz w:val="24"/>
          <w:szCs w:val="24"/>
          <w:lang w:val="nl-NL"/>
        </w:rPr>
        <w:tab/>
        <w:t>(mol)</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iCs/>
          <w:sz w:val="24"/>
          <w:szCs w:val="24"/>
        </w:rPr>
      </w:pPr>
      <w:r w:rsidRPr="008A6397">
        <w:rPr>
          <w:rFonts w:ascii="Times New Roman" w:hAnsi="Times New Roman" w:cs="Times New Roman"/>
          <w:iCs/>
          <w:sz w:val="24"/>
          <w:szCs w:val="24"/>
          <w:lang w:val="nl-NL"/>
        </w:rPr>
        <w:t>Sau phản ứng còn dư 0,1 mol Ba nên Ba sẽ tiếp tục phản ứng với H</w:t>
      </w:r>
      <w:r w:rsidRPr="008A6397">
        <w:rPr>
          <w:rFonts w:ascii="Times New Roman" w:hAnsi="Times New Roman" w:cs="Times New Roman"/>
          <w:iCs/>
          <w:sz w:val="24"/>
          <w:szCs w:val="24"/>
          <w:vertAlign w:val="subscript"/>
          <w:lang w:val="nl-NL"/>
        </w:rPr>
        <w:t>2</w:t>
      </w:r>
      <w:r w:rsidRPr="008A6397">
        <w:rPr>
          <w:rFonts w:ascii="Times New Roman" w:hAnsi="Times New Roman" w:cs="Times New Roman"/>
          <w:iCs/>
          <w:sz w:val="24"/>
          <w:szCs w:val="24"/>
          <w:lang w:val="nl-NL"/>
        </w:rPr>
        <w:t>O trong dung dịch:</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iCs/>
          <w:sz w:val="24"/>
          <w:szCs w:val="24"/>
          <w:lang w:val="nl-NL"/>
        </w:rPr>
      </w:pPr>
      <w:r w:rsidRPr="008A6397">
        <w:rPr>
          <w:rFonts w:ascii="Times New Roman" w:hAnsi="Times New Roman" w:cs="Times New Roman"/>
          <w:iCs/>
          <w:sz w:val="24"/>
          <w:szCs w:val="24"/>
          <w:lang w:val="nl-NL"/>
        </w:rPr>
        <w:t xml:space="preserve">                            Ba + 2H</w:t>
      </w:r>
      <w:r w:rsidRPr="008A6397">
        <w:rPr>
          <w:rFonts w:ascii="Times New Roman" w:hAnsi="Times New Roman" w:cs="Times New Roman"/>
          <w:iCs/>
          <w:sz w:val="24"/>
          <w:szCs w:val="24"/>
          <w:vertAlign w:val="subscript"/>
          <w:lang w:val="nl-NL"/>
        </w:rPr>
        <w:t>2</w:t>
      </w:r>
      <w:r w:rsidRPr="008A6397">
        <w:rPr>
          <w:rFonts w:ascii="Times New Roman" w:hAnsi="Times New Roman" w:cs="Times New Roman"/>
          <w:iCs/>
          <w:sz w:val="24"/>
          <w:szCs w:val="24"/>
          <w:lang w:val="nl-NL"/>
        </w:rPr>
        <w:t xml:space="preserve">O </w:t>
      </w:r>
      <w:r w:rsidRPr="008A6397">
        <w:rPr>
          <w:rFonts w:ascii="Times New Roman" w:hAnsi="Times New Roman" w:cs="Times New Roman"/>
          <w:position w:val="-6"/>
          <w:sz w:val="24"/>
          <w:szCs w:val="24"/>
        </w:rPr>
        <w:object w:dxaOrig="682" w:dyaOrig="306">
          <v:shape id="_x0000_i1120" type="#_x0000_t75" style="width:33.75pt;height:15.75pt" o:ole="">
            <v:imagedata r:id="rId211" o:title=""/>
          </v:shape>
          <o:OLEObject Type="Embed" ProgID="Equation.DSMT4" ShapeID="_x0000_i1120" DrawAspect="Content" ObjectID="_1783721036" r:id="rId212"/>
        </w:object>
      </w:r>
      <w:r w:rsidRPr="008A6397">
        <w:rPr>
          <w:rFonts w:ascii="Times New Roman" w:hAnsi="Times New Roman" w:cs="Times New Roman"/>
          <w:iCs/>
          <w:sz w:val="24"/>
          <w:szCs w:val="24"/>
          <w:lang w:val="nl-NL"/>
        </w:rPr>
        <w:t xml:space="preserve"> Ba(OH)</w:t>
      </w:r>
      <w:r w:rsidRPr="008A6397">
        <w:rPr>
          <w:rFonts w:ascii="Times New Roman" w:hAnsi="Times New Roman" w:cs="Times New Roman"/>
          <w:iCs/>
          <w:sz w:val="24"/>
          <w:szCs w:val="24"/>
          <w:vertAlign w:val="subscript"/>
          <w:lang w:val="nl-NL"/>
        </w:rPr>
        <w:t>2</w:t>
      </w:r>
      <w:r w:rsidRPr="008A6397">
        <w:rPr>
          <w:rFonts w:ascii="Times New Roman" w:hAnsi="Times New Roman" w:cs="Times New Roman"/>
          <w:iCs/>
          <w:sz w:val="24"/>
          <w:szCs w:val="24"/>
          <w:lang w:val="nl-NL"/>
        </w:rPr>
        <w:t xml:space="preserve"> + H</w:t>
      </w:r>
      <w:r w:rsidRPr="008A6397">
        <w:rPr>
          <w:rFonts w:ascii="Times New Roman" w:hAnsi="Times New Roman" w:cs="Times New Roman"/>
          <w:iCs/>
          <w:sz w:val="24"/>
          <w:szCs w:val="24"/>
          <w:vertAlign w:val="subscript"/>
          <w:lang w:val="nl-NL"/>
        </w:rPr>
        <w:t>2</w:t>
      </w:r>
      <w:r w:rsidRPr="008A6397">
        <w:rPr>
          <w:rFonts w:ascii="Times New Roman" w:hAnsi="Times New Roman" w:cs="Times New Roman"/>
          <w:iCs/>
          <w:sz w:val="24"/>
          <w:szCs w:val="24"/>
          <w:lang w:val="nl-NL"/>
        </w:rPr>
        <w:object w:dxaOrig="222" w:dyaOrig="306">
          <v:shape id="_x0000_i1121" type="#_x0000_t75" style="width:11.25pt;height:15.75pt" o:ole="">
            <v:imagedata r:id="rId209" o:title=""/>
          </v:shape>
          <o:OLEObject Type="Embed" ProgID="Equation.DSMT4" ShapeID="_x0000_i1121" DrawAspect="Content" ObjectID="_1783721037" r:id="rId213"/>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iCs/>
          <w:sz w:val="24"/>
          <w:szCs w:val="24"/>
          <w:lang w:val="nl-NL"/>
        </w:rPr>
      </w:pPr>
      <w:r w:rsidRPr="008A6397">
        <w:rPr>
          <w:rFonts w:ascii="Times New Roman" w:hAnsi="Times New Roman" w:cs="Times New Roman"/>
          <w:iCs/>
          <w:sz w:val="24"/>
          <w:szCs w:val="24"/>
          <w:lang w:val="nl-NL"/>
        </w:rPr>
        <w:t xml:space="preserve">                            0,1                            0,1        0,1                       </w:t>
      </w:r>
      <w:r w:rsidRPr="008A6397">
        <w:rPr>
          <w:rFonts w:ascii="Times New Roman" w:hAnsi="Times New Roman" w:cs="Times New Roman"/>
          <w:iCs/>
          <w:sz w:val="24"/>
          <w:szCs w:val="24"/>
          <w:lang w:val="nl-NL"/>
        </w:rPr>
        <w:tab/>
        <w:t>(mol)</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iCs/>
          <w:sz w:val="24"/>
          <w:szCs w:val="24"/>
          <w:lang w:val="nl-NL"/>
        </w:rPr>
      </w:pPr>
      <w:r w:rsidRPr="008A6397">
        <w:rPr>
          <w:rFonts w:ascii="Times New Roman" w:hAnsi="Times New Roman" w:cs="Times New Roman"/>
          <w:iCs/>
          <w:sz w:val="24"/>
          <w:szCs w:val="24"/>
          <w:lang w:val="nl-NL"/>
        </w:rPr>
        <w:t>Tổng số mol H</w:t>
      </w:r>
      <w:r w:rsidRPr="008A6397">
        <w:rPr>
          <w:rFonts w:ascii="Times New Roman" w:hAnsi="Times New Roman" w:cs="Times New Roman"/>
          <w:iCs/>
          <w:sz w:val="24"/>
          <w:szCs w:val="24"/>
          <w:vertAlign w:val="subscript"/>
          <w:lang w:val="nl-NL"/>
        </w:rPr>
        <w:t>2</w:t>
      </w:r>
      <w:r w:rsidRPr="008A6397">
        <w:rPr>
          <w:rFonts w:ascii="Times New Roman" w:hAnsi="Times New Roman" w:cs="Times New Roman"/>
          <w:iCs/>
          <w:sz w:val="24"/>
          <w:szCs w:val="24"/>
          <w:lang w:val="nl-NL"/>
        </w:rPr>
        <w:t xml:space="preserve"> thu được sau 2 phản ứng: </w:t>
      </w:r>
      <w:r w:rsidRPr="008A6397">
        <w:rPr>
          <w:rFonts w:ascii="Times New Roman" w:hAnsi="Times New Roman" w:cs="Times New Roman"/>
          <w:position w:val="-16"/>
          <w:sz w:val="24"/>
          <w:szCs w:val="24"/>
        </w:rPr>
        <w:object w:dxaOrig="2903" w:dyaOrig="398">
          <v:shape id="_x0000_i1122" type="#_x0000_t75" style="width:144.75pt;height:20.25pt" o:ole="">
            <v:imagedata r:id="rId214" o:title=""/>
          </v:shape>
          <o:OLEObject Type="Embed" ProgID="Equation.DSMT4" ShapeID="_x0000_i1122" DrawAspect="Content" ObjectID="_1783721038" r:id="rId215"/>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iCs/>
          <w:sz w:val="24"/>
          <w:szCs w:val="24"/>
        </w:rPr>
      </w:pPr>
      <w:r w:rsidRPr="008A6397">
        <w:rPr>
          <w:rFonts w:ascii="Times New Roman" w:hAnsi="Times New Roman" w:cs="Times New Roman"/>
          <w:iCs/>
          <w:sz w:val="24"/>
          <w:szCs w:val="24"/>
          <w:lang w:val="nl-NL"/>
        </w:rPr>
        <w:t xml:space="preserve">Thể tích khí thu được (đkc): </w:t>
      </w:r>
      <w:r w:rsidRPr="008A6397">
        <w:rPr>
          <w:rFonts w:ascii="Times New Roman" w:hAnsi="Times New Roman" w:cs="Times New Roman"/>
          <w:position w:val="-16"/>
          <w:sz w:val="24"/>
          <w:szCs w:val="24"/>
        </w:rPr>
        <w:object w:dxaOrig="3140" w:dyaOrig="398">
          <v:shape id="_x0000_i1123" type="#_x0000_t75" style="width:156.75pt;height:20.25pt" o:ole="">
            <v:imagedata r:id="rId216" o:title=""/>
          </v:shape>
          <o:OLEObject Type="Embed" ProgID="Equation.DSMT4" ShapeID="_x0000_i1123" DrawAspect="Content" ObjectID="_1783721039" r:id="rId217"/>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iCs/>
          <w:sz w:val="24"/>
          <w:szCs w:val="24"/>
          <w:lang w:val="nl-NL"/>
        </w:rPr>
      </w:pPr>
      <w:r w:rsidRPr="008A6397">
        <w:rPr>
          <w:rFonts w:ascii="Times New Roman" w:hAnsi="Times New Roman" w:cs="Times New Roman"/>
          <w:iCs/>
          <w:sz w:val="24"/>
          <w:szCs w:val="24"/>
          <w:lang w:val="nl-NL"/>
        </w:rPr>
        <w:t>b) Dung dịch thu được sau phản ứng là dung dịch Ba(OH)</w:t>
      </w:r>
      <w:r w:rsidRPr="008A6397">
        <w:rPr>
          <w:rFonts w:ascii="Times New Roman" w:hAnsi="Times New Roman" w:cs="Times New Roman"/>
          <w:iCs/>
          <w:sz w:val="24"/>
          <w:szCs w:val="24"/>
          <w:vertAlign w:val="subscript"/>
          <w:lang w:val="nl-NL"/>
        </w:rPr>
        <w:t>2</w:t>
      </w:r>
      <w:r w:rsidRPr="008A6397">
        <w:rPr>
          <w:rFonts w:ascii="Times New Roman" w:hAnsi="Times New Roman" w:cs="Times New Roman"/>
          <w:iCs/>
          <w:sz w:val="24"/>
          <w:szCs w:val="24"/>
          <w:lang w:val="nl-NL"/>
        </w:rPr>
        <w:t>.</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iCs/>
          <w:sz w:val="24"/>
          <w:szCs w:val="24"/>
        </w:rPr>
      </w:pPr>
      <w:r w:rsidRPr="008A6397">
        <w:rPr>
          <w:rFonts w:ascii="Times New Roman" w:hAnsi="Times New Roman" w:cs="Times New Roman"/>
          <w:iCs/>
          <w:sz w:val="24"/>
          <w:szCs w:val="24"/>
          <w:lang w:val="nl-NL"/>
        </w:rPr>
        <w:t>Khối lượng Ba(OH)</w:t>
      </w:r>
      <w:r w:rsidRPr="008A6397">
        <w:rPr>
          <w:rFonts w:ascii="Times New Roman" w:hAnsi="Times New Roman" w:cs="Times New Roman"/>
          <w:iCs/>
          <w:sz w:val="24"/>
          <w:szCs w:val="24"/>
          <w:vertAlign w:val="subscript"/>
          <w:lang w:val="nl-NL"/>
        </w:rPr>
        <w:t>2</w:t>
      </w:r>
      <w:r w:rsidRPr="008A6397">
        <w:rPr>
          <w:rFonts w:ascii="Times New Roman" w:hAnsi="Times New Roman" w:cs="Times New Roman"/>
          <w:iCs/>
          <w:sz w:val="24"/>
          <w:szCs w:val="24"/>
          <w:lang w:val="nl-NL"/>
        </w:rPr>
        <w:t xml:space="preserve"> thu được là: </w:t>
      </w:r>
      <w:r w:rsidRPr="008A6397">
        <w:rPr>
          <w:rFonts w:ascii="Times New Roman" w:hAnsi="Times New Roman" w:cs="Times New Roman"/>
          <w:position w:val="-16"/>
          <w:sz w:val="24"/>
          <w:szCs w:val="24"/>
        </w:rPr>
        <w:object w:dxaOrig="2941" w:dyaOrig="398">
          <v:shape id="_x0000_i1124" type="#_x0000_t75" style="width:147pt;height:20.25pt" o:ole="">
            <v:imagedata r:id="rId218" o:title=""/>
          </v:shape>
          <o:OLEObject Type="Embed" ProgID="Equation.DSMT4" ShapeID="_x0000_i1124" DrawAspect="Content" ObjectID="_1783721040" r:id="rId219"/>
        </w:object>
      </w:r>
      <w:r w:rsidRPr="008A6397">
        <w:rPr>
          <w:rFonts w:ascii="Times New Roman" w:hAnsi="Times New Roman" w:cs="Times New Roman"/>
          <w:position w:val="-4"/>
          <w:sz w:val="24"/>
          <w:szCs w:val="24"/>
        </w:rPr>
        <w:object w:dxaOrig="184" w:dyaOrig="276">
          <v:shape id="_x0000_i1125" type="#_x0000_t75" style="width:9pt;height:14.25pt" o:ole="">
            <v:imagedata r:id="rId220" o:title=""/>
          </v:shape>
          <o:OLEObject Type="Embed" ProgID="Equation.DSMT4" ShapeID="_x0000_i1125" DrawAspect="Content" ObjectID="_1783721041" r:id="rId221"/>
        </w:object>
      </w:r>
      <w:r w:rsidRPr="008A6397">
        <w:rPr>
          <w:rFonts w:ascii="Times New Roman" w:hAnsi="Times New Roman" w:cs="Times New Roman"/>
          <w:iCs/>
          <w:sz w:val="24"/>
          <w:szCs w:val="24"/>
          <w:lang w:val="nl-NL"/>
        </w:rPr>
        <w:t>.</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iCs/>
          <w:sz w:val="24"/>
          <w:szCs w:val="24"/>
          <w:lang w:val="nl-NL"/>
        </w:rPr>
      </w:pPr>
      <w:r w:rsidRPr="008A6397">
        <w:rPr>
          <w:rFonts w:ascii="Times New Roman" w:hAnsi="Times New Roman" w:cs="Times New Roman"/>
          <w:iCs/>
          <w:sz w:val="24"/>
          <w:szCs w:val="24"/>
          <w:lang w:val="nl-NL"/>
        </w:rPr>
        <w:t>Khối lượng dung dịch sau phản ứng:</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iCs/>
          <w:sz w:val="24"/>
          <w:szCs w:val="24"/>
        </w:rPr>
      </w:pPr>
      <w:r w:rsidRPr="008A6397">
        <w:rPr>
          <w:rFonts w:ascii="Times New Roman" w:hAnsi="Times New Roman" w:cs="Times New Roman"/>
          <w:position w:val="-16"/>
          <w:sz w:val="24"/>
          <w:szCs w:val="24"/>
        </w:rPr>
        <w:object w:dxaOrig="7751" w:dyaOrig="398">
          <v:shape id="_x0000_i1126" type="#_x0000_t75" style="width:387.75pt;height:20.25pt" o:ole="">
            <v:imagedata r:id="rId222" o:title=""/>
          </v:shape>
          <o:OLEObject Type="Embed" ProgID="Equation.DSMT4" ShapeID="_x0000_i1126" DrawAspect="Content" ObjectID="_1783721042" r:id="rId223"/>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nl-NL"/>
        </w:rPr>
      </w:pPr>
      <w:r w:rsidRPr="008A6397">
        <w:rPr>
          <w:rFonts w:ascii="Times New Roman" w:hAnsi="Times New Roman" w:cs="Times New Roman"/>
          <w:sz w:val="24"/>
          <w:szCs w:val="24"/>
          <w:lang w:val="nl-NL"/>
        </w:rPr>
        <w:t xml:space="preserve">Nồng độ dung dịch sau phản ứng: </w:t>
      </w:r>
      <w:r w:rsidRPr="008A6397">
        <w:rPr>
          <w:rFonts w:ascii="Times New Roman" w:hAnsi="Times New Roman" w:cs="Times New Roman"/>
          <w:position w:val="-30"/>
          <w:sz w:val="24"/>
          <w:szCs w:val="24"/>
        </w:rPr>
        <w:object w:dxaOrig="3937" w:dyaOrig="758">
          <v:shape id="_x0000_i1127" type="#_x0000_t75" style="width:197.25pt;height:38.25pt" o:ole="">
            <v:imagedata r:id="rId224" o:title=""/>
          </v:shape>
          <o:OLEObject Type="Embed" ProgID="Equation.DSMT4" ShapeID="_x0000_i1127" DrawAspect="Content" ObjectID="_1783721043" r:id="rId225"/>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vi-VN"/>
        </w:rPr>
      </w:pPr>
      <w:r w:rsidRPr="008A6397">
        <w:rPr>
          <w:rFonts w:ascii="Times New Roman" w:hAnsi="Times New Roman" w:cs="Times New Roman"/>
          <w:b/>
          <w:sz w:val="24"/>
          <w:szCs w:val="24"/>
        </w:rPr>
        <w:t>Câu 7:</w:t>
      </w:r>
      <w:r w:rsidRPr="008A6397">
        <w:rPr>
          <w:rFonts w:ascii="Times New Roman" w:hAnsi="Times New Roman" w:cs="Times New Roman"/>
          <w:sz w:val="24"/>
          <w:szCs w:val="24"/>
        </w:rPr>
        <w:t xml:space="preserve"> Cho 11,7 gam hỗn hợp zinc và magnesium tác dụng với dung dịch hydrochloric acid sau phản ứng thu được 3,7185 lít khí hydrogen (đkc)</w:t>
      </w:r>
      <w:r w:rsidRPr="008A6397">
        <w:rPr>
          <w:rFonts w:ascii="Times New Roman" w:hAnsi="Times New Roman" w:cs="Times New Roman"/>
          <w:sz w:val="24"/>
          <w:szCs w:val="24"/>
          <w:lang w:val="vi-VN"/>
        </w:rPr>
        <w:t xml:space="preserve">. Chứng minh hỗn hợp </w:t>
      </w:r>
      <w:r w:rsidRPr="008A6397">
        <w:rPr>
          <w:rFonts w:ascii="Times New Roman" w:hAnsi="Times New Roman" w:cs="Times New Roman"/>
          <w:sz w:val="24"/>
          <w:szCs w:val="24"/>
        </w:rPr>
        <w:t xml:space="preserve">zinc và magnesium </w:t>
      </w:r>
      <w:r w:rsidRPr="008A6397">
        <w:rPr>
          <w:rFonts w:ascii="Times New Roman" w:hAnsi="Times New Roman" w:cs="Times New Roman"/>
          <w:sz w:val="24"/>
          <w:szCs w:val="24"/>
          <w:lang w:val="vi-VN"/>
        </w:rPr>
        <w:t>không tan hết.</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position w:val="-30"/>
          <w:sz w:val="24"/>
          <w:szCs w:val="24"/>
        </w:rPr>
        <w:object w:dxaOrig="2658" w:dyaOrig="758">
          <v:shape id="_x0000_i1128" type="#_x0000_t75" style="width:132.75pt;height:38.25pt" o:ole="">
            <v:imagedata r:id="rId226" o:title=""/>
          </v:shape>
          <o:OLEObject Type="Embed" ProgID="Equation.DSMT4" ShapeID="_x0000_i1128" DrawAspect="Content" ObjectID="_1783721044" r:id="rId227"/>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PTHH:  Mg    +   2HCl  </w:t>
      </w:r>
      <w:r w:rsidRPr="008A6397">
        <w:rPr>
          <w:rFonts w:ascii="Times New Roman" w:hAnsi="Times New Roman" w:cs="Times New Roman"/>
          <w:position w:val="-6"/>
          <w:sz w:val="24"/>
          <w:szCs w:val="24"/>
        </w:rPr>
        <w:object w:dxaOrig="682" w:dyaOrig="375">
          <v:shape id="_x0000_i1129" type="#_x0000_t75" style="width:33.75pt;height:18.75pt" o:ole="">
            <v:imagedata r:id="rId168" o:title=""/>
          </v:shape>
          <o:OLEObject Type="Embed" ProgID="Equation.DSMT4" ShapeID="_x0000_i1129" DrawAspect="Content" ObjectID="_1783721045" r:id="rId228"/>
        </w:object>
      </w:r>
      <w:r w:rsidRPr="008A6397">
        <w:rPr>
          <w:rFonts w:ascii="Times New Roman" w:hAnsi="Times New Roman" w:cs="Times New Roman"/>
          <w:sz w:val="24"/>
          <w:szCs w:val="24"/>
        </w:rPr>
        <w:t xml:space="preserve">  MgC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w:t>
      </w:r>
      <w:r w:rsidRPr="008A6397">
        <w:rPr>
          <w:rFonts w:ascii="Times New Roman" w:hAnsi="Times New Roman" w:cs="Times New Roman"/>
          <w:sz w:val="24"/>
          <w:szCs w:val="24"/>
        </w:rPr>
        <w:tab/>
      </w:r>
      <w:r w:rsidRPr="008A6397">
        <w:rPr>
          <w:rFonts w:ascii="Times New Roman" w:hAnsi="Times New Roman" w:cs="Times New Roman"/>
          <w:sz w:val="24"/>
          <w:szCs w:val="24"/>
        </w:rPr>
        <w:tab/>
        <w:t>(1)</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              Zn    +   2HCl  </w:t>
      </w:r>
      <w:r w:rsidRPr="008A6397">
        <w:rPr>
          <w:rFonts w:ascii="Times New Roman" w:hAnsi="Times New Roman" w:cs="Times New Roman"/>
          <w:position w:val="-6"/>
          <w:sz w:val="24"/>
          <w:szCs w:val="24"/>
        </w:rPr>
        <w:object w:dxaOrig="682" w:dyaOrig="375">
          <v:shape id="_x0000_i1130" type="#_x0000_t75" style="width:33.75pt;height:18.75pt" o:ole="">
            <v:imagedata r:id="rId168" o:title=""/>
          </v:shape>
          <o:OLEObject Type="Embed" ProgID="Equation.DSMT4" ShapeID="_x0000_i1130" DrawAspect="Content" ObjectID="_1783721046" r:id="rId229"/>
        </w:object>
      </w:r>
      <w:r w:rsidRPr="008A6397">
        <w:rPr>
          <w:rFonts w:ascii="Times New Roman" w:hAnsi="Times New Roman" w:cs="Times New Roman"/>
          <w:sz w:val="24"/>
          <w:szCs w:val="24"/>
        </w:rPr>
        <w:t xml:space="preserve">  ZnC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w:t>
      </w:r>
      <w:r w:rsidRPr="008A6397">
        <w:rPr>
          <w:rFonts w:ascii="Times New Roman" w:hAnsi="Times New Roman" w:cs="Times New Roman"/>
          <w:sz w:val="24"/>
          <w:szCs w:val="24"/>
        </w:rPr>
        <w:tab/>
        <w:t>(2)</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Nếu hỗn hợp toàn Mg khi đó số mol hỗn hợp = </w:t>
      </w:r>
      <w:r w:rsidRPr="008A6397">
        <w:rPr>
          <w:rFonts w:ascii="Times New Roman" w:hAnsi="Times New Roman" w:cs="Times New Roman"/>
          <w:position w:val="-26"/>
          <w:sz w:val="24"/>
          <w:szCs w:val="24"/>
        </w:rPr>
        <w:object w:dxaOrig="2658" w:dyaOrig="682">
          <v:shape id="_x0000_i1131" type="#_x0000_t75" style="width:132.75pt;height:33.75pt" o:ole="">
            <v:imagedata r:id="rId230" o:title=""/>
          </v:shape>
          <o:OLEObject Type="Embed" ProgID="Equation.DSMT4" ShapeID="_x0000_i1131" DrawAspect="Content" ObjectID="_1783721047" r:id="rId231"/>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Nếu hỗn hợp toàn Zn khi đó số mol hỗn hợp = </w:t>
      </w:r>
      <w:r w:rsidRPr="008A6397">
        <w:rPr>
          <w:rFonts w:ascii="Times New Roman" w:hAnsi="Times New Roman" w:cs="Times New Roman"/>
          <w:position w:val="-26"/>
          <w:sz w:val="24"/>
          <w:szCs w:val="24"/>
        </w:rPr>
        <w:object w:dxaOrig="2344" w:dyaOrig="682">
          <v:shape id="_x0000_i1132" type="#_x0000_t75" style="width:117pt;height:33.75pt" o:ole="">
            <v:imagedata r:id="rId232" o:title=""/>
          </v:shape>
          <o:OLEObject Type="Embed" ProgID="Equation.DSMT4" ShapeID="_x0000_i1132" DrawAspect="Content" ObjectID="_1783721048" r:id="rId233"/>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Giả sử hỗn hợp tan hết khi đó số mol hỗn hợp nhỏ hết phải tan hết hay hỗn hợp toàn là Zn.</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Theo PTHH (2) ta có số mol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số mol Zn = 0,18 &gt; 0,15 chứng tỏ hỗn hợp không tan hết, điều giả sử sai.</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Vậy khi cho 11,7 g hỗn hợp Mg và Zn tác dụng với dd HCl thu được 3,36 lít thì hỗn hợp không tan hết.</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b/>
          <w:sz w:val="24"/>
          <w:szCs w:val="24"/>
        </w:rPr>
        <w:t>Câu 8:</w:t>
      </w:r>
      <w:r w:rsidRPr="008A6397">
        <w:rPr>
          <w:rFonts w:ascii="Times New Roman" w:hAnsi="Times New Roman" w:cs="Times New Roman"/>
          <w:sz w:val="24"/>
          <w:szCs w:val="24"/>
        </w:rPr>
        <w:t xml:space="preserve"> Cho 2,4 gam Mg vào dung dịch chứa 19,6 gam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a) Thể tích khí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thoát ra ở điều kiện chuẩn. </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b) Tính khối lượng chất dư sau phản ứng. </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c) Gọi tên và tính khối lượng muối tạo ra. </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position w:val="-26"/>
          <w:sz w:val="24"/>
          <w:szCs w:val="24"/>
        </w:rPr>
        <w:object w:dxaOrig="2351" w:dyaOrig="682">
          <v:shape id="_x0000_i1133" type="#_x0000_t75" style="width:117.75pt;height:33.75pt" o:ole="">
            <v:imagedata r:id="rId234" o:title=""/>
          </v:shape>
          <o:OLEObject Type="Embed" ProgID="Equation.DSMT4" ShapeID="_x0000_i1133" DrawAspect="Content" ObjectID="_1783721049" r:id="rId235"/>
        </w:objec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b/>
          <w:bCs/>
          <w:sz w:val="24"/>
          <w:szCs w:val="24"/>
        </w:rPr>
      </w:pPr>
      <w:r w:rsidRPr="008A6397">
        <w:rPr>
          <w:rFonts w:ascii="Times New Roman" w:hAnsi="Times New Roman" w:cs="Times New Roman"/>
          <w:position w:val="-26"/>
          <w:sz w:val="24"/>
          <w:szCs w:val="24"/>
        </w:rPr>
        <w:object w:dxaOrig="2727" w:dyaOrig="682">
          <v:shape id="_x0000_i1134" type="#_x0000_t75" style="width:136.5pt;height:33.75pt" o:ole="">
            <v:imagedata r:id="rId236" o:title=""/>
          </v:shape>
          <o:OLEObject Type="Embed" ProgID="Equation.DSMT4" ShapeID="_x0000_i1134" DrawAspect="Content" ObjectID="_1783721050" r:id="rId237"/>
        </w:objec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                      </w:t>
      </w:r>
      <w:r w:rsidRPr="008A6397">
        <w:rPr>
          <w:rFonts w:ascii="Times New Roman" w:hAnsi="Times New Roman" w:cs="Times New Roman"/>
          <w:sz w:val="24"/>
          <w:szCs w:val="24"/>
        </w:rPr>
        <w:tab/>
        <w:t>Mg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w:t>
      </w:r>
      <w:r w:rsidRPr="008A6397">
        <w:rPr>
          <w:rFonts w:ascii="Times New Roman" w:hAnsi="Times New Roman" w:cs="Times New Roman"/>
          <w:position w:val="-6"/>
          <w:sz w:val="24"/>
          <w:szCs w:val="24"/>
        </w:rPr>
        <w:object w:dxaOrig="682" w:dyaOrig="375">
          <v:shape id="_x0000_i1135" type="#_x0000_t75" style="width:33.75pt;height:18.75pt" o:ole="">
            <v:imagedata r:id="rId133" o:title=""/>
          </v:shape>
          <o:OLEObject Type="Embed" ProgID="Equation.DSMT4" ShapeID="_x0000_i1135" DrawAspect="Content" ObjectID="_1783721051" r:id="rId238"/>
        </w:object>
      </w:r>
      <w:r w:rsidRPr="008A6397">
        <w:rPr>
          <w:rFonts w:ascii="Times New Roman" w:hAnsi="Times New Roman" w:cs="Times New Roman"/>
          <w:sz w:val="24"/>
          <w:szCs w:val="24"/>
        </w:rPr>
        <w:t xml:space="preserve"> Mg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Đặt tỉ lệ ta có:                  0,1  &lt;  0,2                                   </w:t>
      </w:r>
      <w:r w:rsidRPr="008A6397">
        <w:rPr>
          <w:rFonts w:ascii="Times New Roman" w:hAnsi="Times New Roman" w:cs="Times New Roman"/>
          <w:sz w:val="24"/>
          <w:szCs w:val="24"/>
        </w:rPr>
        <w:tab/>
        <w:t>mol</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Cambria Math" w:hAnsi="Cambria Math" w:cs="Cambria Math"/>
          <w:sz w:val="24"/>
          <w:szCs w:val="24"/>
        </w:rPr>
        <w:t>⇒</w:t>
      </w:r>
      <w:r w:rsidRPr="008A6397">
        <w:rPr>
          <w:rFonts w:ascii="Times New Roman" w:hAnsi="Times New Roman" w:cs="Times New Roman"/>
          <w:sz w:val="24"/>
          <w:szCs w:val="24"/>
        </w:rPr>
        <w:t xml:space="preserve">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dư </w:t>
      </w:r>
      <w:r w:rsidRPr="008A6397">
        <w:rPr>
          <w:rFonts w:ascii="Cambria Math" w:hAnsi="Cambria Math" w:cs="Cambria Math"/>
          <w:sz w:val="24"/>
          <w:szCs w:val="24"/>
        </w:rPr>
        <w:t>⇒</w:t>
      </w:r>
      <w:r w:rsidRPr="008A6397">
        <w:rPr>
          <w:rFonts w:ascii="Times New Roman" w:hAnsi="Times New Roman" w:cs="Times New Roman"/>
          <w:sz w:val="24"/>
          <w:szCs w:val="24"/>
        </w:rPr>
        <w:t xml:space="preserve"> </w:t>
      </w:r>
      <w:r w:rsidRPr="008A6397">
        <w:rPr>
          <w:rFonts w:ascii="Times New Roman" w:hAnsi="Times New Roman" w:cs="Times New Roman"/>
          <w:position w:val="-16"/>
          <w:sz w:val="24"/>
          <w:szCs w:val="24"/>
        </w:rPr>
        <w:object w:dxaOrig="3102" w:dyaOrig="398">
          <v:shape id="_x0000_i1136" type="#_x0000_t75" style="width:155.25pt;height:20.25pt" o:ole="">
            <v:imagedata r:id="rId239" o:title=""/>
          </v:shape>
          <o:OLEObject Type="Embed" ProgID="Equation.DSMT4" ShapeID="_x0000_i1136" DrawAspect="Content" ObjectID="_1783721052" r:id="rId240"/>
        </w:objec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Cambria Math" w:hAnsi="Cambria Math" w:cs="Cambria Math"/>
          <w:sz w:val="24"/>
          <w:szCs w:val="24"/>
        </w:rPr>
        <w:t>⇒</w:t>
      </w:r>
      <w:r w:rsidRPr="008A6397">
        <w:rPr>
          <w:rFonts w:ascii="Times New Roman" w:hAnsi="Times New Roman" w:cs="Times New Roman"/>
          <w:sz w:val="24"/>
          <w:szCs w:val="24"/>
        </w:rPr>
        <w:t xml:space="preserve"> Khối lượng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dư</w:t>
      </w:r>
      <w:r w:rsidRPr="008A6397">
        <w:rPr>
          <w:rFonts w:ascii="Times New Roman" w:hAnsi="Times New Roman" w:cs="Times New Roman"/>
          <w:sz w:val="24"/>
          <w:szCs w:val="24"/>
          <w:vertAlign w:val="subscript"/>
        </w:rPr>
        <w:t xml:space="preserve"> </w:t>
      </w:r>
      <w:r w:rsidRPr="008A6397">
        <w:rPr>
          <w:rFonts w:ascii="Times New Roman" w:hAnsi="Times New Roman" w:cs="Times New Roman"/>
          <w:sz w:val="24"/>
          <w:szCs w:val="24"/>
        </w:rPr>
        <w:t xml:space="preserve">= (0,2 – 0,1) </w:t>
      </w:r>
      <w:r w:rsidRPr="008A6397">
        <w:rPr>
          <w:rFonts w:ascii="Times New Roman" w:hAnsi="Times New Roman" w:cs="Times New Roman"/>
          <w:position w:val="-4"/>
          <w:sz w:val="24"/>
          <w:szCs w:val="24"/>
        </w:rPr>
        <w:object w:dxaOrig="222" w:dyaOrig="222">
          <v:shape id="_x0000_i1137" type="#_x0000_t75" style="width:11.25pt;height:11.25pt" o:ole="">
            <v:imagedata r:id="rId241" o:title=""/>
          </v:shape>
          <o:OLEObject Type="Embed" ProgID="Equation.DSMT4" ShapeID="_x0000_i1137" DrawAspect="Content" ObjectID="_1783721053" r:id="rId242"/>
        </w:object>
      </w:r>
      <w:r w:rsidRPr="008A6397">
        <w:rPr>
          <w:rFonts w:ascii="Times New Roman" w:hAnsi="Times New Roman" w:cs="Times New Roman"/>
          <w:sz w:val="24"/>
          <w:szCs w:val="24"/>
        </w:rPr>
        <w:t xml:space="preserve"> 98 = 9,8 (g).</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Muối Mg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Magnesium sulfate</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Cambria Math" w:hAnsi="Cambria Math" w:cs="Cambria Math"/>
          <w:sz w:val="24"/>
          <w:szCs w:val="24"/>
        </w:rPr>
        <w:t>⇒</w:t>
      </w:r>
      <w:r w:rsidRPr="008A6397">
        <w:rPr>
          <w:rFonts w:ascii="Times New Roman" w:hAnsi="Times New Roman" w:cs="Times New Roman"/>
          <w:sz w:val="24"/>
          <w:szCs w:val="24"/>
        </w:rPr>
        <w:t xml:space="preserve"> </w:t>
      </w:r>
      <w:r w:rsidRPr="008A6397">
        <w:rPr>
          <w:rFonts w:ascii="Times New Roman" w:hAnsi="Times New Roman" w:cs="Times New Roman"/>
          <w:position w:val="-16"/>
          <w:sz w:val="24"/>
          <w:szCs w:val="24"/>
        </w:rPr>
        <w:object w:dxaOrig="3156" w:dyaOrig="398">
          <v:shape id="_x0000_i1138" type="#_x0000_t75" style="width:158.25pt;height:20.25pt" o:ole="">
            <v:imagedata r:id="rId243" o:title=""/>
          </v:shape>
          <o:OLEObject Type="Embed" ProgID="Equation.DSMT4" ShapeID="_x0000_i1138" DrawAspect="Content" ObjectID="_1783721054" r:id="rId244"/>
        </w:objec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b/>
          <w:sz w:val="24"/>
          <w:szCs w:val="24"/>
        </w:rPr>
        <w:t>Câu 9 :</w:t>
      </w:r>
      <w:r w:rsidRPr="008A6397">
        <w:rPr>
          <w:rFonts w:ascii="Times New Roman" w:hAnsi="Times New Roman" w:cs="Times New Roman"/>
          <w:sz w:val="24"/>
          <w:szCs w:val="24"/>
        </w:rPr>
        <w:t xml:space="preserve"> Cho một lượng bột iron dư vào 200 m dung dịch acid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Phản ứng xong thu được 4,958 lít khí hydrogen (điều kiện chuẩn).</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a) Viết phương trình phản ứng hoá học.</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b) Tính khối lượng iron đã tham gia phản ứng.</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c) Tính nồng độ mol của dung dịch acid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đã dùng.</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a) F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w:t>
      </w:r>
      <w:r w:rsidRPr="008A6397">
        <w:rPr>
          <w:rFonts w:ascii="Times New Roman" w:hAnsi="Times New Roman" w:cs="Times New Roman"/>
          <w:position w:val="-6"/>
          <w:sz w:val="24"/>
          <w:szCs w:val="24"/>
        </w:rPr>
        <w:object w:dxaOrig="682" w:dyaOrig="375">
          <v:shape id="_x0000_i1139" type="#_x0000_t75" style="width:33.75pt;height:18.75pt" o:ole="">
            <v:imagedata r:id="rId133" o:title=""/>
          </v:shape>
          <o:OLEObject Type="Embed" ProgID="Equation.DSMT4" ShapeID="_x0000_i1139" DrawAspect="Content" ObjectID="_1783721055" r:id="rId245"/>
        </w:object>
      </w:r>
      <w:r w:rsidRPr="008A6397">
        <w:rPr>
          <w:rFonts w:ascii="Times New Roman" w:hAnsi="Times New Roman" w:cs="Times New Roman"/>
          <w:sz w:val="24"/>
          <w:szCs w:val="24"/>
        </w:rPr>
        <w:t xml:space="preserve"> Fe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  </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b) </w:t>
      </w:r>
      <w:r w:rsidRPr="008A6397">
        <w:rPr>
          <w:rFonts w:ascii="Times New Roman" w:hAnsi="Times New Roman" w:cs="Times New Roman"/>
          <w:position w:val="-30"/>
          <w:sz w:val="24"/>
          <w:szCs w:val="24"/>
        </w:rPr>
        <w:object w:dxaOrig="2597" w:dyaOrig="720">
          <v:shape id="_x0000_i1140" type="#_x0000_t75" style="width:129.75pt;height:36.75pt" o:ole="">
            <v:imagedata r:id="rId246" o:title=""/>
          </v:shape>
          <o:OLEObject Type="Embed" ProgID="Equation.DSMT4" ShapeID="_x0000_i1140" DrawAspect="Content" ObjectID="_1783721056" r:id="rId247"/>
        </w:objec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Theo PTHH suy ra </w:t>
      </w:r>
      <w:r w:rsidRPr="008A6397">
        <w:rPr>
          <w:rFonts w:ascii="Times New Roman" w:hAnsi="Times New Roman" w:cs="Times New Roman"/>
          <w:position w:val="-16"/>
          <w:sz w:val="24"/>
          <w:szCs w:val="24"/>
        </w:rPr>
        <w:object w:dxaOrig="2283" w:dyaOrig="398">
          <v:shape id="_x0000_i1141" type="#_x0000_t75" style="width:114.75pt;height:20.25pt" o:ole="">
            <v:imagedata r:id="rId248" o:title=""/>
          </v:shape>
          <o:OLEObject Type="Embed" ProgID="Equation.DSMT4" ShapeID="_x0000_i1141" DrawAspect="Content" ObjectID="_1783721057" r:id="rId249"/>
        </w:objec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Khối lương Fe tham gia phả ứng là: </w:t>
      </w:r>
      <w:r w:rsidRPr="008A6397">
        <w:rPr>
          <w:rFonts w:ascii="Times New Roman" w:hAnsi="Times New Roman" w:cs="Times New Roman"/>
          <w:position w:val="-12"/>
          <w:sz w:val="24"/>
          <w:szCs w:val="24"/>
        </w:rPr>
        <w:object w:dxaOrig="2957" w:dyaOrig="375">
          <v:shape id="_x0000_i1142" type="#_x0000_t75" style="width:147.75pt;height:18.75pt" o:ole="">
            <v:imagedata r:id="rId250" o:title=""/>
          </v:shape>
          <o:OLEObject Type="Embed" ProgID="Equation.DSMT4" ShapeID="_x0000_i1142" DrawAspect="Content" ObjectID="_1783721058" r:id="rId251"/>
        </w:objec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c) Số mol của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tham gia phản ứng</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Theo PTHH suy ra </w:t>
      </w:r>
      <w:r w:rsidRPr="008A6397">
        <w:rPr>
          <w:rFonts w:ascii="Times New Roman" w:hAnsi="Times New Roman" w:cs="Times New Roman"/>
          <w:position w:val="-16"/>
          <w:sz w:val="24"/>
          <w:szCs w:val="24"/>
        </w:rPr>
        <w:object w:dxaOrig="2581" w:dyaOrig="398">
          <v:shape id="_x0000_i1143" type="#_x0000_t75" style="width:129pt;height:20.25pt" o:ole="">
            <v:imagedata r:id="rId252" o:title=""/>
          </v:shape>
          <o:OLEObject Type="Embed" ProgID="Equation.DSMT4" ShapeID="_x0000_i1143" DrawAspect="Content" ObjectID="_1783721059" r:id="rId253"/>
        </w:object>
      </w:r>
      <w:r w:rsidRPr="008A6397">
        <w:rPr>
          <w:rFonts w:ascii="Times New Roman" w:hAnsi="Times New Roman" w:cs="Times New Roman"/>
          <w:sz w:val="24"/>
          <w:szCs w:val="24"/>
        </w:rPr>
        <w:t xml:space="preserve"> nên </w:t>
      </w:r>
      <w:r w:rsidRPr="008A6397">
        <w:rPr>
          <w:rFonts w:ascii="Times New Roman" w:hAnsi="Times New Roman" w:cs="Times New Roman"/>
          <w:position w:val="-16"/>
          <w:sz w:val="24"/>
          <w:szCs w:val="24"/>
        </w:rPr>
        <w:object w:dxaOrig="2620" w:dyaOrig="398">
          <v:shape id="_x0000_i1144" type="#_x0000_t75" style="width:131.25pt;height:20.25pt" o:ole="">
            <v:imagedata r:id="rId254" o:title=""/>
          </v:shape>
          <o:OLEObject Type="Embed" ProgID="Equation.DSMT4" ShapeID="_x0000_i1144" DrawAspect="Content" ObjectID="_1783721060" r:id="rId255"/>
        </w:object>
      </w:r>
      <w:r w:rsidRPr="008A6397">
        <w:rPr>
          <w:rFonts w:ascii="Times New Roman" w:hAnsi="Times New Roman" w:cs="Times New Roman"/>
          <w:sz w:val="24"/>
          <w:szCs w:val="24"/>
        </w:rPr>
        <w:t>.</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Nồng độ mol của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là: </w:t>
      </w:r>
      <w:r w:rsidRPr="008A6397">
        <w:rPr>
          <w:rFonts w:ascii="Times New Roman" w:hAnsi="Times New Roman" w:cs="Times New Roman"/>
          <w:position w:val="-36"/>
          <w:sz w:val="24"/>
          <w:szCs w:val="24"/>
        </w:rPr>
        <w:object w:dxaOrig="3562" w:dyaOrig="843">
          <v:shape id="_x0000_i1145" type="#_x0000_t75" style="width:177.75pt;height:42pt" o:ole="">
            <v:imagedata r:id="rId256" o:title=""/>
          </v:shape>
          <o:OLEObject Type="Embed" ProgID="Equation.DSMT4" ShapeID="_x0000_i1145" DrawAspect="Content" ObjectID="_1783721061" r:id="rId257"/>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b/>
          <w:sz w:val="24"/>
          <w:szCs w:val="24"/>
        </w:rPr>
        <w:t>Câu 10:</w:t>
      </w:r>
      <w:r w:rsidRPr="008A6397">
        <w:rPr>
          <w:rFonts w:ascii="Times New Roman" w:hAnsi="Times New Roman" w:cs="Times New Roman"/>
          <w:sz w:val="24"/>
          <w:szCs w:val="24"/>
        </w:rPr>
        <w:t xml:space="preserve"> Một loại hợp kim có hai thành phần là nhôm (aluminium) và sắt. Để xác định thành phần phần trăm về khối lượng của hợp kim, người ta làm như sau: lấy 5,5 g hợp kim cắt nhỏ, cho phản ứng hoàn toàn với lượng dư dung dịch HCl. Sau khi kim loại tan hết, cô cạn cẩn thận dung dịch. Cân hỗn hợp chất rắn thu được (gồm AlCl</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 xml:space="preserve"> và FeC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thấy khối lượng là 19,7 g.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a) Viết PTHH của phản ứng xảy ra.</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b) Tính phần trăm về khối lượng mỗi kim loại trong hỗn hợp đầu.</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a) Phản ứng xảy ra: </w:t>
      </w:r>
      <w:r w:rsidRPr="008A6397">
        <w:rPr>
          <w:rFonts w:ascii="Times New Roman" w:hAnsi="Times New Roman" w:cs="Times New Roman"/>
          <w:sz w:val="24"/>
          <w:szCs w:val="24"/>
        </w:rPr>
        <w:tab/>
        <w:t xml:space="preserve">2Al + 6HCl </w:t>
      </w:r>
      <w:r w:rsidRPr="008A6397">
        <w:rPr>
          <w:rFonts w:ascii="Times New Roman" w:hAnsi="Times New Roman" w:cs="Times New Roman"/>
          <w:color w:val="000000" w:themeColor="text1"/>
          <w:position w:val="-6"/>
          <w:sz w:val="24"/>
          <w:szCs w:val="24"/>
        </w:rPr>
        <w:object w:dxaOrig="597" w:dyaOrig="375">
          <v:shape id="_x0000_i1146" type="#_x0000_t75" style="width:30pt;height:18.75pt" o:ole="">
            <v:imagedata r:id="rId258" o:title=""/>
          </v:shape>
          <o:OLEObject Type="Embed" ProgID="Equation.DSMT4" ShapeID="_x0000_i1146" DrawAspect="Content" ObjectID="_1783721062" r:id="rId259"/>
        </w:object>
      </w:r>
      <w:r w:rsidRPr="008A6397">
        <w:rPr>
          <w:rFonts w:ascii="Times New Roman" w:hAnsi="Times New Roman" w:cs="Times New Roman"/>
          <w:color w:val="000000" w:themeColor="text1"/>
          <w:sz w:val="24"/>
          <w:szCs w:val="24"/>
        </w:rPr>
        <w:t xml:space="preserve"> </w:t>
      </w:r>
      <w:r w:rsidRPr="008A6397">
        <w:rPr>
          <w:rFonts w:ascii="Times New Roman" w:hAnsi="Times New Roman" w:cs="Times New Roman"/>
          <w:sz w:val="24"/>
          <w:szCs w:val="24"/>
        </w:rPr>
        <w:t>2AlCl</w:t>
      </w:r>
      <w:r w:rsidRPr="008A6397">
        <w:rPr>
          <w:rFonts w:ascii="Times New Roman" w:hAnsi="Times New Roman" w:cs="Times New Roman"/>
          <w:sz w:val="24"/>
          <w:szCs w:val="24"/>
          <w:vertAlign w:val="subscript"/>
        </w:rPr>
        <w:t xml:space="preserve">3 </w:t>
      </w:r>
      <w:r w:rsidRPr="008A6397">
        <w:rPr>
          <w:rFonts w:ascii="Times New Roman" w:hAnsi="Times New Roman" w:cs="Times New Roman"/>
          <w:sz w:val="24"/>
          <w:szCs w:val="24"/>
        </w:rPr>
        <w:t>+ 3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ab/>
      </w:r>
      <w:r w:rsidRPr="008A6397">
        <w:rPr>
          <w:rFonts w:ascii="Times New Roman" w:hAnsi="Times New Roman" w:cs="Times New Roman"/>
          <w:sz w:val="24"/>
          <w:szCs w:val="24"/>
        </w:rPr>
        <w:tab/>
        <w:t xml:space="preserve">Fe + 2HCl  </w:t>
      </w:r>
      <w:r w:rsidRPr="008A6397">
        <w:rPr>
          <w:rFonts w:ascii="Times New Roman" w:hAnsi="Times New Roman" w:cs="Times New Roman"/>
          <w:color w:val="000000" w:themeColor="text1"/>
          <w:position w:val="-6"/>
          <w:sz w:val="24"/>
          <w:szCs w:val="24"/>
        </w:rPr>
        <w:object w:dxaOrig="597" w:dyaOrig="375">
          <v:shape id="_x0000_i1147" type="#_x0000_t75" style="width:30pt;height:18.75pt" o:ole="">
            <v:imagedata r:id="rId258" o:title=""/>
          </v:shape>
          <o:OLEObject Type="Embed" ProgID="Equation.DSMT4" ShapeID="_x0000_i1147" DrawAspect="Content" ObjectID="_1783721063" r:id="rId260"/>
        </w:object>
      </w:r>
      <w:r w:rsidRPr="008A6397">
        <w:rPr>
          <w:rFonts w:ascii="Times New Roman" w:hAnsi="Times New Roman" w:cs="Times New Roman"/>
          <w:color w:val="000000" w:themeColor="text1"/>
          <w:sz w:val="24"/>
          <w:szCs w:val="24"/>
        </w:rPr>
        <w:t xml:space="preserve"> </w:t>
      </w:r>
      <w:r w:rsidRPr="008A6397">
        <w:rPr>
          <w:rFonts w:ascii="Times New Roman" w:hAnsi="Times New Roman" w:cs="Times New Roman"/>
          <w:sz w:val="24"/>
          <w:szCs w:val="24"/>
        </w:rPr>
        <w:t>FeC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b) Đặt số mol Al và Fe lần lượt là x và y.</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Ta có: </w:t>
      </w:r>
      <w:r w:rsidRPr="008A6397">
        <w:rPr>
          <w:rFonts w:ascii="Times New Roman" w:hAnsi="Times New Roman" w:cs="Times New Roman"/>
          <w:sz w:val="24"/>
          <w:szCs w:val="24"/>
        </w:rPr>
        <w:tab/>
        <w:t xml:space="preserve">2Al + 6HCl </w:t>
      </w:r>
      <w:r w:rsidRPr="008A6397">
        <w:rPr>
          <w:rFonts w:ascii="Times New Roman" w:hAnsi="Times New Roman" w:cs="Times New Roman"/>
          <w:color w:val="000000" w:themeColor="text1"/>
          <w:position w:val="-6"/>
          <w:sz w:val="24"/>
          <w:szCs w:val="24"/>
        </w:rPr>
        <w:object w:dxaOrig="597" w:dyaOrig="375">
          <v:shape id="_x0000_i1148" type="#_x0000_t75" style="width:30pt;height:18.75pt" o:ole="">
            <v:imagedata r:id="rId258" o:title=""/>
          </v:shape>
          <o:OLEObject Type="Embed" ProgID="Equation.DSMT4" ShapeID="_x0000_i1148" DrawAspect="Content" ObjectID="_1783721064" r:id="rId261"/>
        </w:object>
      </w:r>
      <w:r w:rsidRPr="008A6397">
        <w:rPr>
          <w:rFonts w:ascii="Times New Roman" w:hAnsi="Times New Roman" w:cs="Times New Roman"/>
          <w:color w:val="000000" w:themeColor="text1"/>
          <w:sz w:val="24"/>
          <w:szCs w:val="24"/>
        </w:rPr>
        <w:t xml:space="preserve"> </w:t>
      </w:r>
      <w:r w:rsidRPr="008A6397">
        <w:rPr>
          <w:rFonts w:ascii="Times New Roman" w:hAnsi="Times New Roman" w:cs="Times New Roman"/>
          <w:sz w:val="24"/>
          <w:szCs w:val="24"/>
        </w:rPr>
        <w:t>2AlCl</w:t>
      </w:r>
      <w:r w:rsidRPr="008A6397">
        <w:rPr>
          <w:rFonts w:ascii="Times New Roman" w:hAnsi="Times New Roman" w:cs="Times New Roman"/>
          <w:sz w:val="24"/>
          <w:szCs w:val="24"/>
          <w:vertAlign w:val="subscript"/>
        </w:rPr>
        <w:t xml:space="preserve">3 </w:t>
      </w:r>
      <w:r w:rsidRPr="008A6397">
        <w:rPr>
          <w:rFonts w:ascii="Times New Roman" w:hAnsi="Times New Roman" w:cs="Times New Roman"/>
          <w:sz w:val="24"/>
          <w:szCs w:val="24"/>
        </w:rPr>
        <w:t>+ 3H</w:t>
      </w:r>
      <w:r w:rsidRPr="008A6397">
        <w:rPr>
          <w:rFonts w:ascii="Times New Roman" w:hAnsi="Times New Roman" w:cs="Times New Roman"/>
          <w:sz w:val="24"/>
          <w:szCs w:val="24"/>
          <w:vertAlign w:val="subscript"/>
        </w:rPr>
        <w:t>2</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Số mol                            x                              x</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ab/>
      </w:r>
      <w:r w:rsidRPr="008A6397">
        <w:rPr>
          <w:rFonts w:ascii="Times New Roman" w:hAnsi="Times New Roman" w:cs="Times New Roman"/>
          <w:sz w:val="24"/>
          <w:szCs w:val="24"/>
        </w:rPr>
        <w:tab/>
        <w:t xml:space="preserve">Fe + 2HCl  </w:t>
      </w:r>
      <w:r w:rsidRPr="008A6397">
        <w:rPr>
          <w:rFonts w:ascii="Times New Roman" w:hAnsi="Times New Roman" w:cs="Times New Roman"/>
          <w:color w:val="000000" w:themeColor="text1"/>
          <w:position w:val="-6"/>
          <w:sz w:val="24"/>
          <w:szCs w:val="24"/>
        </w:rPr>
        <w:object w:dxaOrig="597" w:dyaOrig="375">
          <v:shape id="_x0000_i1149" type="#_x0000_t75" style="width:30pt;height:18.75pt" o:ole="">
            <v:imagedata r:id="rId258" o:title=""/>
          </v:shape>
          <o:OLEObject Type="Embed" ProgID="Equation.DSMT4" ShapeID="_x0000_i1149" DrawAspect="Content" ObjectID="_1783721065" r:id="rId262"/>
        </w:object>
      </w:r>
      <w:r w:rsidRPr="008A6397">
        <w:rPr>
          <w:rFonts w:ascii="Times New Roman" w:hAnsi="Times New Roman" w:cs="Times New Roman"/>
          <w:color w:val="000000" w:themeColor="text1"/>
          <w:sz w:val="24"/>
          <w:szCs w:val="24"/>
        </w:rPr>
        <w:t xml:space="preserve"> </w:t>
      </w:r>
      <w:r w:rsidRPr="008A6397">
        <w:rPr>
          <w:rFonts w:ascii="Times New Roman" w:hAnsi="Times New Roman" w:cs="Times New Roman"/>
          <w:sz w:val="24"/>
          <w:szCs w:val="24"/>
        </w:rPr>
        <w:t>FeC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Số mol                            y                              y</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Tổng khối lượng kim loại: 27x + 56y = 5,5</w:t>
      </w:r>
      <w:r w:rsidRPr="008A6397">
        <w:rPr>
          <w:rFonts w:ascii="Times New Roman" w:hAnsi="Times New Roman" w:cs="Times New Roman"/>
          <w:sz w:val="24"/>
          <w:szCs w:val="24"/>
        </w:rPr>
        <w:tab/>
      </w:r>
      <w:r w:rsidRPr="008A6397">
        <w:rPr>
          <w:rFonts w:ascii="Times New Roman" w:hAnsi="Times New Roman" w:cs="Times New Roman"/>
          <w:sz w:val="24"/>
          <w:szCs w:val="24"/>
        </w:rPr>
        <w:tab/>
        <w:t>(1)</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lastRenderedPageBreak/>
        <w:t>Tổng khối lượng muối: 133,5x + 127y = 19,7</w:t>
      </w:r>
      <w:r w:rsidRPr="008A6397">
        <w:rPr>
          <w:rFonts w:ascii="Times New Roman" w:hAnsi="Times New Roman" w:cs="Times New Roman"/>
          <w:sz w:val="24"/>
          <w:szCs w:val="24"/>
        </w:rPr>
        <w:tab/>
      </w:r>
      <w:r w:rsidRPr="008A6397">
        <w:rPr>
          <w:rFonts w:ascii="Times New Roman" w:hAnsi="Times New Roman" w:cs="Times New Roman"/>
          <w:sz w:val="24"/>
          <w:szCs w:val="24"/>
        </w:rPr>
        <w:tab/>
        <w:t>(2)</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Để tính x và y ta dùng phương pháp khử. Cách làm như sau: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ab/>
        <w:t xml:space="preserve">Nhân cả 2 vế của (1) với 133,5 ta được: 3 604,5x + 7 476y = 734,25 </w:t>
      </w:r>
      <w:r w:rsidRPr="008A6397">
        <w:rPr>
          <w:rFonts w:ascii="Times New Roman" w:hAnsi="Times New Roman" w:cs="Times New Roman"/>
          <w:sz w:val="24"/>
          <w:szCs w:val="24"/>
        </w:rPr>
        <w:tab/>
        <w:t xml:space="preserve">(1')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ab/>
        <w:t xml:space="preserve">Nhân cả 2 vế của (2) với 27 ta được: 3 604,5x + 3 429y = 531,9 </w:t>
      </w:r>
      <w:r w:rsidRPr="008A6397">
        <w:rPr>
          <w:rFonts w:ascii="Times New Roman" w:hAnsi="Times New Roman" w:cs="Times New Roman"/>
          <w:sz w:val="24"/>
          <w:szCs w:val="24"/>
        </w:rPr>
        <w:tab/>
      </w:r>
      <w:r w:rsidRPr="008A6397">
        <w:rPr>
          <w:rFonts w:ascii="Times New Roman" w:hAnsi="Times New Roman" w:cs="Times New Roman"/>
          <w:sz w:val="24"/>
          <w:szCs w:val="24"/>
        </w:rPr>
        <w:tab/>
      </w:r>
      <w:r w:rsidRPr="008A6397">
        <w:rPr>
          <w:rFonts w:ascii="Times New Roman" w:hAnsi="Times New Roman" w:cs="Times New Roman"/>
          <w:sz w:val="24"/>
          <w:szCs w:val="24"/>
        </w:rPr>
        <w:tab/>
        <w:t xml:space="preserve">(2')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ab/>
        <w:t xml:space="preserve">Trừ từng vế của (1’) cho (2’), ta được: 4 047y = 202,35.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Tính ra y = 0,05. Thay y = 0,05 vào (1) tính ra x = 0,1.</w:t>
      </w:r>
    </w:p>
    <w:p w:rsidR="0028120E" w:rsidRPr="008A6397" w:rsidRDefault="0028120E" w:rsidP="0028120E">
      <w:pPr>
        <w:tabs>
          <w:tab w:val="left" w:pos="284"/>
          <w:tab w:val="left" w:pos="2552"/>
          <w:tab w:val="left" w:pos="4820"/>
          <w:tab w:val="left" w:pos="7088"/>
        </w:tabs>
        <w:spacing w:after="0" w:line="312" w:lineRule="auto"/>
        <w:ind w:firstLine="284"/>
        <w:jc w:val="center"/>
        <w:rPr>
          <w:rFonts w:ascii="Times New Roman" w:hAnsi="Times New Roman" w:cs="Times New Roman"/>
          <w:sz w:val="24"/>
          <w:szCs w:val="24"/>
        </w:rPr>
      </w:pPr>
      <w:r w:rsidRPr="008A6397">
        <w:rPr>
          <w:rFonts w:ascii="Times New Roman" w:hAnsi="Times New Roman" w:cs="Times New Roman"/>
          <w:position w:val="-48"/>
          <w:sz w:val="24"/>
          <w:szCs w:val="24"/>
        </w:rPr>
        <w:object w:dxaOrig="3477" w:dyaOrig="1065">
          <v:shape id="_x0000_i1150" type="#_x0000_t75" style="width:174pt;height:53.25pt" o:ole="">
            <v:imagedata r:id="rId263" o:title=""/>
          </v:shape>
          <o:OLEObject Type="Embed" ProgID="Equation.DSMT4" ShapeID="_x0000_i1150" DrawAspect="Content" ObjectID="_1783721066" r:id="rId264"/>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b/>
          <w:sz w:val="24"/>
          <w:szCs w:val="24"/>
        </w:rPr>
      </w:pP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b/>
          <w:sz w:val="24"/>
          <w:szCs w:val="24"/>
        </w:rPr>
        <w:t>Câu 11:</w:t>
      </w:r>
      <w:r w:rsidRPr="008A6397">
        <w:rPr>
          <w:rFonts w:ascii="Times New Roman" w:hAnsi="Times New Roman" w:cs="Times New Roman"/>
          <w:sz w:val="24"/>
          <w:szCs w:val="24"/>
        </w:rPr>
        <w:t xml:space="preserve"> Trong phòng thí nghiệm, cần điều chế 2,479 L khí hydrogen (ở 25 °C, 1 bar). Người ta cho Zinc tác dụng với dung dịch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9,8% (hiệu suất phản ứng 100%).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a) Viết PTHH của phản ứng xảy ra.</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b) Tính khối lượng dung dịch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cần dùng.</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c) Tính nồng độ C% của dung dịch Zn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thu được sau phản ứng.</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a) PTHH: Zn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w:t>
      </w:r>
      <w:r w:rsidRPr="008A6397">
        <w:rPr>
          <w:rFonts w:ascii="Times New Roman" w:hAnsi="Times New Roman" w:cs="Times New Roman"/>
          <w:color w:val="000000" w:themeColor="text1"/>
          <w:position w:val="-6"/>
          <w:sz w:val="24"/>
          <w:szCs w:val="24"/>
        </w:rPr>
        <w:object w:dxaOrig="597" w:dyaOrig="375">
          <v:shape id="_x0000_i1151" type="#_x0000_t75" style="width:30pt;height:18.75pt" o:ole="">
            <v:imagedata r:id="rId258" o:title=""/>
          </v:shape>
          <o:OLEObject Type="Embed" ProgID="Equation.DSMT4" ShapeID="_x0000_i1151" DrawAspect="Content" ObjectID="_1783721067" r:id="rId265"/>
        </w:object>
      </w:r>
      <w:r w:rsidRPr="008A6397">
        <w:rPr>
          <w:rFonts w:ascii="Times New Roman" w:hAnsi="Times New Roman" w:cs="Times New Roman"/>
          <w:sz w:val="24"/>
          <w:szCs w:val="24"/>
        </w:rPr>
        <w:t xml:space="preserve">  Zn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b) Số mol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cần điều chế: </w:t>
      </w:r>
      <w:r w:rsidRPr="008A6397">
        <w:rPr>
          <w:rFonts w:ascii="Times New Roman" w:hAnsi="Times New Roman" w:cs="Times New Roman"/>
          <w:position w:val="-30"/>
          <w:sz w:val="24"/>
          <w:szCs w:val="24"/>
        </w:rPr>
        <w:object w:dxaOrig="2803" w:dyaOrig="758">
          <v:shape id="_x0000_i1152" type="#_x0000_t75" style="width:140.25pt;height:38.25pt" o:ole="">
            <v:imagedata r:id="rId266" o:title=""/>
          </v:shape>
          <o:OLEObject Type="Embed" ProgID="Equation.DSMT4" ShapeID="_x0000_i1152" DrawAspect="Content" ObjectID="_1783721068" r:id="rId267"/>
        </w:object>
      </w:r>
      <w:r w:rsidRPr="008A6397">
        <w:rPr>
          <w:rFonts w:ascii="Times New Roman" w:hAnsi="Times New Roman" w:cs="Times New Roman"/>
          <w:sz w:val="24"/>
          <w:szCs w:val="24"/>
        </w:rPr>
        <w:t xml:space="preserve"> (mol).</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ab/>
      </w:r>
      <w:r w:rsidRPr="008A6397">
        <w:rPr>
          <w:rFonts w:ascii="Times New Roman" w:hAnsi="Times New Roman" w:cs="Times New Roman"/>
          <w:sz w:val="24"/>
          <w:szCs w:val="24"/>
        </w:rPr>
        <w:tab/>
        <w:t>Zn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w:t>
      </w:r>
      <w:r w:rsidRPr="008A6397">
        <w:rPr>
          <w:rFonts w:ascii="Times New Roman" w:hAnsi="Times New Roman" w:cs="Times New Roman"/>
          <w:color w:val="000000" w:themeColor="text1"/>
          <w:position w:val="-6"/>
          <w:sz w:val="24"/>
          <w:szCs w:val="24"/>
        </w:rPr>
        <w:object w:dxaOrig="597" w:dyaOrig="375">
          <v:shape id="_x0000_i1153" type="#_x0000_t75" style="width:30pt;height:18.75pt" o:ole="">
            <v:imagedata r:id="rId258" o:title=""/>
          </v:shape>
          <o:OLEObject Type="Embed" ProgID="Equation.DSMT4" ShapeID="_x0000_i1153" DrawAspect="Content" ObjectID="_1783721069" r:id="rId268"/>
        </w:object>
      </w:r>
      <w:r w:rsidRPr="008A6397">
        <w:rPr>
          <w:rFonts w:ascii="Times New Roman" w:hAnsi="Times New Roman" w:cs="Times New Roman"/>
          <w:sz w:val="24"/>
          <w:szCs w:val="24"/>
        </w:rPr>
        <w:t xml:space="preserve">  Zn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Theo PTHH:                              1                                 1</w:t>
      </w:r>
      <w:r w:rsidRPr="008A6397">
        <w:rPr>
          <w:rFonts w:ascii="Times New Roman" w:hAnsi="Times New Roman" w:cs="Times New Roman"/>
          <w:sz w:val="24"/>
          <w:szCs w:val="24"/>
        </w:rPr>
        <w:tab/>
        <w:t>(mol)</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Phản ứng:                                   0,1           ←               0,1</w:t>
      </w:r>
      <w:r w:rsidRPr="008A6397">
        <w:rPr>
          <w:rFonts w:ascii="Times New Roman" w:hAnsi="Times New Roman" w:cs="Times New Roman"/>
          <w:sz w:val="24"/>
          <w:szCs w:val="24"/>
        </w:rPr>
        <w:tab/>
        <w:t>(mol)</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Vậy khối lượng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cần dùng: </w:t>
      </w:r>
      <w:r w:rsidRPr="008A6397">
        <w:rPr>
          <w:rFonts w:ascii="Times New Roman" w:hAnsi="Times New Roman" w:cs="Times New Roman"/>
          <w:position w:val="-16"/>
          <w:sz w:val="24"/>
          <w:szCs w:val="24"/>
        </w:rPr>
        <w:object w:dxaOrig="2198" w:dyaOrig="375">
          <v:shape id="_x0000_i1154" type="#_x0000_t75" style="width:110.25pt;height:18.75pt" o:ole="">
            <v:imagedata r:id="rId269" o:title=""/>
          </v:shape>
          <o:OLEObject Type="Embed" ProgID="Equation.DSMT4" ShapeID="_x0000_i1154" DrawAspect="Content" ObjectID="_1783721070" r:id="rId270"/>
        </w:object>
      </w:r>
      <w:r w:rsidRPr="008A6397">
        <w:rPr>
          <w:rFonts w:ascii="Times New Roman" w:hAnsi="Times New Roman" w:cs="Times New Roman"/>
          <w:sz w:val="24"/>
          <w:szCs w:val="24"/>
        </w:rPr>
        <w:t xml:space="preserve"> (g).</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Khối lượng dung dịch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cần: </w:t>
      </w:r>
      <w:r w:rsidRPr="008A6397">
        <w:rPr>
          <w:rFonts w:ascii="Times New Roman" w:hAnsi="Times New Roman" w:cs="Times New Roman"/>
          <w:position w:val="-30"/>
          <w:sz w:val="24"/>
          <w:szCs w:val="24"/>
        </w:rPr>
        <w:object w:dxaOrig="4397" w:dyaOrig="758">
          <v:shape id="_x0000_i1155" type="#_x0000_t75" style="width:220.5pt;height:38.25pt" o:ole="">
            <v:imagedata r:id="rId271" o:title=""/>
          </v:shape>
          <o:OLEObject Type="Embed" ProgID="Equation.DSMT4" ShapeID="_x0000_i1155" DrawAspect="Content" ObjectID="_1783721071" r:id="rId272"/>
        </w:object>
      </w:r>
      <w:r w:rsidRPr="008A6397">
        <w:rPr>
          <w:rFonts w:ascii="Times New Roman" w:hAnsi="Times New Roman" w:cs="Times New Roman"/>
          <w:sz w:val="24"/>
          <w:szCs w:val="24"/>
        </w:rPr>
        <w:t xml:space="preserve"> (g).</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c) Khối lượng dung dịch sau phản ứng: </w:t>
      </w:r>
    </w:p>
    <w:p w:rsidR="0028120E" w:rsidRPr="008A6397" w:rsidRDefault="0028120E" w:rsidP="0028120E">
      <w:pPr>
        <w:tabs>
          <w:tab w:val="left" w:pos="284"/>
          <w:tab w:val="left" w:pos="2552"/>
          <w:tab w:val="left" w:pos="4820"/>
          <w:tab w:val="left" w:pos="7088"/>
        </w:tabs>
        <w:spacing w:after="0" w:line="312" w:lineRule="auto"/>
        <w:jc w:val="center"/>
        <w:rPr>
          <w:rFonts w:ascii="Times New Roman" w:hAnsi="Times New Roman" w:cs="Times New Roman"/>
          <w:sz w:val="24"/>
          <w:szCs w:val="24"/>
        </w:rPr>
      </w:pPr>
      <w:r w:rsidRPr="008A6397">
        <w:rPr>
          <w:rFonts w:ascii="Times New Roman" w:hAnsi="Times New Roman" w:cs="Times New Roman"/>
          <w:position w:val="-16"/>
          <w:sz w:val="24"/>
          <w:szCs w:val="24"/>
        </w:rPr>
        <w:object w:dxaOrig="5883" w:dyaOrig="398">
          <v:shape id="_x0000_i1156" type="#_x0000_t75" style="width:294pt;height:20.25pt" o:ole="">
            <v:imagedata r:id="rId273" o:title=""/>
          </v:shape>
          <o:OLEObject Type="Embed" ProgID="Equation.DSMT4" ShapeID="_x0000_i1156" DrawAspect="Content" ObjectID="_1783721072" r:id="rId274"/>
        </w:object>
      </w:r>
      <w:r w:rsidRPr="008A6397">
        <w:rPr>
          <w:rFonts w:ascii="Times New Roman" w:hAnsi="Times New Roman" w:cs="Times New Roman"/>
          <w:sz w:val="24"/>
          <w:szCs w:val="24"/>
        </w:rPr>
        <w:t xml:space="preserve"> (g).</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Khối lượng Zn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w:t>
      </w:r>
      <w:r w:rsidRPr="008A6397">
        <w:rPr>
          <w:rFonts w:ascii="Times New Roman" w:hAnsi="Times New Roman" w:cs="Times New Roman"/>
          <w:position w:val="-16"/>
          <w:sz w:val="24"/>
          <w:szCs w:val="24"/>
        </w:rPr>
        <w:object w:dxaOrig="2497" w:dyaOrig="375">
          <v:shape id="_x0000_i1157" type="#_x0000_t75" style="width:125.25pt;height:18.75pt" o:ole="">
            <v:imagedata r:id="rId275" o:title=""/>
          </v:shape>
          <o:OLEObject Type="Embed" ProgID="Equation.DSMT4" ShapeID="_x0000_i1157" DrawAspect="Content" ObjectID="_1783721073" r:id="rId276"/>
        </w:object>
      </w:r>
      <w:r w:rsidRPr="008A6397">
        <w:rPr>
          <w:rFonts w:ascii="Times New Roman" w:hAnsi="Times New Roman" w:cs="Times New Roman"/>
          <w:sz w:val="24"/>
          <w:szCs w:val="24"/>
        </w:rPr>
        <w:t xml:space="preserve"> (g).</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Nồng độ % dung dịch Zn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w:t>
      </w:r>
      <w:r w:rsidRPr="008A6397">
        <w:rPr>
          <w:rFonts w:ascii="Times New Roman" w:hAnsi="Times New Roman" w:cs="Times New Roman"/>
          <w:position w:val="-32"/>
          <w:sz w:val="24"/>
          <w:szCs w:val="24"/>
        </w:rPr>
        <w:object w:dxaOrig="5002" w:dyaOrig="758">
          <v:shape id="_x0000_i1158" type="#_x0000_t75" style="width:249.75pt;height:38.25pt" o:ole="">
            <v:imagedata r:id="rId277" o:title=""/>
          </v:shape>
          <o:OLEObject Type="Embed" ProgID="Equation.DSMT4" ShapeID="_x0000_i1158" DrawAspect="Content" ObjectID="_1783721074" r:id="rId278"/>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r w:rsidRPr="008A6397">
        <w:rPr>
          <w:rFonts w:ascii="Times New Roman" w:hAnsi="Times New Roman" w:cs="Times New Roman"/>
          <w:b/>
          <w:sz w:val="24"/>
          <w:szCs w:val="24"/>
        </w:rPr>
        <w:t>Câu 12:</w:t>
      </w:r>
      <w:r w:rsidRPr="008A6397">
        <w:rPr>
          <w:rFonts w:ascii="Times New Roman" w:hAnsi="Times New Roman" w:cs="Times New Roman"/>
          <w:b/>
          <w:bCs/>
          <w:sz w:val="24"/>
          <w:szCs w:val="24"/>
          <w:lang w:val="it-IT"/>
        </w:rPr>
        <w:t xml:space="preserve"> </w:t>
      </w:r>
      <w:r w:rsidRPr="008A6397">
        <w:rPr>
          <w:rFonts w:ascii="Times New Roman" w:hAnsi="Times New Roman" w:cs="Times New Roman"/>
          <w:sz w:val="24"/>
          <w:szCs w:val="24"/>
          <w:lang w:val="it-IT"/>
        </w:rPr>
        <w:t>Cho 4,8 gam bột Mg vào 500 mL dung dịch HCl 1 M. Sau khi phản ứng xảy ra hoàn toàn, thu được dung dịch X và V lít khí H</w:t>
      </w:r>
      <w:r w:rsidRPr="008A6397">
        <w:rPr>
          <w:rFonts w:ascii="Times New Roman" w:hAnsi="Times New Roman" w:cs="Times New Roman"/>
          <w:sz w:val="24"/>
          <w:szCs w:val="24"/>
          <w:vertAlign w:val="subscript"/>
          <w:lang w:val="it-IT"/>
        </w:rPr>
        <w:t>2</w:t>
      </w:r>
      <w:r w:rsidRPr="008A6397">
        <w:rPr>
          <w:rFonts w:ascii="Times New Roman" w:hAnsi="Times New Roman" w:cs="Times New Roman"/>
          <w:sz w:val="24"/>
          <w:szCs w:val="24"/>
          <w:lang w:val="it-IT"/>
        </w:rPr>
        <w:t xml:space="preserve"> (đkc).</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r w:rsidRPr="008A6397">
        <w:rPr>
          <w:rFonts w:ascii="Times New Roman" w:hAnsi="Times New Roman" w:cs="Times New Roman"/>
          <w:sz w:val="24"/>
          <w:szCs w:val="24"/>
          <w:lang w:val="it-IT"/>
        </w:rPr>
        <w:t>a) Tính giá trị V.</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r w:rsidRPr="008A6397">
        <w:rPr>
          <w:rFonts w:ascii="Times New Roman" w:hAnsi="Times New Roman" w:cs="Times New Roman"/>
          <w:sz w:val="24"/>
          <w:szCs w:val="24"/>
          <w:lang w:val="it-IT"/>
        </w:rPr>
        <w:t>b) Tính thể tích dung dịch Ba(OH)</w:t>
      </w:r>
      <w:r w:rsidRPr="008A6397">
        <w:rPr>
          <w:rFonts w:ascii="Times New Roman" w:hAnsi="Times New Roman" w:cs="Times New Roman"/>
          <w:sz w:val="24"/>
          <w:szCs w:val="24"/>
          <w:vertAlign w:val="subscript"/>
          <w:lang w:val="it-IT"/>
        </w:rPr>
        <w:t>2</w:t>
      </w:r>
      <w:r w:rsidRPr="008A6397">
        <w:rPr>
          <w:rFonts w:ascii="Times New Roman" w:hAnsi="Times New Roman" w:cs="Times New Roman"/>
          <w:sz w:val="24"/>
          <w:szCs w:val="24"/>
          <w:lang w:val="it-IT"/>
        </w:rPr>
        <w:t xml:space="preserve"> 0,5 M tối thiểu cần dùng để phản ứng hết với dung dịch X.</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r w:rsidRPr="008A6397">
        <w:rPr>
          <w:rFonts w:ascii="Times New Roman" w:hAnsi="Times New Roman" w:cs="Times New Roman"/>
          <w:sz w:val="24"/>
          <w:szCs w:val="24"/>
          <w:lang w:val="it-IT"/>
        </w:rPr>
        <w:t xml:space="preserve">a) </w:t>
      </w:r>
      <w:r w:rsidRPr="008A6397">
        <w:rPr>
          <w:rFonts w:ascii="Times New Roman" w:hAnsi="Times New Roman" w:cs="Times New Roman"/>
          <w:position w:val="-26"/>
          <w:sz w:val="24"/>
          <w:szCs w:val="24"/>
        </w:rPr>
        <w:object w:dxaOrig="4933" w:dyaOrig="682">
          <v:shape id="_x0000_i1159" type="#_x0000_t75" style="width:246.75pt;height:33.75pt" o:ole="">
            <v:imagedata r:id="rId279" o:title=""/>
          </v:shape>
          <o:OLEObject Type="Embed" ProgID="Equation.DSMT4" ShapeID="_x0000_i1159" DrawAspect="Content" ObjectID="_1783721075" r:id="rId280"/>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r w:rsidRPr="008A6397">
        <w:rPr>
          <w:rFonts w:ascii="Times New Roman" w:hAnsi="Times New Roman" w:cs="Times New Roman"/>
          <w:sz w:val="24"/>
          <w:szCs w:val="24"/>
          <w:lang w:val="it-IT"/>
        </w:rPr>
        <w:tab/>
        <w:t xml:space="preserve">Mg + 2HCl </w:t>
      </w:r>
      <w:r w:rsidRPr="008A6397">
        <w:rPr>
          <w:rFonts w:ascii="Times New Roman" w:hAnsi="Times New Roman" w:cs="Times New Roman"/>
          <w:position w:val="-6"/>
          <w:sz w:val="24"/>
          <w:szCs w:val="24"/>
        </w:rPr>
        <w:object w:dxaOrig="682" w:dyaOrig="306">
          <v:shape id="_x0000_i1160" type="#_x0000_t75" style="width:33.75pt;height:15.75pt" o:ole="">
            <v:imagedata r:id="rId281" o:title=""/>
          </v:shape>
          <o:OLEObject Type="Embed" ProgID="Equation.DSMT4" ShapeID="_x0000_i1160" DrawAspect="Content" ObjectID="_1783721076" r:id="rId282"/>
        </w:object>
      </w:r>
      <w:r w:rsidRPr="008A6397">
        <w:rPr>
          <w:rFonts w:ascii="Times New Roman" w:hAnsi="Times New Roman" w:cs="Times New Roman"/>
          <w:sz w:val="24"/>
          <w:szCs w:val="24"/>
        </w:rPr>
        <w:t xml:space="preserve"> </w:t>
      </w:r>
      <w:r w:rsidRPr="008A6397">
        <w:rPr>
          <w:rFonts w:ascii="Times New Roman" w:hAnsi="Times New Roman" w:cs="Times New Roman"/>
          <w:sz w:val="24"/>
          <w:szCs w:val="24"/>
          <w:lang w:val="it-IT"/>
        </w:rPr>
        <w:t>MgCl</w:t>
      </w:r>
      <w:r w:rsidRPr="008A6397">
        <w:rPr>
          <w:rFonts w:ascii="Times New Roman" w:hAnsi="Times New Roman" w:cs="Times New Roman"/>
          <w:sz w:val="24"/>
          <w:szCs w:val="24"/>
          <w:vertAlign w:val="subscript"/>
          <w:lang w:val="it-IT"/>
        </w:rPr>
        <w:t>2</w:t>
      </w:r>
      <w:r w:rsidRPr="008A6397">
        <w:rPr>
          <w:rFonts w:ascii="Times New Roman" w:hAnsi="Times New Roman" w:cs="Times New Roman"/>
          <w:sz w:val="24"/>
          <w:szCs w:val="24"/>
          <w:lang w:val="it-IT"/>
        </w:rPr>
        <w:t xml:space="preserve"> + H</w:t>
      </w:r>
      <w:r w:rsidRPr="008A6397">
        <w:rPr>
          <w:rFonts w:ascii="Times New Roman" w:hAnsi="Times New Roman" w:cs="Times New Roman"/>
          <w:sz w:val="24"/>
          <w:szCs w:val="24"/>
          <w:vertAlign w:val="subscript"/>
          <w:lang w:val="it-IT"/>
        </w:rPr>
        <w:t>2</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r w:rsidRPr="008A6397">
        <w:rPr>
          <w:rFonts w:ascii="Times New Roman" w:hAnsi="Times New Roman" w:cs="Times New Roman"/>
          <w:sz w:val="24"/>
          <w:szCs w:val="24"/>
          <w:lang w:val="it-IT"/>
        </w:rPr>
        <w:lastRenderedPageBreak/>
        <w:t xml:space="preserve">     0,2     0,4               0,2          0,2</w:t>
      </w:r>
      <w:r w:rsidRPr="008A6397">
        <w:rPr>
          <w:rFonts w:ascii="Times New Roman" w:hAnsi="Times New Roman" w:cs="Times New Roman"/>
          <w:sz w:val="24"/>
          <w:szCs w:val="24"/>
          <w:lang w:val="it-IT"/>
        </w:rPr>
        <w:tab/>
        <w:t>mol</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r w:rsidRPr="008A6397">
        <w:rPr>
          <w:rFonts w:ascii="Times New Roman" w:hAnsi="Times New Roman" w:cs="Times New Roman"/>
          <w:position w:val="-16"/>
          <w:sz w:val="24"/>
          <w:szCs w:val="24"/>
        </w:rPr>
        <w:object w:dxaOrig="3477" w:dyaOrig="375">
          <v:shape id="_x0000_i1161" type="#_x0000_t75" style="width:174pt;height:18.75pt" o:ole="">
            <v:imagedata r:id="rId283" o:title=""/>
          </v:shape>
          <o:OLEObject Type="Embed" ProgID="Equation.DSMT4" ShapeID="_x0000_i1161" DrawAspect="Content" ObjectID="_1783721077" r:id="rId284"/>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r w:rsidRPr="008A6397">
        <w:rPr>
          <w:rFonts w:ascii="Times New Roman" w:hAnsi="Times New Roman" w:cs="Times New Roman"/>
          <w:sz w:val="24"/>
          <w:szCs w:val="24"/>
          <w:lang w:val="it-IT"/>
        </w:rPr>
        <w:t>b) n</w:t>
      </w:r>
      <w:r w:rsidRPr="008A6397">
        <w:rPr>
          <w:rFonts w:ascii="Times New Roman" w:hAnsi="Times New Roman" w:cs="Times New Roman"/>
          <w:sz w:val="24"/>
          <w:szCs w:val="24"/>
          <w:vertAlign w:val="subscript"/>
          <w:lang w:val="it-IT"/>
        </w:rPr>
        <w:t>HCl còn</w:t>
      </w:r>
      <w:r w:rsidRPr="008A6397">
        <w:rPr>
          <w:rFonts w:ascii="Times New Roman" w:hAnsi="Times New Roman" w:cs="Times New Roman"/>
          <w:sz w:val="24"/>
          <w:szCs w:val="24"/>
          <w:lang w:val="it-IT"/>
        </w:rPr>
        <w:t xml:space="preserve"> = 0,5 – 0,4 = 0,1 mol</w:t>
      </w:r>
    </w:p>
    <w:p w:rsidR="0028120E" w:rsidRPr="008A6397" w:rsidRDefault="0028120E" w:rsidP="0028120E">
      <w:pPr>
        <w:tabs>
          <w:tab w:val="left" w:pos="284"/>
          <w:tab w:val="left" w:pos="2552"/>
          <w:tab w:val="left" w:pos="4820"/>
          <w:tab w:val="left" w:pos="7088"/>
        </w:tabs>
        <w:spacing w:after="0" w:line="312" w:lineRule="auto"/>
        <w:ind w:left="284"/>
        <w:jc w:val="both"/>
        <w:rPr>
          <w:rFonts w:ascii="Times New Roman" w:hAnsi="Times New Roman" w:cs="Times New Roman"/>
          <w:sz w:val="24"/>
          <w:szCs w:val="24"/>
          <w:lang w:val="it-IT"/>
        </w:rPr>
      </w:pPr>
      <w:r w:rsidRPr="008A6397">
        <w:rPr>
          <w:rFonts w:ascii="Times New Roman" w:hAnsi="Times New Roman" w:cs="Times New Roman"/>
          <w:sz w:val="24"/>
          <w:szCs w:val="24"/>
          <w:lang w:val="it-IT"/>
        </w:rPr>
        <w:t>Ba(OH)</w:t>
      </w:r>
      <w:r w:rsidRPr="008A6397">
        <w:rPr>
          <w:rFonts w:ascii="Times New Roman" w:hAnsi="Times New Roman" w:cs="Times New Roman"/>
          <w:sz w:val="24"/>
          <w:szCs w:val="24"/>
          <w:vertAlign w:val="subscript"/>
          <w:lang w:val="it-IT"/>
        </w:rPr>
        <w:t>2</w:t>
      </w:r>
      <w:r w:rsidRPr="008A6397">
        <w:rPr>
          <w:rFonts w:ascii="Times New Roman" w:hAnsi="Times New Roman" w:cs="Times New Roman"/>
          <w:sz w:val="24"/>
          <w:szCs w:val="24"/>
          <w:lang w:val="it-IT"/>
        </w:rPr>
        <w:t xml:space="preserve"> + 2HCl </w:t>
      </w:r>
      <w:r w:rsidRPr="008A6397">
        <w:rPr>
          <w:rFonts w:ascii="Times New Roman" w:hAnsi="Times New Roman" w:cs="Times New Roman"/>
          <w:position w:val="-6"/>
          <w:sz w:val="24"/>
          <w:szCs w:val="24"/>
        </w:rPr>
        <w:object w:dxaOrig="682" w:dyaOrig="306">
          <v:shape id="_x0000_i1162" type="#_x0000_t75" style="width:33.75pt;height:15.75pt" o:ole="">
            <v:imagedata r:id="rId281" o:title=""/>
          </v:shape>
          <o:OLEObject Type="Embed" ProgID="Equation.DSMT4" ShapeID="_x0000_i1162" DrawAspect="Content" ObjectID="_1783721078" r:id="rId285"/>
        </w:object>
      </w:r>
      <w:r w:rsidRPr="008A6397">
        <w:rPr>
          <w:rFonts w:ascii="Times New Roman" w:hAnsi="Times New Roman" w:cs="Times New Roman"/>
          <w:sz w:val="24"/>
          <w:szCs w:val="24"/>
        </w:rPr>
        <w:t xml:space="preserve"> </w:t>
      </w:r>
      <w:r w:rsidRPr="008A6397">
        <w:rPr>
          <w:rFonts w:ascii="Times New Roman" w:hAnsi="Times New Roman" w:cs="Times New Roman"/>
          <w:sz w:val="24"/>
          <w:szCs w:val="24"/>
          <w:lang w:val="it-IT"/>
        </w:rPr>
        <w:t>BaCl</w:t>
      </w:r>
      <w:r w:rsidRPr="008A6397">
        <w:rPr>
          <w:rFonts w:ascii="Times New Roman" w:hAnsi="Times New Roman" w:cs="Times New Roman"/>
          <w:sz w:val="24"/>
          <w:szCs w:val="24"/>
          <w:vertAlign w:val="subscript"/>
          <w:lang w:val="it-IT"/>
        </w:rPr>
        <w:t>2</w:t>
      </w:r>
      <w:r w:rsidRPr="008A6397">
        <w:rPr>
          <w:rFonts w:ascii="Times New Roman" w:hAnsi="Times New Roman" w:cs="Times New Roman"/>
          <w:sz w:val="24"/>
          <w:szCs w:val="24"/>
          <w:lang w:val="it-IT"/>
        </w:rPr>
        <w:t xml:space="preserve"> + 2H</w:t>
      </w:r>
      <w:r w:rsidRPr="008A6397">
        <w:rPr>
          <w:rFonts w:ascii="Times New Roman" w:hAnsi="Times New Roman" w:cs="Times New Roman"/>
          <w:sz w:val="24"/>
          <w:szCs w:val="24"/>
          <w:vertAlign w:val="subscript"/>
          <w:lang w:val="it-IT"/>
        </w:rPr>
        <w:t>2</w:t>
      </w:r>
      <w:r w:rsidRPr="008A6397">
        <w:rPr>
          <w:rFonts w:ascii="Times New Roman" w:hAnsi="Times New Roman" w:cs="Times New Roman"/>
          <w:sz w:val="24"/>
          <w:szCs w:val="24"/>
          <w:lang w:val="it-IT"/>
        </w:rPr>
        <w:t>O</w:t>
      </w:r>
    </w:p>
    <w:p w:rsidR="0028120E" w:rsidRPr="008A6397" w:rsidRDefault="0028120E" w:rsidP="0028120E">
      <w:pPr>
        <w:tabs>
          <w:tab w:val="left" w:pos="284"/>
          <w:tab w:val="left" w:pos="2552"/>
          <w:tab w:val="left" w:pos="4820"/>
          <w:tab w:val="left" w:pos="7088"/>
        </w:tabs>
        <w:spacing w:after="0" w:line="312" w:lineRule="auto"/>
        <w:ind w:left="284"/>
        <w:jc w:val="both"/>
        <w:rPr>
          <w:rFonts w:ascii="Times New Roman" w:hAnsi="Times New Roman" w:cs="Times New Roman"/>
          <w:sz w:val="24"/>
          <w:szCs w:val="24"/>
          <w:lang w:val="it-IT"/>
        </w:rPr>
      </w:pPr>
      <w:r w:rsidRPr="008A6397">
        <w:rPr>
          <w:rFonts w:ascii="Times New Roman" w:hAnsi="Times New Roman" w:cs="Times New Roman"/>
          <w:sz w:val="24"/>
          <w:szCs w:val="24"/>
          <w:lang w:val="it-IT"/>
        </w:rPr>
        <w:t>0,05              0,1</w:t>
      </w:r>
      <w:r w:rsidRPr="008A6397">
        <w:rPr>
          <w:rFonts w:ascii="Times New Roman" w:hAnsi="Times New Roman" w:cs="Times New Roman"/>
          <w:sz w:val="24"/>
          <w:szCs w:val="24"/>
          <w:lang w:val="it-IT"/>
        </w:rPr>
        <w:tab/>
      </w:r>
      <w:r w:rsidRPr="008A6397">
        <w:rPr>
          <w:rFonts w:ascii="Times New Roman" w:hAnsi="Times New Roman" w:cs="Times New Roman"/>
          <w:sz w:val="24"/>
          <w:szCs w:val="24"/>
          <w:lang w:val="it-IT"/>
        </w:rPr>
        <w:tab/>
        <w:t>mol</w:t>
      </w:r>
    </w:p>
    <w:p w:rsidR="0028120E" w:rsidRPr="008A6397" w:rsidRDefault="0028120E" w:rsidP="0028120E">
      <w:pPr>
        <w:tabs>
          <w:tab w:val="left" w:pos="284"/>
          <w:tab w:val="left" w:pos="2552"/>
          <w:tab w:val="left" w:pos="4820"/>
          <w:tab w:val="left" w:pos="7088"/>
        </w:tabs>
        <w:spacing w:after="0" w:line="312" w:lineRule="auto"/>
        <w:ind w:left="284"/>
        <w:jc w:val="both"/>
        <w:rPr>
          <w:rFonts w:ascii="Times New Roman" w:hAnsi="Times New Roman" w:cs="Times New Roman"/>
          <w:sz w:val="24"/>
          <w:szCs w:val="24"/>
          <w:lang w:val="it-IT"/>
        </w:rPr>
      </w:pPr>
      <w:r w:rsidRPr="008A6397">
        <w:rPr>
          <w:rFonts w:ascii="Times New Roman" w:hAnsi="Times New Roman" w:cs="Times New Roman"/>
          <w:sz w:val="24"/>
          <w:szCs w:val="24"/>
          <w:lang w:val="it-IT"/>
        </w:rPr>
        <w:t>Ba(OH)</w:t>
      </w:r>
      <w:r w:rsidRPr="008A6397">
        <w:rPr>
          <w:rFonts w:ascii="Times New Roman" w:hAnsi="Times New Roman" w:cs="Times New Roman"/>
          <w:sz w:val="24"/>
          <w:szCs w:val="24"/>
          <w:vertAlign w:val="subscript"/>
          <w:lang w:val="it-IT"/>
        </w:rPr>
        <w:t>2</w:t>
      </w:r>
      <w:r w:rsidRPr="008A6397">
        <w:rPr>
          <w:rFonts w:ascii="Times New Roman" w:hAnsi="Times New Roman" w:cs="Times New Roman"/>
          <w:sz w:val="24"/>
          <w:szCs w:val="24"/>
          <w:lang w:val="it-IT"/>
        </w:rPr>
        <w:t xml:space="preserve"> + MgCl</w:t>
      </w:r>
      <w:r w:rsidRPr="008A6397">
        <w:rPr>
          <w:rFonts w:ascii="Times New Roman" w:hAnsi="Times New Roman" w:cs="Times New Roman"/>
          <w:sz w:val="24"/>
          <w:szCs w:val="24"/>
          <w:vertAlign w:val="subscript"/>
          <w:lang w:val="it-IT"/>
        </w:rPr>
        <w:t>2</w:t>
      </w:r>
      <w:r w:rsidRPr="008A6397">
        <w:rPr>
          <w:rFonts w:ascii="Times New Roman" w:hAnsi="Times New Roman" w:cs="Times New Roman"/>
          <w:sz w:val="24"/>
          <w:szCs w:val="24"/>
          <w:lang w:val="it-IT"/>
        </w:rPr>
        <w:t xml:space="preserve"> </w:t>
      </w:r>
      <w:r w:rsidRPr="008A6397">
        <w:rPr>
          <w:rFonts w:ascii="Times New Roman" w:hAnsi="Times New Roman" w:cs="Times New Roman"/>
          <w:position w:val="-6"/>
          <w:sz w:val="24"/>
          <w:szCs w:val="24"/>
        </w:rPr>
        <w:object w:dxaOrig="682" w:dyaOrig="306">
          <v:shape id="_x0000_i1163" type="#_x0000_t75" style="width:33.75pt;height:15.75pt" o:ole="">
            <v:imagedata r:id="rId281" o:title=""/>
          </v:shape>
          <o:OLEObject Type="Embed" ProgID="Equation.DSMT4" ShapeID="_x0000_i1163" DrawAspect="Content" ObjectID="_1783721079" r:id="rId286"/>
        </w:object>
      </w:r>
      <w:r w:rsidRPr="008A6397">
        <w:rPr>
          <w:rFonts w:ascii="Times New Roman" w:hAnsi="Times New Roman" w:cs="Times New Roman"/>
          <w:sz w:val="24"/>
          <w:szCs w:val="24"/>
        </w:rPr>
        <w:t xml:space="preserve"> </w:t>
      </w:r>
      <w:r w:rsidRPr="008A6397">
        <w:rPr>
          <w:rFonts w:ascii="Times New Roman" w:hAnsi="Times New Roman" w:cs="Times New Roman"/>
          <w:sz w:val="24"/>
          <w:szCs w:val="24"/>
          <w:lang w:val="it-IT"/>
        </w:rPr>
        <w:t>Mg(OH)</w:t>
      </w:r>
      <w:r w:rsidRPr="008A6397">
        <w:rPr>
          <w:rFonts w:ascii="Times New Roman" w:hAnsi="Times New Roman" w:cs="Times New Roman"/>
          <w:sz w:val="24"/>
          <w:szCs w:val="24"/>
          <w:vertAlign w:val="subscript"/>
          <w:lang w:val="it-IT"/>
        </w:rPr>
        <w:t>2</w:t>
      </w:r>
      <w:r w:rsidRPr="008A6397">
        <w:rPr>
          <w:rFonts w:ascii="Times New Roman" w:hAnsi="Times New Roman" w:cs="Times New Roman"/>
          <w:sz w:val="24"/>
          <w:szCs w:val="24"/>
          <w:lang w:val="it-IT"/>
        </w:rPr>
        <w:t xml:space="preserve"> + BaCl</w:t>
      </w:r>
      <w:r w:rsidRPr="008A6397">
        <w:rPr>
          <w:rFonts w:ascii="Times New Roman" w:hAnsi="Times New Roman" w:cs="Times New Roman"/>
          <w:sz w:val="24"/>
          <w:szCs w:val="24"/>
          <w:vertAlign w:val="subscript"/>
          <w:lang w:val="it-IT"/>
        </w:rPr>
        <w:t>2</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r w:rsidRPr="008A6397">
        <w:rPr>
          <w:rFonts w:ascii="Times New Roman" w:hAnsi="Times New Roman" w:cs="Times New Roman"/>
          <w:sz w:val="24"/>
          <w:szCs w:val="24"/>
          <w:lang w:val="it-IT"/>
        </w:rPr>
        <w:t xml:space="preserve">     0,2              0,2</w:t>
      </w:r>
      <w:r w:rsidRPr="008A6397">
        <w:rPr>
          <w:rFonts w:ascii="Times New Roman" w:hAnsi="Times New Roman" w:cs="Times New Roman"/>
          <w:sz w:val="24"/>
          <w:szCs w:val="24"/>
          <w:lang w:val="it-IT"/>
        </w:rPr>
        <w:tab/>
      </w:r>
      <w:r w:rsidRPr="008A6397">
        <w:rPr>
          <w:rFonts w:ascii="Times New Roman" w:hAnsi="Times New Roman" w:cs="Times New Roman"/>
          <w:sz w:val="24"/>
          <w:szCs w:val="24"/>
          <w:lang w:val="it-IT"/>
        </w:rPr>
        <w:tab/>
        <w:t>mol</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position w:val="-50"/>
          <w:sz w:val="24"/>
          <w:szCs w:val="24"/>
        </w:rPr>
        <w:object w:dxaOrig="3868" w:dyaOrig="1134">
          <v:shape id="_x0000_i1164" type="#_x0000_t75" style="width:194.25pt;height:56.25pt" o:ole="">
            <v:imagedata r:id="rId287" o:title=""/>
          </v:shape>
          <o:OLEObject Type="Embed" ProgID="Equation.DSMT4" ShapeID="_x0000_i1164" DrawAspect="Content" ObjectID="_1783721080" r:id="rId288"/>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r w:rsidRPr="008A6397">
        <w:rPr>
          <w:rFonts w:ascii="Times New Roman" w:hAnsi="Times New Roman" w:cs="Times New Roman"/>
          <w:b/>
          <w:sz w:val="24"/>
          <w:szCs w:val="24"/>
        </w:rPr>
        <w:t>Câu 13:</w:t>
      </w:r>
      <w:r w:rsidRPr="008A6397">
        <w:rPr>
          <w:rFonts w:ascii="Times New Roman" w:hAnsi="Times New Roman" w:cs="Times New Roman"/>
          <w:b/>
          <w:bCs/>
          <w:sz w:val="24"/>
          <w:szCs w:val="24"/>
          <w:lang w:val="it-IT"/>
        </w:rPr>
        <w:t xml:space="preserve"> </w:t>
      </w:r>
      <w:r w:rsidRPr="008A6397">
        <w:rPr>
          <w:rFonts w:ascii="Times New Roman" w:hAnsi="Times New Roman" w:cs="Times New Roman"/>
          <w:sz w:val="24"/>
          <w:szCs w:val="24"/>
          <w:lang w:val="it-IT"/>
        </w:rPr>
        <w:t>Hòa tan hoàn toàn m gam hỗn hợp Al, Fe, Zn trong 200 g dung dịch HCl 29,2% thu được dung dịch A và thoát ra 9,916 lít khí ở đkc.</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r w:rsidRPr="008A6397">
        <w:rPr>
          <w:rFonts w:ascii="Times New Roman" w:hAnsi="Times New Roman" w:cs="Times New Roman"/>
          <w:sz w:val="24"/>
          <w:szCs w:val="24"/>
          <w:lang w:val="it-IT"/>
        </w:rPr>
        <w:t>a) Xác định thành phần của dung dịch A.</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r w:rsidRPr="008A6397">
        <w:rPr>
          <w:rFonts w:ascii="Times New Roman" w:hAnsi="Times New Roman" w:cs="Times New Roman"/>
          <w:sz w:val="24"/>
          <w:szCs w:val="24"/>
          <w:lang w:val="it-IT"/>
        </w:rPr>
        <w:t>b) m có giá trị như thế nào?</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r w:rsidRPr="008A6397">
        <w:rPr>
          <w:rFonts w:ascii="Times New Roman" w:hAnsi="Times New Roman" w:cs="Times New Roman"/>
          <w:sz w:val="24"/>
          <w:szCs w:val="24"/>
          <w:lang w:val="it-IT"/>
        </w:rPr>
        <w:t xml:space="preserve">a) </w:t>
      </w:r>
      <w:r w:rsidRPr="008A6397">
        <w:rPr>
          <w:rFonts w:ascii="Times New Roman" w:hAnsi="Times New Roman" w:cs="Times New Roman"/>
          <w:position w:val="-30"/>
          <w:sz w:val="24"/>
          <w:szCs w:val="24"/>
        </w:rPr>
        <w:object w:dxaOrig="6059" w:dyaOrig="758">
          <v:shape id="_x0000_i1165" type="#_x0000_t75" style="width:303pt;height:38.25pt" o:ole="">
            <v:imagedata r:id="rId289" o:title=""/>
          </v:shape>
          <o:OLEObject Type="Embed" ProgID="Equation.DSMT4" ShapeID="_x0000_i1165" DrawAspect="Content" ObjectID="_1783721081" r:id="rId290"/>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r w:rsidRPr="008A6397">
        <w:rPr>
          <w:rFonts w:ascii="Times New Roman" w:hAnsi="Times New Roman" w:cs="Times New Roman"/>
          <w:sz w:val="24"/>
          <w:szCs w:val="24"/>
          <w:lang w:val="it-IT"/>
        </w:rPr>
        <w:t>PTHH:</w:t>
      </w:r>
    </w:p>
    <w:p w:rsidR="0028120E" w:rsidRPr="008A6397" w:rsidRDefault="0028120E" w:rsidP="0028120E">
      <w:pPr>
        <w:tabs>
          <w:tab w:val="left" w:pos="284"/>
          <w:tab w:val="left" w:pos="2552"/>
          <w:tab w:val="left" w:pos="4820"/>
          <w:tab w:val="left" w:pos="7088"/>
        </w:tabs>
        <w:spacing w:after="0" w:line="312" w:lineRule="auto"/>
        <w:ind w:left="284"/>
        <w:jc w:val="both"/>
        <w:rPr>
          <w:rFonts w:ascii="Times New Roman" w:hAnsi="Times New Roman" w:cs="Times New Roman"/>
          <w:sz w:val="24"/>
          <w:szCs w:val="24"/>
          <w:lang w:val="it-IT"/>
        </w:rPr>
      </w:pPr>
      <w:r w:rsidRPr="008A6397">
        <w:rPr>
          <w:rFonts w:ascii="Times New Roman" w:hAnsi="Times New Roman" w:cs="Times New Roman"/>
          <w:sz w:val="24"/>
          <w:szCs w:val="24"/>
          <w:lang w:val="it-IT"/>
        </w:rPr>
        <w:t xml:space="preserve">2Al + 6HCl </w:t>
      </w:r>
      <w:r w:rsidRPr="008A6397">
        <w:rPr>
          <w:rFonts w:ascii="Times New Roman" w:hAnsi="Times New Roman" w:cs="Times New Roman"/>
          <w:position w:val="-6"/>
          <w:sz w:val="24"/>
          <w:szCs w:val="24"/>
        </w:rPr>
        <w:object w:dxaOrig="682" w:dyaOrig="306">
          <v:shape id="_x0000_i1166" type="#_x0000_t75" style="width:33.75pt;height:15.75pt" o:ole="">
            <v:imagedata r:id="rId291" o:title=""/>
          </v:shape>
          <o:OLEObject Type="Embed" ProgID="Equation.DSMT4" ShapeID="_x0000_i1166" DrawAspect="Content" ObjectID="_1783721082" r:id="rId292"/>
        </w:object>
      </w:r>
      <w:r w:rsidRPr="008A6397">
        <w:rPr>
          <w:rFonts w:ascii="Times New Roman" w:hAnsi="Times New Roman" w:cs="Times New Roman"/>
          <w:sz w:val="24"/>
          <w:szCs w:val="24"/>
          <w:lang w:val="it-IT"/>
        </w:rPr>
        <w:t xml:space="preserve"> 2AlCl</w:t>
      </w:r>
      <w:r w:rsidRPr="008A6397">
        <w:rPr>
          <w:rFonts w:ascii="Times New Roman" w:hAnsi="Times New Roman" w:cs="Times New Roman"/>
          <w:sz w:val="24"/>
          <w:szCs w:val="24"/>
          <w:vertAlign w:val="subscript"/>
          <w:lang w:val="it-IT"/>
        </w:rPr>
        <w:t>3</w:t>
      </w:r>
      <w:r w:rsidRPr="008A6397">
        <w:rPr>
          <w:rFonts w:ascii="Times New Roman" w:hAnsi="Times New Roman" w:cs="Times New Roman"/>
          <w:sz w:val="24"/>
          <w:szCs w:val="24"/>
          <w:lang w:val="it-IT"/>
        </w:rPr>
        <w:t xml:space="preserve"> + 3H</w:t>
      </w:r>
      <w:r w:rsidRPr="008A6397">
        <w:rPr>
          <w:rFonts w:ascii="Times New Roman" w:hAnsi="Times New Roman" w:cs="Times New Roman"/>
          <w:sz w:val="24"/>
          <w:szCs w:val="24"/>
          <w:vertAlign w:val="subscript"/>
          <w:lang w:val="it-IT"/>
        </w:rPr>
        <w:t>2</w:t>
      </w:r>
      <w:r w:rsidRPr="008A6397">
        <w:rPr>
          <w:rFonts w:ascii="Times New Roman" w:hAnsi="Times New Roman" w:cs="Times New Roman"/>
          <w:sz w:val="24"/>
          <w:szCs w:val="24"/>
          <w:lang w:val="it-IT"/>
        </w:rPr>
        <w:tab/>
        <w:t>(1)</w:t>
      </w:r>
    </w:p>
    <w:p w:rsidR="0028120E" w:rsidRPr="008A6397" w:rsidRDefault="0028120E" w:rsidP="0028120E">
      <w:pPr>
        <w:tabs>
          <w:tab w:val="left" w:pos="284"/>
          <w:tab w:val="left" w:pos="2552"/>
          <w:tab w:val="left" w:pos="4820"/>
          <w:tab w:val="left" w:pos="7088"/>
        </w:tabs>
        <w:spacing w:after="0" w:line="312" w:lineRule="auto"/>
        <w:ind w:left="284"/>
        <w:jc w:val="both"/>
        <w:rPr>
          <w:rFonts w:ascii="Times New Roman" w:hAnsi="Times New Roman" w:cs="Times New Roman"/>
          <w:sz w:val="24"/>
          <w:szCs w:val="24"/>
          <w:lang w:val="it-IT"/>
        </w:rPr>
      </w:pPr>
      <w:r w:rsidRPr="008A6397">
        <w:rPr>
          <w:rFonts w:ascii="Times New Roman" w:hAnsi="Times New Roman" w:cs="Times New Roman"/>
          <w:sz w:val="24"/>
          <w:szCs w:val="24"/>
          <w:lang w:val="it-IT"/>
        </w:rPr>
        <w:t xml:space="preserve">Fe + 2HCl </w:t>
      </w:r>
      <w:r w:rsidRPr="008A6397">
        <w:rPr>
          <w:rFonts w:ascii="Times New Roman" w:hAnsi="Times New Roman" w:cs="Times New Roman"/>
          <w:position w:val="-6"/>
          <w:sz w:val="24"/>
          <w:szCs w:val="24"/>
        </w:rPr>
        <w:object w:dxaOrig="682" w:dyaOrig="306">
          <v:shape id="_x0000_i1167" type="#_x0000_t75" style="width:33.75pt;height:15.75pt" o:ole="">
            <v:imagedata r:id="rId293" o:title=""/>
          </v:shape>
          <o:OLEObject Type="Embed" ProgID="Equation.DSMT4" ShapeID="_x0000_i1167" DrawAspect="Content" ObjectID="_1783721083" r:id="rId294"/>
        </w:object>
      </w:r>
      <w:r w:rsidRPr="008A6397">
        <w:rPr>
          <w:rFonts w:ascii="Times New Roman" w:hAnsi="Times New Roman" w:cs="Times New Roman"/>
          <w:sz w:val="24"/>
          <w:szCs w:val="24"/>
        </w:rPr>
        <w:t xml:space="preserve"> </w:t>
      </w:r>
      <w:r w:rsidRPr="008A6397">
        <w:rPr>
          <w:rFonts w:ascii="Times New Roman" w:hAnsi="Times New Roman" w:cs="Times New Roman"/>
          <w:sz w:val="24"/>
          <w:szCs w:val="24"/>
          <w:lang w:val="it-IT"/>
        </w:rPr>
        <w:t>FeCl</w:t>
      </w:r>
      <w:r w:rsidRPr="008A6397">
        <w:rPr>
          <w:rFonts w:ascii="Times New Roman" w:hAnsi="Times New Roman" w:cs="Times New Roman"/>
          <w:sz w:val="24"/>
          <w:szCs w:val="24"/>
          <w:vertAlign w:val="subscript"/>
          <w:lang w:val="it-IT"/>
        </w:rPr>
        <w:t>2</w:t>
      </w:r>
      <w:r w:rsidRPr="008A6397">
        <w:rPr>
          <w:rFonts w:ascii="Times New Roman" w:hAnsi="Times New Roman" w:cs="Times New Roman"/>
          <w:sz w:val="24"/>
          <w:szCs w:val="24"/>
          <w:lang w:val="it-IT"/>
        </w:rPr>
        <w:t xml:space="preserve"> + H</w:t>
      </w:r>
      <w:r w:rsidRPr="008A6397">
        <w:rPr>
          <w:rFonts w:ascii="Times New Roman" w:hAnsi="Times New Roman" w:cs="Times New Roman"/>
          <w:sz w:val="24"/>
          <w:szCs w:val="24"/>
          <w:vertAlign w:val="subscript"/>
          <w:lang w:val="it-IT"/>
        </w:rPr>
        <w:t>2</w:t>
      </w:r>
      <w:r w:rsidRPr="008A6397">
        <w:rPr>
          <w:rFonts w:ascii="Times New Roman" w:hAnsi="Times New Roman" w:cs="Times New Roman"/>
          <w:sz w:val="24"/>
          <w:szCs w:val="24"/>
          <w:vertAlign w:val="subscript"/>
          <w:lang w:val="it-IT"/>
        </w:rPr>
        <w:tab/>
      </w:r>
      <w:r w:rsidRPr="008A6397">
        <w:rPr>
          <w:rFonts w:ascii="Times New Roman" w:hAnsi="Times New Roman" w:cs="Times New Roman"/>
          <w:sz w:val="24"/>
          <w:szCs w:val="24"/>
          <w:lang w:val="it-IT"/>
        </w:rPr>
        <w:t>(2)</w:t>
      </w:r>
    </w:p>
    <w:p w:rsidR="0028120E" w:rsidRPr="008A6397" w:rsidRDefault="0028120E" w:rsidP="0028120E">
      <w:pPr>
        <w:tabs>
          <w:tab w:val="left" w:pos="284"/>
          <w:tab w:val="left" w:pos="2552"/>
          <w:tab w:val="left" w:pos="4820"/>
          <w:tab w:val="left" w:pos="7088"/>
        </w:tabs>
        <w:spacing w:after="0" w:line="312" w:lineRule="auto"/>
        <w:ind w:left="284"/>
        <w:jc w:val="both"/>
        <w:rPr>
          <w:rFonts w:ascii="Times New Roman" w:hAnsi="Times New Roman" w:cs="Times New Roman"/>
          <w:sz w:val="24"/>
          <w:szCs w:val="24"/>
          <w:lang w:val="it-IT"/>
        </w:rPr>
      </w:pPr>
      <w:r w:rsidRPr="008A6397">
        <w:rPr>
          <w:rFonts w:ascii="Times New Roman" w:hAnsi="Times New Roman" w:cs="Times New Roman"/>
          <w:sz w:val="24"/>
          <w:szCs w:val="24"/>
          <w:lang w:val="it-IT"/>
        </w:rPr>
        <w:t xml:space="preserve">Zn + 2HCl </w:t>
      </w:r>
      <w:r w:rsidRPr="008A6397">
        <w:rPr>
          <w:rFonts w:ascii="Times New Roman" w:hAnsi="Times New Roman" w:cs="Times New Roman"/>
          <w:position w:val="-6"/>
          <w:sz w:val="24"/>
          <w:szCs w:val="24"/>
        </w:rPr>
        <w:object w:dxaOrig="682" w:dyaOrig="306">
          <v:shape id="_x0000_i1168" type="#_x0000_t75" style="width:33.75pt;height:15.75pt" o:ole="">
            <v:imagedata r:id="rId295" o:title=""/>
          </v:shape>
          <o:OLEObject Type="Embed" ProgID="Equation.DSMT4" ShapeID="_x0000_i1168" DrawAspect="Content" ObjectID="_1783721084" r:id="rId296"/>
        </w:object>
      </w:r>
      <w:r w:rsidRPr="008A6397">
        <w:rPr>
          <w:rFonts w:ascii="Times New Roman" w:hAnsi="Times New Roman" w:cs="Times New Roman"/>
          <w:sz w:val="24"/>
          <w:szCs w:val="24"/>
        </w:rPr>
        <w:t xml:space="preserve"> </w:t>
      </w:r>
      <w:r w:rsidRPr="008A6397">
        <w:rPr>
          <w:rFonts w:ascii="Times New Roman" w:hAnsi="Times New Roman" w:cs="Times New Roman"/>
          <w:sz w:val="24"/>
          <w:szCs w:val="24"/>
          <w:lang w:val="it-IT"/>
        </w:rPr>
        <w:t>ZnCl</w:t>
      </w:r>
      <w:r w:rsidRPr="008A6397">
        <w:rPr>
          <w:rFonts w:ascii="Times New Roman" w:hAnsi="Times New Roman" w:cs="Times New Roman"/>
          <w:sz w:val="24"/>
          <w:szCs w:val="24"/>
          <w:vertAlign w:val="subscript"/>
          <w:lang w:val="it-IT"/>
        </w:rPr>
        <w:t>2</w:t>
      </w:r>
      <w:r w:rsidRPr="008A6397">
        <w:rPr>
          <w:rFonts w:ascii="Times New Roman" w:hAnsi="Times New Roman" w:cs="Times New Roman"/>
          <w:sz w:val="24"/>
          <w:szCs w:val="24"/>
          <w:lang w:val="it-IT"/>
        </w:rPr>
        <w:t xml:space="preserve"> + H</w:t>
      </w:r>
      <w:r w:rsidRPr="008A6397">
        <w:rPr>
          <w:rFonts w:ascii="Times New Roman" w:hAnsi="Times New Roman" w:cs="Times New Roman"/>
          <w:sz w:val="24"/>
          <w:szCs w:val="24"/>
          <w:vertAlign w:val="subscript"/>
          <w:lang w:val="it-IT"/>
        </w:rPr>
        <w:t>2</w:t>
      </w:r>
      <w:r w:rsidRPr="008A6397">
        <w:rPr>
          <w:rFonts w:ascii="Times New Roman" w:hAnsi="Times New Roman" w:cs="Times New Roman"/>
          <w:sz w:val="24"/>
          <w:szCs w:val="24"/>
          <w:vertAlign w:val="subscript"/>
          <w:lang w:val="it-IT"/>
        </w:rPr>
        <w:tab/>
      </w:r>
      <w:r w:rsidRPr="008A6397">
        <w:rPr>
          <w:rFonts w:ascii="Times New Roman" w:hAnsi="Times New Roman" w:cs="Times New Roman"/>
          <w:sz w:val="24"/>
          <w:szCs w:val="24"/>
          <w:lang w:val="it-IT"/>
        </w:rPr>
        <w:t>(3)</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r w:rsidRPr="008A6397">
        <w:rPr>
          <w:rFonts w:ascii="Times New Roman" w:hAnsi="Times New Roman" w:cs="Times New Roman"/>
          <w:sz w:val="24"/>
          <w:szCs w:val="24"/>
          <w:lang w:val="it-IT"/>
        </w:rPr>
        <w:t xml:space="preserve">Ta có </w:t>
      </w:r>
      <w:r w:rsidRPr="008A6397">
        <w:rPr>
          <w:rFonts w:ascii="Times New Roman" w:hAnsi="Times New Roman" w:cs="Times New Roman"/>
          <w:position w:val="-16"/>
          <w:sz w:val="24"/>
          <w:szCs w:val="24"/>
        </w:rPr>
        <w:object w:dxaOrig="4933" w:dyaOrig="375">
          <v:shape id="_x0000_i1169" type="#_x0000_t75" style="width:246.75pt;height:18.75pt" o:ole="">
            <v:imagedata r:id="rId297" o:title=""/>
          </v:shape>
          <o:OLEObject Type="Embed" ProgID="Equation.DSMT4" ShapeID="_x0000_i1169" DrawAspect="Content" ObjectID="_1783721085" r:id="rId298"/>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r w:rsidRPr="008A6397">
        <w:rPr>
          <w:rFonts w:ascii="Times New Roman" w:hAnsi="Times New Roman" w:cs="Times New Roman"/>
          <w:sz w:val="24"/>
          <w:szCs w:val="24"/>
          <w:lang w:val="it-IT"/>
        </w:rPr>
        <w:t>Suy ra HCl dư. Vậy thành phần dung dịch A gồm AlCl</w:t>
      </w:r>
      <w:r w:rsidRPr="008A6397">
        <w:rPr>
          <w:rFonts w:ascii="Times New Roman" w:hAnsi="Times New Roman" w:cs="Times New Roman"/>
          <w:sz w:val="24"/>
          <w:szCs w:val="24"/>
          <w:vertAlign w:val="subscript"/>
          <w:lang w:val="it-IT"/>
        </w:rPr>
        <w:t>3</w:t>
      </w:r>
      <w:r w:rsidRPr="008A6397">
        <w:rPr>
          <w:rFonts w:ascii="Times New Roman" w:hAnsi="Times New Roman" w:cs="Times New Roman"/>
          <w:sz w:val="24"/>
          <w:szCs w:val="24"/>
          <w:lang w:val="it-IT"/>
        </w:rPr>
        <w:t>, FeCl</w:t>
      </w:r>
      <w:r w:rsidRPr="008A6397">
        <w:rPr>
          <w:rFonts w:ascii="Times New Roman" w:hAnsi="Times New Roman" w:cs="Times New Roman"/>
          <w:sz w:val="24"/>
          <w:szCs w:val="24"/>
          <w:vertAlign w:val="subscript"/>
          <w:lang w:val="it-IT"/>
        </w:rPr>
        <w:t>2</w:t>
      </w:r>
      <w:r w:rsidRPr="008A6397">
        <w:rPr>
          <w:rFonts w:ascii="Times New Roman" w:hAnsi="Times New Roman" w:cs="Times New Roman"/>
          <w:sz w:val="24"/>
          <w:szCs w:val="24"/>
          <w:lang w:val="it-IT"/>
        </w:rPr>
        <w:t>. ZnCl</w:t>
      </w:r>
      <w:r w:rsidRPr="008A6397">
        <w:rPr>
          <w:rFonts w:ascii="Times New Roman" w:hAnsi="Times New Roman" w:cs="Times New Roman"/>
          <w:sz w:val="24"/>
          <w:szCs w:val="24"/>
          <w:vertAlign w:val="subscript"/>
          <w:lang w:val="it-IT"/>
        </w:rPr>
        <w:t>2</w:t>
      </w:r>
      <w:r w:rsidRPr="008A6397">
        <w:rPr>
          <w:rFonts w:ascii="Times New Roman" w:hAnsi="Times New Roman" w:cs="Times New Roman"/>
          <w:sz w:val="24"/>
          <w:szCs w:val="24"/>
          <w:lang w:val="it-IT"/>
        </w:rPr>
        <w:t xml:space="preserve"> và HCl dư.</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r w:rsidRPr="008A6397">
        <w:rPr>
          <w:rFonts w:ascii="Times New Roman" w:hAnsi="Times New Roman" w:cs="Times New Roman"/>
          <w:sz w:val="24"/>
          <w:szCs w:val="24"/>
          <w:lang w:val="it-IT"/>
        </w:rPr>
        <w:t xml:space="preserve">b) Giả sử hỗn hợp có Al, theo (1) nếu hỗn hợp chỉ có Al thì: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r w:rsidRPr="008A6397">
        <w:rPr>
          <w:rFonts w:ascii="Times New Roman" w:hAnsi="Times New Roman" w:cs="Times New Roman"/>
          <w:position w:val="-26"/>
          <w:sz w:val="24"/>
          <w:szCs w:val="24"/>
        </w:rPr>
        <w:object w:dxaOrig="5454" w:dyaOrig="682">
          <v:shape id="_x0000_i1170" type="#_x0000_t75" style="width:272.25pt;height:33.75pt" o:ole="">
            <v:imagedata r:id="rId299" o:title=""/>
          </v:shape>
          <o:OLEObject Type="Embed" ProgID="Equation.DSMT4" ShapeID="_x0000_i1170" DrawAspect="Content" ObjectID="_1783721086" r:id="rId300"/>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r w:rsidRPr="008A6397">
        <w:rPr>
          <w:rFonts w:ascii="Times New Roman" w:hAnsi="Times New Roman" w:cs="Times New Roman"/>
          <w:sz w:val="24"/>
          <w:szCs w:val="24"/>
          <w:lang w:val="it-IT"/>
        </w:rPr>
        <w:t xml:space="preserve">Tương tự nếu hỗn hợp chỉ có Fe thì: </w:t>
      </w:r>
      <w:r w:rsidRPr="008A6397">
        <w:rPr>
          <w:rFonts w:ascii="Times New Roman" w:hAnsi="Times New Roman" w:cs="Times New Roman"/>
          <w:position w:val="-12"/>
          <w:sz w:val="24"/>
          <w:szCs w:val="24"/>
        </w:rPr>
        <w:object w:dxaOrig="2964" w:dyaOrig="375">
          <v:shape id="_x0000_i1171" type="#_x0000_t75" style="width:147.75pt;height:18.75pt" o:ole="">
            <v:imagedata r:id="rId301" o:title=""/>
          </v:shape>
          <o:OLEObject Type="Embed" ProgID="Equation.DSMT4" ShapeID="_x0000_i1171" DrawAspect="Content" ObjectID="_1783721087" r:id="rId302"/>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r w:rsidRPr="008A6397">
        <w:rPr>
          <w:rFonts w:ascii="Times New Roman" w:hAnsi="Times New Roman" w:cs="Times New Roman"/>
          <w:sz w:val="24"/>
          <w:szCs w:val="24"/>
          <w:lang w:val="it-IT"/>
        </w:rPr>
        <w:t xml:space="preserve">Nếu hỗn hợp chỉ có Zn thì: </w:t>
      </w:r>
      <w:r w:rsidRPr="008A6397">
        <w:rPr>
          <w:rFonts w:ascii="Times New Roman" w:hAnsi="Times New Roman" w:cs="Times New Roman"/>
          <w:position w:val="-12"/>
          <w:sz w:val="24"/>
          <w:szCs w:val="24"/>
        </w:rPr>
        <w:object w:dxaOrig="2727" w:dyaOrig="375">
          <v:shape id="_x0000_i1172" type="#_x0000_t75" style="width:136.5pt;height:18.75pt" o:ole="">
            <v:imagedata r:id="rId303" o:title=""/>
          </v:shape>
          <o:OLEObject Type="Embed" ProgID="Equation.DSMT4" ShapeID="_x0000_i1172" DrawAspect="Content" ObjectID="_1783721088" r:id="rId304"/>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r w:rsidRPr="008A6397">
        <w:rPr>
          <w:rFonts w:ascii="Times New Roman" w:hAnsi="Times New Roman" w:cs="Times New Roman"/>
          <w:sz w:val="24"/>
          <w:szCs w:val="24"/>
          <w:lang w:val="it-IT"/>
        </w:rPr>
        <w:t>Vậy giá trị m là: 7,2 &lt; m &lt; 26</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r w:rsidRPr="008A6397">
        <w:rPr>
          <w:rFonts w:ascii="Times New Roman" w:hAnsi="Times New Roman" w:cs="Times New Roman"/>
          <w:b/>
          <w:sz w:val="24"/>
          <w:szCs w:val="24"/>
        </w:rPr>
        <w:t>Câu 14:</w:t>
      </w:r>
      <w:r w:rsidRPr="008A6397">
        <w:rPr>
          <w:rFonts w:ascii="Times New Roman" w:hAnsi="Times New Roman" w:cs="Times New Roman"/>
          <w:b/>
          <w:bCs/>
          <w:sz w:val="24"/>
          <w:szCs w:val="24"/>
          <w:lang w:val="it-IT"/>
        </w:rPr>
        <w:t xml:space="preserve"> </w:t>
      </w:r>
      <w:r w:rsidRPr="008A6397">
        <w:rPr>
          <w:rFonts w:ascii="Times New Roman" w:hAnsi="Times New Roman" w:cs="Times New Roman"/>
          <w:sz w:val="24"/>
          <w:szCs w:val="24"/>
          <w:lang w:val="it-IT"/>
        </w:rPr>
        <w:t>Hòa tan hoàn toàn một lượng oxide kim loại hóa trị II bằng một lượng vừa đủ dung dịch H</w:t>
      </w:r>
      <w:r w:rsidRPr="008A6397">
        <w:rPr>
          <w:rFonts w:ascii="Times New Roman" w:hAnsi="Times New Roman" w:cs="Times New Roman"/>
          <w:sz w:val="24"/>
          <w:szCs w:val="24"/>
          <w:vertAlign w:val="subscript"/>
          <w:lang w:val="it-IT"/>
        </w:rPr>
        <w:t>2</w:t>
      </w:r>
      <w:r w:rsidRPr="008A6397">
        <w:rPr>
          <w:rFonts w:ascii="Times New Roman" w:hAnsi="Times New Roman" w:cs="Times New Roman"/>
          <w:sz w:val="24"/>
          <w:szCs w:val="24"/>
          <w:lang w:val="it-IT"/>
        </w:rPr>
        <w:t>SO</w:t>
      </w:r>
      <w:r w:rsidRPr="008A6397">
        <w:rPr>
          <w:rFonts w:ascii="Times New Roman" w:hAnsi="Times New Roman" w:cs="Times New Roman"/>
          <w:sz w:val="24"/>
          <w:szCs w:val="24"/>
          <w:vertAlign w:val="subscript"/>
          <w:lang w:val="it-IT"/>
        </w:rPr>
        <w:t>4</w:t>
      </w:r>
      <w:r w:rsidRPr="008A6397">
        <w:rPr>
          <w:rFonts w:ascii="Times New Roman" w:hAnsi="Times New Roman" w:cs="Times New Roman"/>
          <w:sz w:val="24"/>
          <w:szCs w:val="24"/>
          <w:lang w:val="it-IT"/>
        </w:rPr>
        <w:t xml:space="preserve"> 9,8% thu được dung dịch muối có nồng độ 11,54%. Xác định công thức hóa học của oxide kim loại đó?</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nl-NL"/>
        </w:rPr>
      </w:pPr>
      <w:r w:rsidRPr="008A6397">
        <w:rPr>
          <w:rFonts w:ascii="Times New Roman" w:hAnsi="Times New Roman" w:cs="Times New Roman"/>
          <w:sz w:val="24"/>
          <w:szCs w:val="24"/>
          <w:lang w:val="nl-NL"/>
        </w:rPr>
        <w:t>Giả sử có 100 gam dung dịch H</w:t>
      </w:r>
      <w:r w:rsidRPr="008A6397">
        <w:rPr>
          <w:rFonts w:ascii="Times New Roman" w:hAnsi="Times New Roman" w:cs="Times New Roman"/>
          <w:sz w:val="24"/>
          <w:szCs w:val="24"/>
          <w:vertAlign w:val="subscript"/>
          <w:lang w:val="nl-NL"/>
        </w:rPr>
        <w:t>2</w:t>
      </w:r>
      <w:r w:rsidRPr="008A6397">
        <w:rPr>
          <w:rFonts w:ascii="Times New Roman" w:hAnsi="Times New Roman" w:cs="Times New Roman"/>
          <w:sz w:val="24"/>
          <w:szCs w:val="24"/>
          <w:lang w:val="nl-NL"/>
        </w:rPr>
        <w:t>SO</w:t>
      </w:r>
      <w:r w:rsidRPr="008A6397">
        <w:rPr>
          <w:rFonts w:ascii="Times New Roman" w:hAnsi="Times New Roman" w:cs="Times New Roman"/>
          <w:sz w:val="24"/>
          <w:szCs w:val="24"/>
          <w:vertAlign w:val="subscript"/>
          <w:lang w:val="nl-NL"/>
        </w:rPr>
        <w:t>4</w:t>
      </w:r>
      <w:r w:rsidRPr="008A6397">
        <w:rPr>
          <w:rFonts w:ascii="Times New Roman" w:hAnsi="Times New Roman" w:cs="Times New Roman"/>
          <w:sz w:val="24"/>
          <w:szCs w:val="24"/>
          <w:lang w:val="nl-NL"/>
        </w:rPr>
        <w:t xml:space="preserve"> 9,8% đã phản ứng.</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nl-NL"/>
        </w:rPr>
      </w:pPr>
      <w:r w:rsidRPr="008A6397">
        <w:rPr>
          <w:rFonts w:ascii="Times New Roman" w:hAnsi="Times New Roman" w:cs="Times New Roman"/>
          <w:sz w:val="24"/>
          <w:szCs w:val="24"/>
          <w:lang w:val="nl-NL"/>
        </w:rPr>
        <w:t xml:space="preserve">        </w:t>
      </w:r>
      <w:r w:rsidRPr="008A6397">
        <w:rPr>
          <w:rFonts w:ascii="Times New Roman" w:hAnsi="Times New Roman" w:cs="Times New Roman"/>
          <w:position w:val="-26"/>
          <w:sz w:val="24"/>
          <w:szCs w:val="24"/>
        </w:rPr>
        <w:object w:dxaOrig="2964" w:dyaOrig="682">
          <v:shape id="_x0000_i1173" type="#_x0000_t75" style="width:147.75pt;height:33.75pt" o:ole="">
            <v:imagedata r:id="rId305" o:title=""/>
          </v:shape>
          <o:OLEObject Type="Embed" ProgID="Equation.DSMT4" ShapeID="_x0000_i1173" DrawAspect="Content" ObjectID="_1783721089" r:id="rId306"/>
        </w:object>
      </w:r>
      <w:r w:rsidRPr="008A6397">
        <w:rPr>
          <w:rFonts w:ascii="Times New Roman" w:hAnsi="Times New Roman" w:cs="Times New Roman"/>
          <w:sz w:val="24"/>
          <w:szCs w:val="24"/>
          <w:lang w:val="nl-NL"/>
        </w:rPr>
        <w:t xml:space="preserve"> (mol)</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nl-NL"/>
        </w:rPr>
      </w:pPr>
      <w:r w:rsidRPr="008A6397">
        <w:rPr>
          <w:rFonts w:ascii="Times New Roman" w:hAnsi="Times New Roman" w:cs="Times New Roman"/>
          <w:sz w:val="24"/>
          <w:szCs w:val="24"/>
          <w:lang w:val="nl-NL"/>
        </w:rPr>
        <w:t>Oxide kim loại hoá trị II là MO, khối lượng mol của M là M (gam)</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nl-NL"/>
        </w:rPr>
      </w:pPr>
      <w:r w:rsidRPr="008A6397">
        <w:rPr>
          <w:rFonts w:ascii="Times New Roman" w:hAnsi="Times New Roman" w:cs="Times New Roman"/>
          <w:sz w:val="24"/>
          <w:szCs w:val="24"/>
          <w:lang w:val="nl-NL"/>
        </w:rPr>
        <w:t xml:space="preserve">     MO      +    H</w:t>
      </w:r>
      <w:r w:rsidRPr="008A6397">
        <w:rPr>
          <w:rFonts w:ascii="Times New Roman" w:hAnsi="Times New Roman" w:cs="Times New Roman"/>
          <w:sz w:val="24"/>
          <w:szCs w:val="24"/>
          <w:vertAlign w:val="subscript"/>
          <w:lang w:val="nl-NL"/>
        </w:rPr>
        <w:t>2</w:t>
      </w:r>
      <w:r w:rsidRPr="008A6397">
        <w:rPr>
          <w:rFonts w:ascii="Times New Roman" w:hAnsi="Times New Roman" w:cs="Times New Roman"/>
          <w:sz w:val="24"/>
          <w:szCs w:val="24"/>
          <w:lang w:val="nl-NL"/>
        </w:rPr>
        <w:t>SO</w:t>
      </w:r>
      <w:r w:rsidRPr="008A6397">
        <w:rPr>
          <w:rFonts w:ascii="Times New Roman" w:hAnsi="Times New Roman" w:cs="Times New Roman"/>
          <w:sz w:val="24"/>
          <w:szCs w:val="24"/>
          <w:vertAlign w:val="subscript"/>
          <w:lang w:val="nl-NL"/>
        </w:rPr>
        <w:t>4</w:t>
      </w:r>
      <w:r w:rsidRPr="008A6397">
        <w:rPr>
          <w:rFonts w:ascii="Times New Roman" w:hAnsi="Times New Roman" w:cs="Times New Roman"/>
          <w:sz w:val="24"/>
          <w:szCs w:val="24"/>
          <w:lang w:val="nl-NL"/>
        </w:rPr>
        <w:t xml:space="preserve">    </w:t>
      </w:r>
      <w:r w:rsidRPr="008A6397">
        <w:rPr>
          <w:rFonts w:ascii="Times New Roman" w:hAnsi="Times New Roman" w:cs="Times New Roman"/>
          <w:position w:val="-6"/>
          <w:sz w:val="24"/>
          <w:szCs w:val="24"/>
        </w:rPr>
        <w:object w:dxaOrig="682" w:dyaOrig="306">
          <v:shape id="_x0000_i1174" type="#_x0000_t75" style="width:33.75pt;height:15.75pt" o:ole="">
            <v:imagedata r:id="rId307" o:title=""/>
          </v:shape>
          <o:OLEObject Type="Embed" ProgID="Equation.DSMT4" ShapeID="_x0000_i1174" DrawAspect="Content" ObjectID="_1783721090" r:id="rId308"/>
        </w:object>
      </w:r>
      <w:r w:rsidRPr="008A6397">
        <w:rPr>
          <w:rFonts w:ascii="Times New Roman" w:hAnsi="Times New Roman" w:cs="Times New Roman"/>
          <w:sz w:val="24"/>
          <w:szCs w:val="24"/>
        </w:rPr>
        <w:t xml:space="preserve">    M</w:t>
      </w:r>
      <w:r w:rsidRPr="008A6397">
        <w:rPr>
          <w:rFonts w:ascii="Times New Roman" w:hAnsi="Times New Roman" w:cs="Times New Roman"/>
          <w:sz w:val="24"/>
          <w:szCs w:val="24"/>
          <w:lang w:val="nl-NL"/>
        </w:rPr>
        <w:t>SO</w:t>
      </w:r>
      <w:r w:rsidRPr="008A6397">
        <w:rPr>
          <w:rFonts w:ascii="Times New Roman" w:hAnsi="Times New Roman" w:cs="Times New Roman"/>
          <w:sz w:val="24"/>
          <w:szCs w:val="24"/>
          <w:vertAlign w:val="subscript"/>
          <w:lang w:val="nl-NL"/>
        </w:rPr>
        <w:t xml:space="preserve">4      </w:t>
      </w:r>
      <w:r w:rsidRPr="008A6397">
        <w:rPr>
          <w:rFonts w:ascii="Times New Roman" w:hAnsi="Times New Roman" w:cs="Times New Roman"/>
          <w:sz w:val="24"/>
          <w:szCs w:val="24"/>
        </w:rPr>
        <w:t>+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nl-NL"/>
        </w:rPr>
      </w:pPr>
      <w:r w:rsidRPr="008A6397">
        <w:rPr>
          <w:rFonts w:ascii="Times New Roman" w:hAnsi="Times New Roman" w:cs="Times New Roman"/>
          <w:sz w:val="24"/>
          <w:szCs w:val="24"/>
          <w:lang w:val="nl-NL"/>
        </w:rPr>
        <w:t xml:space="preserve">      0,1 mol      0,1 mol             0,1 mol</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nl-NL"/>
        </w:rPr>
      </w:pPr>
      <w:r w:rsidRPr="008A6397">
        <w:rPr>
          <w:rFonts w:ascii="Times New Roman" w:hAnsi="Times New Roman" w:cs="Times New Roman"/>
          <w:sz w:val="24"/>
          <w:szCs w:val="24"/>
          <w:lang w:val="nl-NL"/>
        </w:rPr>
        <w:t>Khối lượng dung dịch thu được: m</w:t>
      </w:r>
      <w:r w:rsidRPr="008A6397">
        <w:rPr>
          <w:rFonts w:ascii="Times New Roman" w:hAnsi="Times New Roman" w:cs="Times New Roman"/>
          <w:sz w:val="24"/>
          <w:szCs w:val="24"/>
          <w:vertAlign w:val="subscript"/>
          <w:lang w:val="nl-NL"/>
        </w:rPr>
        <w:t xml:space="preserve">dung dịch </w:t>
      </w:r>
      <w:r w:rsidRPr="008A6397">
        <w:rPr>
          <w:rFonts w:ascii="Times New Roman" w:hAnsi="Times New Roman" w:cs="Times New Roman"/>
          <w:sz w:val="24"/>
          <w:szCs w:val="24"/>
          <w:lang w:val="nl-NL"/>
        </w:rPr>
        <w:t xml:space="preserve"> = 100 + 0,1 (M +16) = 0,1M + 101,6  (gam)</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nl-NL"/>
        </w:rPr>
      </w:pPr>
      <w:r w:rsidRPr="008A6397">
        <w:rPr>
          <w:rFonts w:ascii="Times New Roman" w:hAnsi="Times New Roman" w:cs="Times New Roman"/>
          <w:sz w:val="24"/>
          <w:szCs w:val="24"/>
          <w:lang w:val="nl-NL"/>
        </w:rPr>
        <w:lastRenderedPageBreak/>
        <w:t>Khối lượng của MSO</w:t>
      </w:r>
      <w:r w:rsidRPr="008A6397">
        <w:rPr>
          <w:rFonts w:ascii="Times New Roman" w:hAnsi="Times New Roman" w:cs="Times New Roman"/>
          <w:sz w:val="24"/>
          <w:szCs w:val="24"/>
          <w:vertAlign w:val="subscript"/>
          <w:lang w:val="nl-NL"/>
        </w:rPr>
        <w:t>4</w:t>
      </w:r>
      <w:r w:rsidRPr="008A6397">
        <w:rPr>
          <w:rFonts w:ascii="Times New Roman" w:hAnsi="Times New Roman" w:cs="Times New Roman"/>
          <w:sz w:val="24"/>
          <w:szCs w:val="24"/>
          <w:lang w:val="nl-NL"/>
        </w:rPr>
        <w:t xml:space="preserve"> thu được </w:t>
      </w:r>
      <w:r w:rsidRPr="008A6397">
        <w:rPr>
          <w:rFonts w:ascii="Times New Roman" w:hAnsi="Times New Roman" w:cs="Times New Roman"/>
          <w:sz w:val="24"/>
          <w:szCs w:val="24"/>
        </w:rPr>
        <w:t>= 0,1 (M + 96) = 0,1M + 9,6 (gam)</w:t>
      </w:r>
    </w:p>
    <w:p w:rsidR="0028120E" w:rsidRPr="008A6397" w:rsidRDefault="0028120E" w:rsidP="0028120E">
      <w:pPr>
        <w:tabs>
          <w:tab w:val="left" w:pos="284"/>
          <w:tab w:val="left" w:pos="2552"/>
          <w:tab w:val="left" w:pos="4820"/>
          <w:tab w:val="left" w:pos="7088"/>
        </w:tabs>
        <w:spacing w:after="0" w:line="312" w:lineRule="auto"/>
        <w:jc w:val="center"/>
        <w:rPr>
          <w:rFonts w:ascii="Times New Roman" w:hAnsi="Times New Roman" w:cs="Times New Roman"/>
          <w:sz w:val="24"/>
          <w:szCs w:val="24"/>
          <w:lang w:val="nl-NL"/>
        </w:rPr>
      </w:pPr>
      <w:r w:rsidRPr="008A6397">
        <w:rPr>
          <w:rFonts w:ascii="Times New Roman" w:hAnsi="Times New Roman" w:cs="Times New Roman"/>
          <w:sz w:val="24"/>
          <w:szCs w:val="24"/>
        </w:rPr>
        <w:t xml:space="preserve">C% = </w:t>
      </w:r>
      <w:r w:rsidRPr="008A6397">
        <w:rPr>
          <w:rFonts w:ascii="Times New Roman" w:hAnsi="Times New Roman" w:cs="Times New Roman"/>
          <w:position w:val="-30"/>
          <w:sz w:val="24"/>
          <w:szCs w:val="24"/>
        </w:rPr>
        <w:object w:dxaOrig="2283" w:dyaOrig="758">
          <v:shape id="_x0000_i1175" type="#_x0000_t75" style="width:114.75pt;height:38.25pt" o:ole="">
            <v:imagedata r:id="rId309" o:title=""/>
          </v:shape>
          <o:OLEObject Type="Embed" ProgID="Equation.DSMT4" ShapeID="_x0000_i1175" DrawAspect="Content" ObjectID="_1783721091" r:id="rId310"/>
        </w:object>
      </w:r>
      <w:r w:rsidRPr="008A6397">
        <w:rPr>
          <w:rFonts w:ascii="Times New Roman" w:hAnsi="Times New Roman" w:cs="Times New Roman"/>
          <w:sz w:val="24"/>
          <w:szCs w:val="24"/>
          <w:lang w:val="nl-NL"/>
        </w:rPr>
        <w:t xml:space="preserve"> = 11,54%</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nl-NL"/>
        </w:rPr>
      </w:pPr>
      <m:oMath>
        <m:r>
          <w:rPr>
            <w:rFonts w:ascii="Cambria Math" w:hAnsi="Cambria Math" w:cs="Times New Roman"/>
            <w:sz w:val="24"/>
            <w:szCs w:val="24"/>
            <w:lang w:val="nl-NL"/>
          </w:rPr>
          <m:t xml:space="preserve">⇒ </m:t>
        </m:r>
      </m:oMath>
      <w:r w:rsidRPr="008A6397">
        <w:rPr>
          <w:rFonts w:ascii="Times New Roman" w:hAnsi="Times New Roman" w:cs="Times New Roman"/>
          <w:sz w:val="24"/>
          <w:szCs w:val="24"/>
          <w:lang w:val="nl-NL"/>
        </w:rPr>
        <w:t xml:space="preserve">M </w:t>
      </w:r>
      <w:r w:rsidRPr="008A6397">
        <w:rPr>
          <w:rFonts w:ascii="Times New Roman" w:hAnsi="Times New Roman" w:cs="Times New Roman"/>
          <w:sz w:val="24"/>
          <w:szCs w:val="24"/>
          <w:lang w:val="nl-NL"/>
        </w:rPr>
        <w:object w:dxaOrig="153" w:dyaOrig="153">
          <v:shape id="_x0000_i1176" type="#_x0000_t75" style="width:7.5pt;height:7.5pt" o:ole="">
            <v:imagedata r:id="rId311" o:title=""/>
          </v:shape>
          <o:OLEObject Type="Embed" ProgID="Equation.DSMT4" ShapeID="_x0000_i1176" DrawAspect="Content" ObjectID="_1783721092" r:id="rId312"/>
        </w:object>
      </w:r>
      <w:r w:rsidRPr="008A6397">
        <w:rPr>
          <w:rFonts w:ascii="Times New Roman" w:hAnsi="Times New Roman" w:cs="Times New Roman"/>
          <w:sz w:val="24"/>
          <w:szCs w:val="24"/>
          <w:lang w:val="nl-NL"/>
        </w:rPr>
        <w:t xml:space="preserve"> 24 (gam) </w:t>
      </w:r>
      <m:oMath>
        <m:r>
          <w:rPr>
            <w:rFonts w:ascii="Cambria Math" w:hAnsi="Cambria Math" w:cs="Times New Roman"/>
            <w:sz w:val="24"/>
            <w:szCs w:val="24"/>
            <w:lang w:val="nl-NL"/>
          </w:rPr>
          <m:t xml:space="preserve">⇒ </m:t>
        </m:r>
      </m:oMath>
      <w:r w:rsidRPr="008A6397">
        <w:rPr>
          <w:rFonts w:ascii="Times New Roman" w:hAnsi="Times New Roman" w:cs="Times New Roman"/>
          <w:sz w:val="24"/>
          <w:szCs w:val="24"/>
          <w:lang w:val="nl-NL"/>
        </w:rPr>
        <w:t>Kim loại hoá trị II là Magnesium (Mg).</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m:oMath>
        <m:r>
          <w:rPr>
            <w:rFonts w:ascii="Cambria Math" w:hAnsi="Cambria Math" w:cs="Times New Roman"/>
            <w:sz w:val="24"/>
            <w:szCs w:val="24"/>
            <w:lang w:val="nl-NL"/>
          </w:rPr>
          <m:t xml:space="preserve">⇒ </m:t>
        </m:r>
      </m:oMath>
      <w:r w:rsidRPr="008A6397">
        <w:rPr>
          <w:rFonts w:ascii="Times New Roman" w:hAnsi="Times New Roman" w:cs="Times New Roman"/>
          <w:sz w:val="24"/>
          <w:szCs w:val="24"/>
          <w:lang w:val="nl-NL"/>
        </w:rPr>
        <w:t xml:space="preserve">CTHH của oxide là </w:t>
      </w:r>
      <w:r w:rsidRPr="008A6397">
        <w:rPr>
          <w:rFonts w:ascii="Times New Roman" w:hAnsi="Times New Roman" w:cs="Times New Roman"/>
          <w:bCs/>
          <w:sz w:val="24"/>
          <w:szCs w:val="24"/>
          <w:lang w:val="nl-NL"/>
        </w:rPr>
        <w:t>MgO.</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bCs/>
          <w:i/>
          <w:sz w:val="24"/>
          <w:szCs w:val="24"/>
          <w:lang w:val="vi-VN"/>
        </w:rPr>
      </w:pPr>
      <w:r w:rsidRPr="008A6397">
        <w:rPr>
          <w:rFonts w:ascii="Times New Roman" w:hAnsi="Times New Roman" w:cs="Times New Roman"/>
          <w:b/>
          <w:sz w:val="24"/>
          <w:szCs w:val="24"/>
        </w:rPr>
        <w:t>Câu 15:</w:t>
      </w:r>
      <w:r w:rsidRPr="008A6397">
        <w:rPr>
          <w:rFonts w:ascii="Times New Roman" w:hAnsi="Times New Roman" w:cs="Times New Roman"/>
          <w:b/>
          <w:bCs/>
          <w:sz w:val="24"/>
          <w:szCs w:val="24"/>
          <w:lang w:val="it-IT"/>
        </w:rPr>
        <w:t xml:space="preserve"> </w:t>
      </w:r>
      <w:r w:rsidRPr="008A6397">
        <w:rPr>
          <w:rFonts w:ascii="Times New Roman" w:hAnsi="Times New Roman" w:cs="Times New Roman"/>
          <w:bCs/>
          <w:sz w:val="24"/>
          <w:szCs w:val="24"/>
        </w:rPr>
        <w:t xml:space="preserve"> Hòa tan 4,4 gam hỗn hợp A gồm một kim loại M hóa trị II và oxide của nó phải dùng 100 mL dung dịch HCl 3 M, sau phản ứng thu được dung dịch X. Tìm kim loại M và tính nồng độ mol của dung dịch X</w:t>
      </w:r>
      <w:r w:rsidRPr="008A6397">
        <w:rPr>
          <w:rFonts w:ascii="Times New Roman" w:hAnsi="Times New Roman" w:cs="Times New Roman"/>
          <w:bCs/>
          <w:i/>
          <w:sz w:val="24"/>
          <w:szCs w:val="24"/>
        </w:rPr>
        <w:t>. (Biết kim loại M thuộc dãy hoạt động hóa học của kim loại)</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Theo bài ra: n</w:t>
      </w:r>
      <w:r w:rsidRPr="008A6397">
        <w:rPr>
          <w:rFonts w:ascii="Times New Roman" w:hAnsi="Times New Roman" w:cs="Times New Roman"/>
          <w:sz w:val="24"/>
          <w:szCs w:val="24"/>
          <w:vertAlign w:val="subscript"/>
        </w:rPr>
        <w:t>HCl</w:t>
      </w:r>
      <w:r w:rsidRPr="008A6397">
        <w:rPr>
          <w:rFonts w:ascii="Times New Roman" w:hAnsi="Times New Roman" w:cs="Times New Roman"/>
          <w:sz w:val="24"/>
          <w:szCs w:val="24"/>
        </w:rPr>
        <w:t xml:space="preserve"> = 0,1.3 = 0,3 (mol)</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Trường hợp 1: M không tác dụng với dd HCl</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           MO + 2HCl </w:t>
      </w:r>
      <w:r w:rsidRPr="008A6397">
        <w:rPr>
          <w:rFonts w:ascii="Times New Roman" w:hAnsi="Times New Roman" w:cs="Times New Roman"/>
          <w:position w:val="-6"/>
          <w:sz w:val="24"/>
          <w:szCs w:val="24"/>
        </w:rPr>
        <w:object w:dxaOrig="682" w:dyaOrig="306">
          <v:shape id="_x0000_i1177" type="#_x0000_t75" style="width:33.75pt;height:15.75pt" o:ole="">
            <v:imagedata r:id="rId281" o:title=""/>
          </v:shape>
          <o:OLEObject Type="Embed" ProgID="Equation.DSMT4" ShapeID="_x0000_i1177" DrawAspect="Content" ObjectID="_1783721093" r:id="rId313"/>
        </w:object>
      </w:r>
      <w:r w:rsidRPr="008A6397">
        <w:rPr>
          <w:rFonts w:ascii="Times New Roman" w:hAnsi="Times New Roman" w:cs="Times New Roman"/>
          <w:sz w:val="24"/>
          <w:szCs w:val="24"/>
        </w:rPr>
        <w:t xml:space="preserve"> MC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                          (1)</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Theo (1) </w:t>
      </w:r>
      <w:r w:rsidRPr="008A6397">
        <w:rPr>
          <w:rFonts w:ascii="Times New Roman" w:hAnsi="Times New Roman" w:cs="Times New Roman"/>
          <w:position w:val="-26"/>
          <w:sz w:val="24"/>
          <w:szCs w:val="24"/>
        </w:rPr>
        <w:object w:dxaOrig="6817" w:dyaOrig="682">
          <v:shape id="_x0000_i1178" type="#_x0000_t75" style="width:340.5pt;height:33.75pt" o:ole="">
            <v:imagedata r:id="rId314" o:title=""/>
          </v:shape>
          <o:OLEObject Type="Embed" ProgID="Equation.DSMT4" ShapeID="_x0000_i1178" DrawAspect="Content" ObjectID="_1783721094" r:id="rId315"/>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Lại có: m</w:t>
      </w:r>
      <w:r w:rsidRPr="008A6397">
        <w:rPr>
          <w:rFonts w:ascii="Times New Roman" w:hAnsi="Times New Roman" w:cs="Times New Roman"/>
          <w:sz w:val="24"/>
          <w:szCs w:val="24"/>
          <w:vertAlign w:val="subscript"/>
        </w:rPr>
        <w:t>MO</w:t>
      </w:r>
      <w:r w:rsidRPr="008A6397">
        <w:rPr>
          <w:rFonts w:ascii="Times New Roman" w:hAnsi="Times New Roman" w:cs="Times New Roman"/>
          <w:sz w:val="24"/>
          <w:szCs w:val="24"/>
        </w:rPr>
        <w:t xml:space="preserve"> &lt; 4,4 g → </w:t>
      </w:r>
      <w:r w:rsidRPr="008A6397">
        <w:rPr>
          <w:rFonts w:ascii="Times New Roman" w:hAnsi="Times New Roman" w:cs="Times New Roman"/>
          <w:position w:val="-30"/>
          <w:sz w:val="24"/>
          <w:szCs w:val="24"/>
        </w:rPr>
        <w:object w:dxaOrig="3562" w:dyaOrig="758">
          <v:shape id="_x0000_i1179" type="#_x0000_t75" style="width:177.75pt;height:38.25pt" o:ole="">
            <v:imagedata r:id="rId316" o:title=""/>
          </v:shape>
          <o:OLEObject Type="Embed" ProgID="Equation.DSMT4" ShapeID="_x0000_i1179" DrawAspect="Content" ObjectID="_1783721095" r:id="rId317"/>
        </w:object>
      </w:r>
      <w:r w:rsidRPr="008A6397">
        <w:rPr>
          <w:rFonts w:ascii="Times New Roman" w:hAnsi="Times New Roman" w:cs="Times New Roman"/>
          <w:sz w:val="24"/>
          <w:szCs w:val="24"/>
        </w:rPr>
        <w:t xml:space="preserve"> (loại)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Trường hợp 2: M tác dụng với dd HCl</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           M + 2HCl </w:t>
      </w:r>
      <w:r w:rsidRPr="008A6397">
        <w:rPr>
          <w:rFonts w:ascii="Times New Roman" w:hAnsi="Times New Roman" w:cs="Times New Roman"/>
          <w:position w:val="-6"/>
          <w:sz w:val="24"/>
          <w:szCs w:val="24"/>
        </w:rPr>
        <w:object w:dxaOrig="682" w:dyaOrig="306">
          <v:shape id="_x0000_i1180" type="#_x0000_t75" style="width:33.75pt;height:15.75pt" o:ole="">
            <v:imagedata r:id="rId281" o:title=""/>
          </v:shape>
          <o:OLEObject Type="Embed" ProgID="Equation.DSMT4" ShapeID="_x0000_i1180" DrawAspect="Content" ObjectID="_1783721096" r:id="rId318"/>
        </w:object>
      </w:r>
      <w:r w:rsidRPr="008A6397">
        <w:rPr>
          <w:rFonts w:ascii="Times New Roman" w:hAnsi="Times New Roman" w:cs="Times New Roman"/>
          <w:sz w:val="24"/>
          <w:szCs w:val="24"/>
        </w:rPr>
        <w:t xml:space="preserve"> MC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2)</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Gọi n</w:t>
      </w:r>
      <w:r w:rsidRPr="008A6397">
        <w:rPr>
          <w:rFonts w:ascii="Times New Roman" w:hAnsi="Times New Roman" w:cs="Times New Roman"/>
          <w:sz w:val="24"/>
          <w:szCs w:val="24"/>
          <w:vertAlign w:val="subscript"/>
        </w:rPr>
        <w:t>M</w:t>
      </w:r>
      <w:r w:rsidRPr="008A6397">
        <w:rPr>
          <w:rFonts w:ascii="Times New Roman" w:hAnsi="Times New Roman" w:cs="Times New Roman"/>
          <w:sz w:val="24"/>
          <w:szCs w:val="24"/>
        </w:rPr>
        <w:t xml:space="preserve"> = a mol, n</w:t>
      </w:r>
      <w:r w:rsidRPr="008A6397">
        <w:rPr>
          <w:rFonts w:ascii="Times New Roman" w:hAnsi="Times New Roman" w:cs="Times New Roman"/>
          <w:sz w:val="24"/>
          <w:szCs w:val="24"/>
          <w:vertAlign w:val="subscript"/>
        </w:rPr>
        <w:t>MO</w:t>
      </w:r>
      <w:r w:rsidRPr="008A6397">
        <w:rPr>
          <w:rFonts w:ascii="Times New Roman" w:hAnsi="Times New Roman" w:cs="Times New Roman"/>
          <w:sz w:val="24"/>
          <w:szCs w:val="24"/>
        </w:rPr>
        <w:t xml:space="preserve"> = b mol  → Ma + (M + 16)b = 4,4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Theo (1) (2) </w:t>
      </w:r>
      <w:r w:rsidRPr="008A6397">
        <w:rPr>
          <w:rFonts w:ascii="Times New Roman" w:hAnsi="Times New Roman" w:cs="Times New Roman"/>
          <w:position w:val="-12"/>
          <w:sz w:val="24"/>
          <w:szCs w:val="24"/>
        </w:rPr>
        <w:object w:dxaOrig="3102" w:dyaOrig="375">
          <v:shape id="_x0000_i1181" type="#_x0000_t75" style="width:155.25pt;height:18.75pt" o:ole="">
            <v:imagedata r:id="rId319" o:title=""/>
          </v:shape>
          <o:OLEObject Type="Embed" ProgID="Equation.DSMT4" ShapeID="_x0000_i1181" DrawAspect="Content" ObjectID="_1783721097" r:id="rId320"/>
        </w:object>
      </w:r>
      <w:r w:rsidRPr="008A6397">
        <w:rPr>
          <w:rFonts w:ascii="Times New Roman" w:hAnsi="Times New Roman" w:cs="Times New Roman"/>
          <w:sz w:val="24"/>
          <w:szCs w:val="24"/>
        </w:rPr>
        <w:t xml:space="preserve"> mol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          →  2(a + b) = 0,3   →  a + b = 0,15 (**)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Lại có: </w:t>
      </w:r>
      <w:r w:rsidRPr="008A6397">
        <w:rPr>
          <w:rFonts w:ascii="Times New Roman" w:hAnsi="Times New Roman" w:cs="Times New Roman"/>
          <w:position w:val="-26"/>
          <w:sz w:val="24"/>
          <w:szCs w:val="24"/>
        </w:rPr>
        <w:object w:dxaOrig="6970" w:dyaOrig="682">
          <v:shape id="_x0000_i1182" type="#_x0000_t75" style="width:348.75pt;height:33.75pt" o:ole="">
            <v:imagedata r:id="rId321" o:title=""/>
          </v:shape>
          <o:OLEObject Type="Embed" ProgID="Equation.DSMT4" ShapeID="_x0000_i1182" DrawAspect="Content" ObjectID="_1783721098" r:id="rId322"/>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M là kim loại hóa trị II → M = 24 = Mg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             Mg + 2HCl </w:t>
      </w:r>
      <w:r w:rsidRPr="008A6397">
        <w:rPr>
          <w:rFonts w:ascii="Times New Roman" w:hAnsi="Times New Roman" w:cs="Times New Roman"/>
          <w:position w:val="-6"/>
          <w:sz w:val="24"/>
          <w:szCs w:val="24"/>
        </w:rPr>
        <w:object w:dxaOrig="682" w:dyaOrig="306">
          <v:shape id="_x0000_i1183" type="#_x0000_t75" style="width:33.75pt;height:15.75pt" o:ole="">
            <v:imagedata r:id="rId281" o:title=""/>
          </v:shape>
          <o:OLEObject Type="Embed" ProgID="Equation.DSMT4" ShapeID="_x0000_i1183" DrawAspect="Content" ObjectID="_1783721099" r:id="rId323"/>
        </w:object>
      </w:r>
      <w:r w:rsidRPr="008A6397">
        <w:rPr>
          <w:rFonts w:ascii="Times New Roman" w:hAnsi="Times New Roman" w:cs="Times New Roman"/>
          <w:sz w:val="24"/>
          <w:szCs w:val="24"/>
        </w:rPr>
        <w:t xml:space="preserve"> MgC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3)</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             MgO + 2HCl </w:t>
      </w:r>
      <w:r w:rsidRPr="008A6397">
        <w:rPr>
          <w:rFonts w:ascii="Times New Roman" w:hAnsi="Times New Roman" w:cs="Times New Roman"/>
          <w:position w:val="-6"/>
          <w:sz w:val="24"/>
          <w:szCs w:val="24"/>
        </w:rPr>
        <w:object w:dxaOrig="682" w:dyaOrig="306">
          <v:shape id="_x0000_i1184" type="#_x0000_t75" style="width:33.75pt;height:15.75pt" o:ole="">
            <v:imagedata r:id="rId281" o:title=""/>
          </v:shape>
          <o:OLEObject Type="Embed" ProgID="Equation.DSMT4" ShapeID="_x0000_i1184" DrawAspect="Content" ObjectID="_1783721100" r:id="rId324"/>
        </w:object>
      </w:r>
      <w:r w:rsidRPr="008A6397">
        <w:rPr>
          <w:rFonts w:ascii="Times New Roman" w:hAnsi="Times New Roman" w:cs="Times New Roman"/>
          <w:sz w:val="24"/>
          <w:szCs w:val="24"/>
        </w:rPr>
        <w:t xml:space="preserve"> MgC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                 (4)</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Theo (3) (4) </w:t>
      </w:r>
      <w:r w:rsidRPr="008A6397">
        <w:rPr>
          <w:rFonts w:ascii="Times New Roman" w:hAnsi="Times New Roman" w:cs="Times New Roman"/>
          <w:position w:val="-26"/>
          <w:sz w:val="24"/>
          <w:szCs w:val="24"/>
        </w:rPr>
        <w:object w:dxaOrig="3186" w:dyaOrig="682">
          <v:shape id="_x0000_i1185" type="#_x0000_t75" style="width:159.75pt;height:33.75pt" o:ole="">
            <v:imagedata r:id="rId325" o:title=""/>
          </v:shape>
          <o:OLEObject Type="Embed" ProgID="Equation.DSMT4" ShapeID="_x0000_i1185" DrawAspect="Content" ObjectID="_1783721101" r:id="rId326"/>
        </w:object>
      </w:r>
      <w:r w:rsidRPr="008A6397">
        <w:rPr>
          <w:rFonts w:ascii="Times New Roman" w:hAnsi="Times New Roman" w:cs="Times New Roman"/>
          <w:sz w:val="24"/>
          <w:szCs w:val="24"/>
        </w:rPr>
        <w:t xml:space="preserve"> (mol)</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r w:rsidRPr="008A6397">
        <w:rPr>
          <w:rFonts w:ascii="Times New Roman" w:hAnsi="Times New Roman" w:cs="Times New Roman"/>
          <w:position w:val="-30"/>
          <w:sz w:val="24"/>
          <w:szCs w:val="24"/>
        </w:rPr>
        <w:object w:dxaOrig="2658" w:dyaOrig="758">
          <v:shape id="_x0000_i1186" type="#_x0000_t75" style="width:132.75pt;height:38.25pt" o:ole="">
            <v:imagedata r:id="rId327" o:title=""/>
          </v:shape>
          <o:OLEObject Type="Embed" ProgID="Equation.DSMT4" ShapeID="_x0000_i1186" DrawAspect="Content" ObjectID="_1783721102" r:id="rId328"/>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vi-VN"/>
        </w:rPr>
      </w:pPr>
      <w:r w:rsidRPr="008A6397">
        <w:rPr>
          <w:rFonts w:ascii="Times New Roman" w:hAnsi="Times New Roman" w:cs="Times New Roman"/>
          <w:b/>
          <w:color w:val="FF0000"/>
          <w:sz w:val="24"/>
          <w:szCs w:val="24"/>
          <w:lang w:val="vi-VN"/>
        </w:rPr>
        <w:t>Dạng 3:</w:t>
      </w:r>
      <w:r w:rsidRPr="008A6397">
        <w:rPr>
          <w:rFonts w:ascii="Times New Roman" w:hAnsi="Times New Roman" w:cs="Times New Roman"/>
          <w:b/>
          <w:sz w:val="24"/>
          <w:szCs w:val="24"/>
        </w:rPr>
        <w:t xml:space="preserve"> BÀI TẬP TÌM CÔNG THỨC HÓA HỌC CỦA KIM LOẠI</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de-DE"/>
        </w:rPr>
      </w:pPr>
      <w:r w:rsidRPr="008A6397">
        <w:rPr>
          <w:rFonts w:ascii="Times New Roman" w:hAnsi="Times New Roman" w:cs="Times New Roman"/>
          <w:b/>
          <w:sz w:val="24"/>
          <w:szCs w:val="24"/>
        </w:rPr>
        <w:t>Câu 1:</w:t>
      </w:r>
      <w:r w:rsidRPr="008A6397">
        <w:rPr>
          <w:rFonts w:ascii="Times New Roman" w:hAnsi="Times New Roman" w:cs="Times New Roman"/>
          <w:b/>
          <w:bCs/>
          <w:sz w:val="24"/>
          <w:szCs w:val="24"/>
          <w:lang w:val="it-IT"/>
        </w:rPr>
        <w:t xml:space="preserve"> </w:t>
      </w:r>
      <w:r w:rsidRPr="008A6397">
        <w:rPr>
          <w:rFonts w:ascii="Times New Roman" w:hAnsi="Times New Roman" w:cs="Times New Roman"/>
          <w:bCs/>
          <w:sz w:val="24"/>
          <w:szCs w:val="24"/>
        </w:rPr>
        <w:t xml:space="preserve"> </w:t>
      </w:r>
      <w:r w:rsidRPr="008A6397">
        <w:rPr>
          <w:rFonts w:ascii="Times New Roman" w:hAnsi="Times New Roman" w:cs="Times New Roman"/>
          <w:b/>
          <w:sz w:val="24"/>
          <w:szCs w:val="24"/>
        </w:rPr>
        <w:t xml:space="preserve"> </w:t>
      </w:r>
      <w:r w:rsidRPr="008A6397">
        <w:rPr>
          <w:rFonts w:ascii="Times New Roman" w:hAnsi="Times New Roman" w:cs="Times New Roman"/>
          <w:sz w:val="24"/>
          <w:szCs w:val="24"/>
          <w:lang w:val="nl-NL"/>
        </w:rPr>
        <w:t>Cho 5,2</w:t>
      </w:r>
      <w:r w:rsidRPr="008A6397">
        <w:rPr>
          <w:rFonts w:ascii="Times New Roman" w:hAnsi="Times New Roman" w:cs="Times New Roman"/>
          <w:sz w:val="24"/>
          <w:szCs w:val="24"/>
          <w:lang w:val="vi-VN"/>
        </w:rPr>
        <w:t xml:space="preserve"> </w:t>
      </w:r>
      <w:r w:rsidRPr="008A6397">
        <w:rPr>
          <w:rFonts w:ascii="Times New Roman" w:hAnsi="Times New Roman" w:cs="Times New Roman"/>
          <w:sz w:val="24"/>
          <w:szCs w:val="24"/>
          <w:lang w:val="nl-NL"/>
        </w:rPr>
        <w:t>g</w:t>
      </w:r>
      <w:r w:rsidRPr="008A6397">
        <w:rPr>
          <w:rFonts w:ascii="Times New Roman" w:hAnsi="Times New Roman" w:cs="Times New Roman"/>
          <w:sz w:val="24"/>
          <w:szCs w:val="24"/>
          <w:lang w:val="vi-VN"/>
        </w:rPr>
        <w:t>am</w:t>
      </w:r>
      <w:r w:rsidRPr="008A6397">
        <w:rPr>
          <w:rFonts w:ascii="Times New Roman" w:hAnsi="Times New Roman" w:cs="Times New Roman"/>
          <w:sz w:val="24"/>
          <w:szCs w:val="24"/>
          <w:lang w:val="nl-NL"/>
        </w:rPr>
        <w:t xml:space="preserve"> kim loại M tác dụng với acid H</w:t>
      </w:r>
      <w:r w:rsidRPr="008A6397">
        <w:rPr>
          <w:rFonts w:ascii="Times New Roman" w:hAnsi="Times New Roman" w:cs="Times New Roman"/>
          <w:sz w:val="24"/>
          <w:szCs w:val="24"/>
          <w:vertAlign w:val="subscript"/>
          <w:lang w:val="nl-NL"/>
        </w:rPr>
        <w:t>2</w:t>
      </w:r>
      <w:r w:rsidRPr="008A6397">
        <w:rPr>
          <w:rFonts w:ascii="Times New Roman" w:hAnsi="Times New Roman" w:cs="Times New Roman"/>
          <w:sz w:val="24"/>
          <w:szCs w:val="24"/>
          <w:lang w:val="nl-NL"/>
        </w:rPr>
        <w:t>SO</w:t>
      </w:r>
      <w:r w:rsidRPr="008A6397">
        <w:rPr>
          <w:rFonts w:ascii="Times New Roman" w:hAnsi="Times New Roman" w:cs="Times New Roman"/>
          <w:sz w:val="24"/>
          <w:szCs w:val="24"/>
          <w:vertAlign w:val="subscript"/>
          <w:lang w:val="nl-NL"/>
        </w:rPr>
        <w:t>4</w:t>
      </w:r>
      <w:r w:rsidRPr="008A6397">
        <w:rPr>
          <w:rFonts w:ascii="Times New Roman" w:hAnsi="Times New Roman" w:cs="Times New Roman"/>
          <w:sz w:val="24"/>
          <w:szCs w:val="24"/>
          <w:lang w:val="nl-NL"/>
        </w:rPr>
        <w:t xml:space="preserve"> loãng dư thu được 1,9832 lít khí H</w:t>
      </w:r>
      <w:r w:rsidRPr="008A6397">
        <w:rPr>
          <w:rFonts w:ascii="Times New Roman" w:hAnsi="Times New Roman" w:cs="Times New Roman"/>
          <w:sz w:val="24"/>
          <w:szCs w:val="24"/>
          <w:vertAlign w:val="subscript"/>
          <w:lang w:val="nl-NL"/>
        </w:rPr>
        <w:t>2</w:t>
      </w:r>
      <w:r w:rsidRPr="008A6397">
        <w:rPr>
          <w:rFonts w:ascii="Times New Roman" w:hAnsi="Times New Roman" w:cs="Times New Roman"/>
          <w:sz w:val="24"/>
          <w:szCs w:val="24"/>
          <w:lang w:val="nl-NL"/>
        </w:rPr>
        <w:t xml:space="preserve"> </w:t>
      </w:r>
      <w:r w:rsidRPr="008A6397">
        <w:rPr>
          <w:rFonts w:ascii="Times New Roman" w:hAnsi="Times New Roman" w:cs="Times New Roman"/>
          <w:sz w:val="24"/>
          <w:szCs w:val="24"/>
          <w:lang w:val="vi-VN"/>
        </w:rPr>
        <w:t>(</w:t>
      </w:r>
      <w:r w:rsidRPr="008A6397">
        <w:rPr>
          <w:rFonts w:ascii="Times New Roman" w:hAnsi="Times New Roman" w:cs="Times New Roman"/>
          <w:sz w:val="24"/>
          <w:szCs w:val="24"/>
          <w:lang w:val="nl-NL"/>
        </w:rPr>
        <w:t>ở đ</w:t>
      </w:r>
      <w:r w:rsidRPr="008A6397">
        <w:rPr>
          <w:rFonts w:ascii="Times New Roman" w:hAnsi="Times New Roman" w:cs="Times New Roman"/>
          <w:sz w:val="24"/>
          <w:szCs w:val="24"/>
          <w:lang w:val="vi-VN"/>
        </w:rPr>
        <w:t>kc)</w:t>
      </w:r>
      <w:r w:rsidRPr="008A6397">
        <w:rPr>
          <w:rFonts w:ascii="Times New Roman" w:hAnsi="Times New Roman" w:cs="Times New Roman"/>
          <w:sz w:val="24"/>
          <w:szCs w:val="24"/>
          <w:lang w:val="nl-NL"/>
        </w:rPr>
        <w:t>. Xác định kim loại M.</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vi-VN"/>
        </w:rPr>
      </w:pPr>
      <w:r w:rsidRPr="008A6397">
        <w:rPr>
          <w:rFonts w:ascii="Times New Roman" w:hAnsi="Times New Roman" w:cs="Times New Roman"/>
          <w:sz w:val="24"/>
          <w:szCs w:val="24"/>
          <w:lang w:val="vi-VN"/>
        </w:rPr>
        <w:t xml:space="preserve">Gọi hoá trị của kim loại M là n .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vi-VN"/>
        </w:rPr>
      </w:pPr>
      <w:r w:rsidRPr="008A6397">
        <w:rPr>
          <w:rFonts w:ascii="Times New Roman" w:hAnsi="Times New Roman" w:cs="Times New Roman"/>
          <w:sz w:val="24"/>
          <w:szCs w:val="24"/>
          <w:lang w:val="vi-VN"/>
        </w:rPr>
        <w:t xml:space="preserve">Ta có   </w:t>
      </w:r>
      <w:r w:rsidRPr="008A6397">
        <w:rPr>
          <w:rFonts w:ascii="Times New Roman" w:hAnsi="Times New Roman" w:cs="Times New Roman"/>
          <w:position w:val="-30"/>
          <w:sz w:val="24"/>
          <w:szCs w:val="24"/>
        </w:rPr>
        <w:object w:dxaOrig="2658" w:dyaOrig="758">
          <v:shape id="_x0000_i1187" type="#_x0000_t75" style="width:132.75pt;height:38.25pt" o:ole="">
            <v:imagedata r:id="rId329" o:title=""/>
          </v:shape>
          <o:OLEObject Type="Embed" ProgID="Equation.DSMT4" ShapeID="_x0000_i1187" DrawAspect="Content" ObjectID="_1783721103" r:id="rId330"/>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vi-VN"/>
        </w:rPr>
      </w:pPr>
      <w:r w:rsidRPr="008A6397">
        <w:rPr>
          <w:rFonts w:ascii="Times New Roman" w:hAnsi="Times New Roman" w:cs="Times New Roman"/>
          <w:sz w:val="24"/>
          <w:szCs w:val="24"/>
          <w:lang w:val="vi-VN"/>
        </w:rPr>
        <w:t>2M + nH</w:t>
      </w:r>
      <w:r w:rsidRPr="008A6397">
        <w:rPr>
          <w:rFonts w:ascii="Times New Roman" w:hAnsi="Times New Roman" w:cs="Times New Roman"/>
          <w:sz w:val="24"/>
          <w:szCs w:val="24"/>
          <w:vertAlign w:val="subscript"/>
          <w:lang w:val="vi-VN"/>
        </w:rPr>
        <w:t>2</w:t>
      </w:r>
      <w:r w:rsidRPr="008A6397">
        <w:rPr>
          <w:rFonts w:ascii="Times New Roman" w:hAnsi="Times New Roman" w:cs="Times New Roman"/>
          <w:sz w:val="24"/>
          <w:szCs w:val="24"/>
          <w:lang w:val="vi-VN"/>
        </w:rPr>
        <w:t>SO</w:t>
      </w:r>
      <w:r w:rsidRPr="008A6397">
        <w:rPr>
          <w:rFonts w:ascii="Times New Roman" w:hAnsi="Times New Roman" w:cs="Times New Roman"/>
          <w:sz w:val="24"/>
          <w:szCs w:val="24"/>
          <w:vertAlign w:val="subscript"/>
          <w:lang w:val="vi-VN"/>
        </w:rPr>
        <w:t>4</w:t>
      </w:r>
      <w:r w:rsidRPr="008A6397">
        <w:rPr>
          <w:rFonts w:ascii="Times New Roman" w:hAnsi="Times New Roman" w:cs="Times New Roman"/>
          <w:sz w:val="24"/>
          <w:szCs w:val="24"/>
          <w:lang w:val="vi-VN"/>
        </w:rPr>
        <w:t xml:space="preserve"> </w:t>
      </w:r>
      <w:r w:rsidRPr="008A6397">
        <w:rPr>
          <w:rFonts w:ascii="Times New Roman" w:hAnsi="Times New Roman" w:cs="Times New Roman"/>
          <w:position w:val="-6"/>
          <w:sz w:val="24"/>
          <w:szCs w:val="24"/>
        </w:rPr>
        <w:object w:dxaOrig="682" w:dyaOrig="375">
          <v:shape id="_x0000_i1188" type="#_x0000_t75" style="width:33.75pt;height:18.75pt" o:ole="">
            <v:imagedata r:id="rId168" o:title=""/>
          </v:shape>
          <o:OLEObject Type="Embed" ProgID="Equation.DSMT4" ShapeID="_x0000_i1188" DrawAspect="Content" ObjectID="_1783721104" r:id="rId331"/>
        </w:object>
      </w:r>
      <w:r w:rsidRPr="008A6397">
        <w:rPr>
          <w:rFonts w:ascii="Times New Roman" w:hAnsi="Times New Roman" w:cs="Times New Roman"/>
          <w:sz w:val="24"/>
          <w:szCs w:val="24"/>
          <w:lang w:val="vi-VN"/>
        </w:rPr>
        <w:t xml:space="preserve"> M</w:t>
      </w:r>
      <w:r w:rsidRPr="008A6397">
        <w:rPr>
          <w:rFonts w:ascii="Times New Roman" w:hAnsi="Times New Roman" w:cs="Times New Roman"/>
          <w:sz w:val="24"/>
          <w:szCs w:val="24"/>
          <w:vertAlign w:val="subscript"/>
          <w:lang w:val="vi-VN"/>
        </w:rPr>
        <w:t>2</w:t>
      </w:r>
      <w:r w:rsidRPr="008A6397">
        <w:rPr>
          <w:rFonts w:ascii="Times New Roman" w:hAnsi="Times New Roman" w:cs="Times New Roman"/>
          <w:sz w:val="24"/>
          <w:szCs w:val="24"/>
          <w:lang w:val="vi-VN"/>
        </w:rPr>
        <w:t>(SO</w:t>
      </w:r>
      <w:r w:rsidRPr="008A6397">
        <w:rPr>
          <w:rFonts w:ascii="Times New Roman" w:hAnsi="Times New Roman" w:cs="Times New Roman"/>
          <w:sz w:val="24"/>
          <w:szCs w:val="24"/>
          <w:vertAlign w:val="subscript"/>
          <w:lang w:val="vi-VN"/>
        </w:rPr>
        <w:t>4</w:t>
      </w:r>
      <w:r w:rsidRPr="008A6397">
        <w:rPr>
          <w:rFonts w:ascii="Times New Roman" w:hAnsi="Times New Roman" w:cs="Times New Roman"/>
          <w:sz w:val="24"/>
          <w:szCs w:val="24"/>
          <w:lang w:val="vi-VN"/>
        </w:rPr>
        <w:t>)</w:t>
      </w:r>
      <w:r w:rsidRPr="008A6397">
        <w:rPr>
          <w:rFonts w:ascii="Times New Roman" w:hAnsi="Times New Roman" w:cs="Times New Roman"/>
          <w:sz w:val="24"/>
          <w:szCs w:val="24"/>
          <w:vertAlign w:val="subscript"/>
          <w:lang w:val="vi-VN"/>
        </w:rPr>
        <w:t>n</w:t>
      </w:r>
      <w:r w:rsidRPr="008A6397">
        <w:rPr>
          <w:rFonts w:ascii="Times New Roman" w:hAnsi="Times New Roman" w:cs="Times New Roman"/>
          <w:sz w:val="24"/>
          <w:szCs w:val="24"/>
          <w:lang w:val="vi-VN"/>
        </w:rPr>
        <w:t xml:space="preserve"> + nH</w:t>
      </w:r>
      <w:r w:rsidRPr="008A6397">
        <w:rPr>
          <w:rFonts w:ascii="Times New Roman" w:hAnsi="Times New Roman" w:cs="Times New Roman"/>
          <w:sz w:val="24"/>
          <w:szCs w:val="24"/>
          <w:vertAlign w:val="subscript"/>
          <w:lang w:val="vi-VN"/>
        </w:rPr>
        <w:t>2</w:t>
      </w:r>
      <w:r w:rsidRPr="008A6397">
        <w:rPr>
          <w:rFonts w:ascii="Times New Roman" w:hAnsi="Times New Roman" w:cs="Times New Roman"/>
          <w:sz w:val="24"/>
          <w:szCs w:val="24"/>
          <w:lang w:val="nl-NL"/>
        </w:rPr>
        <w:sym w:font="Symbol" w:char="F0AD"/>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vi-VN"/>
        </w:rPr>
      </w:pPr>
      <w:r w:rsidRPr="008A6397">
        <w:rPr>
          <w:rFonts w:ascii="Times New Roman" w:hAnsi="Times New Roman" w:cs="Times New Roman"/>
          <w:sz w:val="24"/>
          <w:szCs w:val="24"/>
          <w:lang w:val="vi-VN"/>
        </w:rPr>
        <w:lastRenderedPageBreak/>
        <w:t xml:space="preserve"> </w:t>
      </w:r>
      <w:r w:rsidRPr="008A6397">
        <w:rPr>
          <w:rFonts w:ascii="Times New Roman" w:hAnsi="Times New Roman" w:cs="Times New Roman"/>
          <w:position w:val="-26"/>
          <w:sz w:val="24"/>
          <w:szCs w:val="24"/>
        </w:rPr>
        <w:object w:dxaOrig="1218" w:dyaOrig="682">
          <v:shape id="_x0000_i1189" type="#_x0000_t75" style="width:60.75pt;height:33.75pt" o:ole="">
            <v:imagedata r:id="rId332" o:title=""/>
          </v:shape>
          <o:OLEObject Type="Embed" ProgID="Equation.DSMT4" ShapeID="_x0000_i1189" DrawAspect="Content" ObjectID="_1783721105" r:id="rId333"/>
        </w:object>
      </w:r>
      <w:r w:rsidRPr="008A6397">
        <w:rPr>
          <w:rFonts w:ascii="Times New Roman" w:hAnsi="Times New Roman" w:cs="Times New Roman"/>
          <w:sz w:val="24"/>
          <w:szCs w:val="24"/>
          <w:lang w:val="vi-VN"/>
        </w:rPr>
        <w:t xml:space="preserve">                               0,08mol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vi-VN"/>
        </w:rPr>
      </w:pPr>
      <w:r w:rsidRPr="008A6397">
        <w:rPr>
          <w:rFonts w:ascii="Times New Roman" w:hAnsi="Times New Roman" w:cs="Times New Roman"/>
          <w:sz w:val="24"/>
          <w:szCs w:val="24"/>
          <w:lang w:val="vi-VN"/>
        </w:rPr>
        <w:t xml:space="preserve">Theo bài ra ta có:     </w:t>
      </w:r>
      <w:r w:rsidRPr="008A6397">
        <w:rPr>
          <w:rFonts w:ascii="Times New Roman" w:hAnsi="Times New Roman" w:cs="Times New Roman"/>
          <w:position w:val="-26"/>
          <w:sz w:val="24"/>
          <w:szCs w:val="24"/>
        </w:rPr>
        <w:object w:dxaOrig="758" w:dyaOrig="682">
          <v:shape id="_x0000_i1190" type="#_x0000_t75" style="width:38.25pt;height:33.75pt" o:ole="">
            <v:imagedata r:id="rId334" o:title=""/>
          </v:shape>
          <o:OLEObject Type="Embed" ProgID="Equation.DSMT4" ShapeID="_x0000_i1190" DrawAspect="Content" ObjectID="_1783721106" r:id="rId335"/>
        </w:object>
      </w:r>
      <w:r w:rsidRPr="008A6397">
        <w:rPr>
          <w:rFonts w:ascii="Times New Roman" w:hAnsi="Times New Roman" w:cs="Times New Roman"/>
          <w:sz w:val="24"/>
          <w:szCs w:val="24"/>
          <w:lang w:val="vi-VN"/>
        </w:rPr>
        <w:t xml:space="preserve"> . M = 5,2 </w:t>
      </w:r>
      <w:r w:rsidRPr="008A6397">
        <w:rPr>
          <w:rFonts w:ascii="Times New Roman" w:hAnsi="Times New Roman" w:cs="Times New Roman"/>
          <w:sz w:val="24"/>
          <w:szCs w:val="24"/>
          <w:lang w:val="nl-NL"/>
        </w:rPr>
        <w:sym w:font="Symbol" w:char="F0DE"/>
      </w:r>
      <w:r w:rsidRPr="008A6397">
        <w:rPr>
          <w:rFonts w:ascii="Times New Roman" w:hAnsi="Times New Roman" w:cs="Times New Roman"/>
          <w:sz w:val="24"/>
          <w:szCs w:val="24"/>
          <w:lang w:val="vi-VN"/>
        </w:rPr>
        <w:t xml:space="preserve"> M = 32,5n .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vi-VN"/>
        </w:rPr>
      </w:pPr>
      <w:r w:rsidRPr="008A6397">
        <w:rPr>
          <w:rFonts w:ascii="Times New Roman" w:hAnsi="Times New Roman" w:cs="Times New Roman"/>
          <w:sz w:val="24"/>
          <w:szCs w:val="24"/>
          <w:lang w:val="vi-VN"/>
        </w:rPr>
        <w:t>Ta có bảng sau:</w:t>
      </w:r>
    </w:p>
    <w:tbl>
      <w:tblPr>
        <w:tblW w:w="70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5"/>
        <w:gridCol w:w="1749"/>
        <w:gridCol w:w="1984"/>
        <w:gridCol w:w="1985"/>
      </w:tblGrid>
      <w:tr w:rsidR="0028120E" w:rsidRPr="008A6397" w:rsidTr="00D11752">
        <w:trPr>
          <w:jc w:val="center"/>
        </w:trPr>
        <w:tc>
          <w:tcPr>
            <w:tcW w:w="1365" w:type="dxa"/>
            <w:shd w:val="clear" w:color="auto" w:fill="D9D9D9" w:themeFill="background1" w:themeFillShade="D9"/>
            <w:vAlign w:val="center"/>
          </w:tcPr>
          <w:p w:rsidR="0028120E" w:rsidRPr="008A6397" w:rsidRDefault="0028120E" w:rsidP="00D11752">
            <w:pPr>
              <w:tabs>
                <w:tab w:val="left" w:pos="284"/>
                <w:tab w:val="left" w:pos="2552"/>
                <w:tab w:val="left" w:pos="4820"/>
                <w:tab w:val="left" w:pos="7088"/>
              </w:tabs>
              <w:spacing w:after="0" w:line="312" w:lineRule="auto"/>
              <w:jc w:val="center"/>
              <w:rPr>
                <w:rFonts w:ascii="Times New Roman" w:hAnsi="Times New Roman" w:cs="Times New Roman"/>
                <w:b/>
                <w:bCs/>
                <w:sz w:val="24"/>
                <w:szCs w:val="24"/>
                <w:lang w:val="vi-VN"/>
              </w:rPr>
            </w:pPr>
            <w:r w:rsidRPr="008A6397">
              <w:rPr>
                <w:rFonts w:ascii="Times New Roman" w:hAnsi="Times New Roman" w:cs="Times New Roman"/>
                <w:b/>
                <w:bCs/>
                <w:sz w:val="24"/>
                <w:szCs w:val="24"/>
                <w:lang w:val="vi-VN"/>
              </w:rPr>
              <w:t>n</w:t>
            </w:r>
          </w:p>
        </w:tc>
        <w:tc>
          <w:tcPr>
            <w:tcW w:w="1749" w:type="dxa"/>
            <w:shd w:val="clear" w:color="auto" w:fill="D9D9D9" w:themeFill="background1" w:themeFillShade="D9"/>
            <w:vAlign w:val="center"/>
          </w:tcPr>
          <w:p w:rsidR="0028120E" w:rsidRPr="008A6397" w:rsidRDefault="0028120E" w:rsidP="00D11752">
            <w:pPr>
              <w:tabs>
                <w:tab w:val="left" w:pos="284"/>
                <w:tab w:val="left" w:pos="2552"/>
                <w:tab w:val="left" w:pos="4820"/>
                <w:tab w:val="left" w:pos="7088"/>
              </w:tabs>
              <w:spacing w:after="0" w:line="312" w:lineRule="auto"/>
              <w:jc w:val="center"/>
              <w:rPr>
                <w:rFonts w:ascii="Times New Roman" w:hAnsi="Times New Roman" w:cs="Times New Roman"/>
                <w:b/>
                <w:bCs/>
                <w:sz w:val="24"/>
                <w:szCs w:val="24"/>
                <w:lang w:val="vi-VN"/>
              </w:rPr>
            </w:pPr>
            <w:r w:rsidRPr="008A6397">
              <w:rPr>
                <w:rFonts w:ascii="Times New Roman" w:hAnsi="Times New Roman" w:cs="Times New Roman"/>
                <w:b/>
                <w:bCs/>
                <w:sz w:val="24"/>
                <w:szCs w:val="24"/>
                <w:lang w:val="vi-VN"/>
              </w:rPr>
              <w:t>1</w:t>
            </w:r>
          </w:p>
        </w:tc>
        <w:tc>
          <w:tcPr>
            <w:tcW w:w="1984" w:type="dxa"/>
            <w:shd w:val="clear" w:color="auto" w:fill="D9D9D9" w:themeFill="background1" w:themeFillShade="D9"/>
            <w:vAlign w:val="center"/>
          </w:tcPr>
          <w:p w:rsidR="0028120E" w:rsidRPr="008A6397" w:rsidRDefault="0028120E" w:rsidP="00D11752">
            <w:pPr>
              <w:tabs>
                <w:tab w:val="left" w:pos="284"/>
                <w:tab w:val="left" w:pos="2552"/>
                <w:tab w:val="left" w:pos="4820"/>
                <w:tab w:val="left" w:pos="7088"/>
              </w:tabs>
              <w:spacing w:after="0" w:line="312" w:lineRule="auto"/>
              <w:jc w:val="center"/>
              <w:rPr>
                <w:rFonts w:ascii="Times New Roman" w:hAnsi="Times New Roman" w:cs="Times New Roman"/>
                <w:b/>
                <w:bCs/>
                <w:sz w:val="24"/>
                <w:szCs w:val="24"/>
                <w:lang w:val="vi-VN"/>
              </w:rPr>
            </w:pPr>
            <w:r w:rsidRPr="008A6397">
              <w:rPr>
                <w:rFonts w:ascii="Times New Roman" w:hAnsi="Times New Roman" w:cs="Times New Roman"/>
                <w:b/>
                <w:bCs/>
                <w:sz w:val="24"/>
                <w:szCs w:val="24"/>
                <w:lang w:val="vi-VN"/>
              </w:rPr>
              <w:t>2</w:t>
            </w:r>
          </w:p>
        </w:tc>
        <w:tc>
          <w:tcPr>
            <w:tcW w:w="1985" w:type="dxa"/>
            <w:shd w:val="clear" w:color="auto" w:fill="D9D9D9" w:themeFill="background1" w:themeFillShade="D9"/>
            <w:vAlign w:val="center"/>
          </w:tcPr>
          <w:p w:rsidR="0028120E" w:rsidRPr="008A6397" w:rsidRDefault="0028120E" w:rsidP="00D11752">
            <w:pPr>
              <w:tabs>
                <w:tab w:val="left" w:pos="284"/>
                <w:tab w:val="left" w:pos="2552"/>
                <w:tab w:val="left" w:pos="4820"/>
                <w:tab w:val="left" w:pos="7088"/>
              </w:tabs>
              <w:spacing w:after="0" w:line="312" w:lineRule="auto"/>
              <w:jc w:val="center"/>
              <w:rPr>
                <w:rFonts w:ascii="Times New Roman" w:hAnsi="Times New Roman" w:cs="Times New Roman"/>
                <w:b/>
                <w:bCs/>
                <w:sz w:val="24"/>
                <w:szCs w:val="24"/>
                <w:lang w:val="vi-VN"/>
              </w:rPr>
            </w:pPr>
            <w:r w:rsidRPr="008A6397">
              <w:rPr>
                <w:rFonts w:ascii="Times New Roman" w:hAnsi="Times New Roman" w:cs="Times New Roman"/>
                <w:b/>
                <w:bCs/>
                <w:sz w:val="24"/>
                <w:szCs w:val="24"/>
                <w:lang w:val="vi-VN"/>
              </w:rPr>
              <w:t>3</w:t>
            </w:r>
          </w:p>
        </w:tc>
      </w:tr>
      <w:tr w:rsidR="0028120E" w:rsidRPr="008A6397" w:rsidTr="00D11752">
        <w:trPr>
          <w:jc w:val="center"/>
        </w:trPr>
        <w:tc>
          <w:tcPr>
            <w:tcW w:w="1365" w:type="dxa"/>
            <w:vAlign w:val="center"/>
          </w:tcPr>
          <w:p w:rsidR="0028120E" w:rsidRPr="008A6397" w:rsidRDefault="0028120E" w:rsidP="00D11752">
            <w:pPr>
              <w:tabs>
                <w:tab w:val="left" w:pos="284"/>
                <w:tab w:val="left" w:pos="2552"/>
                <w:tab w:val="left" w:pos="4820"/>
                <w:tab w:val="left" w:pos="7088"/>
              </w:tabs>
              <w:spacing w:after="0" w:line="312" w:lineRule="auto"/>
              <w:jc w:val="center"/>
              <w:rPr>
                <w:rFonts w:ascii="Times New Roman" w:hAnsi="Times New Roman" w:cs="Times New Roman"/>
                <w:sz w:val="24"/>
                <w:szCs w:val="24"/>
                <w:lang w:val="vi-VN"/>
              </w:rPr>
            </w:pPr>
            <w:r w:rsidRPr="008A6397">
              <w:rPr>
                <w:rFonts w:ascii="Times New Roman" w:hAnsi="Times New Roman" w:cs="Times New Roman"/>
                <w:sz w:val="24"/>
                <w:szCs w:val="24"/>
                <w:lang w:val="vi-VN"/>
              </w:rPr>
              <w:t>M</w:t>
            </w:r>
          </w:p>
        </w:tc>
        <w:tc>
          <w:tcPr>
            <w:tcW w:w="1749" w:type="dxa"/>
            <w:vAlign w:val="center"/>
          </w:tcPr>
          <w:p w:rsidR="0028120E" w:rsidRPr="008A6397" w:rsidRDefault="0028120E" w:rsidP="00D11752">
            <w:pPr>
              <w:tabs>
                <w:tab w:val="left" w:pos="284"/>
                <w:tab w:val="left" w:pos="2552"/>
                <w:tab w:val="left" w:pos="4820"/>
                <w:tab w:val="left" w:pos="7088"/>
              </w:tabs>
              <w:spacing w:after="0" w:line="312" w:lineRule="auto"/>
              <w:jc w:val="center"/>
              <w:rPr>
                <w:rFonts w:ascii="Times New Roman" w:hAnsi="Times New Roman" w:cs="Times New Roman"/>
                <w:sz w:val="24"/>
                <w:szCs w:val="24"/>
                <w:lang w:val="vi-VN"/>
              </w:rPr>
            </w:pPr>
            <w:r w:rsidRPr="008A6397">
              <w:rPr>
                <w:rFonts w:ascii="Times New Roman" w:hAnsi="Times New Roman" w:cs="Times New Roman"/>
                <w:sz w:val="24"/>
                <w:szCs w:val="24"/>
                <w:lang w:val="vi-VN"/>
              </w:rPr>
              <w:t>32</w:t>
            </w:r>
            <w:r w:rsidRPr="008A6397">
              <w:rPr>
                <w:rFonts w:ascii="Times New Roman" w:hAnsi="Times New Roman" w:cs="Times New Roman"/>
                <w:sz w:val="24"/>
                <w:szCs w:val="24"/>
              </w:rPr>
              <w:t xml:space="preserve"> (</w:t>
            </w:r>
            <w:r w:rsidRPr="008A6397">
              <w:rPr>
                <w:rFonts w:ascii="Times New Roman" w:hAnsi="Times New Roman" w:cs="Times New Roman"/>
                <w:sz w:val="24"/>
                <w:szCs w:val="24"/>
                <w:lang w:val="vi-VN"/>
              </w:rPr>
              <w:t>loại)</w:t>
            </w:r>
          </w:p>
        </w:tc>
        <w:tc>
          <w:tcPr>
            <w:tcW w:w="1984" w:type="dxa"/>
            <w:vAlign w:val="center"/>
          </w:tcPr>
          <w:p w:rsidR="0028120E" w:rsidRPr="008A6397" w:rsidRDefault="0028120E" w:rsidP="00D11752">
            <w:pPr>
              <w:tabs>
                <w:tab w:val="left" w:pos="284"/>
                <w:tab w:val="left" w:pos="2552"/>
                <w:tab w:val="left" w:pos="4820"/>
                <w:tab w:val="left" w:pos="7088"/>
              </w:tabs>
              <w:spacing w:after="0" w:line="312" w:lineRule="auto"/>
              <w:jc w:val="center"/>
              <w:rPr>
                <w:rFonts w:ascii="Times New Roman" w:hAnsi="Times New Roman" w:cs="Times New Roman"/>
                <w:sz w:val="24"/>
                <w:szCs w:val="24"/>
                <w:lang w:val="vi-VN"/>
              </w:rPr>
            </w:pPr>
            <w:r w:rsidRPr="008A6397">
              <w:rPr>
                <w:rFonts w:ascii="Times New Roman" w:hAnsi="Times New Roman" w:cs="Times New Roman"/>
                <w:sz w:val="24"/>
                <w:szCs w:val="24"/>
                <w:lang w:val="vi-VN"/>
              </w:rPr>
              <w:t>65</w:t>
            </w:r>
            <w:r w:rsidRPr="008A6397">
              <w:rPr>
                <w:rFonts w:ascii="Times New Roman" w:hAnsi="Times New Roman" w:cs="Times New Roman"/>
                <w:sz w:val="24"/>
                <w:szCs w:val="24"/>
              </w:rPr>
              <w:t xml:space="preserve"> </w:t>
            </w:r>
            <w:r w:rsidRPr="008A6397">
              <w:rPr>
                <w:rFonts w:ascii="Times New Roman" w:hAnsi="Times New Roman" w:cs="Times New Roman"/>
                <w:sz w:val="24"/>
                <w:szCs w:val="24"/>
                <w:lang w:val="vi-VN"/>
              </w:rPr>
              <w:t>(Zn)</w:t>
            </w:r>
          </w:p>
        </w:tc>
        <w:tc>
          <w:tcPr>
            <w:tcW w:w="1985" w:type="dxa"/>
            <w:vAlign w:val="center"/>
          </w:tcPr>
          <w:p w:rsidR="0028120E" w:rsidRPr="008A6397" w:rsidRDefault="0028120E" w:rsidP="00D11752">
            <w:pPr>
              <w:tabs>
                <w:tab w:val="left" w:pos="284"/>
                <w:tab w:val="left" w:pos="2552"/>
                <w:tab w:val="left" w:pos="4820"/>
                <w:tab w:val="left" w:pos="7088"/>
              </w:tabs>
              <w:spacing w:after="0" w:line="312" w:lineRule="auto"/>
              <w:jc w:val="center"/>
              <w:rPr>
                <w:rFonts w:ascii="Times New Roman" w:hAnsi="Times New Roman" w:cs="Times New Roman"/>
                <w:sz w:val="24"/>
                <w:szCs w:val="24"/>
                <w:lang w:val="vi-VN"/>
              </w:rPr>
            </w:pPr>
            <w:r w:rsidRPr="008A6397">
              <w:rPr>
                <w:rFonts w:ascii="Times New Roman" w:hAnsi="Times New Roman" w:cs="Times New Roman"/>
                <w:sz w:val="24"/>
                <w:szCs w:val="24"/>
                <w:lang w:val="vi-VN"/>
              </w:rPr>
              <w:t>57,5 (loại)</w:t>
            </w:r>
          </w:p>
        </w:tc>
      </w:tr>
    </w:tbl>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vi-VN"/>
        </w:rPr>
      </w:pP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pt-BR"/>
        </w:rPr>
      </w:pPr>
      <w:r w:rsidRPr="008A6397">
        <w:rPr>
          <w:rFonts w:ascii="Times New Roman" w:hAnsi="Times New Roman" w:cs="Times New Roman"/>
          <w:sz w:val="24"/>
          <w:szCs w:val="24"/>
          <w:lang w:val="nl-NL"/>
        </w:rPr>
        <w:t>Vậy nguyên tố cần tìm là Zn</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bCs/>
          <w:i/>
          <w:sz w:val="24"/>
          <w:szCs w:val="24"/>
          <w:lang w:val="vi-VN"/>
        </w:rPr>
      </w:pPr>
      <w:r w:rsidRPr="008A6397">
        <w:rPr>
          <w:rFonts w:ascii="Times New Roman" w:hAnsi="Times New Roman" w:cs="Times New Roman"/>
          <w:b/>
          <w:sz w:val="24"/>
          <w:szCs w:val="24"/>
        </w:rPr>
        <w:t>Câu 2:</w:t>
      </w:r>
      <w:r w:rsidRPr="008A6397">
        <w:rPr>
          <w:rFonts w:ascii="Times New Roman" w:hAnsi="Times New Roman" w:cs="Times New Roman"/>
          <w:b/>
          <w:bCs/>
          <w:sz w:val="24"/>
          <w:szCs w:val="24"/>
          <w:lang w:val="it-IT"/>
        </w:rPr>
        <w:t xml:space="preserve"> </w:t>
      </w:r>
      <w:r w:rsidRPr="008A6397">
        <w:rPr>
          <w:rFonts w:ascii="Times New Roman" w:hAnsi="Times New Roman" w:cs="Times New Roman"/>
          <w:bCs/>
          <w:sz w:val="24"/>
          <w:szCs w:val="24"/>
        </w:rPr>
        <w:t xml:space="preserve"> </w:t>
      </w:r>
      <w:r w:rsidRPr="008A6397">
        <w:rPr>
          <w:rFonts w:ascii="Times New Roman" w:hAnsi="Times New Roman" w:cs="Times New Roman"/>
          <w:b/>
          <w:sz w:val="24"/>
          <w:szCs w:val="24"/>
        </w:rPr>
        <w:t xml:space="preserve"> </w:t>
      </w:r>
      <w:r w:rsidRPr="008A6397">
        <w:rPr>
          <w:rFonts w:ascii="Times New Roman" w:hAnsi="Times New Roman" w:cs="Times New Roman"/>
          <w:bCs/>
          <w:sz w:val="24"/>
          <w:szCs w:val="24"/>
        </w:rPr>
        <w:t>Hòa tan 4,4 gam hỗn hợp A gồm một kim loại M hóa trị II và oxide của nó phải dùng 100 mL dung dịch HCl 3 M, sau phản ứng thu được dung dịch X. Tìm kim loại M và tính nồng độ mol của dung dịch X</w:t>
      </w:r>
      <w:r w:rsidRPr="008A6397">
        <w:rPr>
          <w:rFonts w:ascii="Times New Roman" w:hAnsi="Times New Roman" w:cs="Times New Roman"/>
          <w:bCs/>
          <w:i/>
          <w:sz w:val="24"/>
          <w:szCs w:val="24"/>
        </w:rPr>
        <w:t>. (Biết kim loại M thuộc dãy hoạt động hóa học của kim loại)</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Theo bài ra: n</w:t>
      </w:r>
      <w:r w:rsidRPr="008A6397">
        <w:rPr>
          <w:rFonts w:ascii="Times New Roman" w:hAnsi="Times New Roman" w:cs="Times New Roman"/>
          <w:sz w:val="24"/>
          <w:szCs w:val="24"/>
          <w:vertAlign w:val="subscript"/>
        </w:rPr>
        <w:t>HCl</w:t>
      </w:r>
      <w:r w:rsidRPr="008A6397">
        <w:rPr>
          <w:rFonts w:ascii="Times New Roman" w:hAnsi="Times New Roman" w:cs="Times New Roman"/>
          <w:sz w:val="24"/>
          <w:szCs w:val="24"/>
        </w:rPr>
        <w:t xml:space="preserve"> = 0,1.3 = 0,3 (mol)</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Trường hợp 1: M không tác dụng với dd HCl</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           MO + 2HCl </w:t>
      </w:r>
      <w:r w:rsidRPr="008A6397">
        <w:rPr>
          <w:rFonts w:ascii="Times New Roman" w:hAnsi="Times New Roman" w:cs="Times New Roman"/>
          <w:position w:val="-6"/>
          <w:sz w:val="24"/>
          <w:szCs w:val="24"/>
        </w:rPr>
        <w:object w:dxaOrig="682" w:dyaOrig="306">
          <v:shape id="_x0000_i1191" type="#_x0000_t75" style="width:33.75pt;height:15.75pt" o:ole="">
            <v:imagedata r:id="rId281" o:title=""/>
          </v:shape>
          <o:OLEObject Type="Embed" ProgID="Equation.DSMT4" ShapeID="_x0000_i1191" DrawAspect="Content" ObjectID="_1783721107" r:id="rId336"/>
        </w:object>
      </w:r>
      <w:r w:rsidRPr="008A6397">
        <w:rPr>
          <w:rFonts w:ascii="Times New Roman" w:hAnsi="Times New Roman" w:cs="Times New Roman"/>
          <w:sz w:val="24"/>
          <w:szCs w:val="24"/>
        </w:rPr>
        <w:t xml:space="preserve"> MC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                          (1)</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Theo (1) </w:t>
      </w:r>
      <w:r w:rsidRPr="008A6397">
        <w:rPr>
          <w:rFonts w:ascii="Times New Roman" w:hAnsi="Times New Roman" w:cs="Times New Roman"/>
          <w:position w:val="-26"/>
          <w:sz w:val="24"/>
          <w:szCs w:val="24"/>
        </w:rPr>
        <w:object w:dxaOrig="6817" w:dyaOrig="682">
          <v:shape id="_x0000_i1192" type="#_x0000_t75" style="width:340.5pt;height:33.75pt" o:ole="">
            <v:imagedata r:id="rId314" o:title=""/>
          </v:shape>
          <o:OLEObject Type="Embed" ProgID="Equation.DSMT4" ShapeID="_x0000_i1192" DrawAspect="Content" ObjectID="_1783721108" r:id="rId337"/>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Lại có: m</w:t>
      </w:r>
      <w:r w:rsidRPr="008A6397">
        <w:rPr>
          <w:rFonts w:ascii="Times New Roman" w:hAnsi="Times New Roman" w:cs="Times New Roman"/>
          <w:sz w:val="24"/>
          <w:szCs w:val="24"/>
          <w:vertAlign w:val="subscript"/>
        </w:rPr>
        <w:t>MO</w:t>
      </w:r>
      <w:r w:rsidRPr="008A6397">
        <w:rPr>
          <w:rFonts w:ascii="Times New Roman" w:hAnsi="Times New Roman" w:cs="Times New Roman"/>
          <w:sz w:val="24"/>
          <w:szCs w:val="24"/>
        </w:rPr>
        <w:t xml:space="preserve"> &lt; 4,4 g → </w:t>
      </w:r>
      <w:r w:rsidRPr="008A6397">
        <w:rPr>
          <w:rFonts w:ascii="Times New Roman" w:hAnsi="Times New Roman" w:cs="Times New Roman"/>
          <w:position w:val="-30"/>
          <w:sz w:val="24"/>
          <w:szCs w:val="24"/>
        </w:rPr>
        <w:object w:dxaOrig="3562" w:dyaOrig="758">
          <v:shape id="_x0000_i1193" type="#_x0000_t75" style="width:177.75pt;height:38.25pt" o:ole="">
            <v:imagedata r:id="rId316" o:title=""/>
          </v:shape>
          <o:OLEObject Type="Embed" ProgID="Equation.DSMT4" ShapeID="_x0000_i1193" DrawAspect="Content" ObjectID="_1783721109" r:id="rId338"/>
        </w:object>
      </w:r>
      <w:r w:rsidRPr="008A6397">
        <w:rPr>
          <w:rFonts w:ascii="Times New Roman" w:hAnsi="Times New Roman" w:cs="Times New Roman"/>
          <w:sz w:val="24"/>
          <w:szCs w:val="24"/>
        </w:rPr>
        <w:t xml:space="preserve"> (loại)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Trường hợp 2: M tác dụng với dd HCl</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           M + 2HCl </w:t>
      </w:r>
      <w:r w:rsidRPr="008A6397">
        <w:rPr>
          <w:rFonts w:ascii="Times New Roman" w:hAnsi="Times New Roman" w:cs="Times New Roman"/>
          <w:position w:val="-6"/>
          <w:sz w:val="24"/>
          <w:szCs w:val="24"/>
        </w:rPr>
        <w:object w:dxaOrig="682" w:dyaOrig="306">
          <v:shape id="_x0000_i1194" type="#_x0000_t75" style="width:33.75pt;height:15.75pt" o:ole="">
            <v:imagedata r:id="rId281" o:title=""/>
          </v:shape>
          <o:OLEObject Type="Embed" ProgID="Equation.DSMT4" ShapeID="_x0000_i1194" DrawAspect="Content" ObjectID="_1783721110" r:id="rId339"/>
        </w:object>
      </w:r>
      <w:r w:rsidRPr="008A6397">
        <w:rPr>
          <w:rFonts w:ascii="Times New Roman" w:hAnsi="Times New Roman" w:cs="Times New Roman"/>
          <w:sz w:val="24"/>
          <w:szCs w:val="24"/>
        </w:rPr>
        <w:t xml:space="preserve"> MC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2)</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Gọi n</w:t>
      </w:r>
      <w:r w:rsidRPr="008A6397">
        <w:rPr>
          <w:rFonts w:ascii="Times New Roman" w:hAnsi="Times New Roman" w:cs="Times New Roman"/>
          <w:sz w:val="24"/>
          <w:szCs w:val="24"/>
          <w:vertAlign w:val="subscript"/>
        </w:rPr>
        <w:t>M</w:t>
      </w:r>
      <w:r w:rsidRPr="008A6397">
        <w:rPr>
          <w:rFonts w:ascii="Times New Roman" w:hAnsi="Times New Roman" w:cs="Times New Roman"/>
          <w:sz w:val="24"/>
          <w:szCs w:val="24"/>
        </w:rPr>
        <w:t xml:space="preserve"> = a mol, n</w:t>
      </w:r>
      <w:r w:rsidRPr="008A6397">
        <w:rPr>
          <w:rFonts w:ascii="Times New Roman" w:hAnsi="Times New Roman" w:cs="Times New Roman"/>
          <w:sz w:val="24"/>
          <w:szCs w:val="24"/>
          <w:vertAlign w:val="subscript"/>
        </w:rPr>
        <w:t>MO</w:t>
      </w:r>
      <w:r w:rsidRPr="008A6397">
        <w:rPr>
          <w:rFonts w:ascii="Times New Roman" w:hAnsi="Times New Roman" w:cs="Times New Roman"/>
          <w:sz w:val="24"/>
          <w:szCs w:val="24"/>
        </w:rPr>
        <w:t xml:space="preserve"> = b mol  → Ma + (M + 16)b = 4,4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Theo (1) (2) </w:t>
      </w:r>
      <w:r w:rsidRPr="008A6397">
        <w:rPr>
          <w:rFonts w:ascii="Times New Roman" w:hAnsi="Times New Roman" w:cs="Times New Roman"/>
          <w:position w:val="-12"/>
          <w:sz w:val="24"/>
          <w:szCs w:val="24"/>
        </w:rPr>
        <w:object w:dxaOrig="3102" w:dyaOrig="375">
          <v:shape id="_x0000_i1195" type="#_x0000_t75" style="width:155.25pt;height:18.75pt" o:ole="">
            <v:imagedata r:id="rId319" o:title=""/>
          </v:shape>
          <o:OLEObject Type="Embed" ProgID="Equation.DSMT4" ShapeID="_x0000_i1195" DrawAspect="Content" ObjectID="_1783721111" r:id="rId340"/>
        </w:object>
      </w:r>
      <w:r w:rsidRPr="008A6397">
        <w:rPr>
          <w:rFonts w:ascii="Times New Roman" w:hAnsi="Times New Roman" w:cs="Times New Roman"/>
          <w:sz w:val="24"/>
          <w:szCs w:val="24"/>
        </w:rPr>
        <w:t xml:space="preserve"> mol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          →  2(a + b) = 0,3   →  a + b = 0,15 (**)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Lại có: </w:t>
      </w:r>
      <w:r w:rsidRPr="008A6397">
        <w:rPr>
          <w:rFonts w:ascii="Times New Roman" w:hAnsi="Times New Roman" w:cs="Times New Roman"/>
          <w:position w:val="-26"/>
          <w:sz w:val="24"/>
          <w:szCs w:val="24"/>
        </w:rPr>
        <w:object w:dxaOrig="6970" w:dyaOrig="682">
          <v:shape id="_x0000_i1196" type="#_x0000_t75" style="width:348.75pt;height:33.75pt" o:ole="">
            <v:imagedata r:id="rId321" o:title=""/>
          </v:shape>
          <o:OLEObject Type="Embed" ProgID="Equation.DSMT4" ShapeID="_x0000_i1196" DrawAspect="Content" ObjectID="_1783721112" r:id="rId341"/>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M là kim loại hóa trị II → M = 24 = Mg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             Mg + 2HCl </w:t>
      </w:r>
      <w:r w:rsidRPr="008A6397">
        <w:rPr>
          <w:rFonts w:ascii="Times New Roman" w:hAnsi="Times New Roman" w:cs="Times New Roman"/>
          <w:position w:val="-6"/>
          <w:sz w:val="24"/>
          <w:szCs w:val="24"/>
        </w:rPr>
        <w:object w:dxaOrig="682" w:dyaOrig="306">
          <v:shape id="_x0000_i1197" type="#_x0000_t75" style="width:33.75pt;height:15.75pt" o:ole="">
            <v:imagedata r:id="rId281" o:title=""/>
          </v:shape>
          <o:OLEObject Type="Embed" ProgID="Equation.DSMT4" ShapeID="_x0000_i1197" DrawAspect="Content" ObjectID="_1783721113" r:id="rId342"/>
        </w:object>
      </w:r>
      <w:r w:rsidRPr="008A6397">
        <w:rPr>
          <w:rFonts w:ascii="Times New Roman" w:hAnsi="Times New Roman" w:cs="Times New Roman"/>
          <w:sz w:val="24"/>
          <w:szCs w:val="24"/>
        </w:rPr>
        <w:t xml:space="preserve"> MgC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3)</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             MgO + 2HCl </w:t>
      </w:r>
      <w:r w:rsidRPr="008A6397">
        <w:rPr>
          <w:rFonts w:ascii="Times New Roman" w:hAnsi="Times New Roman" w:cs="Times New Roman"/>
          <w:position w:val="-6"/>
          <w:sz w:val="24"/>
          <w:szCs w:val="24"/>
        </w:rPr>
        <w:object w:dxaOrig="682" w:dyaOrig="306">
          <v:shape id="_x0000_i1198" type="#_x0000_t75" style="width:33.75pt;height:15.75pt" o:ole="">
            <v:imagedata r:id="rId281" o:title=""/>
          </v:shape>
          <o:OLEObject Type="Embed" ProgID="Equation.DSMT4" ShapeID="_x0000_i1198" DrawAspect="Content" ObjectID="_1783721114" r:id="rId343"/>
        </w:object>
      </w:r>
      <w:r w:rsidRPr="008A6397">
        <w:rPr>
          <w:rFonts w:ascii="Times New Roman" w:hAnsi="Times New Roman" w:cs="Times New Roman"/>
          <w:sz w:val="24"/>
          <w:szCs w:val="24"/>
        </w:rPr>
        <w:t xml:space="preserve"> MgC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                 (4)</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Theo (3) (4) </w:t>
      </w:r>
      <w:r w:rsidRPr="008A6397">
        <w:rPr>
          <w:rFonts w:ascii="Times New Roman" w:hAnsi="Times New Roman" w:cs="Times New Roman"/>
          <w:position w:val="-26"/>
          <w:sz w:val="24"/>
          <w:szCs w:val="24"/>
        </w:rPr>
        <w:object w:dxaOrig="3186" w:dyaOrig="682">
          <v:shape id="_x0000_i1199" type="#_x0000_t75" style="width:159.75pt;height:33.75pt" o:ole="">
            <v:imagedata r:id="rId325" o:title=""/>
          </v:shape>
          <o:OLEObject Type="Embed" ProgID="Equation.DSMT4" ShapeID="_x0000_i1199" DrawAspect="Content" ObjectID="_1783721115" r:id="rId344"/>
        </w:object>
      </w:r>
      <w:r w:rsidRPr="008A6397">
        <w:rPr>
          <w:rFonts w:ascii="Times New Roman" w:hAnsi="Times New Roman" w:cs="Times New Roman"/>
          <w:sz w:val="24"/>
          <w:szCs w:val="24"/>
        </w:rPr>
        <w:t xml:space="preserve"> (mol)</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it-IT"/>
        </w:rPr>
      </w:pPr>
      <w:r w:rsidRPr="008A6397">
        <w:rPr>
          <w:rFonts w:ascii="Times New Roman" w:hAnsi="Times New Roman" w:cs="Times New Roman"/>
          <w:position w:val="-30"/>
          <w:sz w:val="24"/>
          <w:szCs w:val="24"/>
        </w:rPr>
        <w:object w:dxaOrig="2658" w:dyaOrig="758">
          <v:shape id="_x0000_i1200" type="#_x0000_t75" style="width:132.75pt;height:38.25pt" o:ole="">
            <v:imagedata r:id="rId327" o:title=""/>
          </v:shape>
          <o:OLEObject Type="Embed" ProgID="Equation.DSMT4" ShapeID="_x0000_i1200" DrawAspect="Content" ObjectID="_1783721116" r:id="rId345"/>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b/>
          <w:sz w:val="24"/>
          <w:szCs w:val="24"/>
        </w:rPr>
      </w:pPr>
      <w:r w:rsidRPr="008A6397">
        <w:rPr>
          <w:rFonts w:ascii="Times New Roman" w:hAnsi="Times New Roman" w:cs="Times New Roman"/>
          <w:b/>
          <w:sz w:val="24"/>
          <w:szCs w:val="24"/>
        </w:rPr>
        <w:t xml:space="preserve">Câu 3:  </w:t>
      </w:r>
      <w:r w:rsidRPr="008A6397">
        <w:rPr>
          <w:rFonts w:ascii="Times New Roman" w:hAnsi="Times New Roman" w:cs="Times New Roman"/>
          <w:sz w:val="24"/>
          <w:szCs w:val="24"/>
          <w:lang w:val="vi-VN"/>
        </w:rPr>
        <w:t xml:space="preserve">Hoà tan hoàn toàn 7,0 gam kim loại R (chưa rõ hoá trị) vào dung dịch </w:t>
      </w:r>
      <w:r w:rsidRPr="008A6397">
        <w:rPr>
          <w:rFonts w:ascii="Times New Roman" w:hAnsi="Times New Roman" w:cs="Times New Roman"/>
          <w:sz w:val="24"/>
          <w:szCs w:val="24"/>
        </w:rPr>
        <w:t>hydrochloric acid</w:t>
      </w:r>
      <w:r w:rsidRPr="008A6397">
        <w:rPr>
          <w:rFonts w:ascii="Times New Roman" w:hAnsi="Times New Roman" w:cs="Times New Roman"/>
          <w:sz w:val="24"/>
          <w:szCs w:val="24"/>
          <w:lang w:val="vi-VN"/>
        </w:rPr>
        <w:t>. Khi phản ứng kết thúc thu được 3,09875</w:t>
      </w:r>
      <w:r w:rsidRPr="008A6397">
        <w:rPr>
          <w:rFonts w:ascii="Times New Roman" w:hAnsi="Times New Roman" w:cs="Times New Roman"/>
          <w:sz w:val="24"/>
          <w:szCs w:val="24"/>
        </w:rPr>
        <w:t xml:space="preserve"> </w:t>
      </w:r>
      <w:r w:rsidRPr="008A6397">
        <w:rPr>
          <w:rFonts w:ascii="Times New Roman" w:hAnsi="Times New Roman" w:cs="Times New Roman"/>
          <w:sz w:val="24"/>
          <w:szCs w:val="24"/>
          <w:lang w:val="vi-VN"/>
        </w:rPr>
        <w:t xml:space="preserve">lít khí </w:t>
      </w:r>
      <w:r w:rsidRPr="008A6397">
        <w:rPr>
          <w:rFonts w:ascii="Times New Roman" w:hAnsi="Times New Roman" w:cs="Times New Roman"/>
          <w:sz w:val="24"/>
          <w:szCs w:val="24"/>
        </w:rPr>
        <w:t>hydrogen</w:t>
      </w:r>
      <w:r w:rsidRPr="008A6397">
        <w:rPr>
          <w:rFonts w:ascii="Times New Roman" w:hAnsi="Times New Roman" w:cs="Times New Roman"/>
          <w:sz w:val="24"/>
          <w:szCs w:val="24"/>
          <w:lang w:val="vi-VN"/>
        </w:rPr>
        <w:t xml:space="preserve"> (đkc).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a) Viết phương trình hoá học.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b) Xác định kim loại R biết R là một trong số các kim loại: Na; Fe; Zn; Al.</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c) Lấy toàn bộ lượng khí hydrogen thu được ở trên cho vào bình kín chứa sẵn 2,9748 lít khí oxygen (đkc). Bật tia lửa điện đốt cháy hoàn toàn hỗn hợp. Tính số phân tử nước thu được.</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lastRenderedPageBreak/>
        <w:t>Hướng dẫn giải</w:t>
      </w:r>
    </w:p>
    <w:p w:rsidR="0028120E" w:rsidRPr="008A6397" w:rsidRDefault="0028120E" w:rsidP="0028120E">
      <w:pPr>
        <w:spacing w:after="0" w:line="240" w:lineRule="auto"/>
        <w:rPr>
          <w:rFonts w:ascii="Times New Roman" w:hAnsi="Times New Roman" w:cs="Times New Roman"/>
          <w:b/>
          <w:sz w:val="24"/>
          <w:szCs w:val="24"/>
        </w:rPr>
      </w:pP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a) Gọi x là hoá trị của kim loại R</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PTHH:    2R   +   2xHCl  </w:t>
      </w:r>
      <w:r w:rsidRPr="008A6397">
        <w:rPr>
          <w:rFonts w:ascii="Times New Roman" w:hAnsi="Times New Roman" w:cs="Times New Roman"/>
          <w:position w:val="-6"/>
          <w:sz w:val="24"/>
          <w:szCs w:val="24"/>
        </w:rPr>
        <w:object w:dxaOrig="682" w:dyaOrig="375">
          <v:shape id="_x0000_i1201" type="#_x0000_t75" style="width:33.75pt;height:18.75pt" o:ole="">
            <v:imagedata r:id="rId168" o:title=""/>
          </v:shape>
          <o:OLEObject Type="Embed" ProgID="Equation.DSMT4" ShapeID="_x0000_i1201" DrawAspect="Content" ObjectID="_1783721117" r:id="rId346"/>
        </w:object>
      </w:r>
      <w:r w:rsidRPr="008A6397">
        <w:rPr>
          <w:rFonts w:ascii="Times New Roman" w:hAnsi="Times New Roman" w:cs="Times New Roman"/>
          <w:sz w:val="24"/>
          <w:szCs w:val="24"/>
        </w:rPr>
        <w:t xml:space="preserve">   2RCl</w:t>
      </w:r>
      <w:r w:rsidRPr="008A6397">
        <w:rPr>
          <w:rFonts w:ascii="Times New Roman" w:hAnsi="Times New Roman" w:cs="Times New Roman"/>
          <w:sz w:val="24"/>
          <w:szCs w:val="24"/>
          <w:vertAlign w:val="subscript"/>
        </w:rPr>
        <w:t>x</w:t>
      </w:r>
      <w:r w:rsidRPr="008A6397">
        <w:rPr>
          <w:rFonts w:ascii="Times New Roman" w:hAnsi="Times New Roman" w:cs="Times New Roman"/>
          <w:sz w:val="24"/>
          <w:szCs w:val="24"/>
        </w:rPr>
        <w:t xml:space="preserve">  +   xH</w:t>
      </w:r>
      <w:r w:rsidRPr="008A6397">
        <w:rPr>
          <w:rFonts w:ascii="Times New Roman" w:hAnsi="Times New Roman" w:cs="Times New Roman"/>
          <w:sz w:val="24"/>
          <w:szCs w:val="24"/>
          <w:vertAlign w:val="subscript"/>
        </w:rPr>
        <w:t>2</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b) </w:t>
      </w:r>
      <w:r w:rsidRPr="008A6397">
        <w:rPr>
          <w:rFonts w:ascii="Times New Roman" w:hAnsi="Times New Roman" w:cs="Times New Roman"/>
          <w:position w:val="-30"/>
          <w:sz w:val="24"/>
          <w:szCs w:val="24"/>
        </w:rPr>
        <w:object w:dxaOrig="3110" w:dyaOrig="758">
          <v:shape id="_x0000_i1202" type="#_x0000_t75" style="width:155.25pt;height:38.25pt" o:ole="">
            <v:imagedata r:id="rId347" o:title=""/>
          </v:shape>
          <o:OLEObject Type="Embed" ProgID="Equation.DSMT4" ShapeID="_x0000_i1202" DrawAspect="Content" ObjectID="_1783721118" r:id="rId348"/>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Theo PTHH:</w:t>
      </w:r>
      <w:r w:rsidRPr="008A6397">
        <w:rPr>
          <w:rFonts w:ascii="Times New Roman" w:hAnsi="Times New Roman" w:cs="Times New Roman"/>
          <w:sz w:val="24"/>
          <w:szCs w:val="24"/>
        </w:rPr>
        <w:tab/>
        <w:t xml:space="preserve"> 2R   +   2xHCl  </w:t>
      </w:r>
      <w:r w:rsidRPr="008A6397">
        <w:rPr>
          <w:rFonts w:ascii="Times New Roman" w:hAnsi="Times New Roman" w:cs="Times New Roman"/>
          <w:position w:val="-6"/>
          <w:sz w:val="24"/>
          <w:szCs w:val="24"/>
        </w:rPr>
        <w:object w:dxaOrig="682" w:dyaOrig="375">
          <v:shape id="_x0000_i1203" type="#_x0000_t75" style="width:33.75pt;height:18.75pt" o:ole="">
            <v:imagedata r:id="rId168" o:title=""/>
          </v:shape>
          <o:OLEObject Type="Embed" ProgID="Equation.DSMT4" ShapeID="_x0000_i1203" DrawAspect="Content" ObjectID="_1783721119" r:id="rId349"/>
        </w:object>
      </w:r>
      <w:r w:rsidRPr="008A6397">
        <w:rPr>
          <w:rFonts w:ascii="Times New Roman" w:hAnsi="Times New Roman" w:cs="Times New Roman"/>
          <w:sz w:val="24"/>
          <w:szCs w:val="24"/>
        </w:rPr>
        <w:t xml:space="preserve">  2RCl</w:t>
      </w:r>
      <w:r w:rsidRPr="008A6397">
        <w:rPr>
          <w:rFonts w:ascii="Times New Roman" w:hAnsi="Times New Roman" w:cs="Times New Roman"/>
          <w:sz w:val="24"/>
          <w:szCs w:val="24"/>
          <w:vertAlign w:val="subscript"/>
        </w:rPr>
        <w:t>x</w:t>
      </w:r>
      <w:r w:rsidRPr="008A6397">
        <w:rPr>
          <w:rFonts w:ascii="Times New Roman" w:hAnsi="Times New Roman" w:cs="Times New Roman"/>
          <w:sz w:val="24"/>
          <w:szCs w:val="24"/>
        </w:rPr>
        <w:t xml:space="preserve">  +   xH</w:t>
      </w:r>
      <w:r w:rsidRPr="008A6397">
        <w:rPr>
          <w:rFonts w:ascii="Times New Roman" w:hAnsi="Times New Roman" w:cs="Times New Roman"/>
          <w:sz w:val="24"/>
          <w:szCs w:val="24"/>
          <w:vertAlign w:val="subscript"/>
        </w:rPr>
        <w:t>2</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                                         </w:t>
      </w:r>
      <w:r w:rsidRPr="008A6397">
        <w:rPr>
          <w:rFonts w:ascii="Times New Roman" w:hAnsi="Times New Roman" w:cs="Times New Roman"/>
          <w:position w:val="-26"/>
          <w:sz w:val="24"/>
          <w:szCs w:val="24"/>
        </w:rPr>
        <w:object w:dxaOrig="597" w:dyaOrig="682">
          <v:shape id="_x0000_i1204" type="#_x0000_t75" style="width:30pt;height:33.75pt" o:ole="">
            <v:imagedata r:id="rId350" o:title=""/>
          </v:shape>
          <o:OLEObject Type="Embed" ProgID="Equation.DSMT4" ShapeID="_x0000_i1204" DrawAspect="Content" ObjectID="_1783721120" r:id="rId351"/>
        </w:object>
      </w:r>
      <w:r w:rsidRPr="008A6397">
        <w:rPr>
          <w:rFonts w:ascii="Times New Roman" w:hAnsi="Times New Roman" w:cs="Times New Roman"/>
          <w:sz w:val="24"/>
          <w:szCs w:val="24"/>
        </w:rPr>
        <w:t xml:space="preserve">                                                           0,25 </w:t>
      </w:r>
      <w:r w:rsidRPr="008A6397">
        <w:rPr>
          <w:rFonts w:ascii="Times New Roman" w:hAnsi="Times New Roman" w:cs="Times New Roman"/>
          <w:sz w:val="24"/>
          <w:szCs w:val="24"/>
        </w:rPr>
        <w:tab/>
        <w:t>mol</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Khối lượng mol của R là: </w:t>
      </w:r>
      <w:r w:rsidRPr="008A6397">
        <w:rPr>
          <w:rFonts w:ascii="Times New Roman" w:hAnsi="Times New Roman" w:cs="Times New Roman"/>
          <w:position w:val="-30"/>
          <w:sz w:val="24"/>
          <w:szCs w:val="24"/>
        </w:rPr>
        <w:object w:dxaOrig="3186" w:dyaOrig="758">
          <v:shape id="_x0000_i1205" type="#_x0000_t75" style="width:159.75pt;height:38.25pt" o:ole="">
            <v:imagedata r:id="rId352" o:title=""/>
          </v:shape>
          <o:OLEObject Type="Embed" ProgID="Equation.DSMT4" ShapeID="_x0000_i1205" DrawAspect="Content" ObjectID="_1783721121" r:id="rId353"/>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Chỉ có giá trị x = 2, M</w:t>
      </w:r>
      <w:r w:rsidRPr="008A6397">
        <w:rPr>
          <w:rFonts w:ascii="Times New Roman" w:hAnsi="Times New Roman" w:cs="Times New Roman"/>
          <w:sz w:val="24"/>
          <w:szCs w:val="24"/>
          <w:vertAlign w:val="subscript"/>
        </w:rPr>
        <w:t xml:space="preserve">R </w:t>
      </w:r>
      <w:r w:rsidRPr="008A6397">
        <w:rPr>
          <w:rFonts w:ascii="Times New Roman" w:hAnsi="Times New Roman" w:cs="Times New Roman"/>
          <w:sz w:val="24"/>
          <w:szCs w:val="24"/>
        </w:rPr>
        <w:t xml:space="preserve">= 56 là thoả mãn. </w:t>
      </w:r>
      <w:r w:rsidRPr="008A6397">
        <w:rPr>
          <w:rFonts w:ascii="Times New Roman" w:hAnsi="Times New Roman" w:cs="Times New Roman"/>
          <w:sz w:val="24"/>
          <w:szCs w:val="24"/>
          <w:lang w:val="fr-FR"/>
        </w:rPr>
        <w:t>Vậy R là sắt (iron): Fe</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c) </w:t>
      </w:r>
      <w:r w:rsidRPr="008A6397">
        <w:rPr>
          <w:rFonts w:ascii="Times New Roman" w:hAnsi="Times New Roman" w:cs="Times New Roman"/>
          <w:position w:val="-30"/>
          <w:sz w:val="24"/>
          <w:szCs w:val="24"/>
        </w:rPr>
        <w:object w:dxaOrig="2650" w:dyaOrig="758">
          <v:shape id="_x0000_i1206" type="#_x0000_t75" style="width:132.75pt;height:38.25pt" o:ole="">
            <v:imagedata r:id="rId354" o:title=""/>
          </v:shape>
          <o:OLEObject Type="Embed" ProgID="Equation.DSMT4" ShapeID="_x0000_i1206" DrawAspect="Content" ObjectID="_1783721122" r:id="rId355"/>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           </w:t>
      </w:r>
      <w:r w:rsidRPr="008A6397">
        <w:rPr>
          <w:rFonts w:ascii="Times New Roman" w:hAnsi="Times New Roman" w:cs="Times New Roman"/>
          <w:sz w:val="24"/>
          <w:szCs w:val="24"/>
        </w:rPr>
        <w:tab/>
        <w:t xml:space="preserve"> 2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O</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w:t>
      </w:r>
      <w:r w:rsidRPr="008A6397">
        <w:rPr>
          <w:rFonts w:ascii="Times New Roman" w:hAnsi="Times New Roman" w:cs="Times New Roman"/>
          <w:b/>
          <w:bCs/>
          <w:position w:val="-6"/>
          <w:sz w:val="24"/>
          <w:szCs w:val="24"/>
        </w:rPr>
        <w:object w:dxaOrig="758" w:dyaOrig="460">
          <v:shape id="_x0000_i1207" type="#_x0000_t75" style="width:38.25pt;height:22.5pt" o:ole="">
            <v:imagedata r:id="rId356" o:title=""/>
          </v:shape>
          <o:OLEObject Type="Embed" ProgID="Equation.DSMT4" ShapeID="_x0000_i1207" DrawAspect="Content" ObjectID="_1783721123" r:id="rId357"/>
        </w:object>
      </w:r>
      <w:r w:rsidRPr="008A6397">
        <w:rPr>
          <w:rFonts w:ascii="Times New Roman" w:hAnsi="Times New Roman" w:cs="Times New Roman"/>
          <w:sz w:val="24"/>
          <w:szCs w:val="24"/>
        </w:rPr>
        <w:t xml:space="preserve">   2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Trước phản ứng            0,125 mol      0,12 mol</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Phản ứng                      0,125 mol     0,0625 mol    0,125 mol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xml:space="preserve">Sau phản ứng                   0                0,0575 mol    0,125 mol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Vậy O</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dư tính theo H</w:t>
      </w:r>
      <w:r w:rsidRPr="008A6397">
        <w:rPr>
          <w:rFonts w:ascii="Times New Roman" w:hAnsi="Times New Roman" w:cs="Times New Roman"/>
          <w:sz w:val="24"/>
          <w:szCs w:val="24"/>
          <w:vertAlign w:val="subscript"/>
        </w:rPr>
        <w:t>2</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Số phân tử nước thu được là = 0,125.6.10</w:t>
      </w:r>
      <w:r w:rsidRPr="008A6397">
        <w:rPr>
          <w:rFonts w:ascii="Times New Roman" w:hAnsi="Times New Roman" w:cs="Times New Roman"/>
          <w:sz w:val="24"/>
          <w:szCs w:val="24"/>
          <w:vertAlign w:val="superscript"/>
        </w:rPr>
        <w:t xml:space="preserve">23 </w:t>
      </w:r>
      <w:r w:rsidRPr="008A6397">
        <w:rPr>
          <w:rFonts w:ascii="Times New Roman" w:hAnsi="Times New Roman" w:cs="Times New Roman"/>
          <w:sz w:val="24"/>
          <w:szCs w:val="24"/>
        </w:rPr>
        <w:t xml:space="preserve"> = 7,5.10</w:t>
      </w:r>
      <w:r w:rsidRPr="008A6397">
        <w:rPr>
          <w:rFonts w:ascii="Times New Roman" w:hAnsi="Times New Roman" w:cs="Times New Roman"/>
          <w:sz w:val="24"/>
          <w:szCs w:val="24"/>
          <w:vertAlign w:val="superscript"/>
        </w:rPr>
        <w:t>22</w:t>
      </w:r>
      <w:r w:rsidRPr="008A6397">
        <w:rPr>
          <w:rFonts w:ascii="Times New Roman" w:hAnsi="Times New Roman" w:cs="Times New Roman"/>
          <w:sz w:val="24"/>
          <w:szCs w:val="24"/>
        </w:rPr>
        <w:t xml:space="preserve"> phân tử</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pt-BR"/>
        </w:rPr>
      </w:pPr>
      <w:r w:rsidRPr="008A6397">
        <w:rPr>
          <w:rFonts w:ascii="Times New Roman" w:hAnsi="Times New Roman" w:cs="Times New Roman"/>
          <w:b/>
          <w:sz w:val="24"/>
          <w:szCs w:val="24"/>
        </w:rPr>
        <w:t xml:space="preserve">Câu 4:  </w:t>
      </w:r>
      <w:r w:rsidRPr="008A6397">
        <w:rPr>
          <w:rFonts w:ascii="Times New Roman" w:hAnsi="Times New Roman" w:cs="Times New Roman"/>
          <w:sz w:val="24"/>
          <w:szCs w:val="24"/>
          <w:lang w:val="pt-BR"/>
        </w:rPr>
        <w:t xml:space="preserve"> Hòa tan 8,7 gam hỗn hợp gồm kim loại potassium (K) và một kim loại R (hóa trị II) trong dung dịch acid HCl lấy dư thấy có 6,1975 lít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đkc) thoát ra. Mặt khác nếu hòa tan riêng 9 gam kim loại R trong HCl dư thì thể tích khí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sinh ra chưa đến 12,17 lít (đkc). Hãy xác định kim loại R.</w:t>
      </w:r>
    </w:p>
    <w:p w:rsidR="0028120E" w:rsidRPr="008A6397" w:rsidRDefault="0028120E" w:rsidP="0028120E">
      <w:pPr>
        <w:tabs>
          <w:tab w:val="left" w:pos="284"/>
          <w:tab w:val="left" w:pos="2552"/>
          <w:tab w:val="left" w:pos="4820"/>
          <w:tab w:val="left" w:pos="7088"/>
        </w:tabs>
        <w:spacing w:after="0" w:line="312"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 xml:space="preserve">PTHH:   2K    +   2HCl       </w:t>
      </w:r>
      <w:r w:rsidRPr="008A6397">
        <w:rPr>
          <w:rFonts w:ascii="Times New Roman" w:hAnsi="Times New Roman" w:cs="Times New Roman"/>
          <w:position w:val="-6"/>
          <w:sz w:val="24"/>
          <w:szCs w:val="24"/>
        </w:rPr>
        <w:object w:dxaOrig="682" w:dyaOrig="375">
          <v:shape id="_x0000_i1208" type="#_x0000_t75" style="width:33.75pt;height:18.75pt" o:ole="">
            <v:imagedata r:id="rId168" o:title=""/>
          </v:shape>
          <o:OLEObject Type="Embed" ProgID="Equation.DSMT4" ShapeID="_x0000_i1208" DrawAspect="Content" ObjectID="_1783721124" r:id="rId358"/>
        </w:object>
      </w:r>
      <w:r w:rsidRPr="008A6397">
        <w:rPr>
          <w:rFonts w:ascii="Times New Roman" w:hAnsi="Times New Roman" w:cs="Times New Roman"/>
          <w:sz w:val="24"/>
          <w:szCs w:val="24"/>
          <w:lang w:val="pt-BR"/>
        </w:rPr>
        <w:t xml:space="preserve">         2KCl     +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w:t>
      </w:r>
      <w:r w:rsidRPr="008A6397">
        <w:rPr>
          <w:rFonts w:ascii="Times New Roman" w:hAnsi="Times New Roman" w:cs="Times New Roman"/>
          <w:sz w:val="24"/>
          <w:szCs w:val="24"/>
          <w:lang w:val="pt-BR"/>
        </w:rPr>
        <w:tab/>
        <w:t>(1)</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 xml:space="preserve">                 R    +  2HCl        </w:t>
      </w:r>
      <w:r w:rsidRPr="008A6397">
        <w:rPr>
          <w:rFonts w:ascii="Times New Roman" w:hAnsi="Times New Roman" w:cs="Times New Roman"/>
          <w:position w:val="-6"/>
          <w:sz w:val="24"/>
          <w:szCs w:val="24"/>
        </w:rPr>
        <w:object w:dxaOrig="682" w:dyaOrig="375">
          <v:shape id="_x0000_i1209" type="#_x0000_t75" style="width:33.75pt;height:18.75pt" o:ole="">
            <v:imagedata r:id="rId168" o:title=""/>
          </v:shape>
          <o:OLEObject Type="Embed" ProgID="Equation.DSMT4" ShapeID="_x0000_i1209" DrawAspect="Content" ObjectID="_1783721125" r:id="rId359"/>
        </w:object>
      </w:r>
      <w:r w:rsidRPr="008A6397">
        <w:rPr>
          <w:rFonts w:ascii="Times New Roman" w:hAnsi="Times New Roman" w:cs="Times New Roman"/>
          <w:sz w:val="24"/>
          <w:szCs w:val="24"/>
          <w:lang w:val="pt-BR"/>
        </w:rPr>
        <w:t xml:space="preserve">          RCl</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   H</w:t>
      </w:r>
      <w:r w:rsidRPr="008A6397">
        <w:rPr>
          <w:rFonts w:ascii="Times New Roman" w:hAnsi="Times New Roman" w:cs="Times New Roman"/>
          <w:sz w:val="24"/>
          <w:szCs w:val="24"/>
          <w:vertAlign w:val="subscript"/>
          <w:lang w:val="pt-BR"/>
        </w:rPr>
        <w:t xml:space="preserve">2   </w:t>
      </w:r>
      <w:r w:rsidRPr="008A6397">
        <w:rPr>
          <w:rFonts w:ascii="Times New Roman" w:hAnsi="Times New Roman" w:cs="Times New Roman"/>
          <w:sz w:val="24"/>
          <w:szCs w:val="24"/>
          <w:vertAlign w:val="subscript"/>
          <w:lang w:val="pt-BR"/>
        </w:rPr>
        <w:tab/>
      </w:r>
      <w:r w:rsidRPr="008A6397">
        <w:rPr>
          <w:rFonts w:ascii="Times New Roman" w:hAnsi="Times New Roman" w:cs="Times New Roman"/>
          <w:sz w:val="24"/>
          <w:szCs w:val="24"/>
          <w:lang w:val="pt-BR"/>
        </w:rPr>
        <w:t>(2)</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 xml:space="preserve">Gọi x, y lần lượt là số mol của K, R trong hỗn hợp (x, y &gt;0). </w:t>
      </w:r>
    </w:p>
    <w:p w:rsidR="0028120E" w:rsidRPr="008A6397" w:rsidRDefault="0028120E" w:rsidP="0028120E">
      <w:pPr>
        <w:tabs>
          <w:tab w:val="left" w:pos="284"/>
          <w:tab w:val="left" w:pos="2552"/>
          <w:tab w:val="left" w:pos="4820"/>
          <w:tab w:val="left" w:pos="7088"/>
        </w:tabs>
        <w:spacing w:after="0" w:line="312" w:lineRule="auto"/>
        <w:ind w:left="284"/>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Coi khối lương mol của R là M</w:t>
      </w:r>
      <w:r w:rsidRPr="008A6397">
        <w:rPr>
          <w:rFonts w:ascii="Times New Roman" w:hAnsi="Times New Roman" w:cs="Times New Roman"/>
          <w:sz w:val="24"/>
          <w:szCs w:val="24"/>
          <w:vertAlign w:val="subscript"/>
          <w:lang w:val="pt-BR"/>
        </w:rPr>
        <w:t>R</w:t>
      </w:r>
      <w:r w:rsidRPr="008A6397">
        <w:rPr>
          <w:rFonts w:ascii="Times New Roman" w:hAnsi="Times New Roman" w:cs="Times New Roman"/>
          <w:sz w:val="24"/>
          <w:szCs w:val="24"/>
          <w:lang w:val="pt-BR"/>
        </w:rPr>
        <w:t xml:space="preserve"> (g/mol)</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sv-SE"/>
        </w:rPr>
      </w:pPr>
      <w:r w:rsidRPr="008A6397">
        <w:rPr>
          <w:rFonts w:ascii="Times New Roman" w:hAnsi="Times New Roman" w:cs="Times New Roman"/>
          <w:sz w:val="24"/>
          <w:szCs w:val="24"/>
          <w:lang w:val="sv-SE"/>
        </w:rPr>
        <w:t>Theo bài ra ta có:  39x + yM</w:t>
      </w:r>
      <w:r w:rsidRPr="008A6397">
        <w:rPr>
          <w:rFonts w:ascii="Times New Roman" w:hAnsi="Times New Roman" w:cs="Times New Roman"/>
          <w:sz w:val="24"/>
          <w:szCs w:val="24"/>
          <w:vertAlign w:val="subscript"/>
          <w:lang w:val="sv-SE"/>
        </w:rPr>
        <w:t>R</w:t>
      </w:r>
      <w:r w:rsidRPr="008A6397">
        <w:rPr>
          <w:rFonts w:ascii="Times New Roman" w:hAnsi="Times New Roman" w:cs="Times New Roman"/>
          <w:sz w:val="24"/>
          <w:szCs w:val="24"/>
          <w:lang w:val="sv-SE"/>
        </w:rPr>
        <w:t xml:space="preserve">  = 8,7 </w:t>
      </w:r>
      <w:r w:rsidRPr="008A6397">
        <w:rPr>
          <w:rFonts w:ascii="Times New Roman" w:hAnsi="Times New Roman" w:cs="Times New Roman"/>
          <w:sz w:val="24"/>
          <w:szCs w:val="24"/>
          <w:lang w:val="sv-SE"/>
        </w:rPr>
        <w:tab/>
      </w:r>
      <w:r w:rsidRPr="008A6397">
        <w:rPr>
          <w:rFonts w:ascii="Times New Roman" w:hAnsi="Times New Roman" w:cs="Times New Roman"/>
          <w:sz w:val="24"/>
          <w:szCs w:val="24"/>
          <w:lang w:val="sv-SE"/>
        </w:rPr>
        <w:tab/>
        <w:t>(3)</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es-ES"/>
        </w:rPr>
      </w:pPr>
      <w:r w:rsidRPr="008A6397">
        <w:rPr>
          <w:rFonts w:ascii="Times New Roman" w:hAnsi="Times New Roman" w:cs="Times New Roman"/>
          <w:sz w:val="24"/>
          <w:szCs w:val="24"/>
          <w:lang w:val="es-ES"/>
        </w:rPr>
        <w:t>Theo bài và PTHH: 0,5x + y = 0,25</w:t>
      </w:r>
      <w:r w:rsidRPr="008A6397">
        <w:rPr>
          <w:rFonts w:ascii="Times New Roman" w:hAnsi="Times New Roman" w:cs="Times New Roman"/>
          <w:sz w:val="24"/>
          <w:szCs w:val="24"/>
          <w:lang w:val="es-ES"/>
        </w:rPr>
        <w:tab/>
      </w:r>
      <w:r w:rsidRPr="008A6397">
        <w:rPr>
          <w:rFonts w:ascii="Times New Roman" w:hAnsi="Times New Roman" w:cs="Times New Roman"/>
          <w:sz w:val="24"/>
          <w:szCs w:val="24"/>
          <w:lang w:val="es-ES"/>
        </w:rPr>
        <w:tab/>
        <w:t>(4)</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es-ES"/>
        </w:rPr>
      </w:pPr>
      <w:r w:rsidRPr="008A6397">
        <w:rPr>
          <w:rFonts w:ascii="Times New Roman" w:hAnsi="Times New Roman" w:cs="Times New Roman"/>
          <w:sz w:val="24"/>
          <w:szCs w:val="24"/>
          <w:lang w:val="es-ES"/>
        </w:rPr>
        <w:t xml:space="preserve">Từ (3), (4) : </w:t>
      </w:r>
      <w:r w:rsidRPr="008A6397">
        <w:rPr>
          <w:rFonts w:ascii="Times New Roman" w:hAnsi="Times New Roman" w:cs="Times New Roman"/>
          <w:position w:val="-50"/>
          <w:sz w:val="24"/>
          <w:szCs w:val="24"/>
        </w:rPr>
        <w:object w:dxaOrig="3562" w:dyaOrig="1134">
          <v:shape id="_x0000_i1210" type="#_x0000_t75" style="width:177.75pt;height:56.25pt" o:ole="">
            <v:imagedata r:id="rId360" o:title=""/>
          </v:shape>
          <o:OLEObject Type="Embed" ProgID="Equation.DSMT4" ShapeID="_x0000_i1210" DrawAspect="Content" ObjectID="_1783721126" r:id="rId361"/>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es-ES"/>
        </w:rPr>
      </w:pPr>
      <w:r w:rsidRPr="008A6397">
        <w:rPr>
          <w:rFonts w:ascii="Times New Roman" w:hAnsi="Times New Roman" w:cs="Times New Roman"/>
          <w:sz w:val="24"/>
          <w:szCs w:val="24"/>
          <w:lang w:val="es-ES"/>
        </w:rPr>
        <w:t xml:space="preserve">Mặt khác                  R    +  2HCl       </w:t>
      </w:r>
      <w:r w:rsidRPr="008A6397">
        <w:rPr>
          <w:rFonts w:ascii="Times New Roman" w:hAnsi="Times New Roman" w:cs="Times New Roman"/>
          <w:position w:val="-6"/>
          <w:sz w:val="24"/>
          <w:szCs w:val="24"/>
        </w:rPr>
        <w:object w:dxaOrig="682" w:dyaOrig="375">
          <v:shape id="_x0000_i1211" type="#_x0000_t75" style="width:33.75pt;height:18.75pt" o:ole="">
            <v:imagedata r:id="rId168" o:title=""/>
          </v:shape>
          <o:OLEObject Type="Embed" ProgID="Equation.DSMT4" ShapeID="_x0000_i1211" DrawAspect="Content" ObjectID="_1783721127" r:id="rId362"/>
        </w:object>
      </w:r>
      <w:r w:rsidRPr="008A6397">
        <w:rPr>
          <w:rFonts w:ascii="Times New Roman" w:hAnsi="Times New Roman" w:cs="Times New Roman"/>
          <w:sz w:val="24"/>
          <w:szCs w:val="24"/>
          <w:lang w:val="es-ES"/>
        </w:rPr>
        <w:t xml:space="preserve">           RCl</w:t>
      </w:r>
      <w:r w:rsidRPr="008A6397">
        <w:rPr>
          <w:rFonts w:ascii="Times New Roman" w:hAnsi="Times New Roman" w:cs="Times New Roman"/>
          <w:sz w:val="24"/>
          <w:szCs w:val="24"/>
          <w:vertAlign w:val="subscript"/>
          <w:lang w:val="es-ES"/>
        </w:rPr>
        <w:t>2</w:t>
      </w:r>
      <w:r w:rsidRPr="008A6397">
        <w:rPr>
          <w:rFonts w:ascii="Times New Roman" w:hAnsi="Times New Roman" w:cs="Times New Roman"/>
          <w:sz w:val="24"/>
          <w:szCs w:val="24"/>
          <w:lang w:val="es-ES"/>
        </w:rPr>
        <w:t xml:space="preserve">     +   H</w:t>
      </w:r>
      <w:r w:rsidRPr="008A6397">
        <w:rPr>
          <w:rFonts w:ascii="Times New Roman" w:hAnsi="Times New Roman" w:cs="Times New Roman"/>
          <w:sz w:val="24"/>
          <w:szCs w:val="24"/>
          <w:vertAlign w:val="subscript"/>
          <w:lang w:val="es-ES"/>
        </w:rPr>
        <w:t xml:space="preserve">2   </w:t>
      </w:r>
      <w:r w:rsidRPr="008A6397">
        <w:rPr>
          <w:rFonts w:ascii="Times New Roman" w:hAnsi="Times New Roman" w:cs="Times New Roman"/>
          <w:sz w:val="24"/>
          <w:szCs w:val="24"/>
          <w:lang w:val="es-ES"/>
        </w:rPr>
        <w:t>(2)</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 xml:space="preserve">Theo bài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pt-BR"/>
        </w:rPr>
      </w:pPr>
      <w:r w:rsidRPr="008A6397">
        <w:rPr>
          <w:rFonts w:ascii="Times New Roman" w:hAnsi="Times New Roman" w:cs="Times New Roman"/>
          <w:sz w:val="24"/>
          <w:szCs w:val="24"/>
        </w:rPr>
        <w:tab/>
        <w:t xml:space="preserve">                          </w:t>
      </w:r>
      <w:r w:rsidRPr="008A6397">
        <w:rPr>
          <w:rFonts w:ascii="Times New Roman" w:hAnsi="Times New Roman" w:cs="Times New Roman"/>
          <w:position w:val="-52"/>
          <w:sz w:val="24"/>
          <w:szCs w:val="24"/>
        </w:rPr>
        <w:object w:dxaOrig="3255" w:dyaOrig="1517">
          <v:shape id="_x0000_i1212" type="#_x0000_t75" style="width:162.75pt;height:75.75pt" o:ole="">
            <v:imagedata r:id="rId363" o:title=""/>
          </v:shape>
          <o:OLEObject Type="Embed" ProgID="Equation.DSMT4" ShapeID="_x0000_i1212" DrawAspect="Content" ObjectID="_1783721128" r:id="rId364"/>
        </w:objec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lastRenderedPageBreak/>
        <w:t>Ta thấy chỉ có Mg (24) hóa trị II thỏa mãn.</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b/>
          <w:color w:val="FF0000"/>
          <w:sz w:val="24"/>
          <w:szCs w:val="24"/>
        </w:rPr>
      </w:pPr>
      <w:r w:rsidRPr="008A6397">
        <w:rPr>
          <w:rFonts w:ascii="Times New Roman" w:hAnsi="Times New Roman" w:cs="Times New Roman"/>
          <w:b/>
          <w:color w:val="FF0000"/>
          <w:sz w:val="24"/>
          <w:szCs w:val="24"/>
          <w:lang w:val="vi-VN"/>
        </w:rPr>
        <w:t>Dạng 4</w:t>
      </w:r>
      <w:r w:rsidRPr="008A6397">
        <w:rPr>
          <w:rFonts w:ascii="Times New Roman" w:hAnsi="Times New Roman" w:cs="Times New Roman"/>
          <w:b/>
          <w:color w:val="FF0000"/>
          <w:sz w:val="24"/>
          <w:szCs w:val="24"/>
        </w:rPr>
        <w:t xml:space="preserve">: BÀI TẬP VẬN DỤNG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b/>
          <w:sz w:val="24"/>
          <w:szCs w:val="24"/>
        </w:rPr>
        <w:t>Câu 1:</w:t>
      </w:r>
      <w:r w:rsidRPr="008A6397">
        <w:rPr>
          <w:rFonts w:ascii="Times New Roman" w:hAnsi="Times New Roman" w:cs="Times New Roman"/>
          <w:b/>
          <w:bCs/>
          <w:sz w:val="24"/>
          <w:szCs w:val="24"/>
        </w:rPr>
        <w:t xml:space="preserve"> </w:t>
      </w:r>
      <w:r w:rsidRPr="008A6397">
        <w:rPr>
          <w:rFonts w:ascii="Times New Roman" w:hAnsi="Times New Roman" w:cs="Times New Roman"/>
          <w:sz w:val="24"/>
          <w:szCs w:val="24"/>
        </w:rPr>
        <w:t xml:space="preserve"> Xoong, nồi đun nấu lâu sẽ thường có một lớp cặn bám dưới đáy, làm cho thức ăn khó chín. Thành phần chính của lớp cặn này là CaCO</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 Em hãy đề xuất một chất quen thuộc có trong gia đình có thể dùng để loại bỏ chất này.</w:t>
      </w:r>
      <w:r w:rsidRPr="008A6397">
        <w:rPr>
          <w:rFonts w:ascii="Times New Roman" w:hAnsi="Times New Roman" w:cs="Times New Roman"/>
          <w:b/>
          <w:sz w:val="24"/>
          <w:szCs w:val="24"/>
        </w:rPr>
        <w:t xml:space="preserve">  </w:t>
      </w:r>
      <w:r w:rsidRPr="008A6397">
        <w:rPr>
          <w:rFonts w:ascii="Times New Roman" w:hAnsi="Times New Roman" w:cs="Times New Roman"/>
          <w:sz w:val="24"/>
          <w:szCs w:val="24"/>
          <w:lang w:val="pt-BR"/>
        </w:rPr>
        <w:t xml:space="preserve"> </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Có thể dùng giấm ăn (là dung dịch của CH</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 xml:space="preserve">COOH) để làm sạch cặn. </w:t>
      </w:r>
    </w:p>
    <w:p w:rsidR="0028120E" w:rsidRPr="008A6397" w:rsidRDefault="0028120E" w:rsidP="0028120E">
      <w:pPr>
        <w:tabs>
          <w:tab w:val="left" w:pos="284"/>
          <w:tab w:val="left" w:pos="2552"/>
          <w:tab w:val="left" w:pos="4820"/>
          <w:tab w:val="left" w:pos="7088"/>
        </w:tabs>
        <w:spacing w:after="0" w:line="312" w:lineRule="auto"/>
        <w:jc w:val="center"/>
        <w:rPr>
          <w:rFonts w:ascii="Times New Roman" w:hAnsi="Times New Roman" w:cs="Times New Roman"/>
          <w:sz w:val="24"/>
          <w:szCs w:val="24"/>
        </w:rPr>
      </w:pPr>
      <w:r w:rsidRPr="008A6397">
        <w:rPr>
          <w:rFonts w:ascii="Times New Roman" w:hAnsi="Times New Roman" w:cs="Times New Roman"/>
          <w:sz w:val="24"/>
          <w:szCs w:val="24"/>
        </w:rPr>
        <w:t>2CH</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COOH + CaCO</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 xml:space="preserve"> </w:t>
      </w:r>
      <w:r w:rsidRPr="008A6397">
        <w:rPr>
          <w:rFonts w:ascii="Times New Roman" w:hAnsi="Times New Roman" w:cs="Times New Roman"/>
          <w:position w:val="-6"/>
          <w:sz w:val="24"/>
          <w:szCs w:val="24"/>
        </w:rPr>
        <w:object w:dxaOrig="682" w:dyaOrig="375">
          <v:shape id="_x0000_i1213" type="#_x0000_t75" style="width:33.75pt;height:18.75pt" o:ole="">
            <v:imagedata r:id="rId365" o:title=""/>
          </v:shape>
          <o:OLEObject Type="Embed" ProgID="Equation.DSMT4" ShapeID="_x0000_i1213" DrawAspect="Content" ObjectID="_1783721129" r:id="rId366"/>
        </w:object>
      </w:r>
      <w:r w:rsidRPr="008A6397">
        <w:rPr>
          <w:rFonts w:ascii="Times New Roman" w:hAnsi="Times New Roman" w:cs="Times New Roman"/>
          <w:sz w:val="24"/>
          <w:szCs w:val="24"/>
        </w:rPr>
        <w:t xml:space="preserve"> (CH</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COO)</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Ca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 + CO</w:t>
      </w:r>
      <w:r w:rsidRPr="008A6397">
        <w:rPr>
          <w:rFonts w:ascii="Times New Roman" w:hAnsi="Times New Roman" w:cs="Times New Roman"/>
          <w:sz w:val="24"/>
          <w:szCs w:val="24"/>
          <w:vertAlign w:val="subscript"/>
        </w:rPr>
        <w:t>2</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CaCO</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 xml:space="preserve"> bị tan trong giấm nên sẽ bị loại bỏ.</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b/>
          <w:sz w:val="24"/>
          <w:szCs w:val="24"/>
        </w:rPr>
        <w:t xml:space="preserve">Câu 2: </w:t>
      </w:r>
      <w:r w:rsidRPr="008A6397">
        <w:rPr>
          <w:rFonts w:ascii="Times New Roman" w:hAnsi="Times New Roman" w:cs="Times New Roman"/>
          <w:sz w:val="24"/>
          <w:szCs w:val="24"/>
        </w:rPr>
        <w:t>Sữa chua có vị chua vì trong đó có chứa lactic acid, trong khi đó sữa tươi không chứa acid này.</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a) Nếu một phương pháp hoá học để phân biệt sữa chua và sữa tươi.</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b) Hãy giải thích tại sao sữa chua thường được đựng trong các hộp nhựa hoặc hộp giấy chứ không đựng trong hộp kim loại.</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a) Dùng quỳ tím để phân biệt sữa chua và sữa tươi: sữa chua làm quỳ tím đổi thành màu đỏ, còn sữa tươi không làm quỳ tím chuyển màu.</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b) Sữa chua không được đựng trong hộp kim loại vì acid trong sữa chua phản ứng được với kim loại, gây hoà tan hộp đựng và có thể gây ngộ độc kim loại khi uống sữa.</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b/>
          <w:sz w:val="24"/>
          <w:szCs w:val="24"/>
        </w:rPr>
        <w:t xml:space="preserve">Câu 3: </w:t>
      </w:r>
      <w:r w:rsidRPr="008A6397">
        <w:rPr>
          <w:rFonts w:ascii="Times New Roman" w:hAnsi="Times New Roman" w:cs="Times New Roman"/>
          <w:sz w:val="24"/>
          <w:szCs w:val="24"/>
        </w:rPr>
        <w:t>Cho 10 gam hỗn hợp bột hai kim loại đồng và sắt. Hãy giới thiệu phương pháp xác định thành phần phần trăm (theo khối lượng) của mỗi kim loại trong hỗn hợp theo:</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a) Phương pháp hóa học. Viết các PTHH xảy ra.</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b) Phương pháp vật lí.</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Biết rằng đồng không tác dụng với dung dịch acid HCl,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loãng).</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bCs/>
          <w:sz w:val="24"/>
          <w:szCs w:val="24"/>
        </w:rPr>
      </w:pPr>
      <w:r w:rsidRPr="008A6397">
        <w:rPr>
          <w:rFonts w:ascii="Times New Roman" w:hAnsi="Times New Roman" w:cs="Times New Roman"/>
          <w:bCs/>
          <w:sz w:val="24"/>
          <w:szCs w:val="24"/>
        </w:rPr>
        <w:t>a) Phương pháp hóa học: Ngâm hỗn hợp bột Fe và Cu vào dung dịch acid HCl hoặc H</w:t>
      </w:r>
      <w:r w:rsidRPr="008A6397">
        <w:rPr>
          <w:rFonts w:ascii="Times New Roman" w:hAnsi="Times New Roman" w:cs="Times New Roman"/>
          <w:bCs/>
          <w:sz w:val="24"/>
          <w:szCs w:val="24"/>
          <w:vertAlign w:val="subscript"/>
        </w:rPr>
        <w:t>2</w:t>
      </w:r>
      <w:r w:rsidRPr="008A6397">
        <w:rPr>
          <w:rFonts w:ascii="Times New Roman" w:hAnsi="Times New Roman" w:cs="Times New Roman"/>
          <w:bCs/>
          <w:sz w:val="24"/>
          <w:szCs w:val="24"/>
        </w:rPr>
        <w:t>SO</w:t>
      </w:r>
      <w:r w:rsidRPr="008A6397">
        <w:rPr>
          <w:rFonts w:ascii="Times New Roman" w:hAnsi="Times New Roman" w:cs="Times New Roman"/>
          <w:bCs/>
          <w:sz w:val="24"/>
          <w:szCs w:val="24"/>
          <w:vertAlign w:val="subscript"/>
        </w:rPr>
        <w:t>4</w:t>
      </w:r>
      <w:r w:rsidRPr="008A6397">
        <w:rPr>
          <w:rFonts w:ascii="Times New Roman" w:hAnsi="Times New Roman" w:cs="Times New Roman"/>
          <w:bCs/>
          <w:sz w:val="24"/>
          <w:szCs w:val="24"/>
        </w:rPr>
        <w:t xml:space="preserve"> loãng, lấy dư cho đến khi khí ngừng thoát ra (Fe đã phản ứng hết), lọc lấy chất rắn còn lại, rửa nhiều lần trên giấy lọc, làm khô và cân. Chất rắn đó là Cu. </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bCs/>
          <w:sz w:val="24"/>
          <w:szCs w:val="24"/>
        </w:rPr>
        <w:t>Giả sử có m gam Cu. Thành phần phần trăm theo khối lượng của đồng là:</w:t>
      </w:r>
    </w:p>
    <w:p w:rsidR="0028120E" w:rsidRPr="008A6397" w:rsidRDefault="0028120E" w:rsidP="0028120E">
      <w:pPr>
        <w:tabs>
          <w:tab w:val="left" w:pos="284"/>
          <w:tab w:val="left" w:pos="2552"/>
          <w:tab w:val="left" w:pos="5103"/>
          <w:tab w:val="left" w:pos="7655"/>
        </w:tabs>
        <w:spacing w:after="0" w:line="312" w:lineRule="auto"/>
        <w:jc w:val="center"/>
        <w:rPr>
          <w:rFonts w:ascii="Times New Roman" w:hAnsi="Times New Roman" w:cs="Times New Roman"/>
          <w:sz w:val="24"/>
          <w:szCs w:val="24"/>
        </w:rPr>
      </w:pPr>
      <w:r w:rsidRPr="008A6397">
        <w:rPr>
          <w:rFonts w:ascii="Times New Roman" w:hAnsi="Times New Roman" w:cs="Times New Roman"/>
          <w:position w:val="-26"/>
          <w:sz w:val="24"/>
          <w:szCs w:val="24"/>
        </w:rPr>
        <w:object w:dxaOrig="4780" w:dyaOrig="682">
          <v:shape id="_x0000_i1214" type="#_x0000_t75" style="width:238.5pt;height:33.75pt" o:ole="">
            <v:imagedata r:id="rId367" o:title=""/>
          </v:shape>
          <o:OLEObject Type="Embed" ProgID="Equation.DSMT4" ShapeID="_x0000_i1214" DrawAspect="Content" ObjectID="_1783721130" r:id="rId368"/>
        </w:objec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bCs/>
          <w:sz w:val="24"/>
          <w:szCs w:val="24"/>
        </w:rPr>
      </w:pPr>
      <w:r w:rsidRPr="008A6397">
        <w:rPr>
          <w:rFonts w:ascii="Times New Roman" w:hAnsi="Times New Roman" w:cs="Times New Roman"/>
          <w:bCs/>
          <w:sz w:val="24"/>
          <w:szCs w:val="24"/>
        </w:rPr>
        <w:t xml:space="preserve">b) Phương pháp vật lí: Dùng thanh nam châm, sau khi đã bọc đầu nam châm bằng mảnh nilon mỏng và nhỏ. Chà nhiều lần vào hỗn hợp để lấy riêng Fe ra (Vì sắt bị nam châm hút còn đồng không bị nam châm hút), rồi đem cân. </w:t>
      </w:r>
    </w:p>
    <w:p w:rsidR="0028120E" w:rsidRPr="008A6397" w:rsidRDefault="0028120E" w:rsidP="0028120E">
      <w:pPr>
        <w:tabs>
          <w:tab w:val="left" w:pos="284"/>
          <w:tab w:val="left" w:pos="2552"/>
          <w:tab w:val="left" w:pos="5103"/>
          <w:tab w:val="left" w:pos="7655"/>
        </w:tabs>
        <w:spacing w:after="0" w:line="312" w:lineRule="auto"/>
        <w:jc w:val="both"/>
        <w:rPr>
          <w:rFonts w:ascii="Times New Roman" w:hAnsi="Times New Roman" w:cs="Times New Roman"/>
          <w:sz w:val="24"/>
          <w:szCs w:val="24"/>
        </w:rPr>
      </w:pPr>
      <w:r w:rsidRPr="008A6397">
        <w:rPr>
          <w:rFonts w:ascii="Times New Roman" w:hAnsi="Times New Roman" w:cs="Times New Roman"/>
          <w:bCs/>
          <w:sz w:val="24"/>
          <w:szCs w:val="24"/>
        </w:rPr>
        <w:t>Giả sử có m gam Fe. Thành phần phần trăm theo khối lượng của sắt là:</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r w:rsidRPr="008A6397">
        <w:rPr>
          <w:rFonts w:ascii="Times New Roman" w:hAnsi="Times New Roman" w:cs="Times New Roman"/>
          <w:position w:val="-26"/>
          <w:sz w:val="24"/>
          <w:szCs w:val="24"/>
        </w:rPr>
        <w:object w:dxaOrig="4780" w:dyaOrig="682">
          <v:shape id="_x0000_i1215" type="#_x0000_t75" style="width:238.5pt;height:33.75pt" o:ole="">
            <v:imagedata r:id="rId369" o:title=""/>
          </v:shape>
          <o:OLEObject Type="Embed" ProgID="Equation.DSMT4" ShapeID="_x0000_i1215" DrawAspect="Content" ObjectID="_1783721131" r:id="rId370"/>
        </w:object>
      </w:r>
    </w:p>
    <w:p w:rsidR="0028120E" w:rsidRPr="008A6397" w:rsidRDefault="0028120E" w:rsidP="0028120E">
      <w:pPr>
        <w:tabs>
          <w:tab w:val="left" w:pos="284"/>
          <w:tab w:val="left" w:pos="2552"/>
          <w:tab w:val="left" w:pos="5103"/>
          <w:tab w:val="left" w:pos="7371"/>
        </w:tabs>
        <w:spacing w:after="0" w:line="312" w:lineRule="auto"/>
        <w:jc w:val="both"/>
        <w:rPr>
          <w:rFonts w:ascii="Times New Roman" w:eastAsia="Times New Roman" w:hAnsi="Times New Roman" w:cs="Times New Roman"/>
          <w:sz w:val="24"/>
          <w:szCs w:val="24"/>
        </w:rPr>
      </w:pPr>
      <w:r w:rsidRPr="008A6397">
        <w:rPr>
          <w:rFonts w:ascii="Times New Roman" w:eastAsia="Times New Roman" w:hAnsi="Times New Roman" w:cs="Times New Roman"/>
          <w:b/>
          <w:color w:val="000000"/>
          <w:sz w:val="24"/>
          <w:szCs w:val="24"/>
        </w:rPr>
        <w:t xml:space="preserve">Câu 4: </w:t>
      </w:r>
      <w:r w:rsidRPr="008A6397">
        <w:rPr>
          <w:rFonts w:ascii="Times New Roman" w:eastAsia="Times New Roman" w:hAnsi="Times New Roman" w:cs="Times New Roman"/>
          <w:color w:val="000000"/>
          <w:sz w:val="24"/>
          <w:szCs w:val="24"/>
        </w:rPr>
        <w:t>Đặt cốc A đựng dung dịch HCl và cốc B đựng dung dịch H</w:t>
      </w:r>
      <w:r w:rsidRPr="008A6397">
        <w:rPr>
          <w:rFonts w:ascii="Times New Roman" w:eastAsia="Times New Roman" w:hAnsi="Times New Roman" w:cs="Times New Roman"/>
          <w:color w:val="000000"/>
          <w:sz w:val="24"/>
          <w:szCs w:val="24"/>
          <w:vertAlign w:val="subscript"/>
        </w:rPr>
        <w:t>2</w:t>
      </w:r>
      <w:r w:rsidRPr="008A6397">
        <w:rPr>
          <w:rFonts w:ascii="Times New Roman" w:eastAsia="Times New Roman" w:hAnsi="Times New Roman" w:cs="Times New Roman"/>
          <w:color w:val="000000"/>
          <w:sz w:val="24"/>
          <w:szCs w:val="24"/>
        </w:rPr>
        <w:t>SO</w:t>
      </w:r>
      <w:r w:rsidRPr="008A6397">
        <w:rPr>
          <w:rFonts w:ascii="Times New Roman" w:eastAsia="Times New Roman" w:hAnsi="Times New Roman" w:cs="Times New Roman"/>
          <w:color w:val="000000"/>
          <w:sz w:val="24"/>
          <w:szCs w:val="24"/>
          <w:vertAlign w:val="subscript"/>
        </w:rPr>
        <w:t>4</w:t>
      </w:r>
      <w:r w:rsidRPr="008A6397">
        <w:rPr>
          <w:rFonts w:ascii="Times New Roman" w:eastAsia="Times New Roman" w:hAnsi="Times New Roman" w:cs="Times New Roman"/>
          <w:color w:val="000000"/>
          <w:sz w:val="24"/>
          <w:szCs w:val="24"/>
        </w:rPr>
        <w:t xml:space="preserve"> loãng vào 2 đĩa cân sao cho cân ở vị trí thăng bằng.</w:t>
      </w:r>
      <w:r w:rsidRPr="008A6397">
        <w:rPr>
          <w:rFonts w:ascii="Times New Roman" w:hAnsi="Times New Roman" w:cs="Times New Roman"/>
          <w:noProof/>
          <w:sz w:val="24"/>
          <w:szCs w:val="24"/>
        </w:rPr>
        <mc:AlternateContent>
          <mc:Choice Requires="wpg">
            <w:drawing>
              <wp:anchor distT="0" distB="0" distL="114300" distR="114300" simplePos="0" relativeHeight="251659264" behindDoc="0" locked="0" layoutInCell="1" hidden="0" allowOverlap="1" wp14:anchorId="683B24AB" wp14:editId="3FFA954E">
                <wp:simplePos x="0" y="0"/>
                <wp:positionH relativeFrom="column">
                  <wp:posOffset>901700</wp:posOffset>
                </wp:positionH>
                <wp:positionV relativeFrom="paragraph">
                  <wp:posOffset>330200</wp:posOffset>
                </wp:positionV>
                <wp:extent cx="4957482" cy="1326515"/>
                <wp:effectExtent l="0" t="0" r="0" b="0"/>
                <wp:wrapNone/>
                <wp:docPr id="4" name="Group 4"/>
                <wp:cNvGraphicFramePr/>
                <a:graphic xmlns:a="http://schemas.openxmlformats.org/drawingml/2006/main">
                  <a:graphicData uri="http://schemas.microsoft.com/office/word/2010/wordprocessingGroup">
                    <wpg:wgp>
                      <wpg:cNvGrpSpPr/>
                      <wpg:grpSpPr>
                        <a:xfrm>
                          <a:off x="0" y="0"/>
                          <a:ext cx="4957482" cy="1326515"/>
                          <a:chOff x="2867250" y="3116725"/>
                          <a:chExt cx="4957500" cy="1326550"/>
                        </a:xfrm>
                      </wpg:grpSpPr>
                      <wpg:grpSp>
                        <wpg:cNvPr id="5" name="Group 1"/>
                        <wpg:cNvGrpSpPr/>
                        <wpg:grpSpPr>
                          <a:xfrm>
                            <a:off x="2867259" y="3116743"/>
                            <a:ext cx="4957482" cy="1326515"/>
                            <a:chOff x="-638279" y="42334"/>
                            <a:chExt cx="4958204" cy="1326515"/>
                          </a:xfrm>
                        </wpg:grpSpPr>
                        <wps:wsp>
                          <wps:cNvPr id="6" name="Rectangle 2"/>
                          <wps:cNvSpPr/>
                          <wps:spPr>
                            <a:xfrm>
                              <a:off x="-638279" y="42334"/>
                              <a:ext cx="4958200" cy="1326500"/>
                            </a:xfrm>
                            <a:prstGeom prst="rect">
                              <a:avLst/>
                            </a:prstGeom>
                            <a:noFill/>
                            <a:ln>
                              <a:noFill/>
                            </a:ln>
                          </wps:spPr>
                          <wps:txbx>
                            <w:txbxContent>
                              <w:p w:rsidR="0028120E" w:rsidRDefault="0028120E" w:rsidP="0028120E">
                                <w:pPr>
                                  <w:spacing w:after="0" w:line="240" w:lineRule="auto"/>
                                  <w:textDirection w:val="btLr"/>
                                </w:pPr>
                              </w:p>
                            </w:txbxContent>
                          </wps:txbx>
                          <wps:bodyPr spcFirstLastPara="1" wrap="square" lIns="91425" tIns="91425" rIns="91425" bIns="91425" anchor="ctr" anchorCtr="0">
                            <a:noAutofit/>
                          </wps:bodyPr>
                        </wps:wsp>
                        <wpg:grpSp>
                          <wpg:cNvPr id="7" name="Group 3"/>
                          <wpg:cNvGrpSpPr/>
                          <wpg:grpSpPr>
                            <a:xfrm>
                              <a:off x="-638279" y="121177"/>
                              <a:ext cx="4958204" cy="740305"/>
                              <a:chOff x="-595785" y="127242"/>
                              <a:chExt cx="4959251" cy="740624"/>
                            </a:xfrm>
                          </wpg:grpSpPr>
                          <wps:wsp>
                            <wps:cNvPr id="8" name="Straight Arrow Connector 4"/>
                            <wps:cNvCnPr/>
                            <wps:spPr>
                              <a:xfrm flipH="1">
                                <a:off x="2374022" y="509544"/>
                                <a:ext cx="461640" cy="259671"/>
                              </a:xfrm>
                              <a:prstGeom prst="straightConnector1">
                                <a:avLst/>
                              </a:prstGeom>
                              <a:noFill/>
                              <a:ln w="9525" cap="flat" cmpd="sng">
                                <a:solidFill>
                                  <a:srgbClr val="ED7D31"/>
                                </a:solidFill>
                                <a:prstDash val="solid"/>
                                <a:miter lim="800000"/>
                                <a:headEnd type="none" w="sm" len="sm"/>
                                <a:tailEnd type="triangle" w="med" len="med"/>
                              </a:ln>
                            </wps:spPr>
                            <wps:bodyPr/>
                          </wps:wsp>
                          <wps:wsp>
                            <wps:cNvPr id="9" name="Straight Arrow Connector 5"/>
                            <wps:cNvCnPr/>
                            <wps:spPr>
                              <a:xfrm>
                                <a:off x="787652" y="481100"/>
                                <a:ext cx="461640" cy="259671"/>
                              </a:xfrm>
                              <a:prstGeom prst="straightConnector1">
                                <a:avLst/>
                              </a:prstGeom>
                              <a:noFill/>
                              <a:ln w="9525" cap="flat" cmpd="sng">
                                <a:solidFill>
                                  <a:srgbClr val="ED7D31"/>
                                </a:solidFill>
                                <a:prstDash val="solid"/>
                                <a:miter lim="800000"/>
                                <a:headEnd type="none" w="sm" len="sm"/>
                                <a:tailEnd type="triangle" w="med" len="med"/>
                              </a:ln>
                            </wps:spPr>
                            <wps:bodyPr/>
                          </wps:wsp>
                          <wpg:grpSp>
                            <wpg:cNvPr id="10" name="Group 6"/>
                            <wpg:cNvGrpSpPr/>
                            <wpg:grpSpPr>
                              <a:xfrm>
                                <a:off x="-595785" y="127242"/>
                                <a:ext cx="4959251" cy="740624"/>
                                <a:chOff x="-595785" y="127242"/>
                                <a:chExt cx="4959251" cy="740624"/>
                              </a:xfrm>
                            </wpg:grpSpPr>
                            <wps:wsp>
                              <wps:cNvPr id="11" name="Rectangle 7"/>
                              <wps:cNvSpPr/>
                              <wps:spPr>
                                <a:xfrm>
                                  <a:off x="-595785" y="197609"/>
                                  <a:ext cx="1576806" cy="670257"/>
                                </a:xfrm>
                                <a:prstGeom prst="rect">
                                  <a:avLst/>
                                </a:prstGeom>
                                <a:noFill/>
                                <a:ln>
                                  <a:noFill/>
                                </a:ln>
                              </wps:spPr>
                              <wps:txbx>
                                <w:txbxContent>
                                  <w:p w:rsidR="0028120E" w:rsidRDefault="0028120E" w:rsidP="0028120E">
                                    <w:pPr>
                                      <w:spacing w:after="0" w:line="360" w:lineRule="auto"/>
                                      <w:jc w:val="center"/>
                                      <w:textDirection w:val="btLr"/>
                                    </w:pPr>
                                    <w:r>
                                      <w:rPr>
                                        <w:rFonts w:ascii="Times New Roman" w:eastAsia="Times New Roman" w:hAnsi="Times New Roman" w:cs="Times New Roman"/>
                                        <w:b/>
                                        <w:color w:val="FF0000"/>
                                        <w:sz w:val="26"/>
                                      </w:rPr>
                                      <w:t>Cốc A</w:t>
                                    </w:r>
                                  </w:p>
                                  <w:p w:rsidR="0028120E" w:rsidRDefault="0028120E" w:rsidP="0028120E">
                                    <w:pPr>
                                      <w:spacing w:after="0" w:line="360" w:lineRule="auto"/>
                                      <w:jc w:val="center"/>
                                      <w:textDirection w:val="btLr"/>
                                    </w:pPr>
                                    <w:r>
                                      <w:rPr>
                                        <w:rFonts w:ascii="Times New Roman" w:eastAsia="Times New Roman" w:hAnsi="Times New Roman" w:cs="Times New Roman"/>
                                        <w:color w:val="0070C0"/>
                                        <w:sz w:val="26"/>
                                      </w:rPr>
                                      <w:t>dung dịch HCl</w:t>
                                    </w:r>
                                  </w:p>
                                </w:txbxContent>
                              </wps:txbx>
                              <wps:bodyPr spcFirstLastPara="1" wrap="square" lIns="91425" tIns="45700" rIns="91425" bIns="45700" anchor="ctr" anchorCtr="0">
                                <a:noAutofit/>
                              </wps:bodyPr>
                            </wps:wsp>
                            <wps:wsp>
                              <wps:cNvPr id="12" name="Rectangle 8"/>
                              <wps:cNvSpPr/>
                              <wps:spPr>
                                <a:xfrm>
                                  <a:off x="2719405" y="127242"/>
                                  <a:ext cx="1644061" cy="673921"/>
                                </a:xfrm>
                                <a:prstGeom prst="rect">
                                  <a:avLst/>
                                </a:prstGeom>
                                <a:noFill/>
                                <a:ln>
                                  <a:noFill/>
                                </a:ln>
                              </wps:spPr>
                              <wps:txbx>
                                <w:txbxContent>
                                  <w:p w:rsidR="0028120E" w:rsidRDefault="0028120E" w:rsidP="0028120E">
                                    <w:pPr>
                                      <w:spacing w:after="0" w:line="360" w:lineRule="auto"/>
                                      <w:jc w:val="center"/>
                                      <w:textDirection w:val="btLr"/>
                                    </w:pPr>
                                    <w:r>
                                      <w:rPr>
                                        <w:rFonts w:ascii="Times New Roman" w:eastAsia="Times New Roman" w:hAnsi="Times New Roman" w:cs="Times New Roman"/>
                                        <w:b/>
                                        <w:color w:val="FF0000"/>
                                        <w:sz w:val="26"/>
                                      </w:rPr>
                                      <w:t>Cốc B</w:t>
                                    </w:r>
                                  </w:p>
                                  <w:p w:rsidR="0028120E" w:rsidRDefault="0028120E" w:rsidP="0028120E">
                                    <w:pPr>
                                      <w:spacing w:after="0" w:line="360" w:lineRule="auto"/>
                                      <w:jc w:val="center"/>
                                      <w:textDirection w:val="btLr"/>
                                    </w:pPr>
                                    <w:r>
                                      <w:rPr>
                                        <w:rFonts w:ascii="Times New Roman" w:eastAsia="Times New Roman" w:hAnsi="Times New Roman" w:cs="Times New Roman"/>
                                        <w:color w:val="0070C0"/>
                                        <w:sz w:val="26"/>
                                      </w:rPr>
                                      <w:t>dung dịch H</w:t>
                                    </w:r>
                                    <w:r>
                                      <w:rPr>
                                        <w:rFonts w:ascii="Times New Roman" w:eastAsia="Times New Roman" w:hAnsi="Times New Roman" w:cs="Times New Roman"/>
                                        <w:color w:val="0070C0"/>
                                        <w:sz w:val="26"/>
                                        <w:vertAlign w:val="subscript"/>
                                      </w:rPr>
                                      <w:t>2</w:t>
                                    </w:r>
                                    <w:r>
                                      <w:rPr>
                                        <w:rFonts w:ascii="Times New Roman" w:eastAsia="Times New Roman" w:hAnsi="Times New Roman" w:cs="Times New Roman"/>
                                        <w:color w:val="0070C0"/>
                                        <w:sz w:val="26"/>
                                      </w:rPr>
                                      <w:t>SO</w:t>
                                    </w:r>
                                    <w:r>
                                      <w:rPr>
                                        <w:rFonts w:ascii="Times New Roman" w:eastAsia="Times New Roman" w:hAnsi="Times New Roman" w:cs="Times New Roman"/>
                                        <w:color w:val="0070C0"/>
                                        <w:sz w:val="26"/>
                                        <w:vertAlign w:val="subscript"/>
                                      </w:rPr>
                                      <w:t>4</w:t>
                                    </w:r>
                                  </w:p>
                                </w:txbxContent>
                              </wps:txbx>
                              <wps:bodyPr spcFirstLastPara="1" wrap="square" lIns="91425" tIns="45700" rIns="91425" bIns="45700" anchor="ctr" anchorCtr="0">
                                <a:noAutofit/>
                              </wps:bodyPr>
                            </wps:wsp>
                          </wpg:grpSp>
                        </wpg:grpSp>
                        <pic:pic xmlns:pic="http://schemas.openxmlformats.org/drawingml/2006/picture">
                          <pic:nvPicPr>
                            <pic:cNvPr id="13" name="Shape 21"/>
                            <pic:cNvPicPr preferRelativeResize="0"/>
                          </pic:nvPicPr>
                          <pic:blipFill rotWithShape="1">
                            <a:blip r:embed="rId371">
                              <a:alphaModFix/>
                            </a:blip>
                            <a:srcRect/>
                            <a:stretch/>
                          </pic:blipFill>
                          <pic:spPr>
                            <a:xfrm>
                              <a:off x="922867" y="42334"/>
                              <a:ext cx="1696720" cy="1326515"/>
                            </a:xfrm>
                            <a:prstGeom prst="rect">
                              <a:avLst/>
                            </a:prstGeom>
                            <a:noFill/>
                            <a:ln>
                              <a:noFill/>
                            </a:ln>
                          </pic:spPr>
                        </pic:pic>
                      </wpg:grpSp>
                    </wpg:wgp>
                  </a:graphicData>
                </a:graphic>
              </wp:anchor>
            </w:drawing>
          </mc:Choice>
          <mc:Fallback>
            <w:pict>
              <v:group id="Group 4" o:spid="_x0000_s1064" style="position:absolute;left:0;text-align:left;margin-left:71pt;margin-top:26pt;width:390.35pt;height:104.45pt;z-index:251659264;mso-position-horizontal-relative:text;mso-position-vertical-relative:text" coordorigin="28672,31167" coordsize="49575,13265"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5f7xYKwUAALwSAAAOAAAAZHJzL2Uyb0RvYy54bWzsWG1v2zYQ/j5g/4HQ 98QSrRdLiFMUcZIV6LYg2bDPtERZxCRSI+nY2a/fkZRk2Y7RpFlaDFiBOiJ1Ot3Lc8fndPFh29To kUrFBJ97wbnvIcpzUTC+mnu//3ZzNvOQ0oQXpBaczr0nqrwPlz/+cLFpM4pFJeqCSgRKuMo27dyr tG6zyUTlFW2IOhct5XCzFLIhGpZyNSkk2YD2pp5g348nGyGLVoqcKgW7C3fTu7T6y5Lm+teyVFSj eu6Bbdr+Svu7NL+TywuSrSRpK5Z3ZpCvsKIhjMNLB1ULoglaS3akqmG5FEqU+jwXzUSUJcup9QG8 CfwDb26lWLfWl1W2WbVDmCC0B3H6arX5L493ErFi7oUe4qSBFNm3otCEZtOuMpC4le1Deye7jZVb GW+3pWzMX/ADbW1Qn4ag0q1GOWyGaZSEM+yhHO4FUxxHQeTCnleQG/McnsUJjiA9IDENArPoJa5H WiIfRAYtIA8GTXojJsbWwbRhMfjQeRntexkYHa/00lmb7qwNp87aV3h8Fk9nOHE6Qjyd2miTLK9G /s6wDzkZ/HVRO+kvlI/aIUS9DSEPFWmpBZ4y+e9iF/exu4eyInxVU4Rd/KzUABGVKUDLM/g44fUo buDzOMewGOeYZK1U+paKBpmLuSfBEFt25PGz0k60FzHv5+KG1TXsk6zmexsQR7MDqOmtNVd6u9za Ygjsi83WUhRP4L9q8xsG7/xMlL4jEnpE4KEN9I25p/5aE0k9VH/iEPY0CAG9SI8XcrxYjheE55WA dpRr6SG3uNK2PTlrP661KJn1bGdMZzbk22HXon6AcZespE+WK2cL0VcCfZyuAAdBkhzhfIfRJPSn /lC2XWGfRVD8MwiHKX2c4NDi5QDnKY4glgbnoCPGthS+J8zhxHKN8EFLwlaVRh+lFBt0JTgHvAnZ 90aL+iveNcYeR64hobJm7U8GJSaRXX/EU/AQQysEXyM/jcKu7IcCiIM47PCPozRObHsaYnEEf9UZ OFjm3vaSYkAbgGpkkJobDJc10XDZtHAQKL6yRitRs8LUj/FAydXyqpbokcBBer1IFtPetj0xU3wL oionZ285zDRMwzlfs2buzXzzz21XlBTXvED6qYWThwNFgKoCExooJwqEAi5s9WrC6p2clsy2Hyvb 0KITNleuBzxT2q6OzW1TSF3tfIOmCT3+C2iyRWOMgk57Ak0jDCWzJI4chMJZEPSB/B9C3wlCHek4 bL9wgOzRqdgg87X990T3HHKdRs/1TtNe/8v9N4DTwJXMjmfYk6erkRfwjHHg0iT2U9dF+sAFURLP fKAz5tCJEx9HVv/pRvt+PKMjoG/kGWGUGN70DM/o7vwLPOMb9MoA+tph5meucF7IMHESpCHQkEPC MWQ+DoFjdHQjTqYp7o+xfpTp6eO7M8yBOr+JYb5/5neDlT07h37XsjyD/91QCldHI8eXh3d4Sq8N d3YfAJoX6WiI/HPdnsH83BLNlqxm+sl+CwDWYozij3csN/OHWeyml2Dag8tON8hlvpcxT0DKaUnl PQUyxB7pPVXsb2AlbgY50rwEgmfYEZJC/8F0ZbX2hM/c7JwCNn8wrD8TFyCI8CFgIfJ1Q7l2Xzak tUNwVbFWQXFntFlS4GfyU9HxvLqtyM8CONrW0R7zVkfWctM6YROIm5ZU55URMC70VrvonJjTUmxm XFtEo+F0V0PATPF4TDsYTY946tvbpzHdGWu9gOU+GC1I4RMJ7O59gxmv7RO7j06X/wAAAP//AwBQ SwMEFAAGAAgAAAAhAKomDr68AAAAIQEAABkAAABkcnMvX3JlbHMvZTJvRG9jLnhtbC5yZWxzhI9B asMwEEX3hdxBzD6WnUUoxbI3oeBtSA4wSGNZxBoJSS317SPIJoFAl/M//z2mH//8Kn4pZRdYQde0 IIh1MI6tguvle/8JIhdkg2tgUrBRhnHYffRnWrHUUV5czKJSOCtYSolfUma9kMfchEhcmzkkj6We ycqI+oaW5KFtjzI9M2B4YYrJKEiT6UBctljN/7PDPDtNp6B/PHF5o5DOV3cFYrJUFHgyDh9h10S2 IIdevjw23AEAAP//AwBQSwMEFAAGAAgAAAAhAJn1SHThAAAACgEAAA8AAABkcnMvZG93bnJldi54 bWxMj0FrwkAQhe+F/odlCr3VTdJqNc1GRNqeRKgWpLcxOybB7G7Irkn89x1P7Wl4zOO972XL0TSi p87XziqIJxEIsoXTtS0VfO8/nuYgfECrsXGWFFzJwzK/v8sw1W6wX9TvQik4xPoUFVQhtKmUvqjI oJ+4liz/Tq4zGFh2pdQdDhxuGplE0UwarC03VNjSuqLivLsYBZ8DDqvn+L3fnE/r689+uj1sYlLq 8WFcvYEINIY/M9zwGR1yZjq6i9VeNKxfEt4SFExvlw2LJHkFcVSQzKIFyDyT/yfkvwAAAP//AwBQ SwMECgAAAAAAAAAhAPE65J9XKQAAVykAABQAAABkcnMvbWVkaWEvaW1hZ2UxLnBuZ4lQTkcNChoK AAAADUlIRFIAAAGBAAABLQgCAAAAYeVL5gAAAAFzUkdCAK7OHOkAACkRSURBVHhe7Z0JeJTV1ccT lpgFBIHIEhBkqQgWfGRXBCKgQl0LwaIIVvxaZa2tdWsVcKmKW2VxxQUFqSwuqKBFioDKblkMiwQC HwJKEohCEpQl31/fz+l0Jpm5M3Pvfe993/88Pjxxcu455/7ueU/u/iaXl5cn8UMCJEACLhGo4pJd miUBEiCBHwkwBzEOSIAE3CTAHOQmfdomARJgDmIMkAAJuEmAOchN+rRNAiTAHMQYIAEScJMAc5Cb 9GmbBEiAOYgxQAIk4CYB5iA36dM2CZAAcxBjgARIwE0CzEFu0qdtEiAB5iDGAAmQgJsEmIPcpE/b JEACzEGMARIgATcJMAe5SZ+2SYAEmIMYAyRAAm4SYA5ykz5tkwAJMAcxBkiABNwkwBzkJn3aJgES YA5iDJAACbhJgDnITfq0TQIkwBzEGCABEnCTAHOQm/RpmwRIgDmIMUACJOAmAeYgN+nTNgmQAHMQ Y4AESMBNAsxBbtKnbRIgAeYgxgAJkICbBJiD3KRP2yRAAsxBjAESIAE3CTAHuUmftkmABJiDGAMk QAJuEmAOcpM+bZMACXg8B2VnZyfL+EAPY4UEpBOQEp+2B2dyeXm5dLLmKET+kVJBWXrMIUNPTCAg Ja6kKHGRhsf7QS6SpWkSIAERAsxBIpQoQwIkoIoAc5AqstRLAiQgQoA5SIQSZUiABFQRYA5SRZZ6 SYAERAgwB4lQogwJkIAqAsxBqshSLwmQgAgB5iARSpQhARJQRYA5SBVZ6iUBEhAhwBwkQokyJEAC qggwB6kiS70kQAIiBJiDRChRhgRIQBUB5iBVZKmXBEhAhABzkAglypAACagiwBykiiz1kgAJiBBg DhKhRBkSIAFVBJiDVJGlXhIgARECzEEilChDAiSgigBzkCqy1EsCJCBCgDlIhBJlSIAEVBFgDlJF lnpJgARECDAHiVCiDAmQgCoCzEGqyFIvCZCACAHmIBFKlCEBElBFgDlIFVnqJQESECHAHCRCiTIk QAKqCDAHqSJLvSRAAiIEmINEKFGGBEhAFQHmIFVkqZcESECEAHOQCCXKkAAJqCLAHKSKLPWSAAmI EPB4DurVq5cIhagysvRENUQBXxGQEldSlLiI3cs56B//+EeDBg2kwIUeaJOiikpIwCEwc+bMrKys xGlACVQlrsctDV7OQbNmzRo8eLAUstADbVJUUQkJBHLQddddlzgNKLE6ByWXl5cnTsFADaWlpZmZ mSUlJbJ8y8jIKCgoSE9Pl6WQevxM4ODBg61atSoqKpICoW7dutu3b69Tp44UbZqVeLYfJLET5DQJ u0KaQ9Pb5tBzkdIJcihZ3RViDhINdeYgUVKUEyAwY8aMIUOGCAgKiUAVFAqJmifkzbFYYWHh2Wef jaGTXOAY3G3ZsqVevXpy1VKb3wjk5eX169cPoyeJFcfIbuHChS1btpSoU48qb/aDpA/EOBzTE44+ sSJ3IGb7cIw5KIaw53AsBlgUrZyA3IGYY8fe4ZgHc9Du3bv37dvXrVs36U8BdEIz9EvXTIX+IbB6 9WosYEkfNEEh1EK5dSQ9mIMUDcQ4HLMuuM10WEUnyOqukAfnpM8999zp06e3b99eRQhu2LBh2LBh 69evV6GcOv1AQN1eHrl7jrS1hdf6QVi3+uGHHxQlILQKNEM/rGhrIRryEgEsXXXp0kXRZkKohXKY sIuY13KQ0oEYh2N2BbeB3qpYEQuupo2bFb02FtOwS0LF5g4Dnxa6pIJAcrLyJ06DCblkPNUPWrt2 be3ataWvOIQQh35YgS25LUFtnieguhPkALSuK+SpHITrNX7zm99oCGVuFNIA2XsmmIMqbFPlPUOd kYSLVNasWdOoUSPVRrFLqFOnTnv37lVtiPo9Q0DnopW6pTcVzeGdftCyZcswStKQgNAMsAJbsKii SajTkwT0dIJsHI55JwdpWBELfjY4HPNkplBXKXVbE8N9tuvchnfGYpgnximKWrVqqQujYM3ffvtt 06ZNi4uL9ZijFasJ6F9L1bBALKtFPNIPwr6s888/X1sCAn3YgkXr9oPJihvqiYmAzoGYdcMxj+Qg bStiwZGHNThedB/To+hbYZ0DMQeyRcMxj4zFUlJScHV09erVdUb5sWPHcMk0jm7oNEpb1hHAWfbR o0evWrVKs+c4tzF58uTOnTtrthurOS/0g+bNm3fFFVdoTkAADYuwC+uxQqe8rwjo7wTZ1RXyQj9o 4MCBWKUaMGCA/shGAsJ63Ny5c/WbpkVbCLi1W0fnjqRE2sL6HOT6gMiVYWAiTc6yOglg1QIDogUL Fug0GrDVv39/DANxd7Ur1gWNWj8Wc2U2mjPTguFFMf0rYsHMrTg7Zn0/yPVM7+4fOj7khhNw/RS7 6w5EbSC7c5AhGwU1b4+M2qgUMIQAOkH4E+Xum7+wSI+xmMT3KUpna/dYTPP5jMro89yG9Lj0hkJ3 B2IOQ/OHY8xBEqKdOUgCRM+pwLIU9gS5Ph8MB+AGnDEWsMU5aP/+/XhTZY8ePVyHCx9wIAgXerju CR0wh4AJnSArukIW5yBDBmJOM/PchjkPvyGeuLU1Mbz6hp/bYA6SE7Ecjsnh6BUt6Bdj+GPIOQm4 AWfgkpl0bc1BAIp7Mzp27GgIVngCf4xtZkMo+ccNcwZi5g/HbM1BRg3EnGZmV8g/KSZqTc0ZiDmu mjwcYw6KGk6iAsxBoqS8LqfojfKJYDP5bfRW5qCNGzfizPrZZ5+dSKtILwt/4BV8k66ZCu0iYFon yPCukJX7pO+66y5cY3jnnXeaFpoPP/wwtm4/9NBDpjlGf3QScOugfOQ6GnuM3sp+kIGTQZwS0vmQ m2xL6RvlE6m4sW+jty8HrVixAq/WwX3yibSHorLwCr7BQ0X6qdZ8AqatiAUTM/Pchn1jsTFjxuCd AbgVxcxwxGUx2L09adIkM92jV6oJGH5O3UD37MtBp59+em5ubmZmpupgik9/QUFB27ZtDxw4EF9x lrKagAkH5SMDNPAYvWVjscWLF7dr187YBITmh2/wEH5a/SzR+fgImDwQc2pk4HDMshxk7Gx0cMhy o1B8D7DtpQw5KB8Zo4HH6C0bi+FdOhjspKenmxyvpaWl6A3hXUMmO0nfpBOwZSrQtBlVm/pB8+fP 79Onj+EJCJEND+EnvJUe5VRoMgEztyaGEzPt3IZNOcj16+vFHwAOx8RZeUPSqIPykZGadozeprGY gcuKERrbLm+9kQhcrMWECRPKy8vHjx/vog/ipuEn4nPcuHHiRdRJWtMPsqgT5LQWbzVTF7UGarZl IOagM2o4Zk0OsmJFLPjZ4HDMwEyhyCUDD8pHrqlRx+jtGItZutJkxSqeosfSV2pNW2kSgW/OKp4d OejFF1/EIaxp06aJwDVH5qabburWrdvw4cPNcYmeqCBg5kH5yDU15xi9HTmob9++d9xxBxa8Yw2g /Pz8nTt3xloK8s2bNz/zzDPjKBhc5KOPPnrkkUcWLVqUoB4WN5nABx988NRTT+G4fBxOxhefUoIT 3mK/4tixYy+99NI4PJdYxIIcVFhYiOvBsDVRYrW1qcJmxS1bttSrV0+bRRrSTMDAE1iCBAw53WZB DjJn4CrYtMFiNs4UxFFNPxexehOGCc5bsC5m3YpY8APJ1TFvpyfzD6lG5m/CEVbT+0G7d+/u2bPn rl277A3lZs2aLV261MxL1+KmWlRUhKbZs2cPfjh+/PixY8cC/zo/YE2wRo0amKzF9X2Bf2vWrBm3 RTML9u/fH1dZuf5C57jhYBoL44wFCxbErSHxgqbnIMzpHjp0CPc0J15VtzTg3uvTTjsNc+puOZCg 3S+++GLTpk34M4CkE/ikpaUhq7Zo0QJppVq1arjMP/Cv80PVqlXx8mtkKKy/BP7FvB6+x90m+LRv 3x7/Wp2VzFlaSqSJXV/UMz0HnXvuudOnT0e8xkdZfN1B1lpDuJ8bNmwYNmzY+vXr46uCK6XWrl27 7OdPVlYWWqFJkyZIOoFPZSeHCx98st5fbq3M57KyMnDAq0fwARb8iwfASUlOVvrFL37hSn3jM5r4 TKUJ8en6lKXROQgrSgMGDNi8eXN8IWJOqTZt2sybN8+0lxGF8Fm+fHkg75xzzjk9fv6gEydOcmv6 Ga1L/1dcHt0rJyXhc+LEiXXr1v3qpw/GOOJK3JLs2rUrVuW7dOnilgNS7K5atQor9CtXrpSiLQ4l Ruege++9F736e+65J46KGVXk/vvvxxTJfffdZ5RXwc5kZ2cjBQTyTmpqamRXK+vvVJaDKpOf0+eK nI/+c8kJxnrv//TBzvglS5YYiwuO4aA8poFwd7jJTgr6hgvaMTGEAxyC8nLFjF4Xs3pFLLidzF8d w35uPFEPPPDAxRdfHDUBoWrVGtb/epTo+90gCfnwwF372KTCTbnB32OsN2LEiO7du8MfuYEuXZvt K2LBQFxeHcOFA2Z+MCXRoUMHM32Lw6uOHTuuWbMmjoJ6inz33XeYHo7JVv75/cs+3xhSZEtak5Bv IAPJCjXP7HLRvEuvDv8VPIE/MTmjXxi9BnSC9NtVYREVQXVUaBbRaW4/yDOdIOcPjuFXeeCxHzp0 6NSpU8X7Cw2mPCzSFYIMJCtUW5i75exrB4X8Cj7AE8PXy6w7KB+5Wd09Rm/ufBCWY9BxwCsDxZ+K cEnxdYeQstKXybBQ3alTp7179yZSHaVl4/AQ+SX1vHa1b7w24FjIfFDxS68f/XxjhTmoKHfLax16 jCjIT6lZI7heUtpdKSgol7WWFF98Sg9O1CjxNb74mYt0lvTLYFMf5kf121VqETVCvZSaSFA5OiDY CRGspOCBJ/BfBLUhv438v8F6/jX29qczm4foh3X4kGAtNBTHxktsetJgSJsJVAeV0mYu2FCSK1aj Gr355pufeeaZqGJ2CaBGqJfJPmMzROvWrUM8RJrALE/kTBRHpZ6r02xmSmaIWliHD3Fo01kES0g4 a67Toh5bqBSqpseWBTmoVq1axcXF+nEotYgaoV5KTSSu/KqrrnrrrbfC9UjMRFC1Ka3Jkyl1t835 L0OwC+uJV0G1Bqwi4eZW1Vb060elUDX9dk2cD3rvgw+eeOqp1+O6kCX+QamWktf263fr2LGXu31j S4S6Yg5u5MiRmHOteBb5wSfxfYSd0FEpYqMQZIpaNf3whhE37lhfo2GDQBG87wET0pg1i6rEXQET zporIuBK1UzMQQOHDftl7979hw5VBNpFtQtefXXT4sVzp0930YeopnFX3F133dW7d++oknELvNVv wP7V60YU7QpowNuxH3roIdz6FrdOPQUNuXNHUWVduQvJxBxUPSVlWUkJDj4mDvr7/Pzvxe5RPKV5 81MSvjgxqsM4Ud4jI+PYDz9ElXRRQEM6mFyjYbOLL7r8zZmBampIfFKQyj0oL74upmItLByIK8fo jctBM+bNe3nWrIfnzpUSMQYquXPgwN8OHjxkwAADfdMzLNq/cs2bF1/V8+8Pn3Pj9Y7FyANAc0B5 46B8ZJ76j9Ebt0fx9VmzLh482Jywk+4Jaoc6SlcrV+Hdd9/9t7/9Ta7OgLad77yPic+s7v85jQFb sKjInES1XjqfURkW/ec2zOoH4fqr1LS0FceOSYwbA1V1q14dt1jgxh0DfQu4hFP+WKjCYrl0J19u 0b6k6OCo4j2O5q1bt1599dVYkpduSLpCbxyUj4xF/zF6s/pBGIVd4ulOkNP8qOMrxneFMC2NSWLp j/GR/V+XHijI6vqfxS9YgS3phqQrxEF5bOSz/aaOqFhQQVQTlY0qKUvArH5Qdv/+V40efX6/frKq Z6aezxYufHvy5CWuXqApQkbFsYlN06Z/9se7O97/1w5jb4EPcRwQEfFchcz4CRP2l5ffZMkb5RMh MG38+IbJyeN1vY3eoBxU/O23uKrvX8XFieCzpexFtWvv2b27dq1aJjuM3ToYIk2ZMkWik2/2ueLA un9f/dG79TucC7WjRo3CoA87kiSaUKSqeatWjy1c2MSlS3YUVapCtXvy8m7r12+nrquRDMpBf3/2 2eUbNtz5zDMScYuvzYcYVb1U//Att/Ro337szTdLrKwKVaeeeirO2Uo8xf731MwqVaqMKf0G3h4+ fBhdLVzTocJzuTqxafN/Ro+etmqVXLXxxafq4EQdb+rS5YXJk7FrVG59K9RmUA7q1qvXDRMmnNez p4Zqu27i38uWvXTPPSuXLnXdk8gOYLIGmULWGtnuRUs+HDSsVpuzrvn0x3fPYi0M2c2KyaBRY8ak tWo1aPRow9tLlnuzJ08u2759yqRJshRG0GNKDtq3f3/7Dh0W7Nunoc6GmOjfqNGGdesaNWxoiD+V uYFrXj/++OOoTmJfCeYyHbHgn4MLXlM1o1fV1PnHyxaeLMX3vXr1MvzC1oDzp9WtO3f79lPr1InK wRsC3x08OLBVq0M/N6jSSpmyLjbd69uCwlsRG4VeNX51DG4jTUQ9x/jmm28G37WCn/FNeKneDRpX q1njucUfOr+yJQHhjfLndO7snwSERkdlUWVUXGn2cZSbkoP+4Y9V+eAWxQo97orU0MYaTGAnEfb4 BAzhZ3wTYvfQl3kny8qOHCnJ6t5Vg0sSTbw6Y8bFQ4ZIVGiFKlR5+owZGlw1YiyGzQgX9es3T9c8 vAasgibQ3V3s3vsMBJ0UEcMrVb/55hu8W9URLikpqV+//pEjR4LLrn188sZxD6U0bzpk4woRnebI 4DT56vJyc/zR5knnZB35oep4A/Y7PDl1av02bTpmZ0uHi3WH0s8//3H1Idp/ScnJ1WJ5kZYUVw8V Fu7YvPkiy6fhFy1ahJc+Dx8+PMAkJSUFU0gNGjTAi1gDXy699c6T+75pOnhAs0sUnsiX0i7BSnA+ 4/u0tF6//rV0zVBoeHzuy8srLyvD6ydV1D2gU0eei1qBX7Rt+8CcOWe2aRNV0mMC+Zs3/zUn58vc /3q/jXV1vOWWW/CKVFwRGez5s88+izep4upI58vjR79/uk6TUzNqXPjy0y0uu9SiOl7y00l5z++b rbBFsJl2weTJHyreTOv+fBBesJlcrZoPExBaHbVG3UHAomcy3NWQySBHIGRKKH/hP09Nzzjy/dGs C2yaDMJB+dWrVvkzAaERUXFUHxCUxqf7OQhrQ319cEasslZE3a1YHavM/88++wwDLsz+hAjgG3yP 3zrf581+q9rhI+n16qWeVltpQMtVPmPmzEuvu06uTru0ofqAoNRn93PQG/5blQ9uUazQg4DSNlaq vMJOUHhXKP+fi5OSkhtnX6jUGenKX5s582J/5yBUHxCkgw1W6HIOWrFiRd1GjRo2baq0kiYrR91B ABxMdjKCb9gH9OtK5mvxPX6Lst+sW1+9SpUTNTLO6NPLompiubagqOicLl0s8lm6q6g+ICg9Ru/y nPTIsWPTWrS4ZswY6ewchfGdx0FBDUdyAlV+Y9Kksh07pj71lCII6tRiJuv666/H3HNlJjBX/dpr rx2Z++7Ox6ccTqk+ZONnNZs0VuePXM0aDsrHF586gxNIVR+jdzkH1Tv99Ndzc0/LzJQbPXZpO1RQ cG3btoUHDtjlNrydMGECtjtH2N6BX2FzTbPZ72fs2FVUu9bvv95uUR39c1A+cqOoPkbv5lgMd6e3 bNfO5wkIzQ8C4AAaFj2fjqsRBmKOAIZjC2bPOfzVvhNJSY3Ot2lQg4PyNevU8cNNHVGjDhCAorLX PUUtHlXAzRw0w98rYsFtg9Ux0IjaWkYJ7Ny5EzuhI29gw28zi76tkZz8fWpq00suMsr/yM7483xG ZUxwbgNAFDWfm2Ox9IyMDwsKUtPTFdXNIrVHS0svycwsLSmxyOfHHnsM5zMeffTRyD4/2rJd06++ Ka6RPmDZwrpt5N9OrYiY3w7KR8ao9Bi9a/2gd999t3Pv3kxATtuDQ9c+febPn6/oiVKhNsKqfLC5 lL1fpyYlHTt+zKIE5MOD8pEjROkxetf6Qddce+0vL79c9Q324usOmtcawpv8w1mzNr377huvv64i X0jXiR4Q1ry+/vrryJr3LFm+6JphNb87crzTeYOX67gIQkpNrx0y5Ox+/TTsTrQoPj+YOXPzwoWz FIzIXMtB3bOzn1yyRErEeEbJrdnZn1jCJOQ4WGVN8PGY2/c+P/1YlaQj/XuPmmtHekVdGJwVNqii +HRtLPbg+PEje/XyTPpIvCKjsrMf0PUmg8S9jboi5pjIe+f9GklJR1NPWfbV7sSNatPw3NSp2C2h zZwVhtTFp2s5qGfPnpdmZ79owM0hJkTASxMmXNKzJ+42NcGZqD7geiAcBOvbt29kyeKd+ScOl1RP Sj5aWrbgiw0oFVWzIQJt27TB38h7Bg0yxB/X3VAan67lIGC9b9y4zUuXrhO4q9j1NlDqwOdLl36x ZMl99qRjwU7Qzvc+TD9xvKy8/PR2bQPnNpSSlKh8UE5O5zZt8OxJ1GmpKtXx6dp8UKA9fHtJXYCA ntvqJD4ASCg4ohF8eWuFyt/o3rfqmo1HqySfedvIA+edg0MbzvExiz6/HjSoS07ORTk5Fvks3VXV 8elmP8iBhQv3/DwxhGG2LVe7B4L70KFDURPQyePH969dn5GcfKxmRuOeF0IepaQ/HqoVvjl79svj x+/avFm1IWP1a4hP93OQnyeGlA6z1YU1did27Ngxsv78hYtq1cB8dNLhI4ezuneDPEqpc0md5q25 uYP8Oj+tJz7dz0G+nRhSPcxW91h26NDhd7/73e9///sIJvLmvJ16uORoUnntpmeMHDsG8iilziWl mr/IzfXhMpm2+HR/Psi3E0Oqh9lKH0soRw5yklGFhp7NbN7ocOnh8pPF3TttbNn4ueeeU+2PUv2z 58x5ac6c+2fPVmrFKOXa4tOIfpAPJ4Y0DLNVBzTSyvPPP79u3bpwQwUbNlUpT6qOnUEZaYv35Nue gFBBvy2T6YxPg3KQfyaG9AyzVecg6F+7du1tt90WbmjH/IXpR8vw/belpTM/XabBEw0msHnim9zc f82Zo8GWuyY0x6fysZjg28oD0FPS0i644Yb6LVu62wzqrB/Iy/vklVd+KPvxEY3jY9Q72p9++unc 3NypU6eGVOS1dt0ytu2smpy8I7Vq6t/+MmLEiDhqqqJIrNEY7kP11NS+o0ef2qCBCvdM0BlTfMqJ xqivEk9QAFhj1XCBJduF44sY1C5WIMHycfBMxFzksm3atEEOCpEpO3hoco2GC06p/3pK5huXD4KM Ogdi1SyFHuMzgF0KT4PGYoFHGuc2Y40ti+RtOZUaNcMuXbo0MzMTKSZEMn/BhzWrp+DLHzLSzsm5 GjKQjKrNIgHGp9zGMjEHya0htSkigCHYyJEjw5Vvf+Ot1NJSfI/RZlb3rpAJH6wpcolqrSSgugfR qFEjK7mY6nRWVpbqJhPRf+DAAXRwKpScVKPhe6fUn59S/+l6zRwBSEJeRK1qGUaj3LiWEo3K+0F4 W/cLL7ygOrZ8oh9XOHfq1EluGMWnDbPRFc407/1kRXpaKqKqLPlko66dHeWQhHx8huSWYjRKfFKk RaNEnypUtXLlyi5duqi24hP9o0ePnjRpkgmVDXRtIt83gt/C2widJs11YTRKBC4rGmNetIqjDoMH D8axzDgKskgwgaNHj55yyikmMJk9e3ZOTg48EVkWcWQgj1ImOM9olNIKEqNR+f4gpy+NCzqckOUn bgL33nvvGWeccdNNN8WtQVZB7LIZN24c/hVsU7Q+/gjhhYiG3BDAaEw8EiRGo/L5IKe2hYWFzZs3 37p1a+KV96cGpJ6GDRuakIA2b96MsZV4AnL6QZBHKZQ1ofkYjQm2guRolNIxE1Gyf//+1q1bT5ky RUSYMgECBw8e7N279zPPPGMIE2cqOg5nnMnpOAqqKMJojI+qimjUPUQaNWoUKj9kyJBu3bolmIw9 Xzw/P//BBx/EmazHH38caciQ+rZo0WLHjh3hzuxauOize+4/caSsas208++7p1m/Cm6brqysW1Vj NIqTVxeNunMQ6vz2229PnDixoKBg2LBhl19+OV5TJQ7CD5If/fRZtGgRZqCH//QxqtYVTqbkzXln 6Yg/nPZdaVpyMi6QPlgrvdfUv7fMuTLEcwMnYhiNkaNLQzS6kIOcOufl5U2fPh0XuSIZbdu2zajH zEVnzjrrrCZNmvTp0wdvrTjvvPNc9KQy0+F5BD2gj4b+Luvwf53C3Vczrferz4f0hgzMQcHR+Mor r1StWnX3bpteQ6Q0QvREo2s5KMDO2LhU2rriT7grbkQwGt5er3fqkbpxG3pAwaXQG/q+XevBa/7r pJjhbW24e/ojQQ8QTeti+vHRojYCJ4+UhSQgmMY3J478eGqMHxKITMD9HISttEi3/DgEbHnNYXBU ZTTJKksK3fyFbzKaNLbr8WMohjyGeqLR/bGYi2FaWVdTTxfUxYonYrpCOC+f+csqXx/IOJmEl/mU lJeXVEk62aD+b/M3hhgi2DjG4J6HxhxUwe5tz7e69Bx0rKT080ef2vnO+8dLy6qlpzW/8lfn/Xls 9Yx05iBB1BFCzvPRyBzEHCT4mPy/WCKPRCJlY/PSNmk/5yD354Nsixb7/L399tt79OgRYcYNv4WM fRWjx94gEN+WbW+UQgtWWJHKvneE9UzUSYwunHSN2l5NmzaVaJGqwgk415hU9okQcpGjsTKFf/7z ny+88ELHDfyA/40aA24JcCwW81gspm5zhcKCX4aLiU+iB0uKjIAiyws6jHCX5bPz8Ei3K6gwEbE4 Zp0rq2kECFGzPPq2y5b9561KIf8btbhOAd+NxXCAOzAqcdo+/BP8PeR1tgdt+YpAIBorC0UEZ3zR uHz58mCSIf9rFGTf9YNEOgXBLST+h128FxD3n1n2g8Q7R4KQE2m1mGJJ3J8ICULcYoikeEH96cl3 /aA4EId0lOLQwCIkUGFPh1hAgDkoehiEzNVFL2CYRGBuMoJfIjKGVcs+d8Infe2rgwKPmYOSiouL Bw4ciJE5/sXPCiC7rLJr165R1+Yh47KXNP8zgeeffz5CNEbYYxH8q3CcEQq6POnp1oKcW3bRNsGm ca0nblNbtWoVvsS/+BnfBAuEyONX4d8E5AWFK9QgUrYy0yJlK/Q8bk8q4yDoiaAzgu4JakvQZ/Gq iW/4CNeJe5qHDh0qHo2Ci/0RgjZySGt4Tv3eD7r77rtvuOGGzp1/fBMW/sXP+Ebin+Tx48eHaxP8 skKxCn0Ll5RrQlAbfBP0RG4tKrQraELcZ/HmiDt+0APatWsX7tVSFI1xO6a2oIY8Z5SJkD8I4TvH Qr6J6a9f5L82iXNQrd/x0BtWNNQiJhMifTqRaBRPByHd+QgFI++fTDxuI2vwez8IDbNnz55A8wT/ LN7YlCQBKQTq1q27evXqyNEomBHC/YlQ0N13Lvk9B/3pT3/CxeZO6sG/+BnfxB1PqrvrqvU7FfeG FQ21kG5i2rRpf/jDHzAikxKNcYex5oLco5j03nvv4cUVDnckoMsuuyy4DWLao6i58WjOIgKCexSL ioowI/nll18KRmNlBCzao8gcFCWMnc3yIR9n0oQfEhAnUGEgoXhMsSS+3dmiHOT3sZhIDIUMpEWK UIYEKvzTpS2WQjadmrwHlTmIDwsJeJBA8MZU7FA1eQ8qx2LRx2IhvWXx/rAHQ5tVipeA4HxQZPWe jD32g+KNKZYjARKQQYA5SAZFs3XwLlez28fv3jEHeT8CVq5ciSv1ImxRw28h430QrKGRBDgf5P35 IJFJBBEZIwPYGqc4H1RZU7EfZE0Q01ES8CQB5iBPNisrRQLWEGAOsqap6CgJeJOA4DFcz4jF+naw Cq9TsCsU8O6wqM2Hd5DZVSnrvK3wfozEozFqy5ov4Ls56eDYFX9NhXURH+ww1uax7BXh7S7YyI99 tBMnThSpZiKz14mUFfHNXpkIZDwPjTko5ncc2hvoUjxP5JFIpKwU541V4uccxPkgY8OSjpGALwgw B/mimVlJEjCWAHOQsU1Dx0jAFwSYg3zRzKwkCRhLgDnI2KahYyTgCwK+zkHYnVHhyydj3bXhi0hh JVUSqCwUEZ+ej0Zfr807QRW8LMrF46gPWiKIEikb1TFvCPgwGn3dD/JG1LIWJGA1AeYgq5uPzpOA 9QSYg6xvQlaABKwmwBxkdfPReRKwngBzkPVNyAqQgNUEmIOsbj46TwLWE2AOsr4JWQESsJoAc5DV zUfnScB6AsxB1jchK0ACVhNgDrK6+eg8CVhPgDnI+iZkBUjAagLMQVY3H50nAesJMAdZ34SsAAlY TYA5yOrmo/MkYD0B5iDrm5AVIAGrCXj5/qDs7OyPP/7Y6uah8yQQlQAuOVuyZElUMWMFPJuDunXr 9uSTT+LVfcaip2MkIIUAXmB56623rlixQoo2/Uq8ORb74x//OGjQICYg/fFEi/oJIM4R7Yh5/aal WPRgDpozZ85XX32FvwxSAFEJCZhPANGOmEfkm+9quIdeG4uhJTAK27Nnj42NQZ9JIBECTZo0wYis cePGiSjRX9Zr/SAkIHsHxvqbnxa9RACRj/i3rkaeykEYFT/xxBPW/R2wLmjosJkEEPmIfzwFZrpX mVfeyUFYBUMb5OTk2NUA9JYEJBJA/OMpwLMgUadqVR6ZD7J9eVJ1M1O/rwjYtTHFIzmIL8/z1TPG ykYlYNET4YWxGOeho0YkBfxGwKL5aetzELcj+u3pYn1FCFi0cdHuHMTtiCLhSBl/ErBl46LF80Hc jujPR4u1jomABRsXy639YA0S+6H1uI+jyTE1vNXCqKweqsFWfEXYCQ89nPGM4EnR36DiFm0di+nc jnjllVeiWyvO1HbJ66+/fvjw4TrT6MSJEzt37mw7t1j9R1AhtFRzNn/jopU5SOd2xJdeeqlevXpX XHGF6lgxR/+NN964bdu2Tz/9VJtLyEG33367NnOGGEJQIbQQYKr9MX3jYqzJ23V5LDpizl+PG4WF hXXr1tVjyygrW7duPeuss/S49OKLLyLr6bFloBUEGMJMg2N4avDsaDAUqwn75qR1br7q3r37I488 csEFF6j+S2Wg/jvuuAOPh4buSevWrd955x2kPAMhaHAJ/U2g/uSTTzTY0vnsiFfHsrGYzu2IGCAg +/gzASGAkHxBoKioSDyY4pCcP38+so9vExCIOTEG1HHQi7WIoRsXY+04uSiPOTwcC9bjgM7BiJ4a xWEF3RPMWcRRULwIHj90AcTlvSqJLIyQ01A7PEGmLbBY0w/SvB0RCxZ4AmP9O+MxeWcmHl0VRfVy pr1929MMpopg07BGBosGbly0Yz5I83ZEbVMhip5tiWoxFsOfaEyaStQZUIWnDpsAfLXmGAGjM/LF EFgF6hCdZm1c1ND9S9yEzu2IGBrgL3PiPntGA54KzExLrw5Hu+FItY1Mjdq4mCQ9tqQrxO6G2bNn S1dbmUJta6XaapS4IRWzFViPx6p84r55SYPOvSB4pvBkmUDP9PkgndsR0V/F0ABdYqQhDf1hi0wg WcjdOY1BB2ZAkIYsgqDBVQQewk8u6srcNmfjotE5CLcjIltjJl9D8zuTr/hDxAcjnDbGCOgKSdzR 68+N0SJhjPBDEKpbBwj2AU8Wni88ZSKOKZQxoTNWmQ+azzHqOUNoMvDIvklsDqLWhjpq7nC9LexY F4vKkQIkQAKWEjB6LGYpU7pNAiQgToA5SJwVJUmABOQTYA6Sz5QaSYAExAkwB4mzoiQJkIB8AsxB 8plSIwmQgDgB5iBxVpQkARKQT4A5SD5TaiQBEhAnwBwkzoqSJEAC8gkwB8lnSo0kQALiBJiDxFlR kgRIQD4B5iD5TKmRBEhAnABzkDgrSpIACcgnwBwknyk1kgAJiBNgDhJnRUkSIAH5BJiD5DOlRhIg AXECzEHirChJAiQgnwBzkHym1EgCJCBOgDlInBUlSYAE5BNgDpLPlBpJgATECTAHibOiJAmQgHwC zEHymVIjCZCAOAHmIHFWlCQBEpBPgDlIPlNqJAESECfAHCTOipIkQALyCTAHyWdKjSRAAuIEmIPE WVGSBEhAPoH/A3D5h50ms0fyAAAAAElFTkSuQmCCUEsBAi0AFAAGAAgAAAAhALGCZ7YKAQAAEwIA ABMAAAAAAAAAAAAAAAAAAAAAAFtDb250ZW50X1R5cGVzXS54bWxQSwECLQAUAAYACAAAACEAOP0h /9YAAACUAQAACwAAAAAAAAAAAAAAAAA7AQAAX3JlbHMvLnJlbHNQSwECLQAUAAYACAAAACEAOX+8 WCsFAAC8EgAADgAAAAAAAAAAAAAAAAA6AgAAZHJzL2Uyb0RvYy54bWxQSwECLQAUAAYACAAAACEA qiYOvrwAAAAhAQAAGQAAAAAAAAAAAAAAAACRBwAAZHJzL19yZWxzL2Uyb0RvYy54bWwucmVsc1BL AQItABQABgAIAAAAIQCZ9Uh04QAAAAoBAAAPAAAAAAAAAAAAAAAAAIQIAABkcnMvZG93bnJldi54 bWxQSwECLQAKAAAAAAAAACEA8Trkn1cpAABXKQAAFAAAAAAAAAAAAAAAAACSCQAAZHJzL21lZGlh L2ltYWdlMS5wbmdQSwUGAAAAAAYABgB8AQAAGzMAAAAA ">
                <v:group id="Group 1" o:spid="_x0000_s1065" style="position:absolute;left:28672;top:31167;width:49575;height:13265" coordorigin="-6382,423" coordsize="49582,13265"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PdmDKMQAAADaAAAADwAAAGRycy9kb3ducmV2LnhtbESPQWvCQBSE7wX/w/KE 3uomLSkluoYgVnoIQrUg3h7ZZxLMvg3ZNYn/visUehxm5htmlU2mFQP1rrGsIF5EIIhLqxuuFPwc P18+QDiPrLG1TAru5CBbz55WmGo78jcNB1+JAGGXooLa+y6V0pU1GXQL2xEH72J7gz7IvpK6xzHA TStfo+hdGmw4LNTY0aam8nq4GQW7Ecf8Ld4OxfWyuZ+Pyf5UxKTU83zKlyA8Tf4//Nf+0goSeFwJ N0CufwE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PdmDKMQAAADaAAAA DwAAAAAAAAAAAAAAAACqAgAAZHJzL2Rvd25yZXYueG1sUEsFBgAAAAAEAAQA+gAAAJsDAAAAAA== ">
                  <v:rect id="Rectangle 2" o:spid="_x0000_s1066" style="position:absolute;left:-6382;top:423;width:49581;height:13265;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u7iSdsIA AADaAAAADwAAAGRycy9kb3ducmV2LnhtbESP0WrCQBRE3wv9h+UWfKubBgk1ZiOtWLA+1egHXLPX bDB7N81uNf59Vyj0cZiZM0yxHG0nLjT41rGCl2kCgrh2uuVGwWH/8fwKwgdkjZ1jUnAjD8vy8aHA XLsr7+hShUZECPscFZgQ+lxKXxuy6KeuJ47eyQ0WQ5RDI/WA1wi3nUyTJJMWW44LBntaGarP1Y9V 8DVzlK5T/141dm7G4377+Y2ZUpOn8W0BItAY/sN/7Y1WkMH9SrwBsvwFAAD//wMAUEsBAi0AFAAG AAgAAAAhAPD3irv9AAAA4gEAABMAAAAAAAAAAAAAAAAAAAAAAFtDb250ZW50X1R5cGVzXS54bWxQ SwECLQAUAAYACAAAACEAMd1fYdIAAACPAQAACwAAAAAAAAAAAAAAAAAuAQAAX3JlbHMvLnJlbHNQ SwECLQAUAAYACAAAACEAMy8FnkEAAAA5AAAAEAAAAAAAAAAAAAAAAAApAgAAZHJzL3NoYXBleG1s LnhtbFBLAQItABQABgAIAAAAIQC7uJJ2wgAAANoAAAAPAAAAAAAAAAAAAAAAAJgCAABkcnMvZG93 bnJldi54bWxQSwUGAAAAAAQABAD1AAAAhwMAAAAA " filled="f" stroked="f">
                    <v:textbox inset="2.53958mm,2.53958mm,2.53958mm,2.53958mm">
                      <w:txbxContent>
                        <w:p w:rsidR="0028120E" w:rsidRDefault="0028120E" w:rsidP="0028120E">
                          <w:pPr>
                            <w:spacing w:after="0" w:line="240" w:lineRule="auto"/>
                            <w:textDirection w:val="btLr"/>
                          </w:pPr>
                        </w:p>
                      </w:txbxContent>
                    </v:textbox>
                  </v:rect>
                  <v:group id="Group 3" o:spid="_x0000_s1067" style="position:absolute;left:-6382;top:1211;width:49581;height:7403" coordorigin="-5957,1272" coordsize="49592,74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oke4xMUAAADaAAAADwAAAGRycy9kb3ducmV2LnhtbESPT2vCQBTE7wW/w/KE 3uomSluJrhJCLT2EQlUQb4/sMwlm34bsNn++fbdQ6HGYmd8w2/1oGtFT52rLCuJFBIK4sLrmUsH5 dHhag3AeWWNjmRRM5GC/mz1sMdF24C/qj74UAcIuQQWV920ipSsqMugWtiUO3s12Bn2QXSl1h0OA m0Yuo+hFGqw5LFTYUlZRcT9+GwXvAw7pKn7r8/stm66n589LHpNSj/Mx3YDwNPr/8F/7Qyt4hd8r 4QbI3Q8A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KJHuMTFAAAA2gAA AA8AAAAAAAAAAAAAAAAAqgIAAGRycy9kb3ducmV2LnhtbFBLBQYAAAAABAAEAPoAAACcAwAAAAA= ">
                    <v:shape id="Straight Arrow Connector 4" o:spid="_x0000_s1068" type="#_x0000_t32" style="position:absolute;left:23740;top:5095;width:4616;height:2597;flip:x;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tVXB78AAADaAAAADwAAAGRycy9kb3ducmV2LnhtbERPy4rCMBTdD/gP4Qqz09QBH1SjiCAq rqpVt9fm2habm06T0fr3ZiHM8nDes0VrKvGgxpWWFQz6EQjizOqScwXpcd2bgHAeWWNlmRS8yMFi 3vmaYaztkxN6HHwuQgi7GBUU3texlC4ryKDr25o4cDfbGPQBNrnUDT5DuKnkTxSNpMGSQ0OBNa0K yu6HP6NgON4k56He5enrItPRr7yekmiv1He3XU5BeGr9v/jj3moFYWu4Em6AnL8BAAD//wMAUEsB Ai0AFAAGAAgAAAAhAP4l66UAAQAA6gEAABMAAAAAAAAAAAAAAAAAAAAAAFtDb250ZW50X1R5cGVz XS54bWxQSwECLQAUAAYACAAAACEAlgUzWNQAAACXAQAACwAAAAAAAAAAAAAAAAAxAQAAX3JlbHMv LnJlbHNQSwECLQAUAAYACAAAACEAMy8FnkEAAAA5AAAAFAAAAAAAAAAAAAAAAAAuAgAAZHJzL2Nv bm5lY3RvcnhtbC54bWxQSwECLQAUAAYACAAAACEAAtVXB78AAADaAAAADwAAAAAAAAAAAAAAAACh AgAAZHJzL2Rvd25yZXYueG1sUEsFBgAAAAAEAAQA+QAAAI0DAAAAAA== " strokecolor="#ed7d31">
                      <v:stroke startarrowwidth="narrow" startarrowlength="short" endarrow="block" joinstyle="miter"/>
                    </v:shape>
                    <v:shape id="Straight Arrow Connector 5" o:spid="_x0000_s1069" type="#_x0000_t32" style="position:absolute;left:7876;top:4811;width:4616;height:2596;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4jplU8MAAADaAAAADwAAAGRycy9kb3ducmV2LnhtbESPQWvCQBSE7wX/w/IEb80mFYqNrqKl pd6KGsXjM/tMgtm3IbtN0n/fFYQeh5n5hlmsBlOLjlpXWVaQRDEI4tzqigsF2eHzeQbCeWSNtWVS 8EsOVsvR0wJTbXveUbf3hQgQdikqKL1vUildXpJBF9mGOHhX2xr0QbaF1C32AW5q+RLHr9JgxWGh xIbeS8pv+x+j4HQ2x+nlCz/wevjedAltZ7vMKjUZD+s5CE+D/w8/2lut4A3uV8INkMs/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OI6ZVPDAAAA2gAAAA8AAAAAAAAAAAAA AAAAoQIAAGRycy9kb3ducmV2LnhtbFBLBQYAAAAABAAEAPkAAACRAwAAAAA= " strokecolor="#ed7d31">
                      <v:stroke startarrowwidth="narrow" startarrowlength="short" endarrow="block" joinstyle="miter"/>
                    </v:shape>
                    <v:group id="Group 6" o:spid="_x0000_s1070" style="position:absolute;left:-5957;top:1272;width:49591;height:7406" coordorigin="-5957,1272" coordsize="49592,740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7T3CGsUAAADbAAAADwAAAGRycy9kb3ducmV2LnhtbESPT2vCQBDF70K/wzKF 3nQTS0tJ3YhIlR6kUC2ItyE7+YPZ2ZBdk/jtO4dCbzO8N+/9ZrWeXKsG6kPj2UC6SEARF942XBn4 Oe3mb6BCRLbYeiYDdwqwzh9mK8ysH/mbhmOslIRwyNBAHWOXaR2KmhyGhe+IRSt97zDK2lfa9jhK uGv1MkletcOGpaHGjrY1FdfjzRnYjzhuntOP4XAtt/fL6eXrfEjJmKfHafMOKtIU/81/159W8IVe fpEBdP4LAAD//wMAUEsBAi0AFAAGAAgAAAAhAKL4T1MEAQAA7AEAABMAAAAAAAAAAAAAAAAAAAAA AFtDb250ZW50X1R5cGVzXS54bWxQSwECLQAUAAYACAAAACEAbAbV/tgAAACZAQAACwAAAAAAAAAA AAAAAAA1AQAAX3JlbHMvLnJlbHNQSwECLQAUAAYACAAAACEAMy8FnkEAAAA5AAAAFQAAAAAAAAAA AAAAAAA2AgAAZHJzL2dyb3Vwc2hhcGV4bWwueG1sUEsBAi0AFAAGAAgAAAAhAO09whrFAAAA2wAA AA8AAAAAAAAAAAAAAAAAqgIAAGRycy9kb3ducmV2LnhtbFBLBQYAAAAABAAEAPoAAACcAwAAAAA= ">
                      <v:rect id="Rectangle 7" o:spid="_x0000_s1071" style="position:absolute;left:-5957;top:1976;width:15767;height:6702;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1vhjsEA AADbAAAADwAAAGRycy9kb3ducmV2LnhtbERPTWvCQBC9C/6HZQQvUjexRWp0E1pBKL01BrwO2TEJ ZmdDdhPjv3cLhd7m8T7nkE2mFSP1rrGsIF5HIIhLqxuuFBTn08s7COeRNbaWScGDHGTpfHbARNs7 /9CY+0qEEHYJKqi97xIpXVmTQbe2HXHgrrY36APsK6l7vIdw08pNFG2lwYZDQ40dHWsqb/lgFNhL c3lz7e66e42Ls/xcDdF3QUotF9PHHoSnyf+L/9xfOsyP4feXcIBMnwAAAP//AwBQSwECLQAUAAYA CAAAACEA8PeKu/0AAADiAQAAEwAAAAAAAAAAAAAAAAAAAAAAW0NvbnRlbnRfVHlwZXNdLnhtbFBL AQItABQABgAIAAAAIQAx3V9h0gAAAI8BAAALAAAAAAAAAAAAAAAAAC4BAABfcmVscy8ucmVsc1BL AQItABQABgAIAAAAIQAzLwWeQQAAADkAAAAQAAAAAAAAAAAAAAAAACkCAABkcnMvc2hhcGV4bWwu eG1sUEsBAi0AFAAGAAgAAAAhAPtb4Y7BAAAA2wAAAA8AAAAAAAAAAAAAAAAAmAIAAGRycy9kb3du cmV2LnhtbFBLBQYAAAAABAAEAPUAAACGAwAAAAA= " filled="f" stroked="f">
                        <v:textbox inset="2.53958mm,1.2694mm,2.53958mm,1.2694mm">
                          <w:txbxContent>
                            <w:p w:rsidR="0028120E" w:rsidRDefault="0028120E" w:rsidP="0028120E">
                              <w:pPr>
                                <w:spacing w:after="0" w:line="360" w:lineRule="auto"/>
                                <w:jc w:val="center"/>
                                <w:textDirection w:val="btLr"/>
                              </w:pPr>
                              <w:r>
                                <w:rPr>
                                  <w:rFonts w:ascii="Times New Roman" w:eastAsia="Times New Roman" w:hAnsi="Times New Roman" w:cs="Times New Roman"/>
                                  <w:b/>
                                  <w:color w:val="FF0000"/>
                                  <w:sz w:val="26"/>
                                </w:rPr>
                                <w:t>Cốc A</w:t>
                              </w:r>
                            </w:p>
                            <w:p w:rsidR="0028120E" w:rsidRDefault="0028120E" w:rsidP="0028120E">
                              <w:pPr>
                                <w:spacing w:after="0" w:line="360" w:lineRule="auto"/>
                                <w:jc w:val="center"/>
                                <w:textDirection w:val="btLr"/>
                              </w:pPr>
                              <w:r>
                                <w:rPr>
                                  <w:rFonts w:ascii="Times New Roman" w:eastAsia="Times New Roman" w:hAnsi="Times New Roman" w:cs="Times New Roman"/>
                                  <w:color w:val="0070C0"/>
                                  <w:sz w:val="26"/>
                                </w:rPr>
                                <w:t>dung dịch HCl</w:t>
                              </w:r>
                            </w:p>
                          </w:txbxContent>
                        </v:textbox>
                      </v:rect>
                      <v:rect id="Rectangle 8" o:spid="_x0000_s1072" style="position:absolute;left:27194;top:1272;width:16440;height:6739;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C4l/+b0A AADbAAAADwAAAGRycy9kb3ducmV2LnhtbERPSwrCMBDdC94hjOBGNPWDaDWKCoK4Uwtuh2Zsi82k NFHr7Y0guJvH+85y3ZhSPKl2hWUFw0EEgji1uuBMQXLZ92cgnEfWWFomBW9ysF61W0uMtX3xiZ5n n4kQwi5GBbn3VSylS3My6Aa2Ig7czdYGfYB1JnWNrxBuSjmKoqk0WHBoyLGiXU7p/fwwCuy1uE5c Ob/Nx8PkIre9R3RMSKlup9ksQHhq/F/8cx90mD+C7y/hALn6AAAA//8DAFBLAQItABQABgAIAAAA IQDw94q7/QAAAOIBAAATAAAAAAAAAAAAAAAAAAAAAABbQ29udGVudF9UeXBlc10ueG1sUEsBAi0A FAAGAAgAAAAhADHdX2HSAAAAjwEAAAsAAAAAAAAAAAAAAAAALgEAAF9yZWxzLy5yZWxzUEsBAi0A FAAGAAgAAAAhADMvBZ5BAAAAOQAAABAAAAAAAAAAAAAAAAAAKQIAAGRycy9zaGFwZXhtbC54bWxQ SwECLQAUAAYACAAAACEAC4l/+b0AAADbAAAADwAAAAAAAAAAAAAAAACYAgAAZHJzL2Rvd25yZXYu eG1sUEsFBgAAAAAEAAQA9QAAAIIDAAAAAA== " filled="f" stroked="f">
                        <v:textbox inset="2.53958mm,1.2694mm,2.53958mm,1.2694mm">
                          <w:txbxContent>
                            <w:p w:rsidR="0028120E" w:rsidRDefault="0028120E" w:rsidP="0028120E">
                              <w:pPr>
                                <w:spacing w:after="0" w:line="360" w:lineRule="auto"/>
                                <w:jc w:val="center"/>
                                <w:textDirection w:val="btLr"/>
                              </w:pPr>
                              <w:r>
                                <w:rPr>
                                  <w:rFonts w:ascii="Times New Roman" w:eastAsia="Times New Roman" w:hAnsi="Times New Roman" w:cs="Times New Roman"/>
                                  <w:b/>
                                  <w:color w:val="FF0000"/>
                                  <w:sz w:val="26"/>
                                </w:rPr>
                                <w:t>Cốc B</w:t>
                              </w:r>
                            </w:p>
                            <w:p w:rsidR="0028120E" w:rsidRDefault="0028120E" w:rsidP="0028120E">
                              <w:pPr>
                                <w:spacing w:after="0" w:line="360" w:lineRule="auto"/>
                                <w:jc w:val="center"/>
                                <w:textDirection w:val="btLr"/>
                              </w:pPr>
                              <w:r>
                                <w:rPr>
                                  <w:rFonts w:ascii="Times New Roman" w:eastAsia="Times New Roman" w:hAnsi="Times New Roman" w:cs="Times New Roman"/>
                                  <w:color w:val="0070C0"/>
                                  <w:sz w:val="26"/>
                                </w:rPr>
                                <w:t>dung dịch H</w:t>
                              </w:r>
                              <w:r>
                                <w:rPr>
                                  <w:rFonts w:ascii="Times New Roman" w:eastAsia="Times New Roman" w:hAnsi="Times New Roman" w:cs="Times New Roman"/>
                                  <w:color w:val="0070C0"/>
                                  <w:sz w:val="26"/>
                                  <w:vertAlign w:val="subscript"/>
                                </w:rPr>
                                <w:t>2</w:t>
                              </w:r>
                              <w:r>
                                <w:rPr>
                                  <w:rFonts w:ascii="Times New Roman" w:eastAsia="Times New Roman" w:hAnsi="Times New Roman" w:cs="Times New Roman"/>
                                  <w:color w:val="0070C0"/>
                                  <w:sz w:val="26"/>
                                </w:rPr>
                                <w:t>SO</w:t>
                              </w:r>
                              <w:r>
                                <w:rPr>
                                  <w:rFonts w:ascii="Times New Roman" w:eastAsia="Times New Roman" w:hAnsi="Times New Roman" w:cs="Times New Roman"/>
                                  <w:color w:val="0070C0"/>
                                  <w:sz w:val="26"/>
                                  <w:vertAlign w:val="subscript"/>
                                </w:rPr>
                                <w:t>4</w:t>
                              </w:r>
                            </w:p>
                          </w:txbxContent>
                        </v:textbox>
                      </v:rect>
                    </v:group>
                  </v:group>
                  <v:shape id="Shape 21" o:spid="_x0000_s1073" type="#_x0000_t75" style="position:absolute;left:9228;top:423;width:16967;height:13265;visibility:visible;mso-wrap-style:square" o:preferrelative="f"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EIpnn3DAAAA2wAAAA8AAABkcnMvZG93bnJldi54bWxET0trAjEQvhf8D2EKvRTNumIpW7OiBYt4 sGhFr0My+2A3k2WT6vbfN0Kht/n4nrNYDrYVV+p97VjBdJKAINbO1FwqOH1txq8gfEA22DomBT/k YZmPHhaYGXfjA12PoRQxhH2GCqoQukxKryuy6CeuI45c4XqLIcK+lKbHWwy3rUyT5EVarDk2VNjR e0W6OX5bBRetG97vfJp+nj+Kbl6s083zQamnx2H1BiLQEP7Ff+6tifNncP8lHiDzXwAAAP//AwBQ SwECLQAUAAYACAAAACEABKs5XgABAADmAQAAEwAAAAAAAAAAAAAAAAAAAAAAW0NvbnRlbnRfVHlw ZXNdLnhtbFBLAQItABQABgAIAAAAIQAIwxik1AAAAJMBAAALAAAAAAAAAAAAAAAAADEBAABfcmVs cy8ucmVsc1BLAQItABQABgAIAAAAIQAzLwWeQQAAADkAAAASAAAAAAAAAAAAAAAAAC4CAABkcnMv cGljdHVyZXhtbC54bWxQSwECLQAUAAYACAAAACEAQimefcMAAADbAAAADwAAAAAAAAAAAAAAAACf AgAAZHJzL2Rvd25yZXYueG1sUEsFBgAAAAAEAAQA9wAAAI8DAAAAAA== ">
                    <v:imagedata r:id="rId372" o:title=""/>
                  </v:shape>
                </v:group>
              </v:group>
            </w:pict>
          </mc:Fallback>
        </mc:AlternateContent>
      </w:r>
    </w:p>
    <w:p w:rsidR="0028120E" w:rsidRPr="008A6397" w:rsidRDefault="0028120E" w:rsidP="0028120E">
      <w:pPr>
        <w:tabs>
          <w:tab w:val="left" w:pos="284"/>
          <w:tab w:val="left" w:pos="2552"/>
          <w:tab w:val="left" w:pos="5103"/>
          <w:tab w:val="left" w:pos="7655"/>
        </w:tabs>
        <w:spacing w:after="0" w:line="312" w:lineRule="auto"/>
        <w:jc w:val="both"/>
        <w:rPr>
          <w:rFonts w:ascii="Times New Roman" w:eastAsia="Times New Roman" w:hAnsi="Times New Roman" w:cs="Times New Roman"/>
          <w:color w:val="000000"/>
          <w:sz w:val="24"/>
          <w:szCs w:val="24"/>
        </w:rPr>
      </w:pPr>
    </w:p>
    <w:p w:rsidR="0028120E" w:rsidRPr="008A6397" w:rsidRDefault="0028120E" w:rsidP="0028120E">
      <w:pPr>
        <w:tabs>
          <w:tab w:val="left" w:pos="284"/>
          <w:tab w:val="left" w:pos="2552"/>
          <w:tab w:val="left" w:pos="5103"/>
          <w:tab w:val="left" w:pos="7655"/>
        </w:tabs>
        <w:spacing w:after="0" w:line="312" w:lineRule="auto"/>
        <w:jc w:val="both"/>
        <w:rPr>
          <w:rFonts w:ascii="Times New Roman" w:eastAsia="Times New Roman" w:hAnsi="Times New Roman" w:cs="Times New Roman"/>
          <w:color w:val="000000"/>
          <w:sz w:val="24"/>
          <w:szCs w:val="24"/>
        </w:rPr>
      </w:pPr>
    </w:p>
    <w:p w:rsidR="0028120E" w:rsidRPr="008A6397" w:rsidRDefault="0028120E" w:rsidP="0028120E">
      <w:pPr>
        <w:tabs>
          <w:tab w:val="left" w:pos="284"/>
          <w:tab w:val="left" w:pos="2552"/>
          <w:tab w:val="left" w:pos="5103"/>
          <w:tab w:val="left" w:pos="7655"/>
        </w:tabs>
        <w:spacing w:after="0" w:line="312" w:lineRule="auto"/>
        <w:jc w:val="both"/>
        <w:rPr>
          <w:rFonts w:ascii="Times New Roman" w:eastAsia="Times New Roman" w:hAnsi="Times New Roman" w:cs="Times New Roman"/>
          <w:color w:val="000000"/>
          <w:sz w:val="24"/>
          <w:szCs w:val="24"/>
        </w:rPr>
      </w:pPr>
    </w:p>
    <w:p w:rsidR="0028120E" w:rsidRPr="008A6397" w:rsidRDefault="0028120E" w:rsidP="0028120E">
      <w:pPr>
        <w:tabs>
          <w:tab w:val="left" w:pos="284"/>
          <w:tab w:val="left" w:pos="2552"/>
          <w:tab w:val="left" w:pos="5103"/>
          <w:tab w:val="left" w:pos="7655"/>
        </w:tabs>
        <w:spacing w:after="0" w:line="312" w:lineRule="auto"/>
        <w:jc w:val="both"/>
        <w:rPr>
          <w:rFonts w:ascii="Times New Roman" w:eastAsia="Times New Roman" w:hAnsi="Times New Roman" w:cs="Times New Roman"/>
          <w:color w:val="000000"/>
          <w:sz w:val="24"/>
          <w:szCs w:val="24"/>
        </w:rPr>
      </w:pPr>
    </w:p>
    <w:p w:rsidR="0028120E" w:rsidRPr="008A6397" w:rsidRDefault="0028120E" w:rsidP="0028120E">
      <w:pPr>
        <w:tabs>
          <w:tab w:val="left" w:pos="284"/>
          <w:tab w:val="left" w:pos="2552"/>
          <w:tab w:val="left" w:pos="5103"/>
          <w:tab w:val="left" w:pos="7655"/>
        </w:tabs>
        <w:spacing w:after="0" w:line="312" w:lineRule="auto"/>
        <w:jc w:val="both"/>
        <w:rPr>
          <w:rFonts w:ascii="Times New Roman" w:eastAsia="Times New Roman" w:hAnsi="Times New Roman" w:cs="Times New Roman"/>
          <w:color w:val="000000"/>
          <w:sz w:val="24"/>
          <w:szCs w:val="24"/>
        </w:rPr>
      </w:pPr>
    </w:p>
    <w:p w:rsidR="0028120E" w:rsidRPr="008A6397" w:rsidRDefault="0028120E" w:rsidP="0028120E">
      <w:pPr>
        <w:tabs>
          <w:tab w:val="left" w:pos="284"/>
          <w:tab w:val="left" w:pos="2552"/>
          <w:tab w:val="left" w:pos="5103"/>
          <w:tab w:val="left" w:pos="7655"/>
        </w:tabs>
        <w:spacing w:after="0" w:line="312" w:lineRule="auto"/>
        <w:jc w:val="both"/>
        <w:rPr>
          <w:rFonts w:ascii="Times New Roman" w:eastAsia="Times New Roman" w:hAnsi="Times New Roman" w:cs="Times New Roman"/>
          <w:color w:val="000000"/>
          <w:sz w:val="24"/>
          <w:szCs w:val="24"/>
        </w:rPr>
      </w:pPr>
      <w:r w:rsidRPr="008A6397">
        <w:rPr>
          <w:rFonts w:ascii="Times New Roman" w:eastAsia="Times New Roman" w:hAnsi="Times New Roman" w:cs="Times New Roman"/>
          <w:color w:val="000000"/>
          <w:sz w:val="24"/>
          <w:szCs w:val="24"/>
        </w:rPr>
        <w:t xml:space="preserve">Sau đó tiến hành thí nghiệm như sau: </w:t>
      </w:r>
    </w:p>
    <w:p w:rsidR="0028120E" w:rsidRPr="008A6397" w:rsidRDefault="0028120E" w:rsidP="0028120E">
      <w:pPr>
        <w:tabs>
          <w:tab w:val="left" w:pos="284"/>
          <w:tab w:val="left" w:pos="2552"/>
          <w:tab w:val="left" w:pos="5103"/>
          <w:tab w:val="left" w:pos="7655"/>
        </w:tabs>
        <w:spacing w:after="0" w:line="312" w:lineRule="auto"/>
        <w:jc w:val="both"/>
        <w:rPr>
          <w:rFonts w:ascii="Times New Roman" w:eastAsia="Times New Roman" w:hAnsi="Times New Roman" w:cs="Times New Roman"/>
          <w:color w:val="000000"/>
          <w:sz w:val="24"/>
          <w:szCs w:val="24"/>
        </w:rPr>
      </w:pPr>
      <w:r w:rsidRPr="008A6397">
        <w:rPr>
          <w:rFonts w:ascii="Times New Roman" w:hAnsi="Times New Roman" w:cs="Times New Roman"/>
          <w:noProof/>
          <w:sz w:val="24"/>
          <w:szCs w:val="24"/>
        </w:rPr>
        <mc:AlternateContent>
          <mc:Choice Requires="wpg">
            <w:drawing>
              <wp:anchor distT="0" distB="0" distL="114300" distR="114300" simplePos="0" relativeHeight="251660288" behindDoc="0" locked="0" layoutInCell="1" hidden="0" allowOverlap="1" wp14:anchorId="48BCB038" wp14:editId="09C11DA1">
                <wp:simplePos x="0" y="0"/>
                <wp:positionH relativeFrom="column">
                  <wp:posOffset>698500</wp:posOffset>
                </wp:positionH>
                <wp:positionV relativeFrom="paragraph">
                  <wp:posOffset>25400</wp:posOffset>
                </wp:positionV>
                <wp:extent cx="4742872" cy="1606076"/>
                <wp:effectExtent l="0" t="0" r="0" b="0"/>
                <wp:wrapNone/>
                <wp:docPr id="14" name="Group 14"/>
                <wp:cNvGraphicFramePr/>
                <a:graphic xmlns:a="http://schemas.openxmlformats.org/drawingml/2006/main">
                  <a:graphicData uri="http://schemas.microsoft.com/office/word/2010/wordprocessingGroup">
                    <wpg:wgp>
                      <wpg:cNvGrpSpPr/>
                      <wpg:grpSpPr>
                        <a:xfrm>
                          <a:off x="0" y="0"/>
                          <a:ext cx="4742872" cy="1606076"/>
                          <a:chOff x="2974550" y="2976950"/>
                          <a:chExt cx="4742900" cy="1606100"/>
                        </a:xfrm>
                      </wpg:grpSpPr>
                      <wpg:grpSp>
                        <wpg:cNvPr id="15" name="Group 9"/>
                        <wpg:cNvGrpSpPr/>
                        <wpg:grpSpPr>
                          <a:xfrm>
                            <a:off x="2974564" y="2976962"/>
                            <a:ext cx="4742872" cy="1606076"/>
                            <a:chOff x="-185736" y="23418"/>
                            <a:chExt cx="4742871" cy="1606076"/>
                          </a:xfrm>
                        </wpg:grpSpPr>
                        <wps:wsp>
                          <wps:cNvPr id="16" name="Rectangle 10"/>
                          <wps:cNvSpPr/>
                          <wps:spPr>
                            <a:xfrm>
                              <a:off x="-185736" y="23418"/>
                              <a:ext cx="4742850" cy="1606075"/>
                            </a:xfrm>
                            <a:prstGeom prst="rect">
                              <a:avLst/>
                            </a:prstGeom>
                            <a:noFill/>
                            <a:ln>
                              <a:noFill/>
                            </a:ln>
                          </wps:spPr>
                          <wps:txbx>
                            <w:txbxContent>
                              <w:p w:rsidR="0028120E" w:rsidRDefault="0028120E" w:rsidP="0028120E">
                                <w:pPr>
                                  <w:spacing w:after="0" w:line="240" w:lineRule="auto"/>
                                  <w:textDirection w:val="btLr"/>
                                </w:pPr>
                              </w:p>
                            </w:txbxContent>
                          </wps:txbx>
                          <wps:bodyPr spcFirstLastPara="1" wrap="square" lIns="91425" tIns="91425" rIns="91425" bIns="91425" anchor="ctr" anchorCtr="0">
                            <a:noAutofit/>
                          </wps:bodyPr>
                        </wps:wsp>
                        <pic:pic xmlns:pic="http://schemas.openxmlformats.org/drawingml/2006/picture">
                          <pic:nvPicPr>
                            <pic:cNvPr id="17" name="Shape 4"/>
                            <pic:cNvPicPr preferRelativeResize="0"/>
                          </pic:nvPicPr>
                          <pic:blipFill rotWithShape="1">
                            <a:blip r:embed="rId373">
                              <a:alphaModFix/>
                            </a:blip>
                            <a:srcRect l="21117" t="22983" r="7160" b="7113"/>
                            <a:stretch/>
                          </pic:blipFill>
                          <pic:spPr>
                            <a:xfrm>
                              <a:off x="1589507" y="78073"/>
                              <a:ext cx="381775" cy="337241"/>
                            </a:xfrm>
                            <a:prstGeom prst="rect">
                              <a:avLst/>
                            </a:prstGeom>
                            <a:noFill/>
                            <a:ln>
                              <a:noFill/>
                            </a:ln>
                          </pic:spPr>
                        </pic:pic>
                        <pic:pic xmlns:pic="http://schemas.openxmlformats.org/drawingml/2006/picture">
                          <pic:nvPicPr>
                            <pic:cNvPr id="18" name="Shape 5"/>
                            <pic:cNvPicPr preferRelativeResize="0"/>
                          </pic:nvPicPr>
                          <pic:blipFill rotWithShape="1">
                            <a:blip r:embed="rId373">
                              <a:alphaModFix/>
                            </a:blip>
                            <a:srcRect l="21117" t="22983" r="7160" b="7113"/>
                            <a:stretch/>
                          </pic:blipFill>
                          <pic:spPr>
                            <a:xfrm flipH="1">
                              <a:off x="293977" y="100248"/>
                              <a:ext cx="380984" cy="336424"/>
                            </a:xfrm>
                            <a:prstGeom prst="rect">
                              <a:avLst/>
                            </a:prstGeom>
                            <a:noFill/>
                            <a:ln>
                              <a:noFill/>
                            </a:ln>
                          </pic:spPr>
                        </pic:pic>
                        <wpg:grpSp>
                          <wpg:cNvPr id="19" name="Group 13"/>
                          <wpg:cNvGrpSpPr/>
                          <wpg:grpSpPr>
                            <a:xfrm>
                              <a:off x="429014" y="23418"/>
                              <a:ext cx="4128121" cy="1575422"/>
                              <a:chOff x="429008" y="23422"/>
                              <a:chExt cx="4128583" cy="1575661"/>
                            </a:xfrm>
                          </wpg:grpSpPr>
                          <pic:pic xmlns:pic="http://schemas.openxmlformats.org/drawingml/2006/picture">
                            <pic:nvPicPr>
                              <pic:cNvPr id="20" name="Shape 7"/>
                              <pic:cNvPicPr preferRelativeResize="0"/>
                            </pic:nvPicPr>
                            <pic:blipFill rotWithShape="1">
                              <a:blip r:embed="rId374">
                                <a:alphaModFix/>
                              </a:blip>
                              <a:srcRect/>
                              <a:stretch/>
                            </pic:blipFill>
                            <pic:spPr>
                              <a:xfrm>
                                <a:off x="2860346" y="405689"/>
                                <a:ext cx="1697245" cy="1193394"/>
                              </a:xfrm>
                              <a:prstGeom prst="rect">
                                <a:avLst/>
                              </a:prstGeom>
                              <a:noFill/>
                              <a:ln>
                                <a:noFill/>
                              </a:ln>
                            </pic:spPr>
                          </pic:pic>
                          <wps:wsp>
                            <wps:cNvPr id="21" name="Rectangle 15"/>
                            <wps:cNvSpPr/>
                            <wps:spPr>
                              <a:xfrm>
                                <a:off x="1796898" y="23422"/>
                                <a:ext cx="999297" cy="426720"/>
                              </a:xfrm>
                              <a:prstGeom prst="rect">
                                <a:avLst/>
                              </a:prstGeom>
                              <a:noFill/>
                              <a:ln>
                                <a:noFill/>
                              </a:ln>
                            </wps:spPr>
                            <wps:txbx>
                              <w:txbxContent>
                                <w:p w:rsidR="0028120E" w:rsidRDefault="0028120E" w:rsidP="0028120E">
                                  <w:pPr>
                                    <w:spacing w:line="255" w:lineRule="auto"/>
                                    <w:jc w:val="center"/>
                                    <w:textDirection w:val="btLr"/>
                                  </w:pPr>
                                  <w:r>
                                    <w:rPr>
                                      <w:rFonts w:ascii="Times New Roman" w:eastAsia="Times New Roman" w:hAnsi="Times New Roman" w:cs="Times New Roman"/>
                                      <w:color w:val="0070C0"/>
                                      <w:sz w:val="26"/>
                                    </w:rPr>
                                    <w:t>m gam Al</w:t>
                                  </w:r>
                                </w:p>
                              </w:txbxContent>
                            </wps:txbx>
                            <wps:bodyPr spcFirstLastPara="1" wrap="square" lIns="91425" tIns="45700" rIns="91425" bIns="45700" anchor="ctr" anchorCtr="0">
                              <a:noAutofit/>
                            </wps:bodyPr>
                          </wps:wsp>
                          <wps:wsp>
                            <wps:cNvPr id="22" name="Rectangle 16"/>
                            <wps:cNvSpPr/>
                            <wps:spPr>
                              <a:xfrm>
                                <a:off x="429008" y="23426"/>
                                <a:ext cx="1057003" cy="403292"/>
                              </a:xfrm>
                              <a:prstGeom prst="rect">
                                <a:avLst/>
                              </a:prstGeom>
                              <a:noFill/>
                              <a:ln>
                                <a:noFill/>
                              </a:ln>
                            </wps:spPr>
                            <wps:txbx>
                              <w:txbxContent>
                                <w:p w:rsidR="0028120E" w:rsidRDefault="0028120E" w:rsidP="0028120E">
                                  <w:pPr>
                                    <w:spacing w:line="255" w:lineRule="auto"/>
                                    <w:jc w:val="center"/>
                                    <w:textDirection w:val="btLr"/>
                                  </w:pPr>
                                  <w:r>
                                    <w:rPr>
                                      <w:rFonts w:ascii="Times New Roman" w:eastAsia="Times New Roman" w:hAnsi="Times New Roman" w:cs="Times New Roman"/>
                                      <w:color w:val="0070C0"/>
                                      <w:sz w:val="26"/>
                                    </w:rPr>
                                    <w:t>2,24 gam Fe</w:t>
                                  </w:r>
                                </w:p>
                              </w:txbxContent>
                            </wps:txbx>
                            <wps:bodyPr spcFirstLastPara="1" wrap="square" lIns="91425" tIns="45700" rIns="91425" bIns="45700" anchor="ctr" anchorCtr="0">
                              <a:noAutofit/>
                            </wps:bodyPr>
                          </wps:wsp>
                        </wpg:grpSp>
                        <wps:wsp>
                          <wps:cNvPr id="23" name="Rectangle 17"/>
                          <wps:cNvSpPr/>
                          <wps:spPr>
                            <a:xfrm>
                              <a:off x="-185736" y="585442"/>
                              <a:ext cx="749550" cy="308703"/>
                            </a:xfrm>
                            <a:prstGeom prst="rect">
                              <a:avLst/>
                            </a:prstGeom>
                            <a:noFill/>
                            <a:ln>
                              <a:noFill/>
                            </a:ln>
                          </wps:spPr>
                          <wps:txbx>
                            <w:txbxContent>
                              <w:p w:rsidR="0028120E" w:rsidRDefault="0028120E" w:rsidP="0028120E">
                                <w:pPr>
                                  <w:spacing w:line="255" w:lineRule="auto"/>
                                  <w:jc w:val="center"/>
                                  <w:textDirection w:val="btLr"/>
                                </w:pPr>
                                <w:r>
                                  <w:rPr>
                                    <w:rFonts w:ascii="Times New Roman" w:eastAsia="Times New Roman" w:hAnsi="Times New Roman" w:cs="Times New Roman"/>
                                    <w:b/>
                                    <w:color w:val="FF0000"/>
                                    <w:sz w:val="26"/>
                                  </w:rPr>
                                  <w:t>Cốc A</w:t>
                                </w:r>
                              </w:p>
                            </w:txbxContent>
                          </wps:txbx>
                          <wps:bodyPr spcFirstLastPara="1" wrap="square" lIns="91425" tIns="45700" rIns="91425" bIns="45700" anchor="ctr" anchorCtr="0">
                            <a:noAutofit/>
                          </wps:bodyPr>
                        </wps:wsp>
                        <wps:wsp>
                          <wps:cNvPr id="24" name="Rectangle 18"/>
                          <wps:cNvSpPr/>
                          <wps:spPr>
                            <a:xfrm>
                              <a:off x="1654999" y="628293"/>
                              <a:ext cx="854818" cy="300000"/>
                            </a:xfrm>
                            <a:prstGeom prst="rect">
                              <a:avLst/>
                            </a:prstGeom>
                            <a:noFill/>
                            <a:ln>
                              <a:noFill/>
                            </a:ln>
                          </wps:spPr>
                          <wps:txbx>
                            <w:txbxContent>
                              <w:p w:rsidR="0028120E" w:rsidRDefault="0028120E" w:rsidP="0028120E">
                                <w:pPr>
                                  <w:spacing w:line="255" w:lineRule="auto"/>
                                  <w:jc w:val="center"/>
                                  <w:textDirection w:val="btLr"/>
                                </w:pPr>
                                <w:r>
                                  <w:rPr>
                                    <w:rFonts w:ascii="Times New Roman" w:eastAsia="Times New Roman" w:hAnsi="Times New Roman" w:cs="Times New Roman"/>
                                    <w:b/>
                                    <w:color w:val="FF0000"/>
                                    <w:sz w:val="26"/>
                                  </w:rPr>
                                  <w:t>Cốc B</w:t>
                                </w:r>
                              </w:p>
                            </w:txbxContent>
                          </wps:txbx>
                          <wps:bodyPr spcFirstLastPara="1" wrap="square" lIns="91425" tIns="45700" rIns="91425" bIns="45700" anchor="ctr" anchorCtr="0">
                            <a:noAutofit/>
                          </wps:bodyPr>
                        </wps:wsp>
                        <pic:pic xmlns:pic="http://schemas.openxmlformats.org/drawingml/2006/picture">
                          <pic:nvPicPr>
                            <pic:cNvPr id="25" name="Shape 12"/>
                            <pic:cNvPicPr preferRelativeResize="0"/>
                          </pic:nvPicPr>
                          <pic:blipFill rotWithShape="1">
                            <a:blip r:embed="rId371">
                              <a:alphaModFix/>
                            </a:blip>
                            <a:srcRect/>
                            <a:stretch/>
                          </pic:blipFill>
                          <pic:spPr>
                            <a:xfrm>
                              <a:off x="265216" y="302705"/>
                              <a:ext cx="1697055" cy="1326789"/>
                            </a:xfrm>
                            <a:prstGeom prst="rect">
                              <a:avLst/>
                            </a:prstGeom>
                            <a:noFill/>
                            <a:ln>
                              <a:noFill/>
                            </a:ln>
                          </pic:spPr>
                        </pic:pic>
                        <wps:wsp>
                          <wps:cNvPr id="26" name="Straight Arrow Connector 20"/>
                          <wps:cNvCnPr/>
                          <wps:spPr>
                            <a:xfrm>
                              <a:off x="2003939" y="1118428"/>
                              <a:ext cx="792000" cy="0"/>
                            </a:xfrm>
                            <a:prstGeom prst="straightConnector1">
                              <a:avLst/>
                            </a:prstGeom>
                            <a:noFill/>
                            <a:ln w="19050" cap="flat" cmpd="sng">
                              <a:solidFill>
                                <a:srgbClr val="ED7D31"/>
                              </a:solidFill>
                              <a:prstDash val="solid"/>
                              <a:miter lim="800000"/>
                              <a:headEnd type="none" w="sm" len="sm"/>
                              <a:tailEnd type="triangle" w="med" len="med"/>
                            </a:ln>
                          </wps:spPr>
                          <wps:bodyPr/>
                        </wps:wsp>
                      </wpg:grpSp>
                    </wpg:wgp>
                  </a:graphicData>
                </a:graphic>
              </wp:anchor>
            </w:drawing>
          </mc:Choice>
          <mc:Fallback>
            <w:pict>
              <v:group id="Group 14" o:spid="_x0000_s1074" style="position:absolute;left:0;text-align:left;margin-left:55pt;margin-top:2pt;width:373.45pt;height:126.45pt;z-index:251660288;mso-position-horizontal-relative:text;mso-position-vertical-relative:text" coordorigin="29745,29769" coordsize="47429,16061"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jgAyCDQYAAEEbAAAOAAAAZHJzL2Uyb0RvYy54bWzsWW1v2zYQ/j5g/4HQ 99Z6f0OcoshLV6DbgnTDPtMybRGTRI2kY2e/fnekKNtxgropnDbACsQVLfp0L8/dPTydvdu0Dblj UnHRTb3gre8R1lVizrvl1Pvzj+s3uUeUpt2cNqJjU++eKe/d+c8/na37koWiFs2cSQJCOlWu+6lX a92Xk4mqatZS9Vb0rIObCyFbqmEpl5O5pGuQ3jaT0PfTyVrIeS9FxZSCby/tTe/cyF8sWKV/XywU 06SZeqCbNp/SfM7wc3J+RsulpH3Nq0EN+gwtWso7eOgo6pJqSlaSH4hqeSWFEgv9thLtRCwWvGLG BrAm8B9Y80GKVW9sWZbrZT+6CVz7wE/PFlv9dncjCZ9D7GKPdLSFGJnHEliDc9b9soQ9H2T/ub+R wxdLu0J7NwvZ4v9gCdkYt96PbmUbTSr4Ms7iMM9Cj1RwL0j91M9S6/iqhujg78Iii5MEAgQ74Dot 4NqEpqqvdqQUPmxxUgJYwJ6JU2KCuo6qjYvRBmdnsm9ngUK+0kyjbgoOc+qmoVX3K0x+E+RJFqVW RhQH+WMG51mwNXhw25MGQwapLUjUt4Hkc017ZrCnEADOeaCvBcktpBbtlg0jgQnDujf7RpSoUgFg HoHIE3bveQ6R4MLsZ8lemGnZS6U/MNESvJh6EjQxuUfvPiltEeG24PM7cc2bxqCp6fa+AE/iNwAc py1e6c1sYzMistBQ5UzM78EDqq+uOTzzE1X6hkooFBCdNRSPqaf+WVHJPNJ87MDxRRCHADO9u5C7 i9nugnZVLaAmVVp6xC4utKlRVtv3Ky0W3FiG+lllBrUh4udnPa9K+BvqA1wdhP7LdRR+pVdoga3F 7VEyWir/XvVvoJT1VPMZb7i+N2UZ4oFKdXc3vEIU4GIHRZlDkUEZMZXGbcEfQGTZgslb1oDYO3bL FP8XCpPN9wPBs4b3GGIihf6L69oIxdig+/DmYBO49EHZfMQttiRfimrVsk7bHiONHqJTNe+VR2TJ 2hmDkik/zu1DaNPX9Fcxv+Ybiz98Kj5dyQoTBbtPGAQB2A2ADcMij0DM1MugGnpkhheBARv8Qkum qxrFoKHONuvCJ1IqSHIomCAcylGW+9kgyqVUlAcZJJHJqCjKwjg4dUKh5lZXYwQsXyFIgbnYUmdB aqoQGoY4/h+kx4GULCARfnG5OJCEsIiKzKIVengYD51vC1e/yKG3YgOIojQOTXkYu94J6v9jcH2a PxQOFwNPGrrEV/GkOCx8JFzIH7a933kgDsI8CF3nT7IkDgd+MRImFOADQq2A7e0rx5ZARIJVxrRR EJGm+1m/z5bQA/D3ajpICGVzNzkzrGhoxOtLztByly90EENfntMbwjz1o9jSzNhP0tzwXVo6rAVp AR1h6A5BUERR8Z3y7QXoK+bUAX01hf1o+hpkBfjwIPOcO4uigMOBTbs4TDMAqmUE7qDkmOnJyetw fHN88ZnkNU4yPHM9Ql6HO99MXtHzJz+3QIE8DLw5hB4d+AcVdzjBurgHPjpqqLexH4WFqdin7Fqo uSVZeLU9tYx4/qZTy+kDv+1AeP5+CRBAeA6y33SOo0Gwe3hN8iSOH5z7s7gwYwzDXfw8A0R8p/Qf wf2Do+BlIj/OtnbGFoZ2Hh35IE1iKO6GcaVhDhwWI7vtowCGHGY4lrX6+O97RX5E9A8e+VfHOYEk 7XLOwOT+6ySd0YlJZ5qEgeWckR9mvmlJ21xBzuknjnNGQJMsKz1lt8Q4PRxJvEztGUemn7WkfFlr 8l5KsSYXoutgNiQksSRxKEUX3TBnd93dzbfHITu894jgCG1KEQyVcpiu79eirIAtwwj1C2UIjhRG p1GZYaB1xCiVrOFcX/hmVosj0AUM66D+tT1MxlS3NAhTouEwFWsaOwxbzi4aSe4ojMOuLrPLyB1J 97YhQ76kqrb7zC1rXss1vCtqeDv18rHC0rJmdH7VzYm+72FG2MFrJhjKggotTGMZvJSCC1OpNeXN dp+W3Iyvzd6WzYfNeGU79iOTYVtQ8faAHHM1vHQYruE9DVztvQjaXZtd2zdf5/8BAAD//wMAUEsD BBQABgAIAAAAIQA3J0dhzAAAACkCAAAZAAAAZHJzL19yZWxzL2Uyb0RvYy54bWwucmVsc7yRwWoC MRCG70LfIcy9m90ViohZLyJ4FfsAQzKbDW4mIYmlvr2BUqgg9eZxZvi//4PZbL/9LL4oZRdYQde0 IIh1MI6tgs/T/n0FIhdkg3NgUnClDNvhbbE50oylhvLkYhaVwlnBVEpcS5n1RB5zEyJxvYwheSx1 TFZG1Ge0JPu2/ZDpLwOGO6Y4GAXpYJYgTtdYm5+zwzg6TbugL564PKiQztfuCsRkqSjwZBz+LJdN ZAvysUP/Gof+P4fuNQ7dr4O8e/BwAwAA//8DAFBLAwQKAAAAAAAAACEA8Trkn1cpAABXKQAAFAAA AGRycy9tZWRpYS9pbWFnZTMucG5niVBORw0KGgoAAAANSUhEUgAAAYEAAAEtCAIAAABh5UvmAAAA AXNSR0IArs4c6QAAKRFJREFUeF7tnQl4lNXVxxOWmAUEgcgSEGSpCBZ8ZFcEIqBCXQvBoghW/Fpl ra11axVwqYpbZXHFBQWpLC6ooEWKgMpuWQyLBAIfAkoSiEISlCXfX9/P6XQmmbkzc+99733f/zw+ PHFy7jnn/u55T+7+JpeXlyfxQwIkQAIuEajikl2aJQESIIEfCTAHMQ5IgATcJMAc5CZ92iYBEmAO YgyQAAm4SYA5yE36tE0CJMAcxBggARJwkwBzkJv0aZsESIA5iDFAAiTgJgHmIDfp0zYJkABzEGOA BEjATQLMQW7Sp20SIAHmIMYACZCAmwSYg9ykT9skQALMQYwBEiABNwkwB7lJn7ZJgASYgxgDJEAC bhJgDnKTPm2TAAkwBzEGSIAE3CTAHOQmfdomARJgDmIMkAAJuEmAOchN+rRNAiTAHMQYIAEScJMA c5Cb9GmbBEiAOYgxQAIk4CYB5iA36dM2CZAAcxBjgARIwE0CzEFu0qdtEiAB5iDGAAmQgJsEmIPc pE/bJEACzEGMARIgATcJMAe5SZ+2SYAEmIMYAyRAAm4SYA5ykz5tkwAJeDwHZWdnJ8v4QA9jhQSk E5ASn7YHZ3J5ebl0suYoRP6RUkFZeswhQ09MICAlrqQocZGGx/tBLpKlaRIgARECzEEilChDAiSg igBzkCqy1EsCJCBCgDlIhBJlSIAEVBFgDlJFlnpJgARECDAHiVCiDAmQgCoCzEGqyFIvCZCACAHm IBFKlCEBElBFgDlIFVnqJQESECHAHCRCiTIkQAKqCDAHqSJLvSRAAiIEmINEKFGGBEhAFQHmIFVk qZcESECEAHOQCCXKkAAJqCLAHKSKLPWSAAmIEGAOEqFEGRIgAVUEmINUkaVeEiABEQLMQSKUKEMC JKCKAHOQKrLUSwIkIEKAOUiEEmVIgARUEWAOUkWWekmABEQIMAeJUKIMCZCAKgLMQarIUi8JkIAI AeYgEUqUIQESUEWAOUgVWeolARIQIcAcJEKJMiRAAqoIMAepIku9JEACIgSYg0QoUYYESEAVAeYg VWSplwRIQIQAc5AIJcqQAAmoIsAcpIos9ZIACYgQ8HgO6tWrlwiFqDKy9EQ1RAFfEZASV1KUuIjd yznoH//4R4MGDaTAhR5ok6KKSkjAITBz5sysrKzEaUAJVCWuxy0NXs5Bs2bNGjx4sBSy0ANtUlRR CQkEctB1112XOA0osToHJZeXlydOwUANpaWlmZmZJSUlsnzLyMgoKChIT0+XpZB6/Ezg4MGDrVq1 KioqkgKhbt2627dvr1OnjhRtmpV4th8ksRPkNAm7QppD09vm0HOR0glyKFndFWIOEg115iBRUpQT IDBjxowhQ4YICAqJQBUUComaJ+TNsVhhYeHZZ5+NoZNc4BjcbdmypV69enLVUpvfCOTl5fXr1w+j J4kVx8hu4cKFLVu2lKhTjypv9oOkD8Q4HNMTjj6xIncgZvtwjDkohrDncCwGWBStnIDcgZhjx97h mAdz0O7du/ft29etWzfpTwF0QjP0S9dMhf4hsHr1aixgSR80QSHUQrl1JD2YgxQNxDgcsy64zXRY RSfI6q6QB+ekzz333OnTp7dv315FCG7YsGHYsGHr169XoZw6/UBA3V4euXuOtLWF1/pBWLf64Ycf FCUgtAo0Qz+saGshGvISASxddenSRdFmQqiFcpiwi5jXcpDSgRiHY3YFt4HeqlgRC66mjZsVvTYW 07BLQsXmDgOfFrqkgkBysvInToMJuWQ81Q9au3Zt7dq1pa84hBCHfliBLbktQW2eJ6C6E+QAtK4r 5KkchOs1fvOb32gIZW4U0gDZeyaYgypsU+U9Q52RhItU1qxZ06hRI9VGsUuoU6dOe/fuVW2I+j1D QOeilbqlNxXN4Z1+0LJlyzBK0pCA0AywAluwqKJJqNOTBPR0gmwcjnknB2lYEQt+Njgc82SmUFcp dVsTw32269yGd8ZimCfGKYpatWqpC6Ngzd9++23Tpk2Li4v1mKMVqwnoX0vVsEAsq0U80g/Cvqzz zz9fWwICfdiCRev2g8mKG+qJiYDOgZh1wzGP5CBtK2LBkYc1OF50H9Oj6FthnQMxB7JFwzGPjMVS UlJwdXT16tV1RvmxY8dwyTSObug0SlvWEcBZ9tGjR69atUqz5zi3MXny5M6dO2u2G6s5L/SD5s2b d8UVV2hOQAANi7AL67FCp7yvCOjvBNnVFfJCP2jgwIFYpRowYID+yEYCwnrc3Llz9ZumRVsIuLVb R+eOpETawvoc5PqAyJVhYCJNzrI6CWDVAgOiBQsW6DQasNW/f38MA3F3tSvWBY1aPxZzZTaaM9OC 4UUx/StiwcytODtmfT/I9Uzv7h86PuSGE3D9FLvrDkRtILtzkCEbBTVvj4zaqBQwhAA6QfgT5e6b v7BIj7GYxPcpSmdr91hM8/mMyujz3Ib0uPSGQncHYg5D84djzEESop05SAJEz6nAshT2BLk+HwwH 4AacMRawxTlo//79eFNljx49XIcLH3AgCBd6uO4JHTCHgAmdICu6QhbnIEMGYk4z89yGOQ+/IZ64 tTUxvPqGn9tgDpITsRyOyeHoFS3oF2P4Y8g5CbgBZ+CSmXRtzUEAinszOnbsaAhWeAJ/jG1mQyj5 xw1zBmLmD8dszUFGDcScZmZXyD8pJmpNzRmIOa6aPBxjDooaTqICzEGipLwup+iN8olgM/lt9Fbm oI0bN+LM+tlnn51Iq0gvC3/gFXyTrpkK7SJgWifI8K6Qlfuk77rrLlxjeOedd5oWmg8//DC2bj/0 0EOmOUZ/dBJw66B85Doae4zeyn6QgZNBnBLS+ZCbbEvpG+UTqbixb6O3LwetWLECr9bBffKJtIei svAKvsFDRfqp1nwCpq2IBRMz89yGfWOxMWPG4J0BuBXFzHDEZTHYvT1p0iQz3aNXqgkYfk7dQPfs y0Gnn356bm5uZmam6mCKT39BQUHbtm0PHDgQX3GWspqACQflIwM08Bi9ZWOxxYsXt2vXztgEhOaH b/AQflr9LNH5+AiYPBBzamTgcMyyHGTsbHRwyHKjUHwPsO2lDDkoHxmjgcfoLRuL4V06GOykp6eb HK+lpaXoDeFdQyY7Sd+kE7BlKtC0GVWb+kHz58/v06eP4QkIkQ0P4Se8lR7lVGgyATO3JoYTM+3c hk05yPXr68UfAA7HxFl5Q9Kog/KRkZp2jN6msZiBy4oRGtsub72RCFysxYQJE8rLy8ePH++iD+Km 4Sfic9y4ceJF1Ela0w+yqBPktBZvNVMXtQZqtmUg5qAzajhmTQ6yYkUs+NngcMzATKHIJQMPykeu qVHH6O0Yi1m60mTFKp6ix9JXak1baRKBb84qnh056MUXX8QhrGnTponANUfmpptu6tat2/Dhw81x iZ6oIGDmQfnINTXnGL0dOahv37533HEHFrxjDaD8/PydO3fGWgryzZs3P/PMM+MoGFzko48+euSR RxYtWpSgHhY3mcAHH3zw1FNP4bh8HE7GF59SghPeYr/i2LFjL7300jg8l1jEghxUWFiI68GwNVFi tbWpwmbFLVu21KtXT5tFGtJMwMATWIIEDDndZkEOMmfgKti0wWI2zhTEUU0/F7F6E4YJzluwLmbd iljwA8nVMW+nJ/MPqUbmb8IRVtP7Qbt37+7Zs+euXbvsDeVmzZotXbrUzEvX4qZaVFSEptmzZw9+ OH78+LFjxwL/Oj9gTbBGjRqYrMX1fYF/a9asGbdFMwv2798fV1m5/kLnuOFgGgvjjAULFsStIfGC pucgzOkeOnQI9zQnXlW3NODe69NOOw1z6m45kKDdL774YtOmTfgzgKQT+KSlpSGrtmjRAmmlWrVq uMw/8K/zQ9WqVfHya2QorL8E/sW8Hr7H3Sb4tG/fHv9anZXMWVpKpIldX9QzPQede+6506dPR7zG R1l83UHWWkO4nxs2bBg2bNj69evjq4IrpdauXbvs509WVhZaoUmTJkg6gU9lJ4cLH3yy3l9urczn srIycMCrR/ABFvyLB8BJSU5W+sUvfuFKfeMzmvhMpQnx6fqUpdE5CCtKAwYM2Lx5c3whYk6pNm3a zJs3z7SXEYXwWb58eSDvnHPOOT1+/qATJ05ya/oZrUv/V1we3SsnJeFz4sSJdevW/eqnD8Y44krc kuzatStW5bt06eKWA1Lsrlq1Civ0K1eulKItDiVG56B7770Xvfp77rknjooZVeT+++/HFMl9991n lFfBzmRnZyMFBPJOampqZFcr6+9UloMqk5/T54qcj/5zyQnGeu//9MHO+CVLlhiLC47hoDymgXB3 uMlOCvqGC9oxMYQDHILycsWMXhezekUsuJ3MXx3Dfm48UQ888MDFF18cNQGhatUa1v96lOj73SAJ +fDAXfvYpMJNucHfY6w3YsSI7t27wx+5gS5dm+0rYsFAXF4dw4UDZn4wJdGhQwczfYvDq44dO65Z syaOgnqKfPfdd5gejslW/vn9yz7fGFJkS1qTkG8gA8kKNc/sctG8S68O/xU8gT8xOaNfGL0GdIL0 21VhERVBdVRoFtFpbj/IM50g5w+O4Vd54LEfOnTo1KlTxfsLDaY8LNIVggwkK1RbmLvl7GsHhfwK PsATw9fLrDsoH7lZ3T1Gb+58EJZj0HHAKwPFn4pwSfF1h5Cy0pfJsFDdqVOnvXv3JlIdpWXj8BD5 JfW8drVvvDbgWMh8UPFLrx/9fGOFOagod8trHXqMKMhPqVkjuF5S2l0pKCiXtZYUX3xKD07UKPE1 vviZi3SW9MtgUx/mR/XbVWoRNUK9lJpIUDk6INgJEayk4IEn8F8EtSG/jfy/wXr+Nfb2pzObh+iH dfiQYC00FMfGS2x60mBImwlUB5XSZi7YUJIrVqMavfnmm5955pmoYnYJoEaol8k+YzNE69atQzxE msAsT+RMFEelnqvTbGZKZohaWIcPcWjTWQRLSDhrrtOiHluoFKqmx5YFOahWrVrFxcX6cSi1iBqh XkpNJK78qquueuutt8L1SMxEULUprcmTKXW3zfkvQ7AL64lXQbUGrCLh5lbVVvTrR6VQNf12TZwP eu+DD5546qnX47qQJf5BqZaS1/brd+vYsZe7fWNLhLpiDm7kyJGYc614FvnBJ/F9hJ3QUSlioxBk ilo1/fCGETfuWF+jYYNAEbzvARPSmDWLqsRdARPOmisi4ErVTMxBA4cN+2Xv3v2HDlUE2kW1C159 ddPixXOnT3fRh6imcVfcXXfd1bt376iScQu81W/A/tXrRhTtCmjA27Efeugh3PoWt049BQ25c0dR ZV25C8nEHFQ9JWVZSQkOPiYO+vv8/O/F7lE8pXnzUxK+ODGqwzhR3iMj49gPP0SVdFFAQzqYXKNh s4svuvzNmYFqakh8UpDKPSgvvi6mYi0sHIgrx+iNy0Ez5s17edash+fOlRIxBiq5c+DA3w4ePGTA AAN90zMs2r9yzZsXX9Xz7w+fc+P1jsXIA0BzQHnjoHxknvqP0Ru3R/H1WbMuHjzYnLCT7glqhzpK VytX4d133/23v/1Nrs6Atp3vvI+Jz6zu/zmNAVuwqMicRLVeOp9RGRb95zbM6gfh+qvUtLQVx45J jBsDVXWrXh23WODGHQN9C7iEU/5YqMJiuXQnX27RvqTo4KjiPY7mrVu3Xn311ViSl25IukJvHJSP jEX/MXqz+kEYhV3i6U6Q0/yo4yvGd4UwLY1JYumP8ZH9X5ceKMjq+p/FL1iBLemGpCvEQXls5LP9 po6oWFBBVBOVjSopS8CsflB2//5XjR59fr9+sqpnpp7PFi58e/LkJa5eoClCRsWxiU3Tpn/2x7s7 3v/XDmNvgQ9xHBAR8VyFzPgJE/aXl99kyRvlEyEwbfz4hsnJ43W9jd6gHFT87be4qu9fxcWJ4LOl 7EW1a+/Zvbt2rVomO4zdOhgiTZkyRaKTb/a54sC6f1/90bv1O5wLtaNGjcKgDzuSJJpQpKp5q1aP LVzYxKVLdhRVqkK1e/LybuvXb6euq5EMykF/f/bZ5Rs23PnMMxJxi6/NhxhVvVT/8C239GjffuzN N0usrApVp556Ks7ZSjzF/vfUzCpVqowp/QbeHj58GF0tXNOhwnO5OrFp839Gj562apVctfHFp+rg RB1v6tLlhcmTsWtUbn0r1GZQDurWq9cNEyac17Onhmq7buLfy5a9dM89K5cudd2TyA5gsgaZQtYa 2e5FSz4cNKxWm7Ou+fTHd89iLQzZzYrJoFFjxqS1ajVo9GjD20uWe7MnTy7bvn3KpEmyFEbQY0oO 2rd/f/sOHRbs26ehzoaY6N+o0YZ16xo1bGiIP5W5gWteP/7446hOYl8J5jIdseCfgwteUzWjV9XU +cfLFp4sxfe9evUy/MLWgPOn1a07d/v2U+vUicrBGwLfHTw4sFWrQz83qNJKmbIuNt3r24LCWxEb hV41fnUMbiNNRD3H+OabbwbftYKf8U14qd4NGlerWeO5xR86v7IlAeGN8ud07uyfBIRGR2VRZVRc afZxlJuSg/7hj1X54BbFCj3uitTQxhpMYCcR9vgEDOFnfBNi99CXeSfLyo4cKcnq3lWDSxJNvDpj xsVDhkhUaIUqVHn6jBkaXDViLIbNCBf16zdP1zy8BqyCJtDdXeze+wwEnRQRwytVv/nmG7xb1REu KSmpX7/+kSNHgsuufXzyxnEPpTRvOmTjChGd5sjgNPnq8nJz/NHmSedkHfmh6ngD9js8OXVq/TZt OmZnS4eLdYfSzz//cfUh2n9JycnVYnmRlhRXDxUW7ti8+SLLp+EXLVqElz4PHz48wCQlJQVTSA0a NMCLWANfLr31zpP7vmk6eECzSxSeyJfSLsFKcD7j+7S0Xr/+tXTNUGh4fO7LyysvK8PrJ1XUPaBT R56LWoFftG37wJw5Z7ZpE1XSYwL5mzf/NSfny9z/er+NdXW85ZZb8IpUXBEZ7Pmzzz6LN6ni6kjn y+NHv3+6TpNTM2pc+PLTLS671KI6XvLTSXnP75utsEWwmXbB5MkfKt5M6/58EF6wmVytmg8TEFod tUbdQcCiZzLc1ZDJIEcgZEoof+E/T03POPL90awLbJoMwkH51atW+TMBoRFRcVQfEJTGp/s5CGtD fX1wRqyyVkTdrVgdq8z/zz77DAMuzP6ECOAbfI/fOt/nzX6r2uEj6fXqpZ5WW2lAy1U+Y+bMS6+7 Tq5Ou7Sh+oCg1Gf3c9Ab/luVD25RrNCDgNI2Vqq8wk5QeFco/5+Lk5KSG2dfqNQZ6cpfmznzYn/n IFQfEKSDDVbocg5asWJF3UaNGjZtqrSSJitH3UEAHEx2MoJv2Af060rma/E9fouy36xbX71KlRM1 Ms7o08uiamK5tqCo6JwuXSzyWbqrqD4gKD1G7/Kc9MixY9NatLhmzBjp7ByF8Z3HQUENR3ICVX5j 0qSyHTumPvWUIgjq1GIm6/rrr8fcc2UmMFf92muvHZn77s7HpxxOqT5k42c1mzRW549czRoOyscX nzqDE0hVH6N3OQfVO/3013NzT8vMlBs9dmk7VFBwbdu2hQcO2OU2vJ0wYQK2O0fY3oFfYXNNs9nv Z+zYVVS71u+/3m5RHf1zUD5yo6g+Ru/mWAx3p7ds187nCQjNDwLgABoWPZ+OqxEGYo4AhmMLZs85 /NW+E0lJjc63aVCDg/I169Txw00dUaMOEICistc9RS0eVcDNHDTD3ytiwW2D1THQiNpaRgns3LkT O6Ejb2DDbzOLvq2RnPx9amrTSy4yyv/IzvjzfEZlTHBuA0AUNZ+bY7H0jIwPCwpS09MV1c0itUdL Sy/JzCwtKbHI58ceewznMx599NHIPj/asl3Tr74prpE+YNnCum3k306tiJjfDspHxqj0GL1r/aB3 3323c+/eTEBO24ND1z595s+fr+iJUqE2wqp8sLmUvV+nJiUdO37MogTkw4PykSNE6TF61/pB11x7 7S8vv1z1Dfbi6w6a1xrCm/zDWbM2vfvuG6+/riJfSNeJHhDWvL7++uvImvcsWb7ommE1vztyvNN5 g5fruAhCSk2vHTLk7H79NOxOtCg+P5g5c/PChbMUjMhcy0Hds7OfXLJESsR4Rsmt2dmfWMIk5DhY ZU3w8Zjb9z4//ViVpCP9e4+aa0d6RV0YnBU2qKL4dG0s9uD48SN79fJM+ki8IqOysx/Q9SaDxL2N uiLmmMh75/0aSUlHU09Z9tXuxI1q0/Dc1KnYLaHNnBWG1MWnazmoZ8+el2Znv2jAzSEmRMBLEyZc 0rMn7jY1wZmoPuB6IBwE69u3b2TJ4p35Jw6XVE9KPlpatuCLDSgVVbMhAm3btMHfyHsGDTLEH9fd UBqfruUgYL1v3LjNS5euE7ir2PU2UOrA50uXfrFkyX32pGPBTtDO9z5MP3G8rLz89HZtA+c2lJKU qHxQTk7nNm3w7EnUaakq1fHp2nxQoD18e0ldgICe2+okPgBIKDiiEXx5a4XK3+jet+qajUerJJ95 28gD552DQxvO8TGLPr8eNKhLTs5FOTkW+SzdVdXx6WY/yIGFC/f8PDGEYbYtV7sHgvvQoUNRE9DJ 48f3r12fkZx8rGZG454XQh6lpD8eqhW+OXv2y+PH79q8WbUhY/VriE/3c5CfJ4aUDrPVhTV2J3bs 2DGy/vyFi2rVwHx00uEjh7O6d4M8SqlzSZ3mrbm5g/w6P60nPt3PQb6dGFI9zFb3WHbo0OF3v/vd 73//+wgm8ua8nXq45GhSee2mZ4wcOwbyKKXOJaWav8jN9eEymbb4dH8+yLcTQ6qH2UofSyhHDnKS UYWGns1s3uhw6eHyk8XdO21s2fi5555T7Y9S/bPnzHlpzpz7Z89WasUo5dri04h+kA8nhjQMs1UH NNLK888/v27dunBDBRs2VSlPqo6dQRlpi/fk256AUEG/LZPpjE+DcpB/Job0DLNV5yDoX7t27W23 3RZuaMf8helHy/D9t6WlMz9dpsETDSaweeKb3Nx/zZmjwZa7JjTHp/KxmODbygPQU9LSLrjhhvot W7rbDOqsH8jL++SVV34o+/ERjeNj1Dvan3766dzc3KlTp4ZU5LV23TK27ayanLwjtWrq3/4yYsSI OGqqokis0RjuQ/XU1L6jR5/aoIEK90zQGVN8yonGqK8ST1AAWGPVcIEl24XjixjULlYgwfJx8EzE XOSybdq0QQ4KkSk7eGhyjYYLTqn/ekrmG5cPgow6B2LVLIUe4zOAXQpPg8ZigUca5zZjjS2L5G05 lRo1wy5dujQzMxMpJkQyf8GHNaun4MsfMtLOybkaMpCMqs0iAcan3MYyMQfJrSG1KSKAIdjIkSPD lW9/463U0lJ8j9FmVveukAkfrClyiWqtJKC6B9GoUSMruZjqdFZWluomE9F/4MABdHAqlJxUo+F7 p9Sfn1L/6XrNHAFIQl5ErWoZRqPcuJYSjcr7QXhb9wsvvKA6tnyiH1c4d+rUSW4YxacNs9EVzjTv /WRFeloqoqos+WSjrp0d5ZCEfHyG5JZiNEp8UqRFo0SfKlS1cuXKLl26qLbiE/2jR4+eNGmSCZUN dG0i3zeC38LbCJ0mzXVhNEoELisaY160iqMOgwcPxrHMOAqySDCBo0ePnnLKKSYwmT17dk5ODjwR WRZxZCCPUiY4z2iU0goSo1H5/iCnL40LOpyQ5SduAvfee+8ZZ5xx0003xa1BVkHsshk3bhz+FWxT tD7+COGFiIbcEMBoTDwSJEaj8vkgp7aFhYXNmzffunVr4pX3pwaknoYNG5qQgDZv3oyxlXgCcvpB kEcplDWh+RiNCbaC5GiU0jETUbJ///7WrVtPmTJFRJgyAQIHDx7s3bv3M888YwgTZyo6Dmecyek4 CqoowmiMj6qKaNQ9RBo1ahQqP2TIkG7duiWYjD1fPD8//8EHH8SZrMcffxxpyJD6tmjRYseOHeHO 7Fq46LN77j9xpKxqzbTz77unWb8KbpuurKxbVWM0ipNXF426cxDq/Pbbb0+cOLGgoGDYsGGXX345 XlMlDsIPkh/99Fm0aBFmoIf/9DGq1hVOpuTNeWfpiD+c9l1pWnIyLpA+WCu919S/t8y5MsRzAydi GI2Ro0tDNLqQg5w65+XlTZ8+HRe5Ihlt27bNqMfMRWfOOuusJk2a9OnTB2+tOO+881z0pDLT4XkE PaCPhv4u6/B/ncLdVzOt96vPh/SGDMxBwdH4yiuvVK1adfdum15DpDRC9ESjazkowM7YuFTauuJP uCtuRDAa3l6vd+qRunEbekDBpdAb+r5d68Fr/uukmOFtbbh7+iNBDxBN62L68dGiNgInj5SFJCCY xjcnjvx4aowfEohMwP0chK20SLf8OARsec1hcFRlNMkqSwrd/IVvMpo0tuvxYyiGPIZ6otH9sZiL YVpZV1NPF9TFiidiukI4L5/5yypfH8g4mYSX+ZSUl5dUSTrZoP5v8zeGGCLYOMbgnofGHFTB7m3P t7r0HHSspPTzR5/a+c77x0vLqqWnNb/yV+f9eWz1jHTmIEHUEULO89HIHMQcJPiY/L9YIo9EImVj 89I2aT/nIPfng2yLFvv8vf3223v06BFhxg2/hYx9FaPH3iAQ35Ztb5RCC1ZYkcq+d4T1TNRJjC6c dI3aXk2bNpVokarCCTjXmFT2iRBykaOxMoV//vOfL7zwQscN/ID/jRoDbglwLBbzWCymbnOFwoJf houJT6IHS4qMgCLLCzqMcJfls/PwSLcrqDARsThmnSuraQQIUbM8+rbLlv3nrUoh/xu1uE4B343F cIA7MCpx2j78E/w95HW2B235ikAgGisLRQRnfNG4fPnyYJIh/2sUZN/1g0Q6BcEtJP6HXbwXEPef WfaDxDtHgpATabWYYkncnwgJQtxiiKR4Qf3pyXf9oDgQh3SU4tDAIiRQYU+HWECAOSh6GITM1UUv YJhEYG4ygl8iMoZVyz53wid97auDAo+Zg5KKi4sHDhyIkTn+xc8KILussmvXrlHX5iHjspc0/zOB 559/PkI0RthjEfyrcJwRCro86enWgpxbdtE2waZxrSduU1u1ahW+xL/4Gd8EC4TI41fh3wTkBYUr 1CBStjLTImUr9DxuTyrjIOiJoDOC7glqS9Bn8aqJb/gI14l7mocOHSoejYKL/RGCNnJIa3hO/d4P uvvuu2+44YbOnX98Exb+xc/4RuKf5PHjx4drE/yyQrEKfQuXlGtCUBt8E/REbi0qtCtoQtxn8eaI O37QA9q1axfu1VIUjXE7praghjxnlImQPwjhO8dCvonpr1/kvzaJc1Ct3/HQG1Y01CImEyJ9OpFo FE8HId35CAUj759MPG4ja/B7PwgNs2fPnkDzBP8s3tiUJAEpBOrWrbt69erI0SiYEcL9iVDQ3Xcu +T0H/elPf8LF5k7qwb/4Gd/EHU+qu+uq9TsV94YVDbWQbmLatGl/+MMfMCKTEo1xh7HmgtyjmPTe e+/hxRUOdySgyy67LLgNYtqjqLnxaM4iAoJ7FIuKijAj+eWXXwpGY2UELNqjyBwUJYydzfIhH2fS hB8SECdQYSCheEyxJL7d2aIc5PexmEgMhQykRYpQhgQq/NOlLZZCNp2avAeVOYgPCwl4kEDwxlTs UDV5DyrHYtHHYiG9ZfH+sAdDm1WKl4DgfFBk9Z6MPfaD4o0pliMBEpBBgDlIBkWzdfAuV7Pbx+/e MQd5PwJWrlyJK/UibFHDbyHjfRCsoZEEOB/k/fkgkUkEERkjA9gapzgfVFlTsR9kTRDTURLwJAHm IE82KytFAtYQYA6ypqnoKAl4k4DgMVzPiMX6drAKr1OwKxTw7rCozYd3kNlVKeu8rfB+jMSjMWrL mi/guznp4NgVf02FdREf7DDW5rHsFeHtLtjIj320EydOFKlmIrPXiZQV8c1emQhkPA+NOSjmdxza G+hSPE/kkUikrBTnjVXi5xzE+SBjw5KOkYAvCDAH+aKZWUkSMJYAc5CxTUPHSMAXBJiDfNHMrCQJ GEuAOcjYpqFjJOALAr7OQdidUeHLJ2PdteGLSGElVRKoLBQRn56PRl+vzTtBFbwsysXjqA9aIogS KRvVMW8I+DAafd0P8kbUshYkYDUB5iCrm4/Ok4D1BJiDrG9CVoAErCbAHGR189F5ErCeAHOQ9U3I CpCA1QSYg6xuPjpPAtYTYA6yvglZARKwmgBzkNXNR+dJwHoCzEHWNyErQAJWE2AOsrr56DwJWE+A Ocj6JmQFSMBqAsxBVjcfnScB6wkwB1nfhKwACVhNgDnI6uaj8yRgPQHmIOubkBUgAasJePn+oOzs 7I8//tjq5qHzJBCVAC45W7JkSVQxYwU8m4O6dev25JNP4tV9xqKnYyQghQBeYHnrrbeuWLFCijb9 Srw5FvvjH/84aNAgJiD98USL+gkgzhHtiHn9pqVY9GAOmjNnzldffYW/DFIAUQkJmE8A0Y6YR+Sb 72q4h14bi6ElMArbs2ePjY1Bn0kgEQJNmjTBiKxx48aJKNFf1mv9ICQgewfG+pufFr1EAJGP+Leu Rp7KQRgVP/HEE9b9HbAuaOiwmQQQ+Yh/PAVmuleZV97JQVgFQxvk5OTY1QD0lgQkEkD84ynAsyBR p2pVHpkPsn15UnUzU7+vCNi1McUjOYgvz/PVM8bKRiVg0RPhhbEY56GjRiQF/EbAovlp63MQtyP6 7elifUUIWLRx0e4cxO2IIuFIGX8SsGXjosXzQdyO6M9Hi7WOiYAFGxfLrf1gDRL7ofW4j6PJMTW8 1cKorB6qwVZ8RdgJDz2c8YzgSdHfoOIWbR2L6dyOeOWVV6JbK87Udsnrr79++PDhOtPoxIkTO3fu bDu3WP1HUCG0VHM2f+OilTlI53bEl156qV69eldccYXqWDFH/4033rht27ZPP/1Um0vIQbfffrs2 c4YYQlAhtBBgqv0xfeNirMnbdXksOmLOX48bhYWFdevW1WPLKCtbt24966yz9Lj04osvIuvpsWWg FQQYwkyDY3hq8OxoMBSrCfvmpHVuvurevfsjjzxywQUXqP5LZaD+O+64A4+Hhu5J69at33nnHaQ8 AyFocAn9TaD+5JNPNNjS+eyIV8eysZjO7YgYICD7+DMBIYCQfEGgqKhIPJjikJw/fz6yj28TEIg5 MQbUcdCLtYihGxdj7Ti5KI85PBwL1uOAzsGInhrFYQXdE8xZxFFQvAgeP3QBxOW9KoksjJDTUDs8 QaYtsFjTD9K8HRELFngCY/074zF5ZyYeXRVF9XKmvX3b0wymimDTsEYGiwZuXLRjPkjzdkRtUyGK nm2JajEWw59oTJpK1BlQhacOmwB8teYYAaMz8sUQWAXqEJ1mbVzU0P1L3ITO7YgYGuAvc+I+e0YD ngrMTEuvDke74Ui1jUyN2riYJD22pCvE7obZs2dLV1uZQm1rpdpqlLghFbMVWI/HqnzivnlJg869 IHim8GSZQM/0+SCd2xHRX8XQAF1ipCEN/WGLTCBZyN05jUEHZkCQhiyCoMFVBB7CTy7qytw2Z+Oi 0TkItyMiW2MmX0PzO5Ov+EPEByOcNsYI6ApJ3NHrz43RImGM8EMQqlsHCPYBTxaeLzxlIo4plDGh M1aZD5rPMeo5Q2gy8Mi+SWwOotaGOmrucL0t7FgXi8qRAiRAApYSMHosZilTuk0CJCBOgDlInBUl SYAE5BNgDpLPlBpJgATECTAHibOiJAmQgHwCzEHymVIjCZCAOAHmIHFWlCQBEpBPgDlIPlNqJAES ECfAHCTOipIkQALyCTAHyWdKjSRAAuIEmIPEWVGSBEhAPgHmIPlMqZEESECcAHOQOCtKkgAJyCfA HCSfKTWSAAmIE2AOEmdFSRIgAfkEmIPkM6VGEiABcQLMQeKsKEkCJCCfAHOQfKbUSAIkIE6AOUic FSVJgATkE2AOks+UGkmABMQJMAeJs6IkCZCAfALMQfKZUiMJkIA4AeYgcVaUJAESkE+AOUg+U2ok ARIQJ8AcJM6KkiRAAvIJMAfJZ0qNJEAC4gSYg8RZUZIESEA+gf8DcPmHnSazR/IAAAAASUVORK5C YIJQSwMECgAAAAAAAAAhAHofCMceIgAAHiIAABQAAABkcnMvbWVkaWEvaW1hZ2UyLnBuZ4lQTkcN ChoKAAAADUlIRFIAAAFWAAAA8AgCAAAA1P/bkwAAAAFzUkdCAK7OHOkAACHYSURBVHhe7V0LdFTV uT4TgkQEqzzkZaTyMKgQhGo1RhrQhVYqUAVTQVFB1GpZtaKoC+4y0FVoRa5ce1Wq8lCi0KLeyqOl DQqkgIAKCIKCoFTeyLO8kpCE3G/mwHGYmZw5j/085z+LNWvI7P3vf3/72//5979fkZqaGoMeQoAQ CCsCGWGtONWbECAEogiQCSAeEAKhRoBMQKibnypPCJAJIA4QAqFGgExAqJufKk8IkAkgDhACoUaA TECom58qTwiQCSAOEAKhRoBMQKibnypPCJAJIA4QAqFGgExAqJufKk8IkAkgDhACoUaATECom58q TwioawJ69OgR8fQgI7UrIcAcAW+EVJ+NEWU3C6P7e9PNc0bmpCGBQULAG6+85RKJm7pegEgUqCxC ILQIkAkIbdNTxQmBKAJkAogHhECoESATEOrmp8oTAmQCiAOEQKgRIBMQ6uanyhMCZAKIA4RAqBEg ExDq5qfKEwJkAogDhECoESATEOrmp8oTAmQCiAOEQKgRIBMQ6uanyhMCZAKIA4RAqBEgExDq5qfK EwJkAogDhECoESATEOrmp8oTAmQCiAOEQKgRIBMQ6uanyhMCZAKIA4RAqBEgExDq5qfKEwJkAogD hECoESATEOrmp8oTAmQCiAOEQKgRIBMQ6uanyhMC6pqA7t27e2sezxm9FUe5QoKAN155yyUSUkVN wMyZM1u0aOENCGREdm95KRchkBIBz4TMzs4uLi5WGVVFTcCMGTMGDhzoDThkRHZveSkXIZASAc+E HDRokOImwOO9fVyJcvTo0VatWh05csRzKeeff/7OnTsbNmzoWQJlJAQsBHwSsnnz5mvXrm3WrJma kKroBXi2uBbE5AioyTZNtfJJSMUdARVNAMZdAwYM8EMXZKdwgB8AKW88Aj4JSSbAHZ127dq1efPm goICd9nOTo3sEAJRfoRQXkIACPgnZG5uLuSsW7dOTTyV8wJ8Ol00FlCTZ/pqxYSQSjsCNYo9Xbp0 Wb16tX+lIASi/MshCSFHgAkh9+zZg3Cgmkiq5QVs2rTpxIkTAN3/SwNCIAoC/YsiCaFFgBUh0f8x HFiwYIGCSKplApg4XTQWUJBnmqrEkJDKjgXUWhfQvn37+fPnt2vXjgljtmzZcuuttyIuyEQaCQkh AmwJGYmo1d3MBlXIC/jkk08uvPBCVv0fdYMoCITYEHKXquwfAeaEVNMRUMgE+Jx9TdnktEDAf08I rQTmhFTTBCjkmfBYR7l3797OnTsjHhtaHlPFPSPAg5A8ZHquoFoDgYULF1555ZXM11FDIMRCuE+Y KHvYEOBESAUdAVUGAgxDrwlkpf0CYeu9TOrLiZAKmgBVBgL169c/cODAueeey6T94oWUlZU1btwY awSYSyaBAUaAHyExMsX2YXPVsAqPEl7A7Nmzb775Zh79HxBDLISjCBXgJh20QIArIVVzBJQwAZyc LottNBbQouOpoyRXQqpmAuQPBKqrq+vVq1dVVcWVAZmZmRUVFXXq1OFaCgkPAAICCAm3dMSIET17 9lQBLvleAFeLS46ACiTTSwcBhFTKEZBvApgvwEhJOFojpFc/lKitAEIqZQIkDwQOHz586aWXHjp0 SECTY7Hw1q1bL7jgAgFlURGaIiCMkPfeey8GArAF0oGS7AUIcLpoLCCdZBopIIyQ6jgCZAI04iep yh0BYSYALgCOEsMCdu5VSleATBOwffv2bdu25efnp1OSze8oCMWhUDbiSErgEBBMSEUcAZkmQJjF pbFA4HorlwoJJiSZAEMw4mANrRHi0nWCIlQwIRU5WViaF7BhwwaswRC8UhrFoVAUHRTSUj2YISCF kCo4AtJMgIDZV1ogwKx/hECQFEKqYAKkrQto06bNhx9+iEUBgtmFpQE33XTTN998I7hcKk5xBGQR UvpiYTlewIoVK3CYh/j+DxaiUBQNBRRnJKknEgGJhJTuCMgxAYLjLglkoqCgyN6lRVkSCSndBMgZ CDRp0gSXNOAkDyn8wNkkOTk5+/fvl1I6FaogAnIJKXexsAQvAHeqdO3aVVb/B/9QNBRQ82oXBbtH 4FWSTki5joAEL2Dw4MG4+ff++++XyK033nijtLR02rRpEnUQXDR8n2+//RYL4PAFpzNUVlZan+aX 8847r0GDBrCPjRo1sj4bNmwoWE/xxalASIknC0swATgg5OjRo+ecc474xrZKPHnyJMiNQ0Qk6sCv 6PXr13/++ef//ve/0eetBweotW7dum3btqg4DlCpW7eu9Wl+wXkquEgbBuLgwYPW5+WXX46/Yz0F Hhx6h8/gGQUVCIkTRBClfvLJJ/mxojbJok3Ae++9hwnYd999V3xVE0rs378/DhHo16+fdE2YKPDp p5/+68zTqlWrq666Kjs7G33eenAeZsqC9o+d2GTU47XpgMNXP/vsM2xowbN27Vp8wkEwLYJpFC67 7DIm+ssSogghASyGA0BYPA6iTYA6HU+RtvfT5EuWLLG6fceOHX9y5sHJCM7Fbqx/SYcT25ynh3Nh WgQ8WGq5atWqn8WeXr16OReiTkp1CCnrZGGhJkA191sFD9BzZ+jRowd6oNXts7Ky0opK+cJ/s95F 91V8l5zX3juw0mOg8bfYg2PaFy1alFYHpRIoRcgJEyZg7/Dzzz8vGCKhJsBVEA7L+Jyv4cPSLg8L jVSIA3lu74kTJyK298ILLziXcHjqjPLV65q/9AcrS1V5xUvntxx2ZFdmVr14OXuGPZPVNfeCIQMd Ch8zZkxNTc3o0aMdplckGSdCemOjtMvv0HLCHhyTUFJSIqy4tAVBGaiUNpmyCS6++GJYAVfqbb2+ V9nqdVaW8kOHX6jbCJ/xQpAAyVyJRZd2lV6RxKoRUoo+4loOS3EQSVKk7S01oBIUU00rh/rMmjXr zjvvdJjYTJbQvY/t2jPxnEb4jBeSYCbSysfLv6ioKG0y1RIoSMjp06cjKCgYKHFLgySuwbRxO7Ve LIz+Dy/A1X6HrC6d8A8jAhOTqoryiJGBTwsi/GSmce6rwwRoNwRA7RQkpJQ1QmQCBoIKzumuWkpE BB5//KwpPYTx8M9GT8QCqnafPrKuurzCqJMR/Tzz4Kf4YEGyHNiIePmIAsAFUA0WJ/ooaAKgtngr ICgc6GGLbtpwoLegSzI5ZO0SdUJTJ2kKCwvhDuCxEptWALP9NhP+ZuLv1qz7c7eb71pSclGX9Ldc lq/5PBom7NIp3kZEIoIo5ASKtGnKDGN9LNGurVsfvemm993sGa/YurXCNn29Nm3q+d78vnLBgree f/5/S0qgJBbPdU5bJd8JBLXfuHHjjh8/PnbsWN8KsxcwatQorI0dOXIke9FCJO7YsSMvLy/5WFQn hmDX8o/fu/nn/Ureb5n3Y3tl0flhAtD548cI2k0EwPkxl0BMGzeu/PjxR5Qk5E+bN5+xdm2jZs2g J8Zj6Sd7/dGMrwnAYb17Yvrd1bHjuL/8pc2VV/rTlkvubzZsGPmLX/x5ffT10NwwsrkUwlfo8OHD sRYwYURgFmk67bW5A9sW/mvu7QN6/3XmJTf+xEZFCMls0Sx5jlAvFwAV3GwYh5Un5B9HjED/vye2 WPgSw4haAp4P31jAf2Kqb1m3LqNOHTX7P9SDYlAPSuL7EZ5Y85ON1QGwAinl2w8HqsvLjUgk+mn7 QEhy/9cuClBjGEd1IGSvQYP+XlxsNogAQnI0AZWGYTLrHzNm/HSg00Um/PqJjWSoByWRAGNFvjcc c6uejRWwKbOqoiJSg3kBL9ultJsIOGEY1ToQsl1uNC5jvpNgs2C5uD4cBwIHDMM8oK/3JZdMXras WbY7Fztt9CUeF5+RmL3btw/Nz5+7LTpObGsYjbhCzk04xgLLly/HeiHnJXw5Y9biR57oPum/Lx9Y 6DwXUmoXBYDOuw1jhxBC+mQjdHxrwoSDe/f+OrZYuINhcN2wzdEEbMVA1DDWLlv20tNPv750qSuG iU/84A03DHvuuc75+U0N44fii2dR4juxB+uFnAtbP7V4yePPdJv4h45D3N1vqV0UAJhsivnVWhAS /X9g587/2BONpLU0jFbOW9R9So4DATMQ8M8ZM25RexRgggYloSq+mGrr+HhYKVRVVh45VYNPV/XV LgqA2lmBAC0IiXBg+9xcTBAKICQvEwBOIRagowk4GYsIaPokrxSyr0hVOUzAKXy6qq92UQDU7tiZ QbUWJgAK3zpo0PxYUPA45/gULxNgvks/mj+/U15ewwsucMUwKYmhJFSFwijdjBvr+Fx33XWICGA4 4FD56rLyGmw5duMF6OgCWO9SjQgpbF6AVyxgi2EcMozR99774549URmHjIxPljYc6D/okqAVZmI+ XrBg9PTpsFjtPWisRpbaVgql1G7pyNFfTHj5iieH3TDO6SJfHaMAqPsXsdepXoS0tG2C+y+4sYuL CcC4a01sAua6zMyPKiow685Nf5aCT1VXX1+v3oqqKqjbxTAiLGULlWWzUihBj0W/fmrLn6a1e2Rw jxfHO1FRx4kA1AtUBCFBS70IaS0W5rpSmMtAAOYWoH8wa9aN/frp0v9BFKgKhaE2lEcV9H2wRmDO nDl4Xds/2Cg95ZVJGZGaKS9PQkr8N12OyOLFi3XcFGjOrmtHyGt79ty8bh1mBxCfchetccNdLiZA r7mAeLiseQEBq7LcNJPrtDjDy37bOS50xBGjd/fvHzEid9/ZH4nxX/zRPpd2R4OZwJmtqUsgML6x rYgAP0JyMQEwuhVlZStKSgr69nVNXqkZoDDUhvL8EJdav+8LR2/H9aqVJ8oyIkblieg7Bv/FHxVR j60aaE1NCWmZAH5z1exjAea4a/aUKeuWL/+vyZM9t2XacGC8ZIahwd8NHZqbl9f3gQe6YmjgWXvl M2Lu4MUXX9w5auyxpSsa3HDdHR/MWbly5WOPPebqABLlaxlVEJPTnxnGHIGEZMhG6I81Qr8tLs7J zeUUn2JvAmCuvjIMbMYeMmrU1TfeqAVL4pX8dOHCqWPHvvLhhzgf/wfaae9MYWzcxsUVx44dm9Xt lpMr15xzbZfCJf9EVtwmhEMssXXamRg9UpkL1fUlpLVY+HI0EAfI2b/nYAIQwMAOXB37PxCG2lAe VeDnenFoR3ciFy5ceGPMOmNdIMKB1upA/BE/uZOlfGoMS7UmJO+xAHsTgHHXP2fOvGXAAOW5UauC 5sbBAIcDzEAA6o9twpgFsDYLBzIcoDshrcXCnAjJ2ARg3IXVtTqGXuPtwc0DBpTMnImKmGucg/dY JgD3CGARhLVZOHgmAHFObITWnZDmYmFzrp35wzgWgHFX6ZYtv7n11vc244AWX0/acCDboEuCrv3a t/+f+fML2rVr7KsSKmb+7rvvOnXqhDE/lHs9+/JG+w4dbHrhg9u/NHVFjABXkl500UUqqu5ep32G sSQQhPxxJPJxTU07w3BxV5wzuBibAGwQ/sNvf4tldg+NGeNMAUVTvVZUhJVCzzz7LL+FmbJqjmtd 586da56b/Gqzdk3/c2TfD85/eC+WdEcfnKreu3dvXLgqSz225X5tGOMDQUhzsfB9gwb9kC1AzKe9 EELT3ekyETbXCHEafbFuRHfyrFggslVVVtbBqUGV3494ghQRxIrAaCBAk+3q9q1ojgV4EJJlLCB6 QvOaNVn167fOyXHHSvVSowqoyOdr1ui7cbg2UK1AABJUV56sE8nAp5U4SOEAtN2GoBDSXCy8e+9e L2e82fYvliYgMBY3wI4AbmdA7awrWE9VVmE3FD4tkpg/mcl0fwJGSHN2kPlcNctYAAKA+a1avfHJ J01b4rAjv0/acGB8ATxCg/t27br/mmuW7dyp78bh5DaYPHkyVgG+/vrr+OlUVdUfG7TIMepsMqp/ fWx3Rmammf7BBx+89tprhw4d6rcJZefHErUbZBCSBxuBJQ4UfRZWYO1atoRkZgIw7ppcWvqnoqI/ LV4su+mZlf/L7t1/OWbM0IICfTcOJ2ARH+2rPHZ8UvO27auMzZnGI3u+rtvg9KLA+HghMyiFCwok IbFY+HfFxYW5uQwJyWwggEnLf8yciRl14W3NsUBUB5XCmVOBeeIDATgvrE7sKAd8xp8dFoxwAFot eITEWGBebIEAw4eZCUDoRf37AtwCZy4T5LdV260+PtOvX78eE/7WnD+6fUYkagIyMs4yAWYaJPZZ nNzsaLXgEdIMB7ANUTMzASvmzbu6oKB+Q65HnosmFapzTUEBqia6YD7lxbsAKAEXCkfqRD3KSAbW CJ8VaQ6AIxBIQmKxMLYMromdLMzqYRYLwCCzR+/eV7EbCKQNB3IKusQji/6xfubMkjMLaViBLktO nz59EOrDyh9Tgf2fb/i/HrdlHyvb3vDcOxbOa9Lp+xsfsXYIIUMcPSRLVf/lBpWQa4uLSxcsmD59 un+ITAnMTECPHj1wpMxGnY/fTcYUVzhgbsOsGivEJcpJ2Au855PV83r1b3X0xM7z69/2t3ebX4MT Ek4/1m5iidr6LJoI6RBAZgOB3//+97jiurXOp24mQFbfMFrgouHs7OIzdzw6xFTNZJgL7NixY/xZ ALFtgrH3gJF4syiSITGyqFkXJ1oRIZ2ghDTMTABOoSksLBw1fDgu5ArAg66BJTLX5+XhTH5Xt/Qp W/eEQAD0jF4lZLqCse8JmuseDiBCOqQiMxOA8nC/PQ6xX/7OO6eXmDhUQclk8P/vLyzEadxgkpIK ulYqhQnAtcKnovfWZtTUJF8urLsJIEI6pAhLE4AicafliOHDIzvMG1x1fTAEmDB8OMY1uKVP1zok 6X3q1CnzpCDrqSory4jdXI2AEL4n5EBiZNG9+kTItC3I2ASgPNxv3Tsv79y0JauaAF7xvIkTzXeI qjp60WvChAlXX331WSYAk4I10U4eu1YwcfsJEiOLl5IUy0OEtG8Q9iYAI2dcZfFsobv76tWhzep3 3lm1fDmqoI5KTDT50Y9+9NBDDz388MOWtOh5YdWx93x1jXV2mPkrkiExsjApWq4QIqRoE4Dy4D// 8OKL34+9S/V6Nq9YMe2FF+A96qW2Q23Rq5HytddeM9NHQ4Cmq3+qOj4caCYwEwfjIULatCN7L8As DG9R3N+0YcUKjTi0b8eOp+68E36jRjq7VfXVV19FD1+1alXUBGAgUB3dJoxPayCAn5AAydxKVjw9 EbLWBrK/QMrnrzd07644M+LVg7Y+66tL9u6xmn40etz0c5r+vV4zfOK7qbz5U1AfImRyy6bwArCs Ku31kg4TLNVq4zC0dVgvV8mAp1J2ELcDFxQUQKXKo8ci0es2sS6gpvLo6e1nV1xxxSuvvKKOwgzZ iFYjQiazMcUCYU0vkFeHtQmaqIanpc8Hj/zmu6kzLoxkHKo51WzI3TdNisZuvvjiC4ycN2zYoAie qqGnCCye1UjGk1cswLOKlJErAnABioqKzCKqjp0wmx+flce/9wKaNm1aWlrKVQ0Srg4CZALUaQsR moyOPadNwInvlwNVxX3/1a9+9fLLL4vQhspQAIEUJqBly5auxrqU2B6BVq2w4VCJJ94FiHoBZSdw s3jUC4gY8SYAA4HFixfv24drOOQ/xEa2/SuZjSlMQK9evbBXPKgxYcH12rRpU35+vvyeFNMg3gWI mYDyyOkFwvh+1gLhRx99VJGgILGRIWNTszG5ANwwjwNkGRYcZlGDBw+eOnWqCgig/yMKYE772Zgk c1IQl44hIqCC2sRGhq2Qko1GygJwnxQOyWBYdjhFHTx4MCcnR5G6o9tDE/PT/jHTYDiAVZLp0or4 ndjIBOXa2FjrqUE0GePfe2/dujVcr6ysLP+ifEpAFAA0Mj+diELr4x2A9Iocl0RsdNJq9mlqZWNt Bmb//v24WObLL79kYoFCKATHDX377beKVNwkhytlkB7LhLBAwFUuTomJjT6BtWGjHS12797doUOH l156yWfxYcv+0Ucf3XLLLdu2bVOk4uYsoAdlkAtxQQ8ZeWQhNnpDNS0b0x8fOmzYMJR9zz334AgN /95IsCXgtf/MM8/g8+2337bu7ZNe5bZt2379NW7ZTnx2LV2+aNiTp8oqKsvL2v/i9m7jf5ecpra8 sipFbHSOvEM2pjcBKPL9998fP348Jorvu+8+HEHduXNn53qEJOW02JOZmYk9tnfddZdStU45kN73 2bp5P72j8eGjdY3ISaPmSGZmw+u6/PyDxBsTFByEExvTsssVGx2ZALPILVu2vPnmm+aiEUS50uoR ngSXXXYZJv8x49KtWzcFa52yG8/tXVhVUpplHiEce45l1Wv+4KBuz5/lCyhoAoiN9hxzy0YXJsAq WFlayOp+igOSUr1JTS+9+EhZZtz1lBVGzaHsloM3r4mHUfGqQVX1NRRMS7eAeNkjgNUjbBct6i7N frGNYAY4LK5Bo0bx/R+56hmRzDr6Hf5MbEzoPm7Z6MULcEgyHslsLJxb48dDPTVlpkTm7dy8hl99 g0CApXOZURP5yfW3l/xVLy9AIubBYKMXL0Ai6FQ0KwSuHTNyf/1zK2NHhhzHiuBIzX9aNEvo/6zK IjkqI0BegMqtw0a32l5WW/46d2XRuFMVlZn1s9r0/VnXEY/VPQ9XKJz1kG9l0wbB8ALIBLDpZipL 8dON/eRVGRMmugXDBNBAgAkZGAvZuHEjbvKwj5LikH8kY1wwiZOHAFrTOigRX8Q1rrdVh7JyoYFq K9rmJ7cxUnk0OF0ydnQ4QRjJpKsabAXsz1P2xsbaWrZr167xP8HEO+GA/zShGAi4ddiS06eU4PCP HpI5dL+tZB6KsLquw7xI7xkWh0U4TOZHk5R5vY327UU5bMH4ohOyeJDgzRxrMBCIP0baxD3lE/+T aud2e2sbyqUgAsFjowZegAdz6NygOnzzOEzm5wUVX4TDKpMXwMSXceUFOGwam9d7bcU5Jy1by6iB F+CtwvGegjcJlIsQSPY6g4dJYE1AfJhEu2ZzGL90mEy76iulcEK8zZtu9pM75q/Jkm1yMRzqamkC Dhw4gNuvgQKeefMS97d6aySlck2aNAkBYXveYNYQyZRSO5zKOGGjk7h9Mno2ubBhlxnaTpSTmwZV jVfg0KFDOLwEV9/ijziZp0+fPnPnzk021QlegKupxIQSkTf5L87/6DAv22Qp1XNYRAir5pwe/tno sKyUjWXltf/VVYf1cp6UqwL8J06obb9+/VauXGmJhRVInrxNyGKDV8qfcNJWgtrJf0ECh39kW0TK QtkWUVvVkktxiIDDZA5rkVI9h0XUZt0cdsvk7B7Y6LAsMgHfA5WARXKHZ24C/Jsthz4Iq4IYvhNs VOJdCm/5ZtVclZLWH3TIRodOewJtbHIxvANev1hA48aNP/74Ywud7du3O8SXkhECzBFwyEYntj5Z N5tcLA93d6Kc3DT+R182hj+lA8m2vsEoorbRAUOsBADlthZpvQAPkSkmAwGGsGu5NAgx2JEjR371 1VdooSeeeOK2225LsKDJUyymB0gPIeAKgZRzdQlccsJGJ/STtTRISxOQthVloZlWMUqgFwIOt0XY V8rhgkJZpNUvFqAXh0hbQsAhAlgJEp8SGwcdZvSZjEyATwApOyHABoG33nor/rwA3EbDRm46KTQQ SIcQ/R5iBEQOBGTBTF6ALOSpXEJACQTIBCjRDAlK0MFhKrZKQHWigYCKDYsxoZO1Hw6TqVhDTXQK w0CATICKZPQ2jaRiTTTXKQwmgAYCmpOU1CcE/CFAJsAffpSbENAcATIBmjcgqU8I+ESA4X4DTqI8 HI+VsJXSgwSfqPrMTvcI+ASQVfaUe4HdCme4sZdHF9MgHBiPuE2czGEIzW37SUmPScG777579erV NqVjPSnWk3Xo0CGthn6Q8ZM3rWK6JwgGG8kE6M7D9Pr76cZ+8qbXTPMUwTABFAvQnIakPiHgDwEy Af7wo9yEgOYIkAnQvAFJfULAHwJkAvzhR7kJAc0RIBOgeQOS+oSAPwQ0MwGYYq3tjh3tJv/9NRzl lo9AMNio2aSg2ezxkzE0a5W2K/iByE/etIoFI4HubNTMCwgGaagWhIA6CJAJUKctSBNCQAICZAIk gE5FEgLqIEAmQJ22IE0IAQkIkAmQADoVSQiogwCZAHXagjQhBCQgQCZAAuhUJCGgDgJkAtRpC9KE EJCAAJkACaBTkYSAOgiQCVCnLUgTQkACAmQCJIBORRIC6iBAJkCdtiBNCAEJCJAJkAA6FUkIqIMA mQB12oI0IQRkIMDjZHLPMmnPvwwKUJmiEVDqZgGFzgvAPblFRUVkBUTzkcoTjkBpaSmovnjxYuEl pyhQlYHAmDFjCgoKqP+rwAnSgTcCoDpeeKNHj+ZdkBP5SpgAGMVFixYpgogT1CgNIeATAXgBoL0K joASAwE6nconnyi7pgiowHz5XgA8IrgAmjYhqU0I+EEAXoD0wa9kE0AhAD8Eory6I6BCUECmCaAQ gO4MJv39IyA9KCAzFqDCQMh/E5IEQsA/AhL7gjQvgEIA/nlDEgKDgMSggBwTQCGAwHCXKsIEAYlB AQkmgEIATEhDQgKGgKyggIRYgMRhT8BIQ9UJHgLie4doL4BCAMFjLdWIIQLigwJCTQCFABhyhUQF EgEJQQHPG3vdZoR5Q/Xc5vKcXvqiK5EElbX5NFQgo0GF4YyCsGTWM/ldZRQXCxA5yOnbt+8DDzzQ p08fkf1QYllTp05dtmzZlClTROrw9NNPN27c+KmnnhJZqNyy5syZA5Bnz54tQA1h/UXQQEBkCAD9 oUmTJuHp/6DjkCFDNm3aBCsggJpmEQcOHEBnCFX/R61BKlALBBOAs7CggAgvACEAeCZi9gKDmjk5 Ofv37xfQSEoVARMA32fjxo1itIKTlZ+fD9MjpjilSoEVANrwgHhrJajjuBo2eEgsOAQAXi5dutSD ngHIgnfyc889J6AiMDSwswIKUrMIEAw0E6ObgKAAdy9A2JAGJnn8+PHwAtANeJtnZeWLeUGFLdSS 3Nwi4yDcexBXYybAhln6h/zVZOKASBXGq1zbVOQ7kGtFfAqHHwTK+RTiJDtvP5pjOFDwKgC8msSE apV1Acx4FT4RuOanJF6AYfazLGBBNlCOH86WZO4rBZzYIQ9peJuuBJWEDYM9QCE4C0KhiFRxKlSA l8FJcx5iYQpBPB6Sk2Xyc6gNThWADeMkOVksuaYJmPCjpjDvVxh5fBYkMvzMqU9x6aj8LFbKBsNL D68+n20ZsOw8+ioWAmAWMGBA+awOV58rQTdOnjX7GQFBk5lnhkphnqC2GYhimRAG7fCPGA5WxUw3 MFRYjCiRSzO5dC6fVlCMoapNSRqa2jQf3th4b7NqX36DC1YaSpSDKCyoKEYB5i4244GA4H0jwrZt iGld5qUwbA6C2r51GEKd1nlh2xbsBwJpK0AJCAFCQB0EOK4LUKeSpAkhQAjUhgCZAOIGIRBqBMgE hLr5qfKEAJkA4gAhEGoEyASEuvmp8oQAmQDiACEQagTIBIS6+anyhACZAOIAIRBqBMgEhLr5qfKE AJkA4gAhEGoEyASEuvmp8oQAmQDiACEQagTIBIS6+anyhACZAOIAIRBqBP4f9tLGT6Ooq0gAAAAA SUVORK5CYIJQSwMECgAAAAAAAAAhAAL67ELnGgAA5xoAABQAAABkcnMvbWVkaWEvaW1hZ2UxLnBu Z4lQTkcNChoKAAAADUlIRFIAAAEAAAAA6AgCAAAAj3CtagAAAAFzUkdCAK7OHOkAABqhSURBVHhe 7Z15IFX5+8fthOzCbZK0jUSytFgqmXYKbVpG6zA0bdOkfWO00jShTYuRJVGkLCmpKFvEJEsaZYkU Wcq1XNzf6Xv7tejc617uufecex5/zeTzeT7v5/U8b/ecc885H2E6nS4EP0CArAREyJo45A0EPhIA A0AfkJoAGIDU5YfkwQDQA6QmAAYgdfkheTAA9ACpCYABSF1+SB4MAD1AagJgAFKXH5IHA0APkJoA GIDU5YfkwQDQA6QmAAYgdfkheTAA9ACpCYABSF1+SB4MAD1AagJgAFKXH5IHA0APkJoAGIDU5Yfk wQDQA6QmAAYgdfkheTAA9ACpCYABSF1+SB4MAD1AagJgAFKXH5IHA0APkJoAGIDU5YfkwQDQA6Qm AAYgdfkheTAA9ACpCYABSF1+SB4MAD1AagJgAFKXH5IHA0APkJoAGIDU5YfkwQDQA6QmAAYgdfkh eTAA9ACpCYABSF1+SB4MAD1AagJgAFKXH5IHA0APkJoAGIDU5YfkwQDQA6QmAAYgdfkheTAA9ACp CYABSF1+SB4MAD1AagJgAFKXH5IHA0APkJoAGIDU5YfkwQDQA6QmAAYgdfkheTAA9ACpCYABSF1+ SB4MAD1AagJgAFKXH5IXptPpQAEI4IRASUnJf4yf58VtrS0tra1ycvLqGhRzc3MTExMREe7/vQYD 4KT0IENogqlJWXnFQIqKprrCgH5yAynKNfXvm6ht4mKiN1IKhEQlzwcEjTIw4C4pMAB3eUK0HhIQ FhYuiT/AYvLr2saVe4LvJqepqWv0cA20aWAALsKEUD0k0G33M+IiHrDf6F9V/baHy6BN4/5BFRfF QSgyEGCz+xEU6spyQ7UoOTk5XMQCBuAiTAjFMQH2u58RWlFBtrOzk+NlmE8AA3ARJoTijACn3X8x JqPuQ7uhoSFny7AcDQbgIkwIxQEBjro/Nbdkmovf6zaV+w/SOViDjaFwEswGJBjCbQIcdf/+84nF lU0nz5zT0dHhthAhMADXkULAbgiw3/15xa9+3h4QFBxsbTMbI6xgAIzAQlh0Aux3/+mIBwkZL+7c S1FQUMCOJpwDYMcWInclwH73L9sV1Ck/JDs3D9PuR/TBJwC0KY8IsNn9OYVl9htOJiQkTJkyhQfK wAA8gAxLCLHZ/WE3sxMfv76VdJ9nyOAQiGeoSbpQU1OTxThD1vf5MNB4+Cc8r5PiZfcji4IBSNqX vEm7urq6n6pK4L4F3S7nuPOivtmssxcCux3J3QFwCMRdnhDtCwHkrv7xY03Sg91YQ6lrbJru4hsa FmFlZcV7fGAA3jMnxYq5OTm2s2fe8V/HOtu0Jy/WHrj8NL9QTU2NL1zgEIgv2AV80ZTk5CUL7brt /os3Mk9F/VtTW8ev7odzAAFvRL6kFx8f+/vaX64fd2a9+u6TcdU0pXspqXwR+XlR+ATgL39BWz0i POzQvm1hh5azTsxha4DZtPl+p/z5nj+cA/C9BIIjIOD82Yig0z5b5rJICXmqa8avPjdiYs0tLPCQ ORgAD1UQBA0+x/9Kjr9yaL01i2SSs55v87n+tKAI6xsc2AcKBmCfFYxkSuDg/j8Ls+7scZrKgtH5 qLT0Z/UJiXdxxRHOAXBVDkKK2bl9S1leMuvu3+Zzo0lyAN66H8ENnwCE7Dn8iN6w1lWMWrZmgTkL SW4+cTPslq5c9Qt+ZH9WAgbAYVEII2n1CkeK9IcVs8cwU9zR2Wm+zDs2LsHQyAifWYEB8FkXAqhy mG9noCmxcOpoZlorqussV3qVl1doaHDzVVbcRQPnANzlSZZo1jOmmA2TZdH9j56WLt0Z1N7egefu R6oFBiBLy3Ixz0kWpnZmmtYTdJnFvHH/6d/hWaVlr7i4KEahwAAYgRXYsMaj9Z3n6E82GcosQ/+r qQ+eNaWkZhACARiAEGXCi8gfhw3evWrSOD0tZoLc/RNosoMuhV/Fi+LudIABuiMEv/9/AgP6a/i4 2eoNpTBD4rI/3NDC5oj3MQIxg6tABCoWP6UqKsjH+LpqqMozEzFng7/7/iO2dvb8VMn52mAAzpmR bAaNRpOVkUkP3SYv2wc1dVp7h5mj182E27i92M+iYmAAkrUzh+nW1dWp9euXF7UX2aYFdWpZVe1U p7/LKyr69evHYWxcDIdzAFyUAZ8iysvLtbU0i254MOv+9CcvV+wNa21rI2j3I9jBAPjsPf6rKsjP Hz/GKPvyDmZSopKenIzKLXlZxn+tvVAABugFPMGdmpGRPsdmWnLA78xSPBnxIKuUxvcHGntfATBA 7xkKWoQ7dxKdVy69eWINs8T2nIoXVRoeFHpZADIHAwhAEbmZQvS1qN1b1l/1XsUsqPOfYeOs7A8c 8uLmqvyLBVeB+McefyuHBAUGnDl2egfTF7nZrDt94Mgxm9lz8Ke9h4rAAD0EJ3jTzpw6EXc18Ogm W2apOXle9Tp+hutbVfOXJBiAv/zxsrq316Hs5Ng/XWegCkLeXmi04M/a2lolJSW8KOaSDjAAl0AS OYz73l0VBanbVv6EmkRJxduFbueR97cROUWm2sEAAllWDpJy27SxtaZow+IJqHOy8su2+8U9e/6C g4iEGgoGIFS5uC3W1Xm1vNBbJ/vxqIFvpxddiHnyMP0Rt5fFUTy4DIqjYvBYiuOShRSpBmbdH3E7 53p6pWB3PwIcDMDjrsPLcvZzZhn8ILpkJvrLGvwjU/OrRaNjbuJFLmY6wACYocVx4KlWE6caqNpN 1kfVePifOzTpQRcCg3GcAdekgQG4hpIogUzHGi/9adg00x9RBW/3jdHSm3jk6DGipNNLnXAS3EuA BJuuP1Jn9ypLoxGaqLp/9Qxf4Oi0anU3r/YnWM4s5YIBBKma3eSC3Nzvu9VeZ5A66riFbhd27Ds4 x9aORETg3aDkKbaaqsrlIys0NZRRU576q29A0CUzM1av+BRIVvAJIJBl7ZqUjIz03XO/qyjKomZr 7HDgYVrG8OHDScHi2yTBAAJedGSfallZ2byofdJSEt+nWtdINVrgUVNTo6yM/skg4HTgewDBLjBj n2pkl3bU7kdu8pnifJxOp5O2+5Hqw2VQgbUAsk+1nq5OXuQe1AyRm3xcDkTWvqsX2PzZSwwMwB4n oo1C9qn+ydKC2S7tiRnPjl7KePa8hGhpcV8vGID7TPkekfU+1RG3c6+lVgj8TT5sVgEMwCYowgxj vU+1f2RafrXI9dgEwuSDsVAwAMaAeRue9T7VfwXfp8lokeQmHzbBgwHYBEWAYcg+1QEnvc7vXYSq df/5RNXBJsR6dTMPoMP3ADyAzIslWO9TvetkvKHFzN83ufFCCqHWAAMQqlxMxB7w9CjKTmK2U+/m Y9enzFni/KurIKTK7RzAANwmyvN4Bz3dy/IfbHa0RF35t0ORDstdf3ZcxnNdxFgQDECMOjFTudbV WUmkdrmNMeqA1e5hrr/vmDt3HrGTxFI9GABLuhjHXrbUQVuR5mhtgrrOkh1BuzyOzJiB/qofjKUR JjwYgDCl6iIUeajXbLi8vRX6Y432m87/7ec/YeJEoqbHK91gAF6R5uo6yG0OcydoTzfVQY06Y82p oEsRxsbox0VcFUL4YGAA4pVwjJHBugVjzAy0UaVPWvV3XELiiBEjiJcYPxSDAfhBvRdrIjv1Hvxt xqjhP6DGGLvkcMajbC0trV6sQK6pYAAi1bu/hlqAx9IhA1RRRevN9SgpeUHc7br4UgkwAF+w92TR vrIyCWfWqyvLfT+5ldahO2d3Q0MD8vBXT0KTeA4YgADFf//+vZyc3JPIvTJ9JL+X29DUOn7xgSYq VUQE7uziuJqAjGNkPJ7w6tUrioY68lgjavdXv2uavPpYc0sLdH/P6gIG6Bk3Hs1C9io1MRz175Vd qOuVvm6Y98e5d+8E8839vEEMBuAN556skpaWiuxV+iDwD9TJhaW1Tn9ernhV2ZPQMOf/CYABcNoL CQnxa35Zxmyv0pziN9v84p8V/4dT9cSRBQbAY62uRFzev9stwmslqri0p5VHgh7k5D7Bo3SiaYKr QLir2IVz/hFBZ3y3zkVVdvdxWfCtgtuJSbjTTUxBYAB81e3YX16pt6MOrrNGlRWX9l/8o8ro6zH4 Ek1kNWAAHFUP2a2x9OnDnaunoGq6eq8w87+mS2HhOFJMfClgALzU8I+N62nvipnt1hickFfyTvT8 hX/wIldQdIABcFFJp1XLVcUbVtuNRVVzLjq7XkjF1+8ELrQKlgi4CsT/ejrMtx8k38ys+33D09uk NaH7MaoTGAAjsOyGnTX9J7NhMg7TRqNOOHIxuW9/vcNHvNgNB+M4JAAG4BAYV4dbmI6daz7QeoIu alT3s3cG6U/Yu8+dq2tCsG8IgAH41hCj9HTWzjO0NBmKqmCbb7zxxNmb3bbwTR85FoaTYP7UeZDW AN8t9iO0NVCX3+Adbbto9YoV6N8E80exgK4KBuBDYVWUFa94/6KpoYS6trPnlVVrNi1c6MAHZeRb EgzA05q3tbX1lZVNDd6iKCeDurDj7hC3nZ42NjY8lUXixcAAvCs+shddf4oG8mCXuJgo6qrz3QIO H/WbbGXFO02kXwkMwKMWKCkpGWNsmBm6ldl61uvOnAsIHjd+PI8EwTL/IwBXgXjRCDmPH0+eaMai +62cfELDo6D7eVGMb9cAA2DO/N7duz8vmpt0dj2zlUwdvRIS7+nro7/kEHN95F4ADoGwrf/16Kj9 +7aH7HdktszoBZ75BUUUCgVbHRCdCQH4BMCwNUKCAn2OuLPofsc9l4ufl0D3Y1iD7kLDJ0B3hHr6 +1MnfG9GBR3dZMsswEi7fdVv3sKrrHoKmDvzwADc4dglyqEDnnnpt9xdpjOLPmqeR8WrKuR1V5gs D0HZJgAGYBsV2wN3bHN7V5rjtmwysxmGCzxLXpYpKiqyHRIGYkUADMBlssieRVJtla7zzZjFNVl8 sKCwWFUV/QW3XFYD4bojACfB3RHi5PfInkUqojUsun/c0sN5Twuh+zmBiu1YMADX+CJ7FulTRJjt 2IUsY+bolZ3zRF1dnWtLQqBeEwAD9Brh/wIgexZNMVBhtmMXMmDCiqNpmdn9+/fnznoQhUsEwABc AInsWbR8ug6zHbuQBSatOnY/JU1TU5MLi0EIrhIAA/QWJ7Jn0fZl5sx27EKiWzkdT0xKHqSNvqVX b5eH+b0jAAboFT9kzyIfN1tmO3Yhoae5+MXGJw4Ziv7cY6/WhsncIACXQXtOkcWeRYygM9acvBIV oztyZM/XgJkYE4BPgJ4AjouNtRg3OjXIDXXHLkZE67Wnwq5cg+7vCV8ezoFPAI5h/+bqXJCTdnbP IhYzV+wNdT90fMIE2KidY7w8ngCfABwAP3HCT2fYYFXRt6y7f8vxmBXOG6D7OSDLv6FgALbYh4aG Iue7aQlhofuXOlqPYTHH93LqCONJy5avYCsuDOI3AfIa4G7Cv83Utu/55zwqoTa1Mv49Pz//9w3r 5frK3rriH+G9ap/LTPm+fViULPJuQS1Nbu8+D36XFdZnlwBJzwGKCypdlvrZzBu7ftvsr1HR2tpt Lf8UExMdOrJPSmZYXW31/CmjFk4zlpVG2aC3C+OMpxUno3Lv3k9mlz2MwwEBMhqgndbhvNi3pPg1 0uiX4tyUVeWam5sfP36cnZ2d/iC7okCNURcZ6c5502XMjcVFRYW7rVRFdd3PO0NelpV3OxIG4IoA GQ1w40qGt0ckowwK6h+otNz7DzP0hg0coa2mpdb/XprW1xUaNEDMdam0skI3Hpju4lNU8gpXpQUx 7BAglwFaW1uvXYs+e/QRreXTyY+4WMdmJ/qQgcoMWO3tdKcdjV3AyUoLuznL/KCO/jYrZHBYfOZf QXeq38KG1ey0HL7GkOUkOCwsbI7NLHm5voF+Fz93P1IKWrtodc2X5xLFxITl+3Zl8oFK9z5LbXxP Z1a6f66lGpugb+6Cr2qDmu8ICLgBoqOjHRbOExERCfH3nmmoXBDtrtp3VBcIWXm0r/9FRRGFScP7 zjupny4NdZle+OJ1XSN19hw76C4iEhBMA3R0dOzeucPIQNfPa4+ptvjzWM9jm+2nmo4oq+x8WdHe pU55z9pbWr/8dR88EP1Q59mLDtQCh8SmS0tLGhoaErH8oFnQDIAc5W/dvFFSQuJD+aNQz8Wndiy0 mTRKWPjTKWzKI5S/4shx/7+FX1wxYgi6AbQ10f89LC6TokExMTGBZiIiAcExAJVKddu0QU6ub0dN fnGs59rFlm9rhZDD989V6eigpz7u+uef8dsH2V+OgoYNEhNBo6KtKfZ9gZE//xaGQ5VU4SlHIjb/ R80CYgBvr8MqykoiDc8Ko91dHSyRQ52IuJaK1/TNB96HxbTU/+/8taS8o4naiVqoJ4W08JgWxm+l JIVR/9gP0Oj6CdDU3OpxKkZJSWHufNjMgqgGIPxl0Pr6eptZ04yGKq9fNIFRhHsZtIuR1M5OIQdr qUs3WpB/Qa7tTBorQaV2Pnz8zflul6JJSQqNGSWhN0wsNactO++bzwrkV3775D4fSjEmLtl6FvmS eJffdXjFFVHbn+ifAC9evJg22fw3O4PP3Y+czobHfux+5Od9E51xTRM5yr/9oJV19yPDWlqF7me0 +QVRu3Q/8itNimiX7k94+LTxQ4u6qryZ6Xh4wRsYgA8EykpLJ1mMv3Rg6Ri9QZ+XT0pvozZ/+r/8 5x0D+zP99oojxd8f/2w4FBZ8cHVI3ONlK1ZzFAoG44oAUc8BGhoabGZY3T234WuaNJrQzftfrvO8 rOgw0BX9UVtMUaG3aWpSvjkDXrXn4rI5Zsg5QHZBuYMDnADgqqU5E9PbzuBsNe6NHj1K77hb1++e kKucX39fS6fTpcRF1i+XaXyPfu7LvpyvvxzwDkykttC2rJzmH5m6eQvTLY/YDw4j+UiAkAbYs2un 7SRdTY1PN/Aw8CFXOePudb2/P7ewPTKhuQP9Kyx2saurimqofvomISY5Lzb5SeihlbT2jqTM4nXr mO77wm50GMdXAsQzQGdnp5+fr+sCiy7cUrLaa+q6/qV/UkS7/RDlqReOmBuNFGOcAReXvdnlE5Xo //G4y8M/YcvWHRzFgcE4JEA8A6SkpGio9BUV/UZ5Wzv92q2PVzy7/FCb6YwrQj3+EREWNjWUQKan /Vvi4hGcfXkn8t+5ReWF5Q0urq49DgsTcUKAgAZITrazMuiCL/EBrb6xd53OpCDWVpIa/US8/7m1 2Tvitv9Gxqitx28EBAbjpIQgozcEiGcAOr2zpu7D1zk3NdNjk1D+/PeGCzJXug/yVVofa0sx+w0n 855XJf/jxggYFJu1crWTrq5uL+PDdDwQIJ4B1DUo1bXfPLNyOaYZ8QAzmt8eK7HFXFZaZN50Sa9t 8tIypTqzd083H3nB49M2jyGxmeXv+7jB0T9bIAkwiHgGGDBgQEvbl/sUcgvakzNZ3eAweqT45zoo K4r0kWJVFQMdMefFfby2951pKeUTctPjdGxGyA6neZ9OuONT8jKfN5w5H0iAwoJE9ggQzwBTp07N yCstraxlJDhUS6yPFPoDu5oUkQljxCn9ROymSiIPto8fLeG+QdZ5kTQLMmYmEmNHSdDp7daux8tf 1908vV5R4dP4jCcvgm4+iYq5zR5YGEUMAsQzAMLV0mqKf8R9BmDkSH2qxcerNJ9/kJuZTfQlfnHo 09kpfD+DFn27NepWm5qKyDBtMeROzx/UkWuaTGuT+7T9bmaRnv3ejY5Tjm/78hUvcgF0z+mbDzJy iVFVUMk2AULeDVpTU6M/YqjP9kWGOh+3nEBu/tl8sLG5hT5YU8zUSNxEX6zov47Tl5qRe+C6cPjt ZxlqC/18OJUZn47OFrpEbKDnN+91KyypctwZ+LYWnnlnu62IM5CQBkDwTjQf+6aq3M5q9C9zPx6g Py2mqSqJ9lP++IGWlNoadK0VuQ/i+yogp7bI8dLFKFaXjI7ulFPo++Uz4nzUw6THlSlpj4hTU1DK AQHRvXv3cjAcN0PbO+iynXX1je9PhN5VUZQdo9dPRlq4k06/erM1Ih796XVEu6mRpIWJuLqKaNXb TuRmadRsjPTEleQ/GqnhQ/OKXRdVtfTDr0bjJm8QwmUCRP0EQDDo6f54eO301rb2g+fiauub1iya /rSA8ryU6fVQZMp2F9khWqJv695nFZRl5n7I/FdIRU5bSOibU4ida2SRJ8IibmXt94+PjIqcZPkT l5FDODwRILABqqqqrKdNijjy8Xj9elLV1XjkDYbdvMFTVvHOo7yiD9RWNRX50cMH7HSeJSsjWV7V WfRfe3lVRyuNrjNYfNJYcRfPMLUBQwNDwvFUKdCCCQECGwDhUVVVaTx6VNihjR4+H5DbgVgTotNp ympJsyz0LccMZzYy4tbj6JTiTVt32drCe34waTi8BSW2ARCaFRUVi+bPmWEy8lWlZv5z9Jc+MKDr DhPbtEqGWQEq39Rv+uvajyONAgKD8FYk0IMdAcIbgIHGYcHc2sqSmeMnP3wk9f1N0cgA5IuwlfOl kO/CvkeZkl0cEp8jLCm3bZe7hUXXu6yxQw+R8UBAQAyAoLxx/frWLX9IiQqN17WoqFSt/+p2oSGa osvmSvdX//KtX3t7R0bey5yiiiuJudqDh/62bqOtrS0e6gEaeExAcAzAAJeenn72zKkb129ISSgP puhoasj2kW5QVqArK8i+qW18W0d9U98kJiEVnZBqbjZuyrQZ8+cvGDJkCI+hw3L4ISBoBvhMtrKy MisrC3lvyts3bxobG8SQm0JFRCiUHygUira29tix8DJn/DQhP5UIrAH4CRXWJg4BQt4MRxy8oBTv BMAAeK8Q6MOUABgAU7wQHO8EwAB4rxDow5QAGABTvBAc7wTAAHivEOjDlAAYAFO8EBzvBMAAeK8Q 6MOUABgAU7wQHO8EwAB4rxDow5QAGABTvBAc7wTAAHivEOjDlAAYAFO8EBzvBMAAeK8Q6MOUABgA U7wQHO8EwAB4rxDow5QAGABTvBAc7wTAAHivEOjDlAAYAFO8EBzvBMAAeK8Q6MOUABgAU7wQHO8E wAB4rxDow5QAGABTvBAc7wTAAHivEOjDlMD/AYcnmpZsLVVtAAAAAElFTkSuQmCCUEsDBBQABgAI AAAAIQB6NMwF3wAAAAkBAAAPAAAAZHJzL2Rvd25yZXYueG1sTI9Ba8JAEIXvhf6HZQq91U1sFU2z EZG2JylUC8XbmIxJMDsbsmsS/33HU3uaebzhzffS1Wgb1VPna8cG4kkEijh3Rc2lge/9+9MClA/I BTaOycCVPKyy+7sUk8IN/EX9LpRKQtgnaKAKoU209nlFFv3EtcTinVxnMYjsSl10OEi4bfQ0iuba Ys3yocKWNhXl593FGvgYcFg/x2/99nzaXA/72efPNiZjHh/G9SuoQGP4O4YbvqBDJkxHd+HCq0Z0 HEmXYOBFhviL2XwJ6mhgelt0lur/DbJfAAAA//8DAFBLAQItABQABgAIAAAAIQCxgme2CgEAABMC AAATAAAAAAAAAAAAAAAAAAAAAABbQ29udGVudF9UeXBlc10ueG1sUEsBAi0AFAAGAAgAAAAhADj9 If/WAAAAlAEAAAsAAAAAAAAAAAAAAAAAOwEAAF9yZWxzLy5yZWxzUEsBAi0AFAAGAAgAAAAhAKOA DIINBgAAQRsAAA4AAAAAAAAAAAAAAAAAOgIAAGRycy9lMm9Eb2MueG1sUEsBAi0AFAAGAAgAAAAh ADcnR2HMAAAAKQIAABkAAAAAAAAAAAAAAAAAcwgAAGRycy9fcmVscy9lMm9Eb2MueG1sLnJlbHNQ SwECLQAKAAAAAAAAACEA8Trkn1cpAABXKQAAFAAAAAAAAAAAAAAAAAB2CQAAZHJzL21lZGlhL2lt YWdlMy5wbmdQSwECLQAKAAAAAAAAACEAeh8Ixx4iAAAeIgAAFAAAAAAAAAAAAAAAAAD/MgAAZHJz L21lZGlhL2ltYWdlMi5wbmdQSwECLQAKAAAAAAAAACEAAvrsQucaAADnGgAAFAAAAAAAAAAAAAAA AABPVQAAZHJzL21lZGlhL2ltYWdlMS5wbmdQSwECLQAUAAYACAAAACEAejTMBd8AAAAJAQAADwAA AAAAAAAAAAAAAABocAAAZHJzL2Rvd25yZXYueG1sUEsFBgAAAAAIAAgAAAIAAHRxAAAAAA== ">
                <v:group id="Group 9" o:spid="_x0000_s1075" style="position:absolute;left:29745;top:29769;width:47429;height:16061" coordorigin="-1857,234" coordsize="47428,16060"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UphgsMAAADbAAAADwAAAGRycy9kb3ducmV2LnhtbERPTWvCQBC9F/wPywi9 1U1aUkp0DUGs9BCEakG8DdkxCWZnQ3ZN4r/vCoXe5vE+Z5VNphUD9a6xrCBeRCCIS6sbrhT8HD9f PkA4j6yxtUwK7uQgW8+eVphqO/I3DQdfiRDCLkUFtfddKqUrazLoFrYjDtzF9gZ9gH0ldY9jCDet fI2id2mw4dBQY0ebmsrr4WYU7EYc87d4OxTXy+Z+Pib7UxGTUs/zKV+C8DT5f/Gf+0uH+Qk8fgkH yPUvAAAA//8DAFBLAQItABQABgAIAAAAIQCi+E9TBAEAAOwBAAATAAAAAAAAAAAAAAAAAAAAAABb Q29udGVudF9UeXBlc10ueG1sUEsBAi0AFAAGAAgAAAAhAGwG1f7YAAAAmQEAAAsAAAAAAAAAAAAA AAAANQEAAF9yZWxzLy5yZWxzUEsBAi0AFAAGAAgAAAAhADMvBZ5BAAAAOQAAABUAAAAAAAAAAAAA AAAANgIAAGRycy9ncm91cHNoYXBleG1sLnhtbFBLAQItABQABgAIAAAAIQD9SmGCwwAAANsAAAAP AAAAAAAAAAAAAAAAAKoCAABkcnMvZG93bnJldi54bWxQSwUGAAAAAAQABAD6AAAAmgMAAAAA ">
                  <v:rect id="Rectangle 10" o:spid="_x0000_s1076" style="position:absolute;left:-1857;top:234;width:47428;height:1606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t8OwTMEA AADbAAAADwAAAGRycy9kb3ducmV2LnhtbERPzWrCQBC+F/oOyxS81U2DhBqzkVYsWE81+gBjdswG s7Npdqvx7btCobf5+H6nWI62ExcafOtYwcs0AUFcO91yo+Cw/3h+BeEDssbOMSm4kYdl+fhQYK7d lXd0qUIjYgj7HBWYEPpcSl8bsuinrieO3MkNFkOEQyP1gNcYbjuZJkkmLbYcGwz2tDJUn6sfq+Br 5ihdp/69auzcjMf99vMbM6UmT+PbAkSgMfyL/9wbHedncP8lHiDLXwAAAP//AwBQSwECLQAUAAYA CAAAACEA8PeKu/0AAADiAQAAEwAAAAAAAAAAAAAAAAAAAAAAW0NvbnRlbnRfVHlwZXNdLnhtbFBL AQItABQABgAIAAAAIQAx3V9h0gAAAI8BAAALAAAAAAAAAAAAAAAAAC4BAABfcmVscy8ucmVsc1BL AQItABQABgAIAAAAIQAzLwWeQQAAADkAAAAQAAAAAAAAAAAAAAAAACkCAABkcnMvc2hhcGV4bWwu eG1sUEsBAi0AFAAGAAgAAAAhALfDsEzBAAAA2wAAAA8AAAAAAAAAAAAAAAAAmAIAAGRycy9kb3du cmV2LnhtbFBLBQYAAAAABAAEAPUAAACGAwAAAAA= " filled="f" stroked="f">
                    <v:textbox inset="2.53958mm,2.53958mm,2.53958mm,2.53958mm">
                      <w:txbxContent>
                        <w:p w:rsidR="0028120E" w:rsidRDefault="0028120E" w:rsidP="0028120E">
                          <w:pPr>
                            <w:spacing w:after="0" w:line="240" w:lineRule="auto"/>
                            <w:textDirection w:val="btLr"/>
                          </w:pPr>
                        </w:p>
                      </w:txbxContent>
                    </v:textbox>
                  </v:rect>
                  <v:shape id="Shape 4" o:spid="_x0000_s1077" type="#_x0000_t75" style="position:absolute;left:15895;top:780;width:3817;height:3373;visibility:visible;mso-wrap-style:square" o:preferrelative="f"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JA//5q+AAAA2wAAAA8AAABkcnMvZG93bnJldi54bWxET0uLwjAQvi/4H8II3rapIlq7RlkEwasP PA/NbFPaTEqStfXfm4UFb/PxPWe7H20nHuRD41jBPMtBEFdON1wruF2PnwWIEJE1do5JwZMC7HeT jy2W2g18pscl1iKFcChRgYmxL6UMlSGLIXM9ceJ+nLcYE/S11B6HFG47ucjzlbTYcGow2NPBUNVe fq2C5WbwyzndC+nbtWnPq+K6iEGp2XT8/gIRaYxv8b/7pNP8Nfz9kg6QuxcAAAD//wMAUEsBAi0A FAAGAAgAAAAhAASrOV4AAQAA5gEAABMAAAAAAAAAAAAAAAAAAAAAAFtDb250ZW50X1R5cGVzXS54 bWxQSwECLQAUAAYACAAAACEACMMYpNQAAACTAQAACwAAAAAAAAAAAAAAAAAxAQAAX3JlbHMvLnJl bHNQSwECLQAUAAYACAAAACEAMy8FnkEAAAA5AAAAEgAAAAAAAAAAAAAAAAAuAgAAZHJzL3BpY3R1 cmV4bWwueG1sUEsBAi0AFAAGAAgAAAAhAJA//5q+AAAA2wAAAA8AAAAAAAAAAAAAAAAAnwIAAGRy cy9kb3ducmV2LnhtbFBLBQYAAAAABAAEAPcAAACKAwAAAAA= ">
                    <v:imagedata r:id="rId375" o:title="" croptop="15062f" cropbottom="4662f" cropleft="13839f" cropright="4692f"/>
                  </v:shape>
                  <v:shape id="Shape 5" o:spid="_x0000_s1078" type="#_x0000_t75" style="position:absolute;left:2939;top:1002;width:3810;height:3364;flip:x;visibility:visible;mso-wrap-style:square" o:preferrelative="f"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a2b+LEAAAA2wAAAA8AAABkcnMvZG93bnJldi54bWxEj09vwjAMxe+T+A6RkXYb6ZiEoBDQhjRt p4l/B46mcduIxilNBuXb48Ok3Wy95/d+Xqx636grddEFNvA6ykARF8E6rgwc9p8vU1AxIVtsApOB O0VYLQdPC8xtuPGWrrtUKQnhmKOBOqU21zoWNXmMo9ASi1aGzmOStau07fAm4b7R4yybaI+OpaHG ltY1Fefdrzfw1t/L02S8jh+XL76UG5fcz3FmzPOwf5+DStSnf/Pf9bcVfIGVX2QAvXw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Ha2b+LEAAAA2wAAAA8AAAAAAAAAAAAAAAAA nwIAAGRycy9kb3ducmV2LnhtbFBLBQYAAAAABAAEAPcAAACQAwAAAAA= ">
                    <v:imagedata r:id="rId375" o:title="" croptop="15062f" cropbottom="4662f" cropleft="13839f" cropright="4692f"/>
                  </v:shape>
                  <v:group id="Group 13" o:spid="_x0000_s1079" style="position:absolute;left:4290;top:234;width:41281;height:15754" coordorigin="4290,234" coordsize="41285,1575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Adrh8EAAADbAAAADwAAAGRycy9kb3ducmV2LnhtbERPTYvCMBC9C/sfwix4 07S7KG7XKCKueBBBXRBvQzO2xWZSmtjWf28Ewds83udM550pRUO1KywriIcRCOLU6oIzBf/Hv8EE hPPIGkvLpOBODuazj94UE21b3lNz8JkIIewSVJB7XyVSujQng25oK+LAXWxt0AdYZ1LX2IZwU8qv KBpLgwWHhhwrWuaUXg83o2DdYrv4jlfN9npZ3s/H0e60jUmp/me3+AXhqfNv8cu90WH+Dz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fAdrh8EAAADbAAAADwAA AAAAAAAAAAAAAACqAgAAZHJzL2Rvd25yZXYueG1sUEsFBgAAAAAEAAQA+gAAAJgDAAAAAA== ">
                    <v:shape id="Shape 7" o:spid="_x0000_s1080" type="#_x0000_t75" style="position:absolute;left:28603;top:4056;width:16972;height:11934;visibility:visible;mso-wrap-style:square" o:preferrelative="f"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Hf9yrS/AAAA2wAAAA8AAABkcnMvZG93bnJldi54bWxET02LwjAQvQv7H8IIe9O0Loh2jUUFYT1J rbDXIRnbYjPpNlG7/94cBI+P973KB9uKO/W+cawgnSYgiLUzDVcKzuV+sgDhA7LB1jEp+CcP+fpj tMLMuAcXdD+FSsQQ9hkqqEPoMim9rsmin7qOOHIX11sMEfaVND0+Yrht5SxJ5tJiw7Ghxo52Nenr 6WYVFOn58He0v2Uxp93X8rjVeq8XSn2Oh803iEBDeItf7h+jYBbXxy/xB8j1EwAA//8DAFBLAQIt ABQABgAIAAAAIQAEqzleAAEAAOYBAAATAAAAAAAAAAAAAAAAAAAAAABbQ29udGVudF9UeXBlc10u eG1sUEsBAi0AFAAGAAgAAAAhAAjDGKTUAAAAkwEAAAsAAAAAAAAAAAAAAAAAMQEAAF9yZWxzLy5y ZWxzUEsBAi0AFAAGAAgAAAAhADMvBZ5BAAAAOQAAABIAAAAAAAAAAAAAAAAALgIAAGRycy9waWN0 dXJleG1sLnhtbFBLAQItABQABgAIAAAAIQB3/cq0vwAAANsAAAAPAAAAAAAAAAAAAAAAAJ8CAABk cnMvZG93bnJldi54bWxQSwUGAAAAAAQABAD3AAAAiwMAAAAA ">
                      <v:imagedata r:id="rId376" o:title=""/>
                    </v:shape>
                    <v:rect id="Rectangle 15" o:spid="_x0000_s1081" style="position:absolute;left:17968;top:234;width:9993;height:426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NTcrM8MA AADbAAAADwAAAGRycy9kb3ducmV2LnhtbESPQWvCQBSE70L/w/IEL1I3SYto6iZUQSi9NQa8PrLP JJh9G7Krif/eLRR6HGbmG2aXT6YTdxpca1lBvIpAEFdWt1wrKE/H1w0I55E1dpZJwYMc5NnLbIep tiP/0L3wtQgQdikqaLzvUyld1ZBBt7I9cfAudjDogxxqqQccA9x0MomitTTYclhosKdDQ9W1uBkF 9tye3123vWzf4vIk98tb9F2SUov59PkBwtPk/8N/7S+tIInh90v4ATJ7AgAA//8DAFBLAQItABQA BgAIAAAAIQDw94q7/QAAAOIBAAATAAAAAAAAAAAAAAAAAAAAAABbQ29udGVudF9UeXBlc10ueG1s UEsBAi0AFAAGAAgAAAAhADHdX2HSAAAAjwEAAAsAAAAAAAAAAAAAAAAALgEAAF9yZWxzLy5yZWxz UEsBAi0AFAAGAAgAAAAhADMvBZ5BAAAAOQAAABAAAAAAAAAAAAAAAAAAKQIAAGRycy9zaGFwZXht bC54bWxQSwECLQAUAAYACAAAACEANTcrM8MAAADbAAAADwAAAAAAAAAAAAAAAACYAgAAZHJzL2Rv d25yZXYueG1sUEsFBgAAAAAEAAQA9QAAAIgDAAAAAA== " filled="f" stroked="f">
                      <v:textbox inset="2.53958mm,1.2694mm,2.53958mm,1.2694mm">
                        <w:txbxContent>
                          <w:p w:rsidR="0028120E" w:rsidRDefault="0028120E" w:rsidP="0028120E">
                            <w:pPr>
                              <w:spacing w:line="255" w:lineRule="auto"/>
                              <w:jc w:val="center"/>
                              <w:textDirection w:val="btLr"/>
                            </w:pPr>
                            <w:r>
                              <w:rPr>
                                <w:rFonts w:ascii="Times New Roman" w:eastAsia="Times New Roman" w:hAnsi="Times New Roman" w:cs="Times New Roman"/>
                                <w:color w:val="0070C0"/>
                                <w:sz w:val="26"/>
                              </w:rPr>
                              <w:t>m gam Al</w:t>
                            </w:r>
                          </w:p>
                        </w:txbxContent>
                      </v:textbox>
                    </v:rect>
                    <v:rect id="Rectangle 16" o:spid="_x0000_s1082" style="position:absolute;left:4290;top:234;width:10570;height:4033;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xeW1RMMA AADbAAAADwAAAGRycy9kb3ducmV2LnhtbESPQWvCQBSE70L/w/IEL1I3pkU0dROqIJTeGgNeH9ln Esy+Ddk1if/eLRR6HGbmG2afTaYVA/WusaxgvYpAEJdWN1wpKM6n1y0I55E1tpZJwYMcZOnLbI+J tiP/0JD7SgQIuwQV1N53iZSurMmgW9mOOHhX2xv0QfaV1D2OAW5aGUfRRhpsOCzU2NGxpvKW340C e2ku767dXXdv6+IsD8t79F2QUov59PkBwtPk/8N/7S+tII7h90v4ATJ9AgAA//8DAFBLAQItABQA BgAIAAAAIQDw94q7/QAAAOIBAAATAAAAAAAAAAAAAAAAAAAAAABbQ29udGVudF9UeXBlc10ueG1s UEsBAi0AFAAGAAgAAAAhADHdX2HSAAAAjwEAAAsAAAAAAAAAAAAAAAAALgEAAF9yZWxzLy5yZWxz UEsBAi0AFAAGAAgAAAAhADMvBZ5BAAAAOQAAABAAAAAAAAAAAAAAAAAAKQIAAGRycy9zaGFwZXht bC54bWxQSwECLQAUAAYACAAAACEAxeW1RMMAAADbAAAADwAAAAAAAAAAAAAAAACYAgAAZHJzL2Rv d25yZXYueG1sUEsFBgAAAAAEAAQA9QAAAIgDAAAAAA== " filled="f" stroked="f">
                      <v:textbox inset="2.53958mm,1.2694mm,2.53958mm,1.2694mm">
                        <w:txbxContent>
                          <w:p w:rsidR="0028120E" w:rsidRDefault="0028120E" w:rsidP="0028120E">
                            <w:pPr>
                              <w:spacing w:line="255" w:lineRule="auto"/>
                              <w:jc w:val="center"/>
                              <w:textDirection w:val="btLr"/>
                            </w:pPr>
                            <w:r>
                              <w:rPr>
                                <w:rFonts w:ascii="Times New Roman" w:eastAsia="Times New Roman" w:hAnsi="Times New Roman" w:cs="Times New Roman"/>
                                <w:color w:val="0070C0"/>
                                <w:sz w:val="26"/>
                              </w:rPr>
                              <w:t>2,24 gam Fe</w:t>
                            </w:r>
                          </w:p>
                        </w:txbxContent>
                      </v:textbox>
                    </v:rect>
                  </v:group>
                  <v:rect id="Rectangle 17" o:spid="_x0000_s1083" style="position:absolute;left:-1857;top:5854;width:7495;height:3087;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qqkQ378A AADbAAAADwAAAGRycy9kb3ducmV2LnhtbESPzQrCMBCE74LvEFbwIpr6g2g1igqCeFMLXpdmbYvN pjRR69sbQfA4zMw3zHLdmFI8qXaFZQXDQQSCOLW64ExBctn3ZyCcR9ZYWiYFb3KwXrVbS4y1ffGJ nmefiQBhF6OC3PsqltKlORl0A1sRB+9ma4M+yDqTusZXgJtSjqJoKg0WHBZyrGiXU3o/P4wCey2u E1fOb/PxMLnIbe8RHRNSqttpNgsQnhr/D//aB61gNIbvl/AD5OoDAAD//wMAUEsBAi0AFAAGAAgA AAAhAPD3irv9AAAA4gEAABMAAAAAAAAAAAAAAAAAAAAAAFtDb250ZW50X1R5cGVzXS54bWxQSwEC LQAUAAYACAAAACEAMd1fYdIAAACPAQAACwAAAAAAAAAAAAAAAAAuAQAAX3JlbHMvLnJlbHNQSwEC LQAUAAYACAAAACEAMy8FnkEAAAA5AAAAEAAAAAAAAAAAAAAAAAApAgAAZHJzL3NoYXBleG1sLnht bFBLAQItABQABgAIAAAAIQCqqRDfvwAAANsAAAAPAAAAAAAAAAAAAAAAAJgCAABkcnMvZG93bnJl di54bWxQSwUGAAAAAAQABAD1AAAAhAMAAAAA " filled="f" stroked="f">
                    <v:textbox inset="2.53958mm,1.2694mm,2.53958mm,1.2694mm">
                      <w:txbxContent>
                        <w:p w:rsidR="0028120E" w:rsidRDefault="0028120E" w:rsidP="0028120E">
                          <w:pPr>
                            <w:spacing w:line="255" w:lineRule="auto"/>
                            <w:jc w:val="center"/>
                            <w:textDirection w:val="btLr"/>
                          </w:pPr>
                          <w:r>
                            <w:rPr>
                              <w:rFonts w:ascii="Times New Roman" w:eastAsia="Times New Roman" w:hAnsi="Times New Roman" w:cs="Times New Roman"/>
                              <w:b/>
                              <w:color w:val="FF0000"/>
                              <w:sz w:val="26"/>
                            </w:rPr>
                            <w:t>Cốc A</w:t>
                          </w:r>
                        </w:p>
                      </w:txbxContent>
                    </v:textbox>
                  </v:rect>
                  <v:rect id="Rectangle 18" o:spid="_x0000_s1084" style="position:absolute;left:16549;top:6282;width:8549;height:3000;visibility:visible;mso-wrap-style:square;v-text-anchor:middle"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JUCIq78A AADbAAAADwAAAGRycy9kb3ducmV2LnhtbESPzQrCMBCE74LvEFbwIpr6g2g1igqCeFMLXpdmbYvN pjRR69sbQfA4zMw3zHLdmFI8qXaFZQXDQQSCOLW64ExBctn3ZyCcR9ZYWiYFb3KwXrVbS4y1ffGJ nmefiQBhF6OC3PsqltKlORl0A1sRB+9ma4M+yDqTusZXgJtSjqJoKg0WHBZyrGiXU3o/P4wCey2u E1fOb/PxMLnIbe8RHRNSqttpNgsQnhr/D//aB61gNIHvl/AD5OoDAAD//wMAUEsBAi0AFAAGAAgA AAAhAPD3irv9AAAA4gEAABMAAAAAAAAAAAAAAAAAAAAAAFtDb250ZW50X1R5cGVzXS54bWxQSwEC LQAUAAYACAAAACEAMd1fYdIAAACPAQAACwAAAAAAAAAAAAAAAAAuAQAAX3JlbHMvLnJlbHNQSwEC LQAUAAYACAAAACEAMy8FnkEAAAA5AAAAEAAAAAAAAAAAAAAAAAApAgAAZHJzL3NoYXBleG1sLnht bFBLAQItABQABgAIAAAAIQAlQIirvwAAANsAAAAPAAAAAAAAAAAAAAAAAJgCAABkcnMvZG93bnJl di54bWxQSwUGAAAAAAQABAD1AAAAhAMAAAAA " filled="f" stroked="f">
                    <v:textbox inset="2.53958mm,1.2694mm,2.53958mm,1.2694mm">
                      <w:txbxContent>
                        <w:p w:rsidR="0028120E" w:rsidRDefault="0028120E" w:rsidP="0028120E">
                          <w:pPr>
                            <w:spacing w:line="255" w:lineRule="auto"/>
                            <w:jc w:val="center"/>
                            <w:textDirection w:val="btLr"/>
                          </w:pPr>
                          <w:r>
                            <w:rPr>
                              <w:rFonts w:ascii="Times New Roman" w:eastAsia="Times New Roman" w:hAnsi="Times New Roman" w:cs="Times New Roman"/>
                              <w:b/>
                              <w:color w:val="FF0000"/>
                              <w:sz w:val="26"/>
                            </w:rPr>
                            <w:t>Cốc B</w:t>
                          </w:r>
                        </w:p>
                      </w:txbxContent>
                    </v:textbox>
                  </v:rect>
                  <v:shape id="Shape 12" o:spid="_x0000_s1085" type="#_x0000_t75" style="position:absolute;left:2652;top:3027;width:16970;height:13267;visibility:visible;mso-wrap-style:square" o:preferrelative="f" o:gfxdata="UEsDBBQABgAIAAAAIQAEqzleAAEAAOYBAAATAAAAW0NvbnRlbnRfVHlwZXNdLnhtbJSRQU7DMBBF 90jcwfIWJU5ZIISSdEHKEipUDjCyJ4lFMrY8bmhvj9O0G0SRWNoz/78nu1wfxkFMGNg6quQqL6RA 0s5Y6ir5sXvJHqXgCGRgcISVPCLLdX17U+6OHlmkNHEl+xj9k1KsexyBc+eR0qR1YYSYjqFTHvQn dKjui+JBaUcRKWZx7pB12WAL+yGKzSFdLyYBB5bieVmcWZUE7werISZTNZH5QcnOhDwlTzvcW893 SUOqXwnz5DrgnHtLTxOsQbGFEF9hTBrKBFbe6rgPmLbyv3tm0ZEz17ZWY94E3i7Ji9g1gHFfFHD6 b3uTYu84XdrV6ZfqbwAAAP//AwBQSwMEFAAGAAgAAAAhAAjDGKTUAAAAkwEAAAsAAABfcmVscy8u cmVsc6SQwWrDMAyG74O+g9F9cdrDGKNOb4NeSwu7GltJzGLLSG7avv1M2WAZve2oX+j7xL/dXeOk ZmQJlAysmxYUJkc+pMHA6fj+/ApKik3eTpTQwA0Fdt3qaXvAyZZ6JGPIoioliYGxlPymtbgRo5WG Mqa66YmjLXXkQWfrPu2AetO2L5p/M6BbMNXeG+C934A63nI1/2HH4JiE+tI4ipr6PrhHVO3pkg44 V4rlAYsBz3IPGeemPgf6sXf9T28OrpwZP6phof7Oq/nHrhdVdl8AAAD//wMAUEsDBBQABgAIAAAA IQAzLwWeQQAAADkAAAASAAAAZHJzL3BpY3R1cmV4bWwueG1ssrGvyM1RKEstKs7Mz7NVMtQzUFJI zUvOT8nMS7dVCg1x07VQUiguScxLSczJz0u1VapMLVayt+PlAgAAAP//AwBQSwMEFAAGAAgAAAAh AGzgaS/EAAAA2wAAAA8AAABkcnMvZG93bnJldi54bWxEj09rAjEUxO8Fv0N4Qi9Fsw0osjWKFizF g6It9vpI3v7BzcuySXX99qZQ8DjMzG+Y+bJ3jbhQF2rPGl7HGQhi423NpYbvr81oBiJEZIuNZ9Jw owDLxeBpjrn1Vz7Q5RhLkSAcctRQxdjmUgZTkcMw9i1x8grfOYxJdqW0HV4T3DVSZdlUOqw5LVTY 0ntF5nz8dRp+jDnzbhuU2p8+inZSrNXm5aD187BfvYGI1MdH+L/9aTWoCfx9ST9ALu4AAAD//wMA UEsBAi0AFAAGAAgAAAAhAASrOV4AAQAA5gEAABMAAAAAAAAAAAAAAAAAAAAAAFtDb250ZW50X1R5 cGVzXS54bWxQSwECLQAUAAYACAAAACEACMMYpNQAAACTAQAACwAAAAAAAAAAAAAAAAAxAQAAX3Jl bHMvLnJlbHNQSwECLQAUAAYACAAAACEAMy8FnkEAAAA5AAAAEgAAAAAAAAAAAAAAAAAuAgAAZHJz L3BpY3R1cmV4bWwueG1sUEsBAi0AFAAGAAgAAAAhAGzgaS/EAAAA2wAAAA8AAAAAAAAAAAAAAAAA nwIAAGRycy9kb3ducmV2LnhtbFBLBQYAAAAABAAEAPcAAACQAwAAAAA= ">
                    <v:imagedata r:id="rId372" o:title=""/>
                  </v:shape>
                  <v:shape id="Straight Arrow Connector 20" o:spid="_x0000_s1086" type="#_x0000_t32" style="position:absolute;left:20039;top:11184;width:7920;height:0;visibility:visible;mso-wrap-style:square"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8q1isMAAADbAAAADwAAAGRycy9kb3ducmV2LnhtbESPQWvCQBSE74L/YXlCb7pRiqTRVUQQ eiiUWGk8PrLPJJp9G3a3Jv57t1DocZiZb5j1djCtuJPzjWUF81kCgri0uuFKwenrME1B+ICssbVM Ch7kYbsZj9aYadtzTvdjqESEsM9QQR1Cl0npy5oM+pntiKN3sc5giNJVUjvsI9y0cpEkS2mw4bhQ Y0f7msrb8ccoeGud+eyvVKR5UeG3vZ7Tj/xVqZfJsFuBCDSE//Bf+10rWCzh90v8AXLzB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J/KtYrDAAAA2wAAAA8AAAAAAAAAAAAA AAAAoQIAAGRycy9kb3ducmV2LnhtbFBLBQYAAAAABAAEAPkAAACRAwAAAAA= " strokecolor="#ed7d31" strokeweight="1.5pt">
                    <v:stroke startarrowwidth="narrow" startarrowlength="short" endarrow="block" joinstyle="miter"/>
                  </v:shape>
                </v:group>
              </v:group>
            </w:pict>
          </mc:Fallback>
        </mc:AlternateContent>
      </w:r>
    </w:p>
    <w:p w:rsidR="0028120E" w:rsidRPr="008A6397" w:rsidRDefault="0028120E" w:rsidP="0028120E">
      <w:pPr>
        <w:tabs>
          <w:tab w:val="left" w:pos="284"/>
          <w:tab w:val="left" w:pos="2552"/>
          <w:tab w:val="left" w:pos="5103"/>
          <w:tab w:val="left" w:pos="7655"/>
        </w:tabs>
        <w:spacing w:after="0" w:line="312" w:lineRule="auto"/>
        <w:jc w:val="both"/>
        <w:rPr>
          <w:rFonts w:ascii="Times New Roman" w:eastAsia="Times New Roman" w:hAnsi="Times New Roman" w:cs="Times New Roman"/>
          <w:color w:val="000000"/>
          <w:sz w:val="24"/>
          <w:szCs w:val="24"/>
        </w:rPr>
      </w:pPr>
    </w:p>
    <w:p w:rsidR="0028120E" w:rsidRPr="008A6397" w:rsidRDefault="0028120E" w:rsidP="0028120E">
      <w:pPr>
        <w:tabs>
          <w:tab w:val="left" w:pos="284"/>
          <w:tab w:val="left" w:pos="2552"/>
          <w:tab w:val="left" w:pos="5103"/>
          <w:tab w:val="left" w:pos="7655"/>
        </w:tabs>
        <w:spacing w:after="0" w:line="312" w:lineRule="auto"/>
        <w:jc w:val="both"/>
        <w:rPr>
          <w:rFonts w:ascii="Times New Roman" w:eastAsia="Times New Roman" w:hAnsi="Times New Roman" w:cs="Times New Roman"/>
          <w:color w:val="000000"/>
          <w:sz w:val="24"/>
          <w:szCs w:val="24"/>
        </w:rPr>
      </w:pPr>
    </w:p>
    <w:p w:rsidR="0028120E" w:rsidRPr="008A6397" w:rsidRDefault="0028120E" w:rsidP="0028120E">
      <w:pPr>
        <w:tabs>
          <w:tab w:val="left" w:pos="284"/>
          <w:tab w:val="left" w:pos="2552"/>
          <w:tab w:val="left" w:pos="5103"/>
          <w:tab w:val="left" w:pos="7655"/>
        </w:tabs>
        <w:spacing w:after="0" w:line="312" w:lineRule="auto"/>
        <w:jc w:val="both"/>
        <w:rPr>
          <w:rFonts w:ascii="Times New Roman" w:eastAsia="Times New Roman" w:hAnsi="Times New Roman" w:cs="Times New Roman"/>
          <w:color w:val="000000"/>
          <w:sz w:val="24"/>
          <w:szCs w:val="24"/>
        </w:rPr>
      </w:pPr>
    </w:p>
    <w:p w:rsidR="0028120E" w:rsidRPr="008A6397" w:rsidRDefault="0028120E" w:rsidP="0028120E">
      <w:pPr>
        <w:tabs>
          <w:tab w:val="left" w:pos="284"/>
          <w:tab w:val="left" w:pos="2552"/>
          <w:tab w:val="left" w:pos="5103"/>
          <w:tab w:val="left" w:pos="7655"/>
        </w:tabs>
        <w:spacing w:after="0" w:line="312" w:lineRule="auto"/>
        <w:jc w:val="both"/>
        <w:rPr>
          <w:rFonts w:ascii="Times New Roman" w:eastAsia="Times New Roman" w:hAnsi="Times New Roman" w:cs="Times New Roman"/>
          <w:color w:val="000000"/>
          <w:sz w:val="24"/>
          <w:szCs w:val="24"/>
        </w:rPr>
      </w:pPr>
    </w:p>
    <w:p w:rsidR="0028120E" w:rsidRPr="008A6397" w:rsidRDefault="0028120E" w:rsidP="0028120E">
      <w:pPr>
        <w:tabs>
          <w:tab w:val="left" w:pos="284"/>
          <w:tab w:val="left" w:pos="2552"/>
          <w:tab w:val="left" w:pos="5103"/>
          <w:tab w:val="left" w:pos="7655"/>
        </w:tabs>
        <w:spacing w:after="0" w:line="312" w:lineRule="auto"/>
        <w:jc w:val="both"/>
        <w:rPr>
          <w:rFonts w:ascii="Times New Roman" w:eastAsia="Times New Roman" w:hAnsi="Times New Roman" w:cs="Times New Roman"/>
          <w:color w:val="000000"/>
          <w:sz w:val="24"/>
          <w:szCs w:val="24"/>
        </w:rPr>
      </w:pPr>
    </w:p>
    <w:p w:rsidR="0028120E" w:rsidRPr="008A6397" w:rsidRDefault="0028120E" w:rsidP="0028120E">
      <w:pPr>
        <w:tabs>
          <w:tab w:val="left" w:pos="284"/>
          <w:tab w:val="left" w:pos="2552"/>
          <w:tab w:val="left" w:pos="5103"/>
          <w:tab w:val="left" w:pos="7655"/>
        </w:tabs>
        <w:spacing w:after="0" w:line="312" w:lineRule="auto"/>
        <w:jc w:val="both"/>
        <w:rPr>
          <w:rFonts w:ascii="Times New Roman" w:eastAsia="Times New Roman" w:hAnsi="Times New Roman" w:cs="Times New Roman"/>
          <w:color w:val="000000"/>
          <w:sz w:val="24"/>
          <w:szCs w:val="24"/>
        </w:rPr>
      </w:pPr>
    </w:p>
    <w:p w:rsidR="0028120E" w:rsidRPr="008A6397" w:rsidRDefault="0028120E" w:rsidP="0028120E">
      <w:pPr>
        <w:tabs>
          <w:tab w:val="left" w:pos="284"/>
          <w:tab w:val="left" w:pos="2552"/>
          <w:tab w:val="left" w:pos="5103"/>
          <w:tab w:val="left" w:pos="7655"/>
        </w:tabs>
        <w:spacing w:after="0" w:line="312" w:lineRule="auto"/>
        <w:jc w:val="both"/>
        <w:rPr>
          <w:rFonts w:ascii="Times New Roman" w:eastAsia="Times New Roman" w:hAnsi="Times New Roman" w:cs="Times New Roman"/>
          <w:color w:val="000000"/>
          <w:sz w:val="24"/>
          <w:szCs w:val="24"/>
        </w:rPr>
      </w:pPr>
      <w:r w:rsidRPr="008A6397">
        <w:rPr>
          <w:rFonts w:ascii="Times New Roman" w:eastAsia="Times New Roman" w:hAnsi="Times New Roman" w:cs="Times New Roman"/>
          <w:color w:val="000000"/>
          <w:sz w:val="24"/>
          <w:szCs w:val="24"/>
        </w:rPr>
        <w:t xml:space="preserve">Khi cả Fe và Al tan hoàn toàn thì thấy cân vẫn ở vị trí thăng bằng. Tính m. </w:t>
      </w:r>
    </w:p>
    <w:p w:rsidR="0028120E" w:rsidRPr="008A6397" w:rsidRDefault="0028120E" w:rsidP="0028120E">
      <w:pPr>
        <w:tabs>
          <w:tab w:val="left" w:pos="284"/>
          <w:tab w:val="left" w:pos="2552"/>
          <w:tab w:val="left" w:pos="4820"/>
          <w:tab w:val="left" w:pos="7088"/>
        </w:tabs>
        <w:spacing w:after="0" w:line="312" w:lineRule="auto"/>
        <w:jc w:val="both"/>
        <w:rPr>
          <w:rFonts w:ascii="Times New Roman" w:hAnsi="Times New Roman" w:cs="Times New Roman"/>
          <w:sz w:val="24"/>
          <w:szCs w:val="24"/>
        </w:rPr>
      </w:pP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tabs>
          <w:tab w:val="left" w:pos="284"/>
          <w:tab w:val="left" w:pos="2552"/>
          <w:tab w:val="left" w:pos="5103"/>
          <w:tab w:val="left" w:pos="7655"/>
        </w:tabs>
        <w:spacing w:line="312" w:lineRule="auto"/>
        <w:jc w:val="both"/>
        <w:rPr>
          <w:rFonts w:ascii="Times New Roman" w:eastAsia="Times New Roman" w:hAnsi="Times New Roman" w:cs="Times New Roman"/>
          <w:color w:val="000000"/>
          <w:sz w:val="24"/>
          <w:szCs w:val="24"/>
        </w:rPr>
      </w:pPr>
      <w:r w:rsidRPr="008A6397">
        <w:rPr>
          <w:rFonts w:ascii="Times New Roman" w:eastAsia="Times New Roman" w:hAnsi="Times New Roman" w:cs="Times New Roman"/>
          <w:color w:val="000000"/>
          <w:sz w:val="24"/>
          <w:szCs w:val="24"/>
        </w:rPr>
        <w:t xml:space="preserve">BTKL dạng dung dịch: </w:t>
      </w:r>
    </w:p>
    <w:p w:rsidR="0028120E" w:rsidRPr="008A6397" w:rsidRDefault="0028120E" w:rsidP="0028120E">
      <w:pPr>
        <w:tabs>
          <w:tab w:val="left" w:pos="284"/>
          <w:tab w:val="left" w:pos="2552"/>
          <w:tab w:val="left" w:pos="5103"/>
          <w:tab w:val="left" w:pos="7655"/>
        </w:tabs>
        <w:spacing w:line="312" w:lineRule="auto"/>
        <w:jc w:val="both"/>
        <w:rPr>
          <w:rFonts w:ascii="Times New Roman" w:eastAsia="Times New Roman" w:hAnsi="Times New Roman" w:cs="Times New Roman"/>
          <w:color w:val="000000"/>
          <w:sz w:val="24"/>
          <w:szCs w:val="24"/>
        </w:rPr>
      </w:pPr>
      <w:r w:rsidRPr="008A6397">
        <w:rPr>
          <w:rFonts w:ascii="Times New Roman" w:hAnsi="Times New Roman" w:cs="Times New Roman"/>
          <w:sz w:val="24"/>
          <w:szCs w:val="24"/>
          <w:vertAlign w:val="subscript"/>
        </w:rPr>
        <w:object w:dxaOrig="6631" w:dyaOrig="655">
          <v:shape id="_x0000_i1216" type="#_x0000_t75" style="width:331.5pt;height:33pt" o:ole="">
            <v:imagedata r:id="rId377" o:title=""/>
          </v:shape>
          <o:OLEObject Type="Embed" ProgID="Equation.DSMT4" ShapeID="_x0000_i1216" DrawAspect="Content" ObjectID="_1783721132" r:id="rId378"/>
        </w:object>
      </w:r>
    </w:p>
    <w:p w:rsidR="0028120E" w:rsidRPr="008A6397" w:rsidRDefault="0028120E" w:rsidP="0028120E">
      <w:pPr>
        <w:tabs>
          <w:tab w:val="left" w:pos="284"/>
          <w:tab w:val="left" w:pos="2552"/>
          <w:tab w:val="left" w:pos="5103"/>
          <w:tab w:val="left" w:pos="7655"/>
        </w:tabs>
        <w:spacing w:line="312" w:lineRule="auto"/>
        <w:jc w:val="both"/>
        <w:rPr>
          <w:rFonts w:ascii="Times New Roman" w:eastAsia="Times New Roman" w:hAnsi="Times New Roman" w:cs="Times New Roman"/>
          <w:color w:val="000000"/>
          <w:sz w:val="24"/>
          <w:szCs w:val="24"/>
        </w:rPr>
      </w:pPr>
      <w:r w:rsidRPr="008A6397">
        <w:rPr>
          <w:rFonts w:ascii="Times New Roman" w:eastAsia="Times New Roman" w:hAnsi="Times New Roman" w:cs="Times New Roman"/>
          <w:color w:val="000000"/>
          <w:sz w:val="24"/>
          <w:szCs w:val="24"/>
        </w:rPr>
        <w:t xml:space="preserve">Phương trình bên cốc B: </w:t>
      </w:r>
      <w:r w:rsidRPr="008A6397">
        <w:rPr>
          <w:rFonts w:ascii="Times New Roman" w:hAnsi="Times New Roman" w:cs="Times New Roman"/>
          <w:sz w:val="24"/>
          <w:szCs w:val="24"/>
          <w:vertAlign w:val="subscript"/>
        </w:rPr>
        <w:object w:dxaOrig="3932" w:dyaOrig="405">
          <v:shape id="_x0000_i1217" type="#_x0000_t75" style="width:196.5pt;height:20.25pt" o:ole="">
            <v:imagedata r:id="rId379" o:title=""/>
          </v:shape>
          <o:OLEObject Type="Embed" ProgID="Equation.DSMT4" ShapeID="_x0000_i1217" DrawAspect="Content" ObjectID="_1783721133" r:id="rId380"/>
        </w:object>
      </w:r>
    </w:p>
    <w:p w:rsidR="0028120E" w:rsidRPr="008A6397" w:rsidRDefault="0028120E" w:rsidP="0028120E">
      <w:pPr>
        <w:tabs>
          <w:tab w:val="left" w:pos="284"/>
          <w:tab w:val="left" w:pos="2552"/>
          <w:tab w:val="left" w:pos="5103"/>
          <w:tab w:val="left" w:pos="7655"/>
        </w:tabs>
        <w:spacing w:line="312" w:lineRule="auto"/>
        <w:jc w:val="both"/>
        <w:rPr>
          <w:rFonts w:ascii="Times New Roman" w:eastAsia="Times New Roman" w:hAnsi="Times New Roman" w:cs="Times New Roman"/>
          <w:color w:val="000000"/>
          <w:sz w:val="24"/>
          <w:szCs w:val="24"/>
        </w:rPr>
      </w:pPr>
      <w:r w:rsidRPr="008A6397">
        <w:rPr>
          <w:rFonts w:ascii="Times New Roman" w:eastAsia="Times New Roman" w:hAnsi="Times New Roman" w:cs="Times New Roman"/>
          <w:color w:val="000000"/>
          <w:sz w:val="24"/>
          <w:szCs w:val="24"/>
        </w:rPr>
        <w:t xml:space="preserve">Ta có: </w:t>
      </w:r>
    </w:p>
    <w:p w:rsidR="0028120E" w:rsidRPr="008A6397" w:rsidRDefault="0028120E" w:rsidP="0028120E">
      <w:pPr>
        <w:tabs>
          <w:tab w:val="left" w:pos="284"/>
          <w:tab w:val="left" w:pos="2552"/>
          <w:tab w:val="left" w:pos="4820"/>
          <w:tab w:val="left" w:pos="7088"/>
        </w:tabs>
        <w:spacing w:after="0" w:line="312" w:lineRule="auto"/>
        <w:rPr>
          <w:rFonts w:ascii="Times New Roman" w:hAnsi="Times New Roman" w:cs="Times New Roman"/>
          <w:sz w:val="24"/>
          <w:szCs w:val="24"/>
          <w:vertAlign w:val="subscript"/>
        </w:rPr>
      </w:pPr>
      <w:r w:rsidRPr="008A6397">
        <w:rPr>
          <w:rFonts w:ascii="Times New Roman" w:hAnsi="Times New Roman" w:cs="Times New Roman"/>
          <w:sz w:val="24"/>
          <w:szCs w:val="24"/>
          <w:vertAlign w:val="subscript"/>
        </w:rPr>
        <w:object w:dxaOrig="4941" w:dyaOrig="1362">
          <v:shape id="_x0000_i1218" type="#_x0000_t75" style="width:247.5pt;height:67.5pt" o:ole="">
            <v:imagedata r:id="rId381" o:title=""/>
          </v:shape>
          <o:OLEObject Type="Embed" ProgID="Equation.DSMT4" ShapeID="_x0000_i1218" DrawAspect="Content" ObjectID="_1783721134" r:id="rId382"/>
        </w:object>
      </w:r>
    </w:p>
    <w:p w:rsidR="0028120E" w:rsidRPr="008A6397" w:rsidRDefault="0028120E" w:rsidP="0028120E">
      <w:pPr>
        <w:tabs>
          <w:tab w:val="left" w:pos="284"/>
          <w:tab w:val="left" w:pos="2552"/>
          <w:tab w:val="left" w:pos="5103"/>
          <w:tab w:val="left" w:pos="7655"/>
        </w:tabs>
        <w:spacing w:line="312" w:lineRule="auto"/>
        <w:jc w:val="both"/>
        <w:rPr>
          <w:rFonts w:ascii="Times New Roman" w:eastAsia="Times New Roman" w:hAnsi="Times New Roman" w:cs="Times New Roman"/>
          <w:color w:val="000000"/>
          <w:sz w:val="24"/>
          <w:szCs w:val="24"/>
        </w:rPr>
      </w:pPr>
      <w:r w:rsidRPr="008A6397">
        <w:rPr>
          <w:rFonts w:ascii="Times New Roman" w:eastAsia="Times New Roman" w:hAnsi="Times New Roman" w:cs="Times New Roman"/>
          <w:color w:val="000000"/>
          <w:sz w:val="24"/>
          <w:szCs w:val="24"/>
        </w:rPr>
        <w:t xml:space="preserve">BTKL dạng dung dịch: </w:t>
      </w:r>
    </w:p>
    <w:p w:rsidR="0028120E" w:rsidRPr="008A6397" w:rsidRDefault="0028120E" w:rsidP="0028120E">
      <w:pPr>
        <w:tabs>
          <w:tab w:val="left" w:pos="284"/>
          <w:tab w:val="left" w:pos="2552"/>
          <w:tab w:val="left" w:pos="5103"/>
          <w:tab w:val="left" w:pos="7655"/>
        </w:tabs>
        <w:spacing w:line="312" w:lineRule="auto"/>
        <w:jc w:val="both"/>
        <w:rPr>
          <w:rFonts w:ascii="Times New Roman" w:eastAsia="Times New Roman" w:hAnsi="Times New Roman" w:cs="Times New Roman"/>
          <w:b/>
          <w:color w:val="000000"/>
          <w:sz w:val="24"/>
          <w:szCs w:val="24"/>
        </w:rPr>
      </w:pPr>
      <w:r w:rsidRPr="008A6397">
        <w:rPr>
          <w:rFonts w:ascii="Times New Roman" w:hAnsi="Times New Roman" w:cs="Times New Roman"/>
          <w:sz w:val="24"/>
          <w:szCs w:val="24"/>
          <w:vertAlign w:val="subscript"/>
        </w:rPr>
        <w:object w:dxaOrig="6898" w:dyaOrig="1035">
          <v:shape id="_x0000_i1219" type="#_x0000_t75" style="width:345pt;height:51.75pt" o:ole="">
            <v:imagedata r:id="rId383" o:title=""/>
          </v:shape>
          <o:OLEObject Type="Embed" ProgID="Equation.DSMT4" ShapeID="_x0000_i1219" DrawAspect="Content" ObjectID="_1783721135" r:id="rId384"/>
        </w:object>
      </w:r>
    </w:p>
    <w:p w:rsidR="0028120E" w:rsidRPr="008A6397" w:rsidRDefault="0028120E" w:rsidP="0028120E">
      <w:pPr>
        <w:tabs>
          <w:tab w:val="left" w:pos="284"/>
          <w:tab w:val="left" w:pos="2552"/>
          <w:tab w:val="left" w:pos="5103"/>
          <w:tab w:val="left" w:pos="7655"/>
        </w:tabs>
        <w:spacing w:line="312" w:lineRule="auto"/>
        <w:jc w:val="both"/>
        <w:rPr>
          <w:rFonts w:ascii="Times New Roman" w:eastAsia="Times New Roman" w:hAnsi="Times New Roman" w:cs="Times New Roman"/>
          <w:color w:val="000000"/>
          <w:sz w:val="24"/>
          <w:szCs w:val="24"/>
        </w:rPr>
      </w:pPr>
      <w:r w:rsidRPr="008A6397">
        <w:rPr>
          <w:rFonts w:ascii="Times New Roman" w:eastAsia="Times New Roman" w:hAnsi="Times New Roman" w:cs="Times New Roman"/>
          <w:color w:val="000000"/>
          <w:sz w:val="24"/>
          <w:szCs w:val="24"/>
        </w:rPr>
        <w:t xml:space="preserve">Ban đầu cân thăng bằng: </w:t>
      </w:r>
    </w:p>
    <w:p w:rsidR="0028120E" w:rsidRPr="008A6397" w:rsidRDefault="0028120E" w:rsidP="0028120E">
      <w:pPr>
        <w:tabs>
          <w:tab w:val="left" w:pos="284"/>
          <w:tab w:val="left" w:pos="2552"/>
          <w:tab w:val="left" w:pos="5103"/>
          <w:tab w:val="left" w:pos="7655"/>
        </w:tabs>
        <w:spacing w:line="312" w:lineRule="auto"/>
        <w:jc w:val="both"/>
        <w:rPr>
          <w:rFonts w:ascii="Times New Roman" w:eastAsia="Times New Roman" w:hAnsi="Times New Roman" w:cs="Times New Roman"/>
          <w:color w:val="000000"/>
          <w:sz w:val="24"/>
          <w:szCs w:val="24"/>
        </w:rPr>
      </w:pPr>
      <w:r w:rsidRPr="008A6397">
        <w:rPr>
          <w:rFonts w:ascii="Times New Roman" w:hAnsi="Times New Roman" w:cs="Times New Roman"/>
          <w:sz w:val="24"/>
          <w:szCs w:val="24"/>
          <w:vertAlign w:val="subscript"/>
        </w:rPr>
        <w:object w:dxaOrig="6139" w:dyaOrig="681">
          <v:shape id="_x0000_i1220" type="#_x0000_t75" style="width:306.75pt;height:33.75pt" o:ole="">
            <v:imagedata r:id="rId385" o:title=""/>
          </v:shape>
          <o:OLEObject Type="Embed" ProgID="Equation.DSMT4" ShapeID="_x0000_i1220" DrawAspect="Content" ObjectID="_1783721136" r:id="rId386"/>
        </w:object>
      </w:r>
    </w:p>
    <w:p w:rsidR="0028120E" w:rsidRPr="008A6397" w:rsidRDefault="0028120E" w:rsidP="0028120E">
      <w:pPr>
        <w:tabs>
          <w:tab w:val="left" w:pos="284"/>
          <w:tab w:val="left" w:pos="2552"/>
          <w:tab w:val="left" w:pos="5103"/>
          <w:tab w:val="left" w:pos="7655"/>
        </w:tabs>
        <w:spacing w:line="312" w:lineRule="auto"/>
        <w:jc w:val="both"/>
        <w:rPr>
          <w:rFonts w:ascii="Times New Roman" w:eastAsia="Times New Roman" w:hAnsi="Times New Roman" w:cs="Times New Roman"/>
          <w:color w:val="000000"/>
          <w:sz w:val="24"/>
          <w:szCs w:val="24"/>
        </w:rPr>
      </w:pPr>
      <w:r w:rsidRPr="008A6397">
        <w:rPr>
          <w:rFonts w:ascii="Times New Roman" w:eastAsia="Times New Roman" w:hAnsi="Times New Roman" w:cs="Times New Roman"/>
          <w:color w:val="000000"/>
          <w:sz w:val="24"/>
          <w:szCs w:val="24"/>
        </w:rPr>
        <w:t xml:space="preserve">Sau khi phản ứng thì cân vẫn thăng bằng nên: </w:t>
      </w:r>
    </w:p>
    <w:p w:rsidR="0028120E" w:rsidRPr="008A6397" w:rsidRDefault="0028120E" w:rsidP="0028120E">
      <w:pPr>
        <w:tabs>
          <w:tab w:val="left" w:pos="284"/>
          <w:tab w:val="left" w:pos="2552"/>
          <w:tab w:val="left" w:pos="5103"/>
          <w:tab w:val="left" w:pos="7655"/>
        </w:tabs>
        <w:spacing w:line="312" w:lineRule="auto"/>
        <w:jc w:val="both"/>
        <w:rPr>
          <w:rFonts w:ascii="Times New Roman" w:eastAsia="Times New Roman" w:hAnsi="Times New Roman" w:cs="Times New Roman"/>
          <w:color w:val="000000"/>
          <w:sz w:val="24"/>
          <w:szCs w:val="24"/>
        </w:rPr>
      </w:pPr>
      <w:r w:rsidRPr="008A6397">
        <w:rPr>
          <w:rFonts w:ascii="Times New Roman" w:hAnsi="Times New Roman" w:cs="Times New Roman"/>
          <w:sz w:val="24"/>
          <w:szCs w:val="24"/>
          <w:vertAlign w:val="subscript"/>
        </w:rPr>
        <w:object w:dxaOrig="2975" w:dyaOrig="405">
          <v:shape id="_x0000_i1221" type="#_x0000_t75" style="width:149.25pt;height:20.25pt" o:ole="">
            <v:imagedata r:id="rId387" o:title=""/>
          </v:shape>
          <o:OLEObject Type="Embed" ProgID="Equation.DSMT4" ShapeID="_x0000_i1221" DrawAspect="Content" ObjectID="_1783721137" r:id="rId388"/>
        </w:object>
      </w:r>
    </w:p>
    <w:p w:rsidR="0028120E" w:rsidRPr="008A6397" w:rsidRDefault="0028120E" w:rsidP="0028120E">
      <w:pPr>
        <w:tabs>
          <w:tab w:val="left" w:pos="284"/>
          <w:tab w:val="left" w:pos="2552"/>
          <w:tab w:val="left" w:pos="4820"/>
          <w:tab w:val="left" w:pos="7088"/>
        </w:tabs>
        <w:spacing w:after="0" w:line="312" w:lineRule="auto"/>
        <w:rPr>
          <w:rFonts w:ascii="Times New Roman" w:hAnsi="Times New Roman" w:cs="Times New Roman"/>
          <w:sz w:val="24"/>
          <w:szCs w:val="24"/>
          <w:vertAlign w:val="subscript"/>
        </w:rPr>
      </w:pPr>
      <w:r w:rsidRPr="008A6397">
        <w:rPr>
          <w:rFonts w:ascii="Times New Roman" w:eastAsia="Times New Roman" w:hAnsi="Times New Roman" w:cs="Times New Roman"/>
          <w:color w:val="000000"/>
          <w:sz w:val="24"/>
          <w:szCs w:val="24"/>
        </w:rPr>
        <w:t>Như vậy ta có:</w:t>
      </w:r>
      <w:r w:rsidRPr="008A6397">
        <w:rPr>
          <w:rFonts w:ascii="Times New Roman" w:hAnsi="Times New Roman" w:cs="Times New Roman"/>
          <w:sz w:val="24"/>
          <w:szCs w:val="24"/>
        </w:rPr>
        <w:t xml:space="preserve"> </w:t>
      </w:r>
      <w:r w:rsidRPr="008A6397">
        <w:rPr>
          <w:rFonts w:ascii="Times New Roman" w:hAnsi="Times New Roman" w:cs="Times New Roman"/>
          <w:sz w:val="24"/>
          <w:szCs w:val="24"/>
          <w:vertAlign w:val="subscript"/>
        </w:rPr>
        <w:object w:dxaOrig="3061" w:dyaOrig="681">
          <v:shape id="_x0000_i1222" type="#_x0000_t75" style="width:153pt;height:33.75pt" o:ole="">
            <v:imagedata r:id="rId389" o:title=""/>
          </v:shape>
          <o:OLEObject Type="Embed" ProgID="Equation.DSMT4" ShapeID="_x0000_i1222" DrawAspect="Content" ObjectID="_1783721138" r:id="rId390"/>
        </w:object>
      </w:r>
    </w:p>
    <w:p w:rsidR="0028120E" w:rsidRPr="008A6397" w:rsidRDefault="0028120E" w:rsidP="0028120E">
      <w:pPr>
        <w:tabs>
          <w:tab w:val="left" w:pos="284"/>
          <w:tab w:val="left" w:pos="2552"/>
          <w:tab w:val="left" w:pos="5103"/>
          <w:tab w:val="left" w:pos="7371"/>
        </w:tabs>
        <w:spacing w:after="0" w:line="312" w:lineRule="auto"/>
        <w:jc w:val="both"/>
        <w:rPr>
          <w:rFonts w:ascii="Times New Roman" w:eastAsia="Times New Roman" w:hAnsi="Times New Roman" w:cs="Times New Roman"/>
          <w:sz w:val="24"/>
          <w:szCs w:val="24"/>
        </w:rPr>
      </w:pPr>
      <w:r w:rsidRPr="008A6397">
        <w:rPr>
          <w:rFonts w:ascii="Times New Roman" w:eastAsia="Times New Roman" w:hAnsi="Times New Roman" w:cs="Times New Roman"/>
          <w:b/>
          <w:sz w:val="24"/>
          <w:szCs w:val="24"/>
        </w:rPr>
        <w:t>Câu 5:</w:t>
      </w:r>
      <w:r w:rsidRPr="008A6397">
        <w:rPr>
          <w:rFonts w:ascii="Times New Roman" w:eastAsia="Times New Roman" w:hAnsi="Times New Roman" w:cs="Times New Roman"/>
          <w:sz w:val="24"/>
          <w:szCs w:val="24"/>
        </w:rPr>
        <w:t xml:space="preserve"> Hydrochloric acid (HCl) có vai trò rất quan trọng đối với quá trình trao đổi chất của cơ thể. Trong dung dịch dạ dày của người có hydrochloric acid với nồng độ khoảng từ 0,0001 đến 0,001 M (có độ pH </w:t>
      </w:r>
      <w:r w:rsidRPr="008A6397">
        <w:rPr>
          <w:rFonts w:ascii="Times New Roman" w:eastAsia="Times New Roman" w:hAnsi="Times New Roman" w:cs="Times New Roman"/>
          <w:sz w:val="24"/>
          <w:szCs w:val="24"/>
        </w:rPr>
        <w:lastRenderedPageBreak/>
        <w:t xml:space="preserve">tương ứng là 4 và 3). Ngoài việc hòa tan các muối khó tan, hydrochloric acid còn là chất xúc tác cho các phản ứng thủy phân các chất glucid (chất đường, bột) và chất protein (chất đạm) thành các chất đơn giản hơn để cơ thể có thể hấp thụ được. Lượng hydrochloric acid trong dịch vị dạ dày người nhỏ hơn hoặc lớn hơn mức bình thường đều gây bệnh cho người. </w:t>
      </w:r>
    </w:p>
    <w:p w:rsidR="0028120E" w:rsidRPr="008A6397" w:rsidRDefault="0028120E" w:rsidP="0028120E">
      <w:pPr>
        <w:tabs>
          <w:tab w:val="left" w:pos="284"/>
          <w:tab w:val="left" w:pos="2552"/>
          <w:tab w:val="left" w:pos="5103"/>
          <w:tab w:val="left" w:pos="7371"/>
        </w:tabs>
        <w:spacing w:after="0" w:line="312" w:lineRule="auto"/>
        <w:jc w:val="center"/>
        <w:rPr>
          <w:rFonts w:ascii="Times New Roman" w:eastAsia="Times New Roman" w:hAnsi="Times New Roman" w:cs="Times New Roman"/>
          <w:sz w:val="24"/>
          <w:szCs w:val="24"/>
        </w:rPr>
      </w:pPr>
      <w:r w:rsidRPr="008A6397">
        <w:rPr>
          <w:rFonts w:ascii="Times New Roman" w:eastAsia="Times New Roman" w:hAnsi="Times New Roman" w:cs="Times New Roman"/>
          <w:noProof/>
          <w:sz w:val="24"/>
          <w:szCs w:val="24"/>
        </w:rPr>
        <w:drawing>
          <wp:inline distT="0" distB="0" distL="0" distR="0" wp14:anchorId="6C78C4D1" wp14:editId="702388E6">
            <wp:extent cx="2740846" cy="2491553"/>
            <wp:effectExtent l="0" t="0" r="0" b="0"/>
            <wp:docPr id="2016010404" name="image13.jpg" descr="Axit Dạ Dày là gì? - Thiếu Hoặc Dư Gây Vấn Đề Gì? [Bác sĩ trả lời]"/>
            <wp:cNvGraphicFramePr/>
            <a:graphic xmlns:a="http://schemas.openxmlformats.org/drawingml/2006/main">
              <a:graphicData uri="http://schemas.openxmlformats.org/drawingml/2006/picture">
                <pic:pic xmlns:pic="http://schemas.openxmlformats.org/drawingml/2006/picture">
                  <pic:nvPicPr>
                    <pic:cNvPr id="0" name="image13.jpg" descr="Axit Dạ Dày là gì? - Thiếu Hoặc Dư Gây Vấn Đề Gì? [Bác sĩ trả lời]"/>
                    <pic:cNvPicPr preferRelativeResize="0"/>
                  </pic:nvPicPr>
                  <pic:blipFill>
                    <a:blip r:embed="rId391"/>
                    <a:srcRect/>
                    <a:stretch>
                      <a:fillRect/>
                    </a:stretch>
                  </pic:blipFill>
                  <pic:spPr>
                    <a:xfrm>
                      <a:off x="0" y="0"/>
                      <a:ext cx="2740846" cy="2491553"/>
                    </a:xfrm>
                    <a:prstGeom prst="rect">
                      <a:avLst/>
                    </a:prstGeom>
                    <a:ln/>
                  </pic:spPr>
                </pic:pic>
              </a:graphicData>
            </a:graphic>
          </wp:inline>
        </w:drawing>
      </w:r>
    </w:p>
    <w:p w:rsidR="0028120E" w:rsidRPr="008A6397" w:rsidRDefault="0028120E" w:rsidP="0028120E">
      <w:pPr>
        <w:tabs>
          <w:tab w:val="left" w:pos="284"/>
          <w:tab w:val="left" w:pos="2552"/>
          <w:tab w:val="left" w:pos="5103"/>
          <w:tab w:val="left" w:pos="7371"/>
        </w:tabs>
        <w:spacing w:after="0" w:line="312" w:lineRule="auto"/>
        <w:jc w:val="both"/>
        <w:rPr>
          <w:rFonts w:ascii="Times New Roman" w:eastAsia="Times New Roman" w:hAnsi="Times New Roman" w:cs="Times New Roman"/>
          <w:sz w:val="24"/>
          <w:szCs w:val="24"/>
        </w:rPr>
      </w:pPr>
      <w:r w:rsidRPr="008A6397">
        <w:rPr>
          <w:rFonts w:ascii="Times New Roman" w:eastAsia="Times New Roman" w:hAnsi="Times New Roman" w:cs="Times New Roman"/>
          <w:sz w:val="24"/>
          <w:szCs w:val="24"/>
        </w:rPr>
        <w:t xml:space="preserve">a) Khi trong dịch vị dạ dày có nồng độ hydrochloric acid nhỏ hơn 0,0001 M (pH &gt; 4,5), người ta mắc bệnh khó tiêu. Nếu một người nào đó bị triệu chứng thiếu hydrochloric acid trong dạ dày thì sự tiêu hóa ở ruột non diễn ra như thế nào? </w:t>
      </w:r>
    </w:p>
    <w:p w:rsidR="0028120E" w:rsidRPr="008A6397" w:rsidRDefault="0028120E" w:rsidP="0028120E">
      <w:pPr>
        <w:tabs>
          <w:tab w:val="left" w:pos="284"/>
          <w:tab w:val="left" w:pos="2552"/>
          <w:tab w:val="left" w:pos="5103"/>
          <w:tab w:val="left" w:pos="7371"/>
        </w:tabs>
        <w:spacing w:after="0" w:line="312" w:lineRule="auto"/>
        <w:jc w:val="both"/>
        <w:rPr>
          <w:rFonts w:ascii="Times New Roman" w:eastAsia="Times New Roman" w:hAnsi="Times New Roman" w:cs="Times New Roman"/>
          <w:sz w:val="24"/>
          <w:szCs w:val="24"/>
        </w:rPr>
      </w:pPr>
      <w:r w:rsidRPr="008A6397">
        <w:rPr>
          <w:rFonts w:ascii="Times New Roman" w:eastAsia="Times New Roman" w:hAnsi="Times New Roman" w:cs="Times New Roman"/>
          <w:sz w:val="24"/>
          <w:szCs w:val="24"/>
        </w:rPr>
        <w:t>b) Khi nồng độ acid lớn hơn 0,001 M (pH &lt; 3,5), người ta mắc bệnh ợ chua. Trong y học, dược phẩm Nabica (NaHCO</w:t>
      </w:r>
      <w:r w:rsidRPr="008A6397">
        <w:rPr>
          <w:rFonts w:ascii="Times New Roman" w:eastAsia="Times New Roman" w:hAnsi="Times New Roman" w:cs="Times New Roman"/>
          <w:sz w:val="24"/>
          <w:szCs w:val="24"/>
          <w:vertAlign w:val="subscript"/>
        </w:rPr>
        <w:t>3</w:t>
      </w:r>
      <w:r w:rsidRPr="008A6397">
        <w:rPr>
          <w:rFonts w:ascii="Times New Roman" w:eastAsia="Times New Roman" w:hAnsi="Times New Roman" w:cs="Times New Roman"/>
          <w:sz w:val="24"/>
          <w:szCs w:val="24"/>
        </w:rPr>
        <w:t>) dùng để trung hòa bớt lượng HCl dư trong dạ dày. Tính khối lượng của dung dịch HCl 0,035M (nồng độ acid trong dạ dày) được trung hòa và thể tích khí CO</w:t>
      </w:r>
      <w:r w:rsidRPr="008A6397">
        <w:rPr>
          <w:rFonts w:ascii="Times New Roman" w:eastAsia="Times New Roman" w:hAnsi="Times New Roman" w:cs="Times New Roman"/>
          <w:sz w:val="24"/>
          <w:szCs w:val="24"/>
          <w:vertAlign w:val="subscript"/>
        </w:rPr>
        <w:t>2</w:t>
      </w:r>
      <w:r w:rsidRPr="008A6397">
        <w:rPr>
          <w:rFonts w:ascii="Times New Roman" w:eastAsia="Times New Roman" w:hAnsi="Times New Roman" w:cs="Times New Roman"/>
          <w:sz w:val="24"/>
          <w:szCs w:val="24"/>
        </w:rPr>
        <w:t xml:space="preserve"> (đkc) sinh ra khi uống 0,336 g NaHCO</w:t>
      </w:r>
      <w:r w:rsidRPr="008A6397">
        <w:rPr>
          <w:rFonts w:ascii="Times New Roman" w:eastAsia="Times New Roman" w:hAnsi="Times New Roman" w:cs="Times New Roman"/>
          <w:sz w:val="24"/>
          <w:szCs w:val="24"/>
          <w:vertAlign w:val="subscript"/>
        </w:rPr>
        <w:t>3</w:t>
      </w:r>
      <w:r w:rsidRPr="008A6397">
        <w:rPr>
          <w:rFonts w:ascii="Times New Roman" w:eastAsia="Times New Roman" w:hAnsi="Times New Roman" w:cs="Times New Roman"/>
          <w:sz w:val="24"/>
          <w:szCs w:val="24"/>
        </w:rPr>
        <w:t xml:space="preserve">. </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tabs>
          <w:tab w:val="left" w:pos="284"/>
          <w:tab w:val="left" w:pos="2552"/>
          <w:tab w:val="left" w:pos="5103"/>
          <w:tab w:val="left" w:pos="7371"/>
        </w:tabs>
        <w:spacing w:line="312" w:lineRule="auto"/>
        <w:jc w:val="both"/>
        <w:rPr>
          <w:rFonts w:ascii="Times New Roman" w:eastAsia="Times New Roman" w:hAnsi="Times New Roman" w:cs="Times New Roman"/>
          <w:sz w:val="24"/>
          <w:szCs w:val="24"/>
        </w:rPr>
      </w:pPr>
      <w:r w:rsidRPr="008A6397">
        <w:rPr>
          <w:rFonts w:ascii="Times New Roman" w:eastAsia="Times New Roman" w:hAnsi="Times New Roman" w:cs="Times New Roman"/>
          <w:sz w:val="24"/>
          <w:szCs w:val="24"/>
        </w:rPr>
        <w:t>a)- Môn vị thiếu tín hiệu đóng nên thức ăn sẽ qua môn vị xuống ruột non liên tục và nhanh hơn, thức ăn sẽ không đủ thời gian ngấm đều dịch tiêu hóa.</w:t>
      </w:r>
    </w:p>
    <w:p w:rsidR="0028120E" w:rsidRPr="008A6397" w:rsidRDefault="0028120E" w:rsidP="0028120E">
      <w:pPr>
        <w:tabs>
          <w:tab w:val="left" w:pos="284"/>
          <w:tab w:val="left" w:pos="2552"/>
          <w:tab w:val="left" w:pos="4820"/>
          <w:tab w:val="left" w:pos="7088"/>
        </w:tabs>
        <w:spacing w:after="0" w:line="312" w:lineRule="auto"/>
        <w:rPr>
          <w:rFonts w:ascii="Times New Roman" w:eastAsia="Times New Roman" w:hAnsi="Times New Roman" w:cs="Times New Roman"/>
          <w:sz w:val="24"/>
          <w:szCs w:val="24"/>
        </w:rPr>
      </w:pPr>
      <w:r w:rsidRPr="008A6397">
        <w:rPr>
          <w:rFonts w:ascii="Times New Roman" w:eastAsia="Times New Roman" w:hAnsi="Times New Roman" w:cs="Times New Roman"/>
          <w:sz w:val="24"/>
          <w:szCs w:val="24"/>
        </w:rPr>
        <w:t xml:space="preserve">- Nếu thiếu HCl trong dạ dày thì pepsinogen sẽ không hoạt hóa để trở thành enzym pepsin </w:t>
      </w:r>
      <w:sdt>
        <w:sdtPr>
          <w:rPr>
            <w:rFonts w:ascii="Times New Roman" w:hAnsi="Times New Roman" w:cs="Times New Roman"/>
            <w:sz w:val="24"/>
            <w:szCs w:val="24"/>
          </w:rPr>
          <w:tag w:val="goog_rdk_4"/>
          <w:id w:val="463387223"/>
        </w:sdtPr>
        <w:sdtContent>
          <w:r w:rsidRPr="008A6397">
            <w:rPr>
              <w:rFonts w:ascii="Times New Roman" w:eastAsia="Arial Unicode MS" w:hAnsi="Times New Roman" w:cs="Times New Roman"/>
              <w:sz w:val="24"/>
              <w:szCs w:val="24"/>
            </w:rPr>
            <w:t>→</w:t>
          </w:r>
        </w:sdtContent>
      </w:sdt>
      <w:r w:rsidRPr="008A6397">
        <w:rPr>
          <w:rFonts w:ascii="Times New Roman" w:eastAsia="Times New Roman" w:hAnsi="Times New Roman" w:cs="Times New Roman"/>
          <w:sz w:val="24"/>
          <w:szCs w:val="24"/>
        </w:rPr>
        <w:t xml:space="preserve"> nên protein trong dung dịch sẽ không được biến đổi về mặt hóa học </w:t>
      </w:r>
      <w:sdt>
        <w:sdtPr>
          <w:rPr>
            <w:rFonts w:ascii="Times New Roman" w:hAnsi="Times New Roman" w:cs="Times New Roman"/>
            <w:sz w:val="24"/>
            <w:szCs w:val="24"/>
          </w:rPr>
          <w:tag w:val="goog_rdk_5"/>
          <w:id w:val="155890841"/>
        </w:sdtPr>
        <w:sdtContent>
          <w:r w:rsidRPr="008A6397">
            <w:rPr>
              <w:rFonts w:ascii="Times New Roman" w:eastAsia="Arial Unicode MS" w:hAnsi="Times New Roman" w:cs="Times New Roman"/>
              <w:sz w:val="24"/>
              <w:szCs w:val="24"/>
            </w:rPr>
            <w:t>→</w:t>
          </w:r>
        </w:sdtContent>
      </w:sdt>
      <w:r w:rsidRPr="008A6397">
        <w:rPr>
          <w:rFonts w:ascii="Times New Roman" w:eastAsia="Times New Roman" w:hAnsi="Times New Roman" w:cs="Times New Roman"/>
          <w:sz w:val="24"/>
          <w:szCs w:val="24"/>
        </w:rPr>
        <w:t xml:space="preserve"> sự tiêu hóa ở ruột non cũng gặp khó khăn và kém hiệu quả.</w:t>
      </w:r>
    </w:p>
    <w:p w:rsidR="0028120E" w:rsidRPr="008A6397" w:rsidRDefault="0028120E" w:rsidP="0028120E">
      <w:pPr>
        <w:tabs>
          <w:tab w:val="left" w:pos="284"/>
          <w:tab w:val="left" w:pos="2552"/>
          <w:tab w:val="left" w:pos="5103"/>
          <w:tab w:val="left" w:pos="7371"/>
        </w:tabs>
        <w:spacing w:line="312" w:lineRule="auto"/>
        <w:jc w:val="both"/>
        <w:rPr>
          <w:rFonts w:ascii="Times New Roman" w:eastAsia="Times New Roman" w:hAnsi="Times New Roman" w:cs="Times New Roman"/>
          <w:sz w:val="24"/>
          <w:szCs w:val="24"/>
        </w:rPr>
      </w:pPr>
      <w:r w:rsidRPr="008A6397">
        <w:rPr>
          <w:rFonts w:ascii="Times New Roman" w:eastAsia="Times New Roman" w:hAnsi="Times New Roman" w:cs="Times New Roman"/>
          <w:sz w:val="24"/>
          <w:szCs w:val="24"/>
        </w:rPr>
        <w:t>b) Số mol của NaHCO</w:t>
      </w:r>
      <w:r w:rsidRPr="008A6397">
        <w:rPr>
          <w:rFonts w:ascii="Times New Roman" w:eastAsia="Times New Roman" w:hAnsi="Times New Roman" w:cs="Times New Roman"/>
          <w:sz w:val="24"/>
          <w:szCs w:val="24"/>
          <w:vertAlign w:val="subscript"/>
        </w:rPr>
        <w:t>3</w:t>
      </w:r>
      <w:r w:rsidRPr="008A6397">
        <w:rPr>
          <w:rFonts w:ascii="Times New Roman" w:eastAsia="Times New Roman" w:hAnsi="Times New Roman" w:cs="Times New Roman"/>
          <w:sz w:val="24"/>
          <w:szCs w:val="24"/>
        </w:rPr>
        <w:t xml:space="preserve"> là: </w:t>
      </w:r>
      <w:r w:rsidRPr="008A6397">
        <w:rPr>
          <w:rFonts w:ascii="Times New Roman" w:hAnsi="Times New Roman" w:cs="Times New Roman"/>
          <w:sz w:val="24"/>
          <w:szCs w:val="24"/>
          <w:vertAlign w:val="subscript"/>
        </w:rPr>
        <w:object w:dxaOrig="720" w:dyaOrig="680">
          <v:shape id="_x0000_i1223" type="#_x0000_t75" style="width:36.75pt;height:33.75pt" o:ole="">
            <v:imagedata r:id="rId392" o:title=""/>
          </v:shape>
          <o:OLEObject Type="Embed" ProgID="Equation.DSMT4" ShapeID="_x0000_i1223" DrawAspect="Content" ObjectID="_1783721139" r:id="rId393"/>
        </w:object>
      </w:r>
      <w:r w:rsidRPr="008A6397">
        <w:rPr>
          <w:rFonts w:ascii="Times New Roman" w:eastAsia="Times New Roman" w:hAnsi="Times New Roman" w:cs="Times New Roman"/>
          <w:sz w:val="24"/>
          <w:szCs w:val="24"/>
        </w:rPr>
        <w:t xml:space="preserve">= 0,004 (mol) </w:t>
      </w:r>
    </w:p>
    <w:p w:rsidR="0028120E" w:rsidRPr="008A6397" w:rsidRDefault="0028120E" w:rsidP="0028120E">
      <w:pPr>
        <w:tabs>
          <w:tab w:val="left" w:pos="284"/>
          <w:tab w:val="left" w:pos="2552"/>
          <w:tab w:val="left" w:pos="5103"/>
          <w:tab w:val="left" w:pos="7371"/>
        </w:tabs>
        <w:spacing w:line="312" w:lineRule="auto"/>
        <w:jc w:val="both"/>
        <w:rPr>
          <w:rFonts w:ascii="Times New Roman" w:eastAsia="Times New Roman" w:hAnsi="Times New Roman" w:cs="Times New Roman"/>
          <w:sz w:val="24"/>
          <w:szCs w:val="24"/>
        </w:rPr>
      </w:pPr>
      <w:r w:rsidRPr="008A6397">
        <w:rPr>
          <w:rFonts w:ascii="Times New Roman" w:eastAsia="Times New Roman" w:hAnsi="Times New Roman" w:cs="Times New Roman"/>
          <w:sz w:val="24"/>
          <w:szCs w:val="24"/>
        </w:rPr>
        <w:t>PTHH: NaHCO</w:t>
      </w:r>
      <w:r w:rsidRPr="008A6397">
        <w:rPr>
          <w:rFonts w:ascii="Times New Roman" w:eastAsia="Times New Roman" w:hAnsi="Times New Roman" w:cs="Times New Roman"/>
          <w:sz w:val="24"/>
          <w:szCs w:val="24"/>
          <w:vertAlign w:val="subscript"/>
        </w:rPr>
        <w:t>3</w:t>
      </w:r>
      <w:sdt>
        <w:sdtPr>
          <w:rPr>
            <w:rFonts w:ascii="Times New Roman" w:hAnsi="Times New Roman" w:cs="Times New Roman"/>
            <w:sz w:val="24"/>
            <w:szCs w:val="24"/>
          </w:rPr>
          <w:tag w:val="goog_rdk_6"/>
          <w:id w:val="-252132695"/>
        </w:sdtPr>
        <w:sdtContent>
          <w:r w:rsidRPr="008A6397">
            <w:rPr>
              <w:rFonts w:ascii="Times New Roman" w:eastAsia="Cardo" w:hAnsi="Times New Roman" w:cs="Times New Roman"/>
              <w:sz w:val="24"/>
              <w:szCs w:val="24"/>
            </w:rPr>
            <w:t xml:space="preserve"> + HCl → NaCl + CO</w:t>
          </w:r>
        </w:sdtContent>
      </w:sdt>
      <w:r w:rsidRPr="008A6397">
        <w:rPr>
          <w:rFonts w:ascii="Times New Roman" w:eastAsia="Times New Roman" w:hAnsi="Times New Roman" w:cs="Times New Roman"/>
          <w:sz w:val="24"/>
          <w:szCs w:val="24"/>
          <w:vertAlign w:val="subscript"/>
        </w:rPr>
        <w:t>2</w:t>
      </w:r>
      <w:r w:rsidRPr="008A6397">
        <w:rPr>
          <w:rFonts w:ascii="Times New Roman" w:eastAsia="Times New Roman" w:hAnsi="Times New Roman" w:cs="Times New Roman"/>
          <w:sz w:val="24"/>
          <w:szCs w:val="24"/>
        </w:rPr>
        <w:t xml:space="preserve"> + H</w:t>
      </w:r>
      <w:r w:rsidRPr="008A6397">
        <w:rPr>
          <w:rFonts w:ascii="Times New Roman" w:eastAsia="Times New Roman" w:hAnsi="Times New Roman" w:cs="Times New Roman"/>
          <w:sz w:val="24"/>
          <w:szCs w:val="24"/>
          <w:vertAlign w:val="subscript"/>
        </w:rPr>
        <w:t>2</w:t>
      </w:r>
      <w:r w:rsidRPr="008A6397">
        <w:rPr>
          <w:rFonts w:ascii="Times New Roman" w:eastAsia="Times New Roman" w:hAnsi="Times New Roman" w:cs="Times New Roman"/>
          <w:sz w:val="24"/>
          <w:szCs w:val="24"/>
        </w:rPr>
        <w:t>O</w:t>
      </w:r>
    </w:p>
    <w:p w:rsidR="0028120E" w:rsidRPr="008A6397" w:rsidRDefault="0028120E" w:rsidP="0028120E">
      <w:pPr>
        <w:tabs>
          <w:tab w:val="left" w:pos="284"/>
          <w:tab w:val="left" w:pos="2552"/>
          <w:tab w:val="left" w:pos="5103"/>
          <w:tab w:val="left" w:pos="7371"/>
        </w:tabs>
        <w:spacing w:line="312" w:lineRule="auto"/>
        <w:jc w:val="both"/>
        <w:rPr>
          <w:rFonts w:ascii="Times New Roman" w:eastAsia="Times New Roman" w:hAnsi="Times New Roman" w:cs="Times New Roman"/>
          <w:sz w:val="24"/>
          <w:szCs w:val="24"/>
        </w:rPr>
      </w:pPr>
      <w:r w:rsidRPr="008A6397">
        <w:rPr>
          <w:rFonts w:ascii="Times New Roman" w:eastAsia="Times New Roman" w:hAnsi="Times New Roman" w:cs="Times New Roman"/>
          <w:sz w:val="24"/>
          <w:szCs w:val="24"/>
        </w:rPr>
        <w:t xml:space="preserve">                0,004      0,004                0,004</w:t>
      </w:r>
    </w:p>
    <w:p w:rsidR="0028120E" w:rsidRPr="008A6397" w:rsidRDefault="0028120E" w:rsidP="0028120E">
      <w:pPr>
        <w:tabs>
          <w:tab w:val="left" w:pos="284"/>
          <w:tab w:val="left" w:pos="2552"/>
          <w:tab w:val="left" w:pos="5103"/>
          <w:tab w:val="left" w:pos="7371"/>
        </w:tabs>
        <w:spacing w:line="312" w:lineRule="auto"/>
        <w:jc w:val="both"/>
        <w:rPr>
          <w:rFonts w:ascii="Times New Roman" w:eastAsia="Times New Roman" w:hAnsi="Times New Roman" w:cs="Times New Roman"/>
          <w:sz w:val="24"/>
          <w:szCs w:val="24"/>
        </w:rPr>
      </w:pPr>
      <w:r w:rsidRPr="008A6397">
        <w:rPr>
          <w:rFonts w:ascii="Times New Roman" w:eastAsia="Times New Roman" w:hAnsi="Times New Roman" w:cs="Times New Roman"/>
          <w:sz w:val="24"/>
          <w:szCs w:val="24"/>
        </w:rPr>
        <w:t>Khối lượng của HCl đã dung là: m</w:t>
      </w:r>
      <w:r w:rsidRPr="008A6397">
        <w:rPr>
          <w:rFonts w:ascii="Times New Roman" w:eastAsia="Times New Roman" w:hAnsi="Times New Roman" w:cs="Times New Roman"/>
          <w:sz w:val="24"/>
          <w:szCs w:val="24"/>
          <w:vertAlign w:val="subscript"/>
        </w:rPr>
        <w:t>HCl</w:t>
      </w:r>
      <w:r w:rsidRPr="008A6397">
        <w:rPr>
          <w:rFonts w:ascii="Times New Roman" w:eastAsia="Times New Roman" w:hAnsi="Times New Roman" w:cs="Times New Roman"/>
          <w:sz w:val="24"/>
          <w:szCs w:val="24"/>
        </w:rPr>
        <w:t xml:space="preserve"> = 0,004 . 36,5 = 0,146 (gam) </w:t>
      </w:r>
    </w:p>
    <w:p w:rsidR="0028120E" w:rsidRPr="008A6397" w:rsidRDefault="0028120E" w:rsidP="0028120E">
      <w:pPr>
        <w:tabs>
          <w:tab w:val="left" w:pos="284"/>
          <w:tab w:val="left" w:pos="2552"/>
          <w:tab w:val="left" w:pos="4820"/>
          <w:tab w:val="left" w:pos="7088"/>
        </w:tabs>
        <w:spacing w:after="0" w:line="312" w:lineRule="auto"/>
        <w:rPr>
          <w:rFonts w:ascii="Times New Roman" w:eastAsia="Times New Roman" w:hAnsi="Times New Roman" w:cs="Times New Roman"/>
          <w:sz w:val="24"/>
          <w:szCs w:val="24"/>
        </w:rPr>
      </w:pPr>
      <w:r w:rsidRPr="008A6397">
        <w:rPr>
          <w:rFonts w:ascii="Times New Roman" w:eastAsia="Times New Roman" w:hAnsi="Times New Roman" w:cs="Times New Roman"/>
          <w:sz w:val="24"/>
          <w:szCs w:val="24"/>
        </w:rPr>
        <w:t>Thể tích khí CO</w:t>
      </w:r>
      <w:r w:rsidRPr="008A6397">
        <w:rPr>
          <w:rFonts w:ascii="Times New Roman" w:eastAsia="Times New Roman" w:hAnsi="Times New Roman" w:cs="Times New Roman"/>
          <w:sz w:val="24"/>
          <w:szCs w:val="24"/>
          <w:vertAlign w:val="subscript"/>
        </w:rPr>
        <w:t>2</w:t>
      </w:r>
      <w:r w:rsidRPr="008A6397">
        <w:rPr>
          <w:rFonts w:ascii="Times New Roman" w:eastAsia="Times New Roman" w:hAnsi="Times New Roman" w:cs="Times New Roman"/>
          <w:sz w:val="24"/>
          <w:szCs w:val="24"/>
        </w:rPr>
        <w:t xml:space="preserve"> sinh ra ở đktc là: V = 0,004 . 24,79 = 0,09916 (lít)</w:t>
      </w:r>
    </w:p>
    <w:p w:rsidR="0028120E" w:rsidRPr="008A6397" w:rsidRDefault="0028120E" w:rsidP="0028120E">
      <w:pPr>
        <w:tabs>
          <w:tab w:val="left" w:pos="142"/>
          <w:tab w:val="left" w:pos="1985"/>
          <w:tab w:val="left" w:pos="3969"/>
          <w:tab w:val="left" w:pos="6237"/>
        </w:tabs>
        <w:spacing w:after="0" w:line="312" w:lineRule="auto"/>
        <w:jc w:val="both"/>
        <w:rPr>
          <w:rFonts w:ascii="Times New Roman" w:hAnsi="Times New Roman" w:cs="Times New Roman"/>
          <w:sz w:val="24"/>
          <w:szCs w:val="24"/>
        </w:rPr>
      </w:pPr>
      <w:r w:rsidRPr="008A6397">
        <w:rPr>
          <w:rFonts w:ascii="Times New Roman" w:eastAsia="Times New Roman" w:hAnsi="Times New Roman" w:cs="Times New Roman"/>
          <w:b/>
          <w:sz w:val="24"/>
          <w:szCs w:val="24"/>
        </w:rPr>
        <w:t>Câu 6:</w:t>
      </w:r>
      <w:r w:rsidRPr="008A6397">
        <w:rPr>
          <w:rFonts w:ascii="Times New Roman" w:hAnsi="Times New Roman" w:cs="Times New Roman"/>
          <w:sz w:val="24"/>
          <w:szCs w:val="24"/>
        </w:rPr>
        <w:t xml:space="preserve"> Acid dạ dày rất cần cho việc tiêu hoá thức ăn. Tuy nhiên nếu dư thừa acid có thế tăng nguy cơ gây các vấn đề khác như trào ngược, viêm loét, xuất huyết dạ dày, ... thậm chí là ung thư dạ dày. Vì sao người mắc bệnh dạ dày thường được bác sĩ khuyên không nên sử dụng thức ăn có vị chua?</w:t>
      </w:r>
    </w:p>
    <w:p w:rsidR="0028120E" w:rsidRPr="008A6397" w:rsidRDefault="0028120E" w:rsidP="0028120E">
      <w:pPr>
        <w:tabs>
          <w:tab w:val="left" w:pos="284"/>
          <w:tab w:val="left" w:pos="2552"/>
          <w:tab w:val="left" w:pos="4820"/>
          <w:tab w:val="left" w:pos="7088"/>
        </w:tabs>
        <w:spacing w:after="0" w:line="312" w:lineRule="auto"/>
        <w:rPr>
          <w:rFonts w:ascii="Times New Roman" w:hAnsi="Times New Roman" w:cs="Times New Roman"/>
          <w:sz w:val="24"/>
          <w:szCs w:val="24"/>
        </w:rPr>
      </w:pPr>
      <w:r w:rsidRPr="008A6397">
        <w:rPr>
          <w:rFonts w:ascii="Times New Roman" w:hAnsi="Times New Roman" w:cs="Times New Roman"/>
          <w:noProof/>
          <w:sz w:val="24"/>
          <w:szCs w:val="24"/>
        </w:rPr>
        <w:lastRenderedPageBreak/>
        <w:drawing>
          <wp:inline distT="0" distB="0" distL="0" distR="0" wp14:anchorId="2D657C2B" wp14:editId="29595643">
            <wp:extent cx="2933422" cy="1954048"/>
            <wp:effectExtent l="0" t="0" r="635" b="8255"/>
            <wp:docPr id="467250970" name="Picture 263" descr="Sự bài tiết và hoạt động của axit dạ dày | Vinm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descr="Sự bài tiết và hoạt động của axit dạ dày | Vinmec"/>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2939228" cy="1957915"/>
                    </a:xfrm>
                    <a:prstGeom prst="rect">
                      <a:avLst/>
                    </a:prstGeom>
                    <a:noFill/>
                    <a:ln>
                      <a:noFill/>
                    </a:ln>
                  </pic:spPr>
                </pic:pic>
              </a:graphicData>
            </a:graphic>
          </wp:inline>
        </w:drawing>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tabs>
          <w:tab w:val="left" w:pos="142"/>
          <w:tab w:val="left" w:pos="1985"/>
          <w:tab w:val="left" w:pos="3969"/>
          <w:tab w:val="left" w:pos="6237"/>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Thức ăn có vị chua có môi trường acid, do đó người mắc dạ dày thường được các bác sĩ khuyên không nên sử dụng thức ăn có vị chua.</w:t>
      </w:r>
    </w:p>
    <w:p w:rsidR="0028120E" w:rsidRPr="008A6397" w:rsidRDefault="0028120E" w:rsidP="0028120E">
      <w:pPr>
        <w:tabs>
          <w:tab w:val="left" w:pos="142"/>
          <w:tab w:val="left" w:pos="1985"/>
          <w:tab w:val="left" w:pos="3969"/>
          <w:tab w:val="left" w:pos="6237"/>
        </w:tabs>
        <w:spacing w:after="0" w:line="312" w:lineRule="auto"/>
        <w:jc w:val="both"/>
        <w:rPr>
          <w:rFonts w:ascii="Times New Roman" w:hAnsi="Times New Roman" w:cs="Times New Roman"/>
          <w:b/>
          <w:bCs/>
          <w:sz w:val="24"/>
          <w:szCs w:val="24"/>
        </w:rPr>
      </w:pPr>
      <w:r w:rsidRPr="008A6397">
        <w:rPr>
          <w:rFonts w:ascii="Times New Roman" w:hAnsi="Times New Roman" w:cs="Times New Roman"/>
          <w:b/>
          <w:bCs/>
          <w:sz w:val="24"/>
          <w:szCs w:val="24"/>
        </w:rPr>
        <w:t>Bài 7:</w:t>
      </w:r>
      <w:r w:rsidRPr="008A6397">
        <w:rPr>
          <w:rFonts w:ascii="Times New Roman" w:hAnsi="Times New Roman" w:cs="Times New Roman"/>
          <w:sz w:val="24"/>
          <w:szCs w:val="24"/>
        </w:rPr>
        <w:t xml:space="preserve"> Một trong những hoá chất được sử dụng rộng rãi trong cuộc sống cũng như trong các ngành công nghiệp sản xuất đó là acid. Các acid khác nhau nhưng vẫn có những tính chất hoá học giống nhau, đó là những tính chất gì? Acid có những ứng dụng nào trong đời sống, sản xuất?</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tabs>
          <w:tab w:val="left" w:pos="142"/>
          <w:tab w:val="left" w:pos="1985"/>
          <w:tab w:val="left" w:pos="3969"/>
          <w:tab w:val="left" w:pos="6237"/>
        </w:tabs>
        <w:spacing w:after="0" w:line="312" w:lineRule="auto"/>
        <w:jc w:val="both"/>
        <w:rPr>
          <w:rFonts w:ascii="Times New Roman" w:hAnsi="Times New Roman" w:cs="Times New Roman"/>
          <w:sz w:val="24"/>
          <w:szCs w:val="24"/>
        </w:rPr>
      </w:pPr>
      <w:r w:rsidRPr="008A6397">
        <w:rPr>
          <w:rFonts w:ascii="Times New Roman" w:hAnsi="Times New Roman" w:cs="Times New Roman"/>
          <w:noProof/>
          <w:sz w:val="24"/>
          <w:szCs w:val="24"/>
        </w:rPr>
        <w:drawing>
          <wp:anchor distT="0" distB="0" distL="114300" distR="114300" simplePos="0" relativeHeight="251661312" behindDoc="1" locked="0" layoutInCell="1" allowOverlap="1" wp14:anchorId="139E704D" wp14:editId="4046F551">
            <wp:simplePos x="0" y="0"/>
            <wp:positionH relativeFrom="margin">
              <wp:align>left</wp:align>
            </wp:positionH>
            <wp:positionV relativeFrom="paragraph">
              <wp:posOffset>3175</wp:posOffset>
            </wp:positionV>
            <wp:extent cx="1381760" cy="2487295"/>
            <wp:effectExtent l="0" t="0" r="8890" b="8255"/>
            <wp:wrapTight wrapText="bothSides">
              <wp:wrapPolygon edited="0">
                <wp:start x="0" y="0"/>
                <wp:lineTo x="0" y="21506"/>
                <wp:lineTo x="21441" y="21506"/>
                <wp:lineTo x="21441" y="0"/>
                <wp:lineTo x="0" y="0"/>
              </wp:wrapPolygon>
            </wp:wrapTight>
            <wp:docPr id="954978443"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978443" name=""/>
                    <pic:cNvPicPr/>
                  </pic:nvPicPr>
                  <pic:blipFill>
                    <a:blip r:embed="rId395">
                      <a:extLst>
                        <a:ext uri="{28A0092B-C50C-407E-A947-70E740481C1C}">
                          <a14:useLocalDpi xmlns:a14="http://schemas.microsoft.com/office/drawing/2010/main" val="0"/>
                        </a:ext>
                      </a:extLst>
                    </a:blip>
                    <a:stretch>
                      <a:fillRect/>
                    </a:stretch>
                  </pic:blipFill>
                  <pic:spPr>
                    <a:xfrm>
                      <a:off x="0" y="0"/>
                      <a:ext cx="1381760" cy="2487295"/>
                    </a:xfrm>
                    <a:prstGeom prst="rect">
                      <a:avLst/>
                    </a:prstGeom>
                  </pic:spPr>
                </pic:pic>
              </a:graphicData>
            </a:graphic>
            <wp14:sizeRelH relativeFrom="margin">
              <wp14:pctWidth>0</wp14:pctWidth>
            </wp14:sizeRelH>
            <wp14:sizeRelV relativeFrom="margin">
              <wp14:pctHeight>0</wp14:pctHeight>
            </wp14:sizeRelV>
          </wp:anchor>
        </w:drawing>
      </w:r>
    </w:p>
    <w:p w:rsidR="0028120E" w:rsidRPr="008A6397" w:rsidRDefault="0028120E" w:rsidP="0028120E">
      <w:pPr>
        <w:tabs>
          <w:tab w:val="left" w:pos="142"/>
          <w:tab w:val="left" w:pos="1985"/>
          <w:tab w:val="left" w:pos="3969"/>
          <w:tab w:val="left" w:pos="6237"/>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Tính chất chung của acid:</w:t>
      </w:r>
    </w:p>
    <w:p w:rsidR="0028120E" w:rsidRPr="008A6397" w:rsidRDefault="0028120E" w:rsidP="0028120E">
      <w:pPr>
        <w:tabs>
          <w:tab w:val="left" w:pos="142"/>
          <w:tab w:val="left" w:pos="1985"/>
          <w:tab w:val="left" w:pos="3969"/>
          <w:tab w:val="left" w:pos="6237"/>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Các dung dịch acid làm đổi màu giấy quỳ tím thành màu đỏ.</w:t>
      </w:r>
    </w:p>
    <w:p w:rsidR="0028120E" w:rsidRPr="008A6397" w:rsidRDefault="0028120E" w:rsidP="0028120E">
      <w:pPr>
        <w:tabs>
          <w:tab w:val="left" w:pos="142"/>
          <w:tab w:val="left" w:pos="1985"/>
          <w:tab w:val="left" w:pos="3969"/>
          <w:tab w:val="left" w:pos="6237"/>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Nhiều kim loại (ngoại trừ Cu, Ag, Au, Pt …) khi phản ứng với dung dịch acid sẽ tạo thành muối và giải phóng khí hydrogen.</w:t>
      </w:r>
    </w:p>
    <w:p w:rsidR="0028120E" w:rsidRPr="008A6397" w:rsidRDefault="0028120E" w:rsidP="0028120E">
      <w:pPr>
        <w:tabs>
          <w:tab w:val="left" w:pos="142"/>
          <w:tab w:val="left" w:pos="1985"/>
          <w:tab w:val="left" w:pos="3969"/>
          <w:tab w:val="left" w:pos="6237"/>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Ứng dụng của một số acid:</w:t>
      </w:r>
    </w:p>
    <w:p w:rsidR="0028120E" w:rsidRPr="008A6397" w:rsidRDefault="0028120E" w:rsidP="0028120E">
      <w:pPr>
        <w:tabs>
          <w:tab w:val="left" w:pos="142"/>
          <w:tab w:val="left" w:pos="1985"/>
          <w:tab w:val="left" w:pos="3969"/>
          <w:tab w:val="left" w:pos="6237"/>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Acetic acid được dùng để: chế tạo dược phẩm, sản xuất tơ nhân tạo, chế tạo chất dẻo, sản xuất phẩm nhuộm, sản xuất thuốc diệt côn trùng, pha chế giấm ăn …</w:t>
      </w:r>
    </w:p>
    <w:p w:rsidR="0028120E" w:rsidRPr="008A6397" w:rsidRDefault="0028120E" w:rsidP="0028120E">
      <w:pPr>
        <w:tabs>
          <w:tab w:val="left" w:pos="142"/>
          <w:tab w:val="left" w:pos="1985"/>
          <w:tab w:val="left" w:pos="3969"/>
          <w:tab w:val="left" w:pos="6237"/>
        </w:tabs>
        <w:spacing w:after="0" w:line="312" w:lineRule="auto"/>
        <w:jc w:val="both"/>
        <w:rPr>
          <w:rFonts w:ascii="Times New Roman" w:hAnsi="Times New Roman" w:cs="Times New Roman"/>
          <w:sz w:val="24"/>
          <w:szCs w:val="24"/>
        </w:rPr>
      </w:pPr>
      <w:r w:rsidRPr="008A6397">
        <w:rPr>
          <w:rFonts w:ascii="Times New Roman" w:hAnsi="Times New Roman" w:cs="Times New Roman"/>
          <w:sz w:val="24"/>
          <w:szCs w:val="24"/>
        </w:rPr>
        <w:t>+ Acid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và HCl được dùng để: sản xuất phẩm nhuộm, sản xuất chất tẩy rửa, chế biến dầu mỏ, sản xuất acid, chế tạo acquy, chế tạo thuốc nổ, sản xuất tơ sợi, sản xuất phân bón, sản xuất giấy …</w:t>
      </w:r>
    </w:p>
    <w:p w:rsidR="0028120E" w:rsidRPr="008A6397" w:rsidRDefault="0028120E" w:rsidP="0028120E">
      <w:pPr>
        <w:tabs>
          <w:tab w:val="left" w:pos="142"/>
          <w:tab w:val="left" w:pos="1985"/>
          <w:tab w:val="left" w:pos="4253"/>
          <w:tab w:val="left" w:pos="7088"/>
        </w:tabs>
        <w:spacing w:after="0" w:line="360" w:lineRule="auto"/>
        <w:jc w:val="both"/>
        <w:rPr>
          <w:rFonts w:ascii="Times New Roman" w:eastAsia="Times New Roman" w:hAnsi="Times New Roman" w:cs="Times New Roman"/>
          <w:sz w:val="24"/>
          <w:szCs w:val="24"/>
        </w:rPr>
      </w:pPr>
      <w:r w:rsidRPr="008A6397">
        <w:rPr>
          <w:rFonts w:ascii="Times New Roman" w:eastAsia="Times New Roman" w:hAnsi="Times New Roman" w:cs="Times New Roman"/>
          <w:b/>
          <w:sz w:val="24"/>
          <w:szCs w:val="24"/>
        </w:rPr>
        <w:t>Câu 8:</w:t>
      </w:r>
      <w:r w:rsidRPr="008A6397">
        <w:rPr>
          <w:rFonts w:ascii="Times New Roman" w:eastAsia="Times New Roman" w:hAnsi="Times New Roman" w:cs="Times New Roman"/>
          <w:sz w:val="24"/>
          <w:szCs w:val="24"/>
        </w:rPr>
        <w:t xml:space="preserve"> Một học sinh làm thí nghiệm như sau:</w:t>
      </w:r>
    </w:p>
    <w:p w:rsidR="0028120E" w:rsidRPr="008A6397" w:rsidRDefault="0028120E" w:rsidP="0028120E">
      <w:pPr>
        <w:tabs>
          <w:tab w:val="left" w:pos="284"/>
          <w:tab w:val="left" w:pos="2552"/>
          <w:tab w:val="left" w:pos="5103"/>
          <w:tab w:val="left" w:pos="7655"/>
        </w:tabs>
        <w:spacing w:after="0" w:line="360" w:lineRule="auto"/>
        <w:jc w:val="center"/>
        <w:rPr>
          <w:rFonts w:ascii="Times New Roman" w:eastAsia="Times New Roman" w:hAnsi="Times New Roman" w:cs="Times New Roman"/>
          <w:sz w:val="24"/>
          <w:szCs w:val="24"/>
        </w:rPr>
      </w:pPr>
      <w:r w:rsidRPr="008A6397">
        <w:rPr>
          <w:rFonts w:ascii="Times New Roman" w:eastAsia="Times New Roman" w:hAnsi="Times New Roman" w:cs="Times New Roman"/>
          <w:noProof/>
          <w:sz w:val="24"/>
          <w:szCs w:val="24"/>
        </w:rPr>
        <w:drawing>
          <wp:inline distT="0" distB="0" distL="0" distR="0" wp14:anchorId="483D6430" wp14:editId="76397334">
            <wp:extent cx="2926080" cy="2549525"/>
            <wp:effectExtent l="0" t="0" r="7620" b="3175"/>
            <wp:docPr id="28" name="Picture 28" descr="Pin on Science Experime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jpg" descr="Pin on Science Experiments"/>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2926080" cy="2549525"/>
                    </a:xfrm>
                    <a:prstGeom prst="rect">
                      <a:avLst/>
                    </a:prstGeom>
                    <a:noFill/>
                    <a:ln>
                      <a:noFill/>
                    </a:ln>
                  </pic:spPr>
                </pic:pic>
              </a:graphicData>
            </a:graphic>
          </wp:inline>
        </w:drawing>
      </w:r>
    </w:p>
    <w:p w:rsidR="0028120E" w:rsidRPr="008A6397" w:rsidRDefault="0028120E" w:rsidP="0028120E">
      <w:pPr>
        <w:tabs>
          <w:tab w:val="left" w:pos="284"/>
          <w:tab w:val="left" w:pos="2552"/>
          <w:tab w:val="left" w:pos="5103"/>
          <w:tab w:val="left" w:pos="7655"/>
        </w:tabs>
        <w:spacing w:after="0" w:line="360" w:lineRule="auto"/>
        <w:jc w:val="center"/>
        <w:rPr>
          <w:rFonts w:ascii="Times New Roman" w:eastAsia="Times New Roman" w:hAnsi="Times New Roman" w:cs="Times New Roman"/>
          <w:sz w:val="24"/>
          <w:szCs w:val="24"/>
        </w:rPr>
      </w:pPr>
      <w:r w:rsidRPr="008A6397">
        <w:rPr>
          <w:rFonts w:ascii="Times New Roman" w:eastAsia="Times New Roman" w:hAnsi="Times New Roman" w:cs="Times New Roman"/>
          <w:b/>
          <w:sz w:val="24"/>
          <w:szCs w:val="24"/>
        </w:rPr>
        <w:t>Hình.</w:t>
      </w:r>
      <w:r w:rsidRPr="008A6397">
        <w:rPr>
          <w:rFonts w:ascii="Times New Roman" w:eastAsia="Times New Roman" w:hAnsi="Times New Roman" w:cs="Times New Roman"/>
          <w:sz w:val="24"/>
          <w:szCs w:val="24"/>
        </w:rPr>
        <w:t xml:space="preserve"> Trứng gà trong dung dịch acetic acid</w:t>
      </w:r>
    </w:p>
    <w:p w:rsidR="0028120E" w:rsidRPr="008A6397" w:rsidRDefault="0028120E" w:rsidP="0028120E">
      <w:pPr>
        <w:tabs>
          <w:tab w:val="left" w:pos="284"/>
          <w:tab w:val="left" w:pos="2552"/>
          <w:tab w:val="left" w:pos="5103"/>
          <w:tab w:val="left" w:pos="7655"/>
        </w:tabs>
        <w:spacing w:after="0" w:line="360" w:lineRule="auto"/>
        <w:jc w:val="both"/>
        <w:rPr>
          <w:rFonts w:ascii="Times New Roman" w:eastAsia="Times New Roman" w:hAnsi="Times New Roman" w:cs="Times New Roman"/>
          <w:sz w:val="24"/>
          <w:szCs w:val="24"/>
        </w:rPr>
      </w:pPr>
      <w:r w:rsidRPr="008A6397">
        <w:rPr>
          <w:rFonts w:ascii="Times New Roman" w:eastAsia="Times New Roman" w:hAnsi="Times New Roman" w:cs="Times New Roman"/>
          <w:sz w:val="24"/>
          <w:szCs w:val="24"/>
        </w:rPr>
        <w:t xml:space="preserve">*Chuẩn bị: 1 quả trứng gà (hay trứng vịt), 1 cốc thuỷ tinh, lọ giấm ăn (dd acetic acid 2 − 5%). </w:t>
      </w:r>
    </w:p>
    <w:p w:rsidR="0028120E" w:rsidRPr="008A6397" w:rsidRDefault="0028120E" w:rsidP="0028120E">
      <w:pPr>
        <w:tabs>
          <w:tab w:val="left" w:pos="284"/>
          <w:tab w:val="left" w:pos="2552"/>
          <w:tab w:val="left" w:pos="5103"/>
          <w:tab w:val="left" w:pos="7655"/>
        </w:tabs>
        <w:spacing w:after="0" w:line="360" w:lineRule="auto"/>
        <w:jc w:val="both"/>
        <w:rPr>
          <w:rFonts w:ascii="Times New Roman" w:eastAsia="Times New Roman" w:hAnsi="Times New Roman" w:cs="Times New Roman"/>
          <w:sz w:val="24"/>
          <w:szCs w:val="24"/>
        </w:rPr>
      </w:pPr>
      <w:r w:rsidRPr="008A6397">
        <w:rPr>
          <w:rFonts w:ascii="Times New Roman" w:eastAsia="Times New Roman" w:hAnsi="Times New Roman" w:cs="Times New Roman"/>
          <w:sz w:val="24"/>
          <w:szCs w:val="24"/>
        </w:rPr>
        <w:lastRenderedPageBreak/>
        <w:t xml:space="preserve">*Tiến hành thí nghiệm: Cho quả trứng vào cốc, rót từ từ giấm vào cốc cho đến khi ngập hẳn quả trứng, thấy sủi bọt khí trên bề mặt lớp vỏ trứng. Biết rằng acetic acid đã tác dụng với calcium carbonate (thành phần của vỏ trứng) tạo ra calcium acetate, nước và khí carbon dioxide. </w:t>
      </w:r>
    </w:p>
    <w:p w:rsidR="0028120E" w:rsidRPr="008A6397" w:rsidRDefault="0028120E" w:rsidP="0028120E">
      <w:pPr>
        <w:tabs>
          <w:tab w:val="left" w:pos="284"/>
          <w:tab w:val="left" w:pos="2552"/>
          <w:tab w:val="left" w:pos="5103"/>
          <w:tab w:val="left" w:pos="7655"/>
        </w:tabs>
        <w:spacing w:after="0" w:line="360" w:lineRule="auto"/>
        <w:jc w:val="both"/>
        <w:rPr>
          <w:rFonts w:ascii="Times New Roman" w:eastAsia="Times New Roman" w:hAnsi="Times New Roman" w:cs="Times New Roman"/>
          <w:sz w:val="24"/>
          <w:szCs w:val="24"/>
        </w:rPr>
      </w:pPr>
      <w:r w:rsidRPr="008A6397">
        <w:rPr>
          <w:rFonts w:ascii="Times New Roman" w:eastAsia="Times New Roman" w:hAnsi="Times New Roman" w:cs="Times New Roman"/>
          <w:sz w:val="24"/>
          <w:szCs w:val="24"/>
        </w:rPr>
        <w:t xml:space="preserve">a) Hãy chỉ ra dấu hiệu để nhận biết có phản ứng xảy ra. </w:t>
      </w:r>
    </w:p>
    <w:p w:rsidR="0028120E" w:rsidRPr="008A6397" w:rsidRDefault="0028120E" w:rsidP="0028120E">
      <w:pPr>
        <w:tabs>
          <w:tab w:val="left" w:pos="284"/>
          <w:tab w:val="left" w:pos="2552"/>
          <w:tab w:val="left" w:pos="5103"/>
          <w:tab w:val="left" w:pos="7655"/>
        </w:tabs>
        <w:spacing w:after="0" w:line="360" w:lineRule="auto"/>
        <w:jc w:val="both"/>
        <w:rPr>
          <w:rFonts w:ascii="Times New Roman" w:eastAsia="Times New Roman" w:hAnsi="Times New Roman" w:cs="Times New Roman"/>
          <w:sz w:val="24"/>
          <w:szCs w:val="24"/>
        </w:rPr>
      </w:pPr>
      <w:r w:rsidRPr="008A6397">
        <w:rPr>
          <w:rFonts w:ascii="Times New Roman" w:eastAsia="Times New Roman" w:hAnsi="Times New Roman" w:cs="Times New Roman"/>
          <w:sz w:val="24"/>
          <w:szCs w:val="24"/>
        </w:rPr>
        <w:t>b) Xác định chất tham gia và sản phẩm tạo thành của thí nghiệm trên.</w:t>
      </w:r>
    </w:p>
    <w:p w:rsidR="0028120E" w:rsidRPr="008A6397" w:rsidRDefault="0028120E" w:rsidP="0028120E">
      <w:pPr>
        <w:spacing w:after="0" w:line="240" w:lineRule="auto"/>
        <w:rPr>
          <w:rFonts w:ascii="Times New Roman" w:hAnsi="Times New Roman" w:cs="Times New Roman"/>
          <w:b/>
          <w:sz w:val="24"/>
          <w:szCs w:val="24"/>
          <w:lang w:val="vi-VN"/>
        </w:rPr>
      </w:pP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tabs>
          <w:tab w:val="left" w:pos="284"/>
          <w:tab w:val="left" w:pos="2552"/>
          <w:tab w:val="left" w:pos="5103"/>
          <w:tab w:val="left" w:pos="7655"/>
        </w:tabs>
        <w:spacing w:line="360" w:lineRule="auto"/>
        <w:jc w:val="both"/>
        <w:rPr>
          <w:rFonts w:ascii="Times New Roman" w:eastAsia="Times New Roman" w:hAnsi="Times New Roman" w:cs="Times New Roman"/>
          <w:sz w:val="24"/>
          <w:szCs w:val="24"/>
        </w:rPr>
      </w:pPr>
      <w:r w:rsidRPr="008A6397">
        <w:rPr>
          <w:rFonts w:ascii="Times New Roman" w:eastAsia="Times New Roman" w:hAnsi="Times New Roman" w:cs="Times New Roman"/>
          <w:sz w:val="24"/>
          <w:szCs w:val="24"/>
        </w:rPr>
        <w:t>a) Dấu hiệu để nhận biết có phản ứng xảy ra: có bột khí xuất hiện trên bề mặt lớp vỏ trứng.</w:t>
      </w:r>
    </w:p>
    <w:p w:rsidR="0028120E" w:rsidRPr="008A6397" w:rsidRDefault="0028120E" w:rsidP="0028120E">
      <w:pPr>
        <w:tabs>
          <w:tab w:val="left" w:pos="284"/>
          <w:tab w:val="left" w:pos="2552"/>
          <w:tab w:val="left" w:pos="5103"/>
          <w:tab w:val="left" w:pos="7655"/>
        </w:tabs>
        <w:spacing w:line="360" w:lineRule="auto"/>
        <w:jc w:val="both"/>
        <w:rPr>
          <w:rFonts w:ascii="Times New Roman" w:eastAsia="Times New Roman" w:hAnsi="Times New Roman" w:cs="Times New Roman"/>
          <w:sz w:val="24"/>
          <w:szCs w:val="24"/>
        </w:rPr>
      </w:pPr>
      <w:r w:rsidRPr="008A6397">
        <w:rPr>
          <w:rFonts w:ascii="Times New Roman" w:eastAsia="Times New Roman" w:hAnsi="Times New Roman" w:cs="Times New Roman"/>
          <w:sz w:val="24"/>
          <w:szCs w:val="24"/>
        </w:rPr>
        <w:t xml:space="preserve">b) </w:t>
      </w:r>
    </w:p>
    <w:p w:rsidR="0028120E" w:rsidRPr="008A6397" w:rsidRDefault="0028120E" w:rsidP="0028120E">
      <w:pPr>
        <w:tabs>
          <w:tab w:val="left" w:pos="284"/>
          <w:tab w:val="left" w:pos="2552"/>
          <w:tab w:val="left" w:pos="5103"/>
          <w:tab w:val="left" w:pos="7655"/>
        </w:tabs>
        <w:spacing w:line="360" w:lineRule="auto"/>
        <w:jc w:val="both"/>
        <w:rPr>
          <w:rFonts w:ascii="Times New Roman" w:eastAsia="Times New Roman" w:hAnsi="Times New Roman" w:cs="Times New Roman"/>
          <w:sz w:val="24"/>
          <w:szCs w:val="24"/>
        </w:rPr>
      </w:pPr>
      <w:sdt>
        <w:sdtPr>
          <w:rPr>
            <w:rFonts w:ascii="Times New Roman" w:hAnsi="Times New Roman" w:cs="Times New Roman"/>
            <w:sz w:val="24"/>
            <w:szCs w:val="24"/>
          </w:rPr>
          <w:tag w:val="goog_rdk_0"/>
          <w:id w:val="1928305226"/>
        </w:sdtPr>
        <w:sdtContent>
          <w:r w:rsidRPr="008A6397">
            <w:rPr>
              <w:rFonts w:ascii="Times New Roman" w:eastAsia="Caudex" w:hAnsi="Times New Roman" w:cs="Times New Roman"/>
              <w:sz w:val="24"/>
              <w:szCs w:val="24"/>
            </w:rPr>
            <w:t>− Chất tham gia: </w:t>
          </w:r>
        </w:sdtContent>
      </w:sdt>
      <w:r w:rsidRPr="008A6397">
        <w:rPr>
          <w:rFonts w:ascii="Times New Roman" w:eastAsia="Times New Roman" w:hAnsi="Times New Roman" w:cs="Times New Roman"/>
          <w:i/>
          <w:sz w:val="24"/>
          <w:szCs w:val="24"/>
        </w:rPr>
        <w:t>acetic acid;</w:t>
      </w:r>
      <w:r w:rsidRPr="008A6397">
        <w:rPr>
          <w:rFonts w:ascii="Times New Roman" w:eastAsia="Times New Roman" w:hAnsi="Times New Roman" w:cs="Times New Roman"/>
          <w:sz w:val="24"/>
          <w:szCs w:val="24"/>
        </w:rPr>
        <w:t> </w:t>
      </w:r>
      <w:r w:rsidRPr="008A6397">
        <w:rPr>
          <w:rFonts w:ascii="Times New Roman" w:eastAsia="Times New Roman" w:hAnsi="Times New Roman" w:cs="Times New Roman"/>
          <w:i/>
          <w:sz w:val="24"/>
          <w:szCs w:val="24"/>
        </w:rPr>
        <w:t>calcium carbonate </w:t>
      </w:r>
      <w:r w:rsidRPr="008A6397">
        <w:rPr>
          <w:rFonts w:ascii="Times New Roman" w:eastAsia="Times New Roman" w:hAnsi="Times New Roman" w:cs="Times New Roman"/>
          <w:sz w:val="24"/>
          <w:szCs w:val="24"/>
        </w:rPr>
        <w:t>(thành phần của vỏ trứng).</w:t>
      </w:r>
    </w:p>
    <w:p w:rsidR="0028120E" w:rsidRPr="008A6397" w:rsidRDefault="0028120E" w:rsidP="0028120E">
      <w:pPr>
        <w:spacing w:after="0" w:line="240" w:lineRule="auto"/>
        <w:rPr>
          <w:rFonts w:ascii="Times New Roman" w:eastAsia="Times New Roman" w:hAnsi="Times New Roman" w:cs="Times New Roman"/>
          <w:i/>
          <w:sz w:val="24"/>
          <w:szCs w:val="24"/>
        </w:rPr>
      </w:pPr>
      <w:sdt>
        <w:sdtPr>
          <w:rPr>
            <w:rFonts w:ascii="Times New Roman" w:hAnsi="Times New Roman" w:cs="Times New Roman"/>
            <w:sz w:val="24"/>
            <w:szCs w:val="24"/>
          </w:rPr>
          <w:tag w:val="goog_rdk_1"/>
          <w:id w:val="1992213229"/>
        </w:sdtPr>
        <w:sdtContent>
          <w:r w:rsidRPr="008A6397">
            <w:rPr>
              <w:rFonts w:ascii="Times New Roman" w:eastAsia="Caudex" w:hAnsi="Times New Roman" w:cs="Times New Roman"/>
              <w:sz w:val="24"/>
              <w:szCs w:val="24"/>
            </w:rPr>
            <w:t>− Sản phẩm tạo thành: </w:t>
          </w:r>
        </w:sdtContent>
      </w:sdt>
      <w:r w:rsidRPr="008A6397">
        <w:rPr>
          <w:rFonts w:ascii="Times New Roman" w:eastAsia="Times New Roman" w:hAnsi="Times New Roman" w:cs="Times New Roman"/>
          <w:i/>
          <w:sz w:val="24"/>
          <w:szCs w:val="24"/>
        </w:rPr>
        <w:t>calcium acetate, nước </w:t>
      </w:r>
      <w:r w:rsidRPr="008A6397">
        <w:rPr>
          <w:rFonts w:ascii="Times New Roman" w:eastAsia="Times New Roman" w:hAnsi="Times New Roman" w:cs="Times New Roman"/>
          <w:sz w:val="24"/>
          <w:szCs w:val="24"/>
        </w:rPr>
        <w:t>và khí </w:t>
      </w:r>
      <w:r w:rsidRPr="008A6397">
        <w:rPr>
          <w:rFonts w:ascii="Times New Roman" w:eastAsia="Times New Roman" w:hAnsi="Times New Roman" w:cs="Times New Roman"/>
          <w:i/>
          <w:sz w:val="24"/>
          <w:szCs w:val="24"/>
        </w:rPr>
        <w:t>carbon dioxide</w:t>
      </w:r>
    </w:p>
    <w:p w:rsidR="0028120E" w:rsidRPr="008A6397" w:rsidRDefault="0028120E" w:rsidP="0028120E">
      <w:pPr>
        <w:spacing w:after="0" w:line="240" w:lineRule="auto"/>
        <w:rPr>
          <w:rFonts w:ascii="Times New Roman" w:hAnsi="Times New Roman" w:cs="Times New Roman"/>
          <w:b/>
          <w:sz w:val="24"/>
          <w:szCs w:val="24"/>
          <w:lang w:val="vi-VN"/>
        </w:rPr>
      </w:pPr>
    </w:p>
    <w:p w:rsidR="0028120E" w:rsidRDefault="0028120E" w:rsidP="0028120E">
      <w:pPr>
        <w:spacing w:after="0" w:line="240" w:lineRule="auto"/>
        <w:rPr>
          <w:rFonts w:ascii="Times New Roman" w:hAnsi="Times New Roman" w:cs="Times New Roman"/>
          <w:b/>
          <w:sz w:val="24"/>
          <w:szCs w:val="24"/>
        </w:rPr>
      </w:pPr>
      <w:r w:rsidRPr="00E0784D">
        <w:rPr>
          <w:rFonts w:ascii="Times New Roman" w:hAnsi="Times New Roman" w:cs="Times New Roman"/>
          <w:b/>
          <w:sz w:val="24"/>
          <w:szCs w:val="24"/>
          <w:highlight w:val="green"/>
          <w:lang w:val="vi-VN"/>
        </w:rPr>
        <w:t>PHẦN C: BÀI TẬP TỪ CÁC ĐỀ THI CHỌN LỌC</w:t>
      </w:r>
    </w:p>
    <w:p w:rsidR="0028120E" w:rsidRPr="008A6397" w:rsidRDefault="0028120E" w:rsidP="0028120E">
      <w:pPr>
        <w:spacing w:after="0" w:line="240" w:lineRule="auto"/>
        <w:rPr>
          <w:rFonts w:ascii="Times New Roman" w:hAnsi="Times New Roman" w:cs="Times New Roman"/>
          <w:sz w:val="24"/>
          <w:szCs w:val="24"/>
          <w:lang w:val="vi-VN"/>
        </w:rPr>
      </w:pPr>
      <w:r w:rsidRPr="008A6397">
        <w:rPr>
          <w:rFonts w:ascii="Times New Roman" w:hAnsi="Times New Roman" w:cs="Times New Roman"/>
          <w:b/>
          <w:sz w:val="24"/>
          <w:szCs w:val="24"/>
          <w:lang w:val="vi-VN"/>
        </w:rPr>
        <w:t xml:space="preserve">( </w:t>
      </w:r>
      <w:r w:rsidRPr="008A6397">
        <w:rPr>
          <w:rFonts w:ascii="Times New Roman" w:hAnsi="Times New Roman" w:cs="Times New Roman"/>
          <w:sz w:val="24"/>
          <w:szCs w:val="24"/>
          <w:lang w:val="vi-VN"/>
        </w:rPr>
        <w:t>Chọn lọc các bài tập từ các đề thi HSG hoặc thi chuyên)</w:t>
      </w:r>
    </w:p>
    <w:p w:rsidR="0028120E" w:rsidRPr="008A6397" w:rsidRDefault="0028120E" w:rsidP="0028120E">
      <w:pPr>
        <w:tabs>
          <w:tab w:val="left" w:pos="426"/>
          <w:tab w:val="left" w:pos="709"/>
        </w:tabs>
        <w:rPr>
          <w:rFonts w:ascii="Times New Roman" w:hAnsi="Times New Roman" w:cs="Times New Roman"/>
          <w:sz w:val="24"/>
          <w:szCs w:val="24"/>
        </w:rPr>
      </w:pPr>
      <w:r w:rsidRPr="008A6397">
        <w:rPr>
          <w:rFonts w:ascii="Times New Roman" w:hAnsi="Times New Roman" w:cs="Times New Roman"/>
          <w:b/>
          <w:sz w:val="24"/>
          <w:szCs w:val="24"/>
          <w:lang w:val="vi-VN"/>
        </w:rPr>
        <w:t xml:space="preserve">Câu 1: (trích từ đề hsg </w:t>
      </w:r>
      <w:r w:rsidRPr="008A6397">
        <w:rPr>
          <w:rFonts w:ascii="Times New Roman" w:hAnsi="Times New Roman" w:cs="Times New Roman"/>
          <w:b/>
          <w:sz w:val="24"/>
          <w:szCs w:val="24"/>
        </w:rPr>
        <w:t>LỤC NGẠN</w:t>
      </w:r>
      <w:r w:rsidRPr="008A6397">
        <w:rPr>
          <w:rFonts w:ascii="Times New Roman" w:hAnsi="Times New Roman" w:cs="Times New Roman"/>
          <w:b/>
          <w:sz w:val="24"/>
          <w:szCs w:val="24"/>
          <w:lang w:val="vi-VN"/>
        </w:rPr>
        <w:t xml:space="preserve"> </w:t>
      </w:r>
      <w:r w:rsidRPr="008A6397">
        <w:rPr>
          <w:rFonts w:ascii="Times New Roman" w:hAnsi="Times New Roman" w:cs="Times New Roman"/>
          <w:b/>
          <w:sz w:val="24"/>
          <w:szCs w:val="24"/>
        </w:rPr>
        <w:t>– 2023-2024</w:t>
      </w:r>
      <w:r w:rsidRPr="008A6397">
        <w:rPr>
          <w:rFonts w:ascii="Times New Roman" w:hAnsi="Times New Roman" w:cs="Times New Roman"/>
          <w:b/>
          <w:sz w:val="24"/>
          <w:szCs w:val="24"/>
          <w:lang w:val="vi-VN"/>
        </w:rPr>
        <w:t>)</w:t>
      </w:r>
      <w:r w:rsidRPr="008A6397">
        <w:rPr>
          <w:rFonts w:ascii="Times New Roman" w:hAnsi="Times New Roman" w:cs="Times New Roman"/>
          <w:sz w:val="24"/>
          <w:szCs w:val="24"/>
          <w:lang w:val="vi-VN"/>
        </w:rPr>
        <w:t xml:space="preserve"> </w:t>
      </w:r>
      <w:r w:rsidRPr="008A6397">
        <w:rPr>
          <w:rFonts w:ascii="Times New Roman" w:hAnsi="Times New Roman" w:cs="Times New Roman"/>
          <w:sz w:val="24"/>
          <w:szCs w:val="24"/>
        </w:rPr>
        <w:t xml:space="preserve"> Hỗn hợp A gồm FeCO</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 xml:space="preserve">, Mg và Ag. Cho A tác dụng với dung dịch acid HCl dư thu được dung dịch B, khí D và một phần chất rắn không tan </w:t>
      </w:r>
      <w:r w:rsidRPr="008A6397">
        <w:rPr>
          <w:rFonts w:ascii="Times New Roman" w:hAnsi="Times New Roman" w:cs="Times New Roman"/>
          <w:i/>
          <w:sz w:val="24"/>
          <w:szCs w:val="24"/>
        </w:rPr>
        <w:t>E</w:t>
      </w:r>
      <w:r w:rsidRPr="008A6397">
        <w:rPr>
          <w:rFonts w:ascii="Times New Roman" w:hAnsi="Times New Roman" w:cs="Times New Roman"/>
          <w:sz w:val="24"/>
          <w:szCs w:val="24"/>
        </w:rPr>
        <w:t>. Cho dung dịch B tác dụng với dung dịch NaOH dư, thu được kết tủa F. Cho khí D tác dụng với dung dịch Ca(O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dư thu được kết tủa G. Xác định thành phần của B, D, </w:t>
      </w:r>
      <w:r w:rsidRPr="008A6397">
        <w:rPr>
          <w:rFonts w:ascii="Times New Roman" w:hAnsi="Times New Roman" w:cs="Times New Roman"/>
          <w:i/>
          <w:sz w:val="24"/>
          <w:szCs w:val="24"/>
        </w:rPr>
        <w:t>E</w:t>
      </w:r>
      <w:r w:rsidRPr="008A6397">
        <w:rPr>
          <w:rFonts w:ascii="Times New Roman" w:hAnsi="Times New Roman" w:cs="Times New Roman"/>
          <w:sz w:val="24"/>
          <w:szCs w:val="24"/>
        </w:rPr>
        <w:t>, F, G và viết phương trình hóa học của các phản ứng xảy ra.</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tabs>
          <w:tab w:val="left" w:pos="426"/>
          <w:tab w:val="left" w:pos="709"/>
        </w:tabs>
        <w:rPr>
          <w:rFonts w:ascii="Times New Roman" w:hAnsi="Times New Roman" w:cs="Times New Roman"/>
          <w:sz w:val="24"/>
          <w:szCs w:val="24"/>
        </w:rPr>
      </w:pPr>
      <w:r w:rsidRPr="008A6397">
        <w:rPr>
          <w:rFonts w:ascii="Times New Roman" w:hAnsi="Times New Roman" w:cs="Times New Roman"/>
          <w:sz w:val="24"/>
          <w:szCs w:val="24"/>
        </w:rPr>
        <w:t>- B: FeC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MgC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HCl dư</w:t>
      </w:r>
    </w:p>
    <w:p w:rsidR="0028120E" w:rsidRPr="008A6397" w:rsidRDefault="0028120E" w:rsidP="0028120E">
      <w:pPr>
        <w:tabs>
          <w:tab w:val="left" w:pos="426"/>
          <w:tab w:val="left" w:pos="709"/>
        </w:tabs>
        <w:rPr>
          <w:rFonts w:ascii="Times New Roman" w:hAnsi="Times New Roman" w:cs="Times New Roman"/>
          <w:sz w:val="24"/>
          <w:szCs w:val="24"/>
          <w:lang w:val="pt-BR"/>
        </w:rPr>
      </w:pPr>
      <w:r w:rsidRPr="008A6397">
        <w:rPr>
          <w:rFonts w:ascii="Times New Roman" w:hAnsi="Times New Roman" w:cs="Times New Roman"/>
          <w:sz w:val="24"/>
          <w:szCs w:val="24"/>
          <w:lang w:val="pt-BR"/>
        </w:rPr>
        <w:t>- D: CO</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w:t>
      </w:r>
    </w:p>
    <w:p w:rsidR="0028120E" w:rsidRPr="008A6397" w:rsidRDefault="0028120E" w:rsidP="0028120E">
      <w:pPr>
        <w:tabs>
          <w:tab w:val="left" w:pos="426"/>
          <w:tab w:val="left" w:pos="709"/>
        </w:tabs>
        <w:rPr>
          <w:rFonts w:ascii="Times New Roman" w:hAnsi="Times New Roman" w:cs="Times New Roman"/>
          <w:sz w:val="24"/>
          <w:szCs w:val="24"/>
          <w:lang w:val="pt-BR"/>
        </w:rPr>
      </w:pPr>
      <w:r w:rsidRPr="008A6397">
        <w:rPr>
          <w:rFonts w:ascii="Times New Roman" w:hAnsi="Times New Roman" w:cs="Times New Roman"/>
          <w:sz w:val="24"/>
          <w:szCs w:val="24"/>
          <w:lang w:val="pt-BR"/>
        </w:rPr>
        <w:t xml:space="preserve">- </w:t>
      </w:r>
      <w:r w:rsidRPr="008A6397">
        <w:rPr>
          <w:rFonts w:ascii="Times New Roman" w:hAnsi="Times New Roman" w:cs="Times New Roman"/>
          <w:iCs/>
          <w:sz w:val="24"/>
          <w:szCs w:val="24"/>
          <w:lang w:val="pt-BR"/>
        </w:rPr>
        <w:t>E</w:t>
      </w:r>
      <w:r w:rsidRPr="008A6397">
        <w:rPr>
          <w:rFonts w:ascii="Times New Roman" w:hAnsi="Times New Roman" w:cs="Times New Roman"/>
          <w:sz w:val="24"/>
          <w:szCs w:val="24"/>
          <w:lang w:val="pt-BR"/>
        </w:rPr>
        <w:t>: Ag</w:t>
      </w:r>
    </w:p>
    <w:p w:rsidR="0028120E" w:rsidRPr="008A6397" w:rsidRDefault="0028120E" w:rsidP="0028120E">
      <w:pPr>
        <w:tabs>
          <w:tab w:val="left" w:pos="426"/>
          <w:tab w:val="left" w:pos="709"/>
        </w:tabs>
        <w:rPr>
          <w:rFonts w:ascii="Times New Roman" w:hAnsi="Times New Roman" w:cs="Times New Roman"/>
          <w:sz w:val="24"/>
          <w:szCs w:val="24"/>
        </w:rPr>
      </w:pPr>
      <w:r w:rsidRPr="008A6397">
        <w:rPr>
          <w:rFonts w:ascii="Times New Roman" w:hAnsi="Times New Roman" w:cs="Times New Roman"/>
          <w:sz w:val="24"/>
          <w:szCs w:val="24"/>
        </w:rPr>
        <w:t>- F: Fe(O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Mg(OH)</w:t>
      </w:r>
      <w:r w:rsidRPr="008A6397">
        <w:rPr>
          <w:rFonts w:ascii="Times New Roman" w:hAnsi="Times New Roman" w:cs="Times New Roman"/>
          <w:sz w:val="24"/>
          <w:szCs w:val="24"/>
          <w:vertAlign w:val="subscript"/>
        </w:rPr>
        <w:t>2</w:t>
      </w:r>
    </w:p>
    <w:p w:rsidR="0028120E" w:rsidRPr="008A6397" w:rsidRDefault="0028120E" w:rsidP="0028120E">
      <w:pPr>
        <w:tabs>
          <w:tab w:val="left" w:pos="426"/>
          <w:tab w:val="left" w:pos="709"/>
        </w:tabs>
        <w:rPr>
          <w:rFonts w:ascii="Times New Roman" w:hAnsi="Times New Roman" w:cs="Times New Roman"/>
          <w:sz w:val="24"/>
          <w:szCs w:val="24"/>
        </w:rPr>
      </w:pPr>
      <w:r w:rsidRPr="008A6397">
        <w:rPr>
          <w:rFonts w:ascii="Times New Roman" w:hAnsi="Times New Roman" w:cs="Times New Roman"/>
          <w:sz w:val="24"/>
          <w:szCs w:val="24"/>
        </w:rPr>
        <w:t>- G: CaCO</w:t>
      </w:r>
      <w:r w:rsidRPr="008A6397">
        <w:rPr>
          <w:rFonts w:ascii="Times New Roman" w:hAnsi="Times New Roman" w:cs="Times New Roman"/>
          <w:sz w:val="24"/>
          <w:szCs w:val="24"/>
          <w:vertAlign w:val="subscript"/>
        </w:rPr>
        <w:t>3</w:t>
      </w:r>
    </w:p>
    <w:p w:rsidR="0028120E" w:rsidRPr="008A6397" w:rsidRDefault="0028120E" w:rsidP="0028120E">
      <w:pPr>
        <w:tabs>
          <w:tab w:val="left" w:pos="426"/>
          <w:tab w:val="left" w:pos="709"/>
        </w:tabs>
        <w:rPr>
          <w:rFonts w:ascii="Times New Roman" w:hAnsi="Times New Roman" w:cs="Times New Roman"/>
          <w:sz w:val="24"/>
          <w:szCs w:val="24"/>
        </w:rPr>
      </w:pPr>
      <w:r w:rsidRPr="008A6397">
        <w:rPr>
          <w:rFonts w:ascii="Times New Roman" w:hAnsi="Times New Roman" w:cs="Times New Roman"/>
          <w:sz w:val="24"/>
          <w:szCs w:val="24"/>
        </w:rPr>
        <w:t>- Các phương trình hóa học:</w:t>
      </w:r>
    </w:p>
    <w:p w:rsidR="0028120E" w:rsidRPr="008A6397" w:rsidRDefault="0028120E" w:rsidP="0028120E">
      <w:pPr>
        <w:tabs>
          <w:tab w:val="left" w:pos="426"/>
          <w:tab w:val="left" w:pos="709"/>
        </w:tabs>
        <w:ind w:firstLine="1878"/>
        <w:rPr>
          <w:rFonts w:ascii="Times New Roman" w:hAnsi="Times New Roman" w:cs="Times New Roman"/>
          <w:sz w:val="24"/>
          <w:szCs w:val="24"/>
          <w:lang w:val="pt-BR"/>
        </w:rPr>
      </w:pPr>
      <w:r w:rsidRPr="008A6397">
        <w:rPr>
          <w:rFonts w:ascii="Times New Roman" w:hAnsi="Times New Roman" w:cs="Times New Roman"/>
          <w:sz w:val="24"/>
          <w:szCs w:val="24"/>
          <w:lang w:val="pt-BR"/>
        </w:rPr>
        <w:t>FeCO</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xml:space="preserve"> + 2HCl → FeCl</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 CO</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O</w:t>
      </w:r>
    </w:p>
    <w:p w:rsidR="0028120E" w:rsidRPr="008A6397" w:rsidRDefault="0028120E" w:rsidP="0028120E">
      <w:pPr>
        <w:tabs>
          <w:tab w:val="left" w:pos="426"/>
          <w:tab w:val="left" w:pos="709"/>
        </w:tabs>
        <w:ind w:firstLine="1878"/>
        <w:rPr>
          <w:rFonts w:ascii="Times New Roman" w:hAnsi="Times New Roman" w:cs="Times New Roman"/>
          <w:sz w:val="24"/>
          <w:szCs w:val="24"/>
          <w:lang w:val="pt-BR"/>
        </w:rPr>
      </w:pPr>
      <w:r w:rsidRPr="008A6397">
        <w:rPr>
          <w:rFonts w:ascii="Times New Roman" w:hAnsi="Times New Roman" w:cs="Times New Roman"/>
          <w:sz w:val="24"/>
          <w:szCs w:val="24"/>
          <w:lang w:val="pt-BR"/>
        </w:rPr>
        <w:t>Mg + 2HCl → MgCl</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 H</w:t>
      </w:r>
      <w:r w:rsidRPr="008A6397">
        <w:rPr>
          <w:rFonts w:ascii="Times New Roman" w:hAnsi="Times New Roman" w:cs="Times New Roman"/>
          <w:sz w:val="24"/>
          <w:szCs w:val="24"/>
          <w:vertAlign w:val="subscript"/>
          <w:lang w:val="pt-BR"/>
        </w:rPr>
        <w:t>2</w:t>
      </w:r>
    </w:p>
    <w:p w:rsidR="0028120E" w:rsidRPr="008A6397" w:rsidRDefault="0028120E" w:rsidP="0028120E">
      <w:pPr>
        <w:tabs>
          <w:tab w:val="left" w:pos="426"/>
          <w:tab w:val="left" w:pos="709"/>
        </w:tabs>
        <w:ind w:firstLine="1878"/>
        <w:rPr>
          <w:rFonts w:ascii="Times New Roman" w:hAnsi="Times New Roman" w:cs="Times New Roman"/>
          <w:sz w:val="24"/>
          <w:szCs w:val="24"/>
          <w:lang w:val="pt-BR"/>
        </w:rPr>
      </w:pPr>
      <w:r w:rsidRPr="008A6397">
        <w:rPr>
          <w:rFonts w:ascii="Times New Roman" w:hAnsi="Times New Roman" w:cs="Times New Roman"/>
          <w:sz w:val="24"/>
          <w:szCs w:val="24"/>
          <w:lang w:val="pt-BR"/>
        </w:rPr>
        <w:t>HCl + NaOH → NaCl +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O</w:t>
      </w:r>
    </w:p>
    <w:p w:rsidR="0028120E" w:rsidRPr="008A6397" w:rsidRDefault="0028120E" w:rsidP="0028120E">
      <w:pPr>
        <w:tabs>
          <w:tab w:val="left" w:pos="426"/>
          <w:tab w:val="left" w:pos="709"/>
        </w:tabs>
        <w:ind w:firstLine="1878"/>
        <w:rPr>
          <w:rFonts w:ascii="Times New Roman" w:hAnsi="Times New Roman" w:cs="Times New Roman"/>
          <w:sz w:val="24"/>
          <w:szCs w:val="24"/>
          <w:lang w:val="pt-BR"/>
        </w:rPr>
      </w:pPr>
      <w:r w:rsidRPr="008A6397">
        <w:rPr>
          <w:rFonts w:ascii="Times New Roman" w:hAnsi="Times New Roman" w:cs="Times New Roman"/>
          <w:sz w:val="24"/>
          <w:szCs w:val="24"/>
          <w:lang w:val="pt-BR"/>
        </w:rPr>
        <w:t>FeCl</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 2NaOH → Fe(O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 2NaCl</w:t>
      </w:r>
    </w:p>
    <w:p w:rsidR="0028120E" w:rsidRPr="008A6397" w:rsidRDefault="0028120E" w:rsidP="0028120E">
      <w:pPr>
        <w:tabs>
          <w:tab w:val="left" w:pos="426"/>
          <w:tab w:val="left" w:pos="709"/>
        </w:tabs>
        <w:rPr>
          <w:rFonts w:ascii="Times New Roman" w:hAnsi="Times New Roman" w:cs="Times New Roman"/>
          <w:sz w:val="24"/>
          <w:szCs w:val="24"/>
        </w:rPr>
      </w:pPr>
      <w:r w:rsidRPr="008A6397">
        <w:rPr>
          <w:rFonts w:ascii="Times New Roman" w:hAnsi="Times New Roman" w:cs="Times New Roman"/>
          <w:b/>
          <w:sz w:val="24"/>
          <w:szCs w:val="24"/>
          <w:lang w:val="vi-VN"/>
        </w:rPr>
        <w:t>Câu 2: (trích từ đề</w:t>
      </w:r>
      <w:r w:rsidRPr="008A6397">
        <w:rPr>
          <w:rFonts w:ascii="Times New Roman" w:hAnsi="Times New Roman" w:cs="Times New Roman"/>
          <w:b/>
          <w:sz w:val="24"/>
          <w:szCs w:val="24"/>
        </w:rPr>
        <w:t xml:space="preserve"> </w:t>
      </w:r>
      <w:r w:rsidRPr="008A6397">
        <w:rPr>
          <w:rFonts w:ascii="Times New Roman" w:hAnsi="Times New Roman" w:cs="Times New Roman"/>
          <w:b/>
          <w:sz w:val="24"/>
          <w:szCs w:val="24"/>
          <w:lang w:val="vi-VN"/>
        </w:rPr>
        <w:t xml:space="preserve">hsg </w:t>
      </w:r>
      <w:r w:rsidRPr="008A6397">
        <w:rPr>
          <w:rFonts w:ascii="Times New Roman" w:hAnsi="Times New Roman" w:cs="Times New Roman"/>
          <w:b/>
          <w:sz w:val="24"/>
          <w:szCs w:val="24"/>
        </w:rPr>
        <w:t>LỤC NGẠN- 2023-2024</w:t>
      </w:r>
      <w:r w:rsidRPr="008A6397">
        <w:rPr>
          <w:rFonts w:ascii="Times New Roman" w:hAnsi="Times New Roman" w:cs="Times New Roman"/>
          <w:b/>
          <w:sz w:val="24"/>
          <w:szCs w:val="24"/>
          <w:lang w:val="vi-VN"/>
        </w:rPr>
        <w:t>)</w:t>
      </w:r>
      <w:r w:rsidRPr="008A6397">
        <w:rPr>
          <w:rFonts w:ascii="Times New Roman" w:hAnsi="Times New Roman" w:cs="Times New Roman"/>
          <w:sz w:val="24"/>
          <w:szCs w:val="24"/>
          <w:lang w:val="vi-VN"/>
        </w:rPr>
        <w:t xml:space="preserve"> </w:t>
      </w:r>
      <w:r w:rsidRPr="008A6397">
        <w:rPr>
          <w:rFonts w:ascii="Times New Roman" w:hAnsi="Times New Roman" w:cs="Times New Roman"/>
          <w:sz w:val="24"/>
          <w:szCs w:val="24"/>
        </w:rPr>
        <w:t xml:space="preserve"> Hãy nêu hiện tượng và viết phương trình phản ứng xảy ra trong mỗi thí nghiệm sau: </w:t>
      </w:r>
    </w:p>
    <w:p w:rsidR="0028120E" w:rsidRPr="008A6397" w:rsidRDefault="0028120E" w:rsidP="0028120E">
      <w:pPr>
        <w:tabs>
          <w:tab w:val="left" w:pos="426"/>
          <w:tab w:val="left" w:pos="709"/>
        </w:tabs>
        <w:rPr>
          <w:rFonts w:ascii="Times New Roman" w:hAnsi="Times New Roman" w:cs="Times New Roman"/>
          <w:sz w:val="24"/>
          <w:szCs w:val="24"/>
        </w:rPr>
      </w:pPr>
      <w:r w:rsidRPr="008A6397">
        <w:rPr>
          <w:rFonts w:ascii="Times New Roman" w:hAnsi="Times New Roman" w:cs="Times New Roman"/>
          <w:sz w:val="24"/>
          <w:szCs w:val="24"/>
        </w:rPr>
        <w:tab/>
      </w:r>
      <w:r w:rsidRPr="008A6397">
        <w:rPr>
          <w:rFonts w:ascii="Times New Roman" w:hAnsi="Times New Roman" w:cs="Times New Roman"/>
          <w:sz w:val="24"/>
          <w:szCs w:val="24"/>
        </w:rPr>
        <w:tab/>
        <w:t>a) Thả một viên Zn vào ống nghiệm chứa dung dịch acid HCl.</w:t>
      </w:r>
    </w:p>
    <w:p w:rsidR="0028120E" w:rsidRPr="008A6397" w:rsidRDefault="0028120E" w:rsidP="0028120E">
      <w:pPr>
        <w:tabs>
          <w:tab w:val="left" w:pos="426"/>
          <w:tab w:val="left" w:pos="709"/>
        </w:tabs>
        <w:rPr>
          <w:rFonts w:ascii="Times New Roman" w:hAnsi="Times New Roman" w:cs="Times New Roman"/>
          <w:sz w:val="24"/>
          <w:szCs w:val="24"/>
        </w:rPr>
      </w:pPr>
      <w:r w:rsidRPr="008A6397">
        <w:rPr>
          <w:rFonts w:ascii="Times New Roman" w:hAnsi="Times New Roman" w:cs="Times New Roman"/>
          <w:sz w:val="24"/>
          <w:szCs w:val="24"/>
        </w:rPr>
        <w:tab/>
      </w:r>
      <w:r w:rsidRPr="008A6397">
        <w:rPr>
          <w:rFonts w:ascii="Times New Roman" w:hAnsi="Times New Roman" w:cs="Times New Roman"/>
          <w:sz w:val="24"/>
          <w:szCs w:val="24"/>
        </w:rPr>
        <w:tab/>
        <w:t>b) Nhỏ từ từ đến dư dung dịch acid HNO</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 xml:space="preserve"> vào ống nghiệm chứa dung dịch NaOH và phenolphtalein.</w:t>
      </w:r>
    </w:p>
    <w:p w:rsidR="0028120E" w:rsidRPr="008A6397" w:rsidRDefault="0028120E" w:rsidP="0028120E">
      <w:pPr>
        <w:tabs>
          <w:tab w:val="left" w:pos="426"/>
          <w:tab w:val="left" w:pos="709"/>
        </w:tabs>
        <w:rPr>
          <w:rFonts w:ascii="Times New Roman" w:hAnsi="Times New Roman" w:cs="Times New Roman"/>
          <w:sz w:val="24"/>
          <w:szCs w:val="24"/>
        </w:rPr>
      </w:pPr>
      <w:r w:rsidRPr="008A6397">
        <w:rPr>
          <w:rFonts w:ascii="Times New Roman" w:hAnsi="Times New Roman" w:cs="Times New Roman"/>
          <w:sz w:val="24"/>
          <w:szCs w:val="24"/>
        </w:rPr>
        <w:lastRenderedPageBreak/>
        <w:tab/>
      </w:r>
      <w:r w:rsidRPr="008A6397">
        <w:rPr>
          <w:rFonts w:ascii="Times New Roman" w:hAnsi="Times New Roman" w:cs="Times New Roman"/>
          <w:sz w:val="24"/>
          <w:szCs w:val="24"/>
        </w:rPr>
        <w:tab/>
        <w:t>c) Nhỏ dung dịch Ba(O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vào ống nghiệm chứa dung dịch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loãng.</w:t>
      </w:r>
    </w:p>
    <w:p w:rsidR="0028120E" w:rsidRPr="008A6397" w:rsidRDefault="0028120E" w:rsidP="0028120E">
      <w:pPr>
        <w:tabs>
          <w:tab w:val="left" w:pos="426"/>
          <w:tab w:val="left" w:pos="709"/>
        </w:tabs>
        <w:rPr>
          <w:rFonts w:ascii="Times New Roman" w:hAnsi="Times New Roman" w:cs="Times New Roman"/>
          <w:sz w:val="24"/>
          <w:szCs w:val="24"/>
        </w:rPr>
      </w:pPr>
      <w:r w:rsidRPr="008A6397">
        <w:rPr>
          <w:rFonts w:ascii="Times New Roman" w:hAnsi="Times New Roman" w:cs="Times New Roman"/>
          <w:sz w:val="24"/>
          <w:szCs w:val="24"/>
        </w:rPr>
        <w:tab/>
      </w:r>
      <w:r w:rsidRPr="008A6397">
        <w:rPr>
          <w:rFonts w:ascii="Times New Roman" w:hAnsi="Times New Roman" w:cs="Times New Roman"/>
          <w:sz w:val="24"/>
          <w:szCs w:val="24"/>
        </w:rPr>
        <w:tab/>
        <w:t>d) Dẫn khí từ từ đến dư khí CO</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vào ống nghiệm chứa dung dịch Ca(O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Sau đó, tiến hành nhỏ dung dịch NaOH vào ống nghiệm.</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p>
    <w:p w:rsidR="0028120E" w:rsidRPr="008A6397" w:rsidRDefault="0028120E" w:rsidP="0028120E">
      <w:pPr>
        <w:tabs>
          <w:tab w:val="left" w:pos="426"/>
          <w:tab w:val="left" w:pos="709"/>
        </w:tabs>
        <w:rPr>
          <w:rFonts w:ascii="Times New Roman" w:hAnsi="Times New Roman" w:cs="Times New Roman"/>
          <w:sz w:val="24"/>
          <w:szCs w:val="24"/>
        </w:rPr>
      </w:pPr>
      <w:r w:rsidRPr="008A6397">
        <w:rPr>
          <w:rFonts w:ascii="Times New Roman" w:hAnsi="Times New Roman" w:cs="Times New Roman"/>
          <w:sz w:val="24"/>
          <w:szCs w:val="24"/>
        </w:rPr>
        <w:t>a. Viên Zn tan dần có khí không màu thoát ra</w:t>
      </w:r>
    </w:p>
    <w:p w:rsidR="0028120E" w:rsidRPr="008A6397" w:rsidRDefault="0028120E" w:rsidP="0028120E">
      <w:pPr>
        <w:tabs>
          <w:tab w:val="left" w:pos="426"/>
          <w:tab w:val="left" w:pos="709"/>
        </w:tabs>
        <w:jc w:val="center"/>
        <w:rPr>
          <w:rFonts w:ascii="Times New Roman" w:hAnsi="Times New Roman" w:cs="Times New Roman"/>
          <w:sz w:val="24"/>
          <w:szCs w:val="24"/>
        </w:rPr>
      </w:pPr>
      <w:r w:rsidRPr="008A6397">
        <w:rPr>
          <w:rFonts w:ascii="Times New Roman" w:hAnsi="Times New Roman" w:cs="Times New Roman"/>
          <w:sz w:val="24"/>
          <w:szCs w:val="24"/>
        </w:rPr>
        <w:t>Zn + 2HCl → ZnCl</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p>
    <w:p w:rsidR="0028120E" w:rsidRPr="008A6397" w:rsidRDefault="0028120E" w:rsidP="0028120E">
      <w:pPr>
        <w:tabs>
          <w:tab w:val="left" w:pos="426"/>
          <w:tab w:val="left" w:pos="709"/>
        </w:tabs>
        <w:rPr>
          <w:rFonts w:ascii="Times New Roman" w:hAnsi="Times New Roman" w:cs="Times New Roman"/>
          <w:sz w:val="24"/>
          <w:szCs w:val="24"/>
        </w:rPr>
      </w:pPr>
      <w:r w:rsidRPr="008A6397">
        <w:rPr>
          <w:rFonts w:ascii="Times New Roman" w:hAnsi="Times New Roman" w:cs="Times New Roman"/>
          <w:sz w:val="24"/>
          <w:szCs w:val="24"/>
        </w:rPr>
        <w:t>b. Khi chưa cho HNO</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 xml:space="preserve"> vào thì ống nghiệm chứa dung dịch NaOH và phenolphtalein có màu hồng.</w:t>
      </w:r>
    </w:p>
    <w:p w:rsidR="0028120E" w:rsidRPr="008A6397" w:rsidRDefault="0028120E" w:rsidP="0028120E">
      <w:pPr>
        <w:tabs>
          <w:tab w:val="left" w:pos="426"/>
          <w:tab w:val="left" w:pos="709"/>
        </w:tabs>
        <w:rPr>
          <w:rFonts w:ascii="Times New Roman" w:hAnsi="Times New Roman" w:cs="Times New Roman"/>
          <w:sz w:val="24"/>
          <w:szCs w:val="24"/>
        </w:rPr>
      </w:pPr>
      <w:r w:rsidRPr="008A6397">
        <w:rPr>
          <w:rFonts w:ascii="Times New Roman" w:hAnsi="Times New Roman" w:cs="Times New Roman"/>
          <w:sz w:val="24"/>
          <w:szCs w:val="24"/>
        </w:rPr>
        <w:t>- Khi cho HNO</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 xml:space="preserve"> vào màu hồng của dung dịch nhạt dần đến mất màu hoàn toàn.</w:t>
      </w:r>
    </w:p>
    <w:p w:rsidR="0028120E" w:rsidRPr="008A6397" w:rsidRDefault="0028120E" w:rsidP="0028120E">
      <w:pPr>
        <w:tabs>
          <w:tab w:val="left" w:pos="426"/>
          <w:tab w:val="left" w:pos="709"/>
        </w:tabs>
        <w:jc w:val="center"/>
        <w:rPr>
          <w:rFonts w:ascii="Times New Roman" w:hAnsi="Times New Roman" w:cs="Times New Roman"/>
          <w:sz w:val="24"/>
          <w:szCs w:val="24"/>
        </w:rPr>
      </w:pPr>
      <w:r w:rsidRPr="008A6397">
        <w:rPr>
          <w:rFonts w:ascii="Times New Roman" w:hAnsi="Times New Roman" w:cs="Times New Roman"/>
          <w:sz w:val="24"/>
          <w:szCs w:val="24"/>
        </w:rPr>
        <w:t>HNO</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 xml:space="preserve"> + NaOH → NaNO</w:t>
      </w:r>
      <w:r w:rsidRPr="008A6397">
        <w:rPr>
          <w:rFonts w:ascii="Times New Roman" w:hAnsi="Times New Roman" w:cs="Times New Roman"/>
          <w:sz w:val="24"/>
          <w:szCs w:val="24"/>
          <w:vertAlign w:val="subscript"/>
        </w:rPr>
        <w:t>3</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w:t>
      </w:r>
    </w:p>
    <w:p w:rsidR="0028120E" w:rsidRPr="008A6397" w:rsidRDefault="0028120E" w:rsidP="0028120E">
      <w:pPr>
        <w:tabs>
          <w:tab w:val="left" w:pos="426"/>
          <w:tab w:val="left" w:pos="709"/>
        </w:tabs>
        <w:rPr>
          <w:rFonts w:ascii="Times New Roman" w:hAnsi="Times New Roman" w:cs="Times New Roman"/>
          <w:sz w:val="24"/>
          <w:szCs w:val="24"/>
        </w:rPr>
      </w:pPr>
      <w:r w:rsidRPr="008A6397">
        <w:rPr>
          <w:rFonts w:ascii="Times New Roman" w:hAnsi="Times New Roman" w:cs="Times New Roman"/>
          <w:sz w:val="24"/>
          <w:szCs w:val="24"/>
        </w:rPr>
        <w:t>c. Xuất hiện kết tủa trắng</w:t>
      </w:r>
    </w:p>
    <w:p w:rsidR="0028120E" w:rsidRPr="008A6397" w:rsidRDefault="0028120E" w:rsidP="0028120E">
      <w:pPr>
        <w:tabs>
          <w:tab w:val="left" w:pos="426"/>
          <w:tab w:val="left" w:pos="709"/>
        </w:tabs>
        <w:jc w:val="center"/>
        <w:rPr>
          <w:rFonts w:ascii="Times New Roman" w:hAnsi="Times New Roman" w:cs="Times New Roman"/>
          <w:sz w:val="24"/>
          <w:szCs w:val="24"/>
        </w:rPr>
      </w:pPr>
      <w:r w:rsidRPr="008A6397">
        <w:rPr>
          <w:rFonts w:ascii="Times New Roman" w:hAnsi="Times New Roman" w:cs="Times New Roman"/>
          <w:sz w:val="24"/>
          <w:szCs w:val="24"/>
        </w:rPr>
        <w:t>Ba(O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 BaSO</w:t>
      </w:r>
      <w:r w:rsidRPr="008A6397">
        <w:rPr>
          <w:rFonts w:ascii="Times New Roman" w:hAnsi="Times New Roman" w:cs="Times New Roman"/>
          <w:sz w:val="24"/>
          <w:szCs w:val="24"/>
          <w:vertAlign w:val="subscript"/>
        </w:rPr>
        <w:t>4</w:t>
      </w:r>
      <w:r w:rsidRPr="008A6397">
        <w:rPr>
          <w:rFonts w:ascii="Times New Roman" w:hAnsi="Times New Roman" w:cs="Times New Roman"/>
          <w:sz w:val="24"/>
          <w:szCs w:val="24"/>
        </w:rPr>
        <w:t xml:space="preserve"> + 2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O</w:t>
      </w:r>
    </w:p>
    <w:p w:rsidR="0028120E" w:rsidRPr="008A6397" w:rsidRDefault="0028120E" w:rsidP="0028120E">
      <w:pPr>
        <w:tabs>
          <w:tab w:val="left" w:pos="426"/>
          <w:tab w:val="left" w:pos="709"/>
        </w:tabs>
        <w:rPr>
          <w:rFonts w:ascii="Times New Roman" w:hAnsi="Times New Roman" w:cs="Times New Roman"/>
          <w:sz w:val="24"/>
          <w:szCs w:val="24"/>
        </w:rPr>
      </w:pPr>
      <w:r w:rsidRPr="008A6397">
        <w:rPr>
          <w:rFonts w:ascii="Times New Roman" w:hAnsi="Times New Roman" w:cs="Times New Roman"/>
          <w:sz w:val="24"/>
          <w:szCs w:val="24"/>
        </w:rPr>
        <w:t>d. Dẫn khí CO</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vào Ca(O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ban đầu xuất hiện kết tủa trắng, sau kết tủa tan tạo thành dung dịch trong suốt. Sau khi nhỏ dung dịch NaOH vào lại thấy xuất hiện kết tủa màu trắng.</w:t>
      </w:r>
    </w:p>
    <w:p w:rsidR="0028120E" w:rsidRPr="008A6397" w:rsidRDefault="0028120E" w:rsidP="0028120E">
      <w:pPr>
        <w:tabs>
          <w:tab w:val="left" w:pos="426"/>
          <w:tab w:val="left" w:pos="709"/>
        </w:tabs>
        <w:ind w:firstLine="2587"/>
        <w:rPr>
          <w:rFonts w:ascii="Times New Roman" w:hAnsi="Times New Roman" w:cs="Times New Roman"/>
          <w:sz w:val="24"/>
          <w:szCs w:val="24"/>
          <w:lang w:val="pt-BR"/>
        </w:rPr>
      </w:pPr>
      <w:r w:rsidRPr="008A6397">
        <w:rPr>
          <w:rFonts w:ascii="Times New Roman" w:hAnsi="Times New Roman" w:cs="Times New Roman"/>
          <w:sz w:val="24"/>
          <w:szCs w:val="24"/>
          <w:lang w:val="pt-BR"/>
        </w:rPr>
        <w:t>CO</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 Ca(O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 CaCO</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xml:space="preserve"> +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O</w:t>
      </w:r>
    </w:p>
    <w:p w:rsidR="0028120E" w:rsidRPr="008A6397" w:rsidRDefault="0028120E" w:rsidP="0028120E">
      <w:pPr>
        <w:tabs>
          <w:tab w:val="left" w:pos="426"/>
          <w:tab w:val="left" w:pos="709"/>
        </w:tabs>
        <w:ind w:firstLine="2587"/>
        <w:rPr>
          <w:rFonts w:ascii="Times New Roman" w:hAnsi="Times New Roman" w:cs="Times New Roman"/>
          <w:sz w:val="24"/>
          <w:szCs w:val="24"/>
          <w:lang w:val="pt-BR"/>
        </w:rPr>
      </w:pPr>
      <w:r w:rsidRPr="008A6397">
        <w:rPr>
          <w:rFonts w:ascii="Times New Roman" w:hAnsi="Times New Roman" w:cs="Times New Roman"/>
          <w:sz w:val="24"/>
          <w:szCs w:val="24"/>
          <w:lang w:val="pt-BR"/>
        </w:rPr>
        <w:t>CO</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 CaCO</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xml:space="preserve"> +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O → Ca(HCO</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w:t>
      </w:r>
    </w:p>
    <w:p w:rsidR="0028120E" w:rsidRPr="008A6397" w:rsidRDefault="0028120E" w:rsidP="0028120E">
      <w:pPr>
        <w:spacing w:after="0" w:line="240" w:lineRule="auto"/>
        <w:rPr>
          <w:rFonts w:ascii="Times New Roman" w:hAnsi="Times New Roman" w:cs="Times New Roman"/>
          <w:sz w:val="24"/>
          <w:szCs w:val="24"/>
          <w:lang w:val="pt-BR"/>
        </w:rPr>
      </w:pPr>
      <w:r w:rsidRPr="008A6397">
        <w:rPr>
          <w:rFonts w:ascii="Times New Roman" w:hAnsi="Times New Roman" w:cs="Times New Roman"/>
          <w:sz w:val="24"/>
          <w:szCs w:val="24"/>
          <w:lang w:val="pt-BR"/>
        </w:rPr>
        <w:t>2NaOH + Ca(HCO</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 Na</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CO</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xml:space="preserve"> + CaCO</w:t>
      </w:r>
      <w:r w:rsidRPr="008A6397">
        <w:rPr>
          <w:rFonts w:ascii="Times New Roman" w:hAnsi="Times New Roman" w:cs="Times New Roman"/>
          <w:sz w:val="24"/>
          <w:szCs w:val="24"/>
          <w:vertAlign w:val="subscript"/>
          <w:lang w:val="pt-BR"/>
        </w:rPr>
        <w:t>3</w:t>
      </w:r>
      <w:r w:rsidRPr="008A6397">
        <w:rPr>
          <w:rFonts w:ascii="Times New Roman" w:hAnsi="Times New Roman" w:cs="Times New Roman"/>
          <w:sz w:val="24"/>
          <w:szCs w:val="24"/>
          <w:lang w:val="pt-BR"/>
        </w:rPr>
        <w:t xml:space="preserve"> + 2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O</w:t>
      </w:r>
    </w:p>
    <w:p w:rsidR="0028120E" w:rsidRPr="008A6397" w:rsidRDefault="0028120E" w:rsidP="0028120E">
      <w:pPr>
        <w:tabs>
          <w:tab w:val="left" w:pos="284"/>
          <w:tab w:val="left" w:pos="567"/>
        </w:tabs>
        <w:spacing w:after="0"/>
        <w:jc w:val="both"/>
        <w:rPr>
          <w:rFonts w:ascii="Times New Roman" w:hAnsi="Times New Roman" w:cs="Times New Roman"/>
          <w:sz w:val="24"/>
          <w:szCs w:val="24"/>
        </w:rPr>
      </w:pPr>
      <w:r w:rsidRPr="008A6397">
        <w:rPr>
          <w:rFonts w:ascii="Times New Roman" w:hAnsi="Times New Roman" w:cs="Times New Roman"/>
          <w:b/>
          <w:sz w:val="24"/>
          <w:szCs w:val="24"/>
          <w:lang w:val="vi-VN"/>
        </w:rPr>
        <w:t>Câu 3: (trích từ đề</w:t>
      </w:r>
      <w:r w:rsidRPr="008A6397">
        <w:rPr>
          <w:rFonts w:ascii="Times New Roman" w:hAnsi="Times New Roman" w:cs="Times New Roman"/>
          <w:b/>
          <w:sz w:val="24"/>
          <w:szCs w:val="24"/>
        </w:rPr>
        <w:t xml:space="preserve"> </w:t>
      </w:r>
      <w:r w:rsidRPr="008A6397">
        <w:rPr>
          <w:rFonts w:ascii="Times New Roman" w:hAnsi="Times New Roman" w:cs="Times New Roman"/>
          <w:b/>
          <w:sz w:val="24"/>
          <w:szCs w:val="24"/>
          <w:lang w:val="vi-VN"/>
        </w:rPr>
        <w:t>hsg</w:t>
      </w:r>
      <w:r w:rsidRPr="008A6397">
        <w:rPr>
          <w:rFonts w:ascii="Times New Roman" w:hAnsi="Times New Roman" w:cs="Times New Roman"/>
          <w:b/>
          <w:sz w:val="24"/>
          <w:szCs w:val="24"/>
        </w:rPr>
        <w:t xml:space="preserve"> </w:t>
      </w:r>
      <w:r w:rsidRPr="008A6397">
        <w:rPr>
          <w:rFonts w:ascii="Times New Roman" w:hAnsi="Times New Roman" w:cs="Times New Roman"/>
          <w:b/>
          <w:bCs/>
          <w:sz w:val="24"/>
          <w:szCs w:val="24"/>
          <w:lang w:val="pt-BR"/>
        </w:rPr>
        <w:t>HIỆP HÒA- 2023-2024)</w:t>
      </w:r>
      <w:r w:rsidRPr="008A6397">
        <w:rPr>
          <w:rFonts w:ascii="Times New Roman" w:hAnsi="Times New Roman" w:cs="Times New Roman"/>
          <w:b/>
          <w:bCs/>
          <w:sz w:val="24"/>
          <w:szCs w:val="24"/>
        </w:rPr>
        <w:t xml:space="preserve"> </w:t>
      </w:r>
      <w:r w:rsidRPr="008A6397">
        <w:rPr>
          <w:rFonts w:ascii="Times New Roman" w:hAnsi="Times New Roman" w:cs="Times New Roman"/>
          <w:sz w:val="24"/>
          <w:szCs w:val="24"/>
        </w:rPr>
        <w:t>Tiến hành 2 thí nghiệm sau:</w:t>
      </w:r>
    </w:p>
    <w:p w:rsidR="0028120E" w:rsidRPr="008A6397" w:rsidRDefault="0028120E" w:rsidP="0028120E">
      <w:pPr>
        <w:tabs>
          <w:tab w:val="left" w:pos="284"/>
          <w:tab w:val="left" w:pos="567"/>
        </w:tabs>
        <w:spacing w:after="0"/>
        <w:jc w:val="both"/>
        <w:rPr>
          <w:rFonts w:ascii="Times New Roman" w:hAnsi="Times New Roman" w:cs="Times New Roman"/>
          <w:sz w:val="24"/>
          <w:szCs w:val="24"/>
        </w:rPr>
      </w:pPr>
      <w:r w:rsidRPr="008A6397">
        <w:rPr>
          <w:rFonts w:ascii="Times New Roman" w:hAnsi="Times New Roman" w:cs="Times New Roman"/>
          <w:sz w:val="24"/>
          <w:szCs w:val="24"/>
        </w:rPr>
        <w:t>- Thí nghiệm 1: Cho a gam Fe hoà tan trong dung dịch HCl, kết thúc thí nghiệm, cô cạn sản phẩm thu được 3,1 gam chất rắn.</w:t>
      </w:r>
    </w:p>
    <w:p w:rsidR="0028120E" w:rsidRPr="008A6397" w:rsidRDefault="0028120E" w:rsidP="0028120E">
      <w:pPr>
        <w:tabs>
          <w:tab w:val="left" w:pos="284"/>
          <w:tab w:val="left" w:pos="567"/>
        </w:tabs>
        <w:spacing w:after="0"/>
        <w:jc w:val="both"/>
        <w:rPr>
          <w:rFonts w:ascii="Times New Roman" w:hAnsi="Times New Roman" w:cs="Times New Roman"/>
          <w:sz w:val="24"/>
          <w:szCs w:val="24"/>
        </w:rPr>
      </w:pPr>
      <w:r w:rsidRPr="008A6397">
        <w:rPr>
          <w:rFonts w:ascii="Times New Roman" w:hAnsi="Times New Roman" w:cs="Times New Roman"/>
          <w:sz w:val="24"/>
          <w:szCs w:val="24"/>
        </w:rPr>
        <w:t>- Thí nghiệm 2: Nếu cho a gam Fe và b gam Mg vào dung dịch HCl (cùng với lượng như trên). Kết thúc thí nghiệm, cô cạn sản phẩm thu được 3,34 gam chất rắn và thấy giải phóng 0,4958 lít khí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 (đo ở 25°C,1 bar). Tính a và b?</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tabs>
          <w:tab w:val="left" w:pos="284"/>
          <w:tab w:val="left" w:pos="567"/>
        </w:tabs>
        <w:jc w:val="both"/>
        <w:rPr>
          <w:rFonts w:ascii="Times New Roman" w:hAnsi="Times New Roman" w:cs="Times New Roman"/>
          <w:sz w:val="24"/>
          <w:szCs w:val="24"/>
        </w:rPr>
      </w:pPr>
      <w:r w:rsidRPr="008A6397">
        <w:rPr>
          <w:rFonts w:ascii="Times New Roman" w:hAnsi="Times New Roman" w:cs="Times New Roman"/>
          <w:sz w:val="24"/>
          <w:szCs w:val="24"/>
        </w:rPr>
        <w:t>Xét thí nghiệm 1: Giả sử Fe tan hết trong HCl.</w:t>
      </w:r>
    </w:p>
    <w:p w:rsidR="0028120E" w:rsidRPr="008A6397" w:rsidRDefault="0028120E" w:rsidP="0028120E">
      <w:pPr>
        <w:tabs>
          <w:tab w:val="left" w:pos="284"/>
          <w:tab w:val="left" w:pos="567"/>
        </w:tabs>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 PTHH:</w:t>
      </w:r>
    </w:p>
    <w:p w:rsidR="0028120E" w:rsidRPr="008A6397" w:rsidRDefault="0028120E" w:rsidP="0028120E">
      <w:pPr>
        <w:tabs>
          <w:tab w:val="left" w:pos="284"/>
          <w:tab w:val="left" w:pos="567"/>
        </w:tabs>
        <w:jc w:val="center"/>
        <w:rPr>
          <w:rFonts w:ascii="Times New Roman" w:hAnsi="Times New Roman" w:cs="Times New Roman"/>
          <w:sz w:val="24"/>
          <w:szCs w:val="24"/>
          <w:lang w:val="pt-BR"/>
        </w:rPr>
      </w:pPr>
      <w:r w:rsidRPr="008A6397">
        <w:rPr>
          <w:rFonts w:ascii="Times New Roman" w:hAnsi="Times New Roman" w:cs="Times New Roman"/>
          <w:sz w:val="24"/>
          <w:szCs w:val="24"/>
          <w:lang w:val="pt-BR"/>
        </w:rPr>
        <w:t>Fe + 2HCl → FeCl</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1)</w:t>
      </w:r>
    </w:p>
    <w:p w:rsidR="0028120E" w:rsidRPr="008A6397" w:rsidRDefault="0028120E" w:rsidP="0028120E">
      <w:pPr>
        <w:tabs>
          <w:tab w:val="left" w:pos="284"/>
          <w:tab w:val="left" w:pos="567"/>
        </w:tabs>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 Chất rắn sau khi cô cạn là FeCl</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w:t>
      </w:r>
      <w:r w:rsidRPr="008A6397">
        <w:rPr>
          <w:rFonts w:ascii="Times New Roman" w:hAnsi="Times New Roman" w:cs="Times New Roman"/>
          <w:position w:val="-24"/>
          <w:sz w:val="24"/>
          <w:szCs w:val="24"/>
        </w:rPr>
        <w:object w:dxaOrig="2760" w:dyaOrig="660">
          <v:shape id="_x0000_i1224" type="#_x0000_t75" style="width:138pt;height:33.75pt" o:ole="">
            <v:imagedata r:id="rId397" o:title=""/>
          </v:shape>
          <o:OLEObject Type="Embed" ProgID="Equation.DSMT4" ShapeID="_x0000_i1224" DrawAspect="Content" ObjectID="_1783721140" r:id="rId398"/>
        </w:object>
      </w:r>
    </w:p>
    <w:p w:rsidR="0028120E" w:rsidRPr="008A6397" w:rsidRDefault="0028120E" w:rsidP="0028120E">
      <w:pPr>
        <w:tabs>
          <w:tab w:val="left" w:pos="284"/>
          <w:tab w:val="left" w:pos="567"/>
        </w:tabs>
        <w:rPr>
          <w:rFonts w:ascii="Times New Roman" w:hAnsi="Times New Roman" w:cs="Times New Roman"/>
          <w:sz w:val="24"/>
          <w:szCs w:val="24"/>
          <w:lang w:val="pt-BR"/>
        </w:rPr>
      </w:pPr>
      <w:r w:rsidRPr="008A6397">
        <w:rPr>
          <w:rFonts w:ascii="Times New Roman" w:hAnsi="Times New Roman" w:cs="Times New Roman"/>
          <w:sz w:val="24"/>
          <w:szCs w:val="24"/>
          <w:lang w:val="pt-BR"/>
        </w:rPr>
        <w:t>→</w:t>
      </w:r>
      <w:r w:rsidRPr="008A6397">
        <w:rPr>
          <w:rFonts w:ascii="Times New Roman" w:hAnsi="Times New Roman" w:cs="Times New Roman"/>
          <w:position w:val="-18"/>
          <w:sz w:val="24"/>
          <w:szCs w:val="24"/>
        </w:rPr>
        <w:object w:dxaOrig="2720" w:dyaOrig="440">
          <v:shape id="_x0000_i1225" type="#_x0000_t75" style="width:136.5pt;height:21.75pt" o:ole="">
            <v:imagedata r:id="rId399" o:title=""/>
          </v:shape>
          <o:OLEObject Type="Embed" ProgID="Equation.DSMT4" ShapeID="_x0000_i1225" DrawAspect="Content" ObjectID="_1783721141" r:id="rId400"/>
        </w:object>
      </w:r>
    </w:p>
    <w:p w:rsidR="0028120E" w:rsidRPr="008A6397" w:rsidRDefault="0028120E" w:rsidP="0028120E">
      <w:pPr>
        <w:tabs>
          <w:tab w:val="left" w:pos="284"/>
          <w:tab w:val="left" w:pos="567"/>
        </w:tabs>
        <w:jc w:val="both"/>
        <w:rPr>
          <w:rFonts w:ascii="Times New Roman" w:hAnsi="Times New Roman" w:cs="Times New Roman"/>
          <w:sz w:val="24"/>
          <w:szCs w:val="24"/>
          <w:lang w:val="pt-BR"/>
        </w:rPr>
      </w:pPr>
      <w:r w:rsidRPr="008A6397">
        <w:rPr>
          <w:rFonts w:ascii="Times New Roman" w:hAnsi="Times New Roman" w:cs="Times New Roman"/>
          <w:sz w:val="24"/>
          <w:szCs w:val="24"/>
          <w:lang w:val="pt-BR"/>
        </w:rPr>
        <w:t xml:space="preserve">* Thí nghiệm 2: </w:t>
      </w:r>
    </w:p>
    <w:p w:rsidR="0028120E" w:rsidRPr="008A6397" w:rsidRDefault="0028120E" w:rsidP="0028120E">
      <w:pPr>
        <w:tabs>
          <w:tab w:val="left" w:pos="284"/>
          <w:tab w:val="left" w:pos="567"/>
        </w:tabs>
        <w:jc w:val="center"/>
        <w:rPr>
          <w:rFonts w:ascii="Times New Roman" w:hAnsi="Times New Roman" w:cs="Times New Roman"/>
          <w:sz w:val="24"/>
          <w:szCs w:val="24"/>
          <w:lang w:val="pt-BR"/>
        </w:rPr>
      </w:pPr>
      <w:r w:rsidRPr="008A6397">
        <w:rPr>
          <w:rFonts w:ascii="Times New Roman" w:hAnsi="Times New Roman" w:cs="Times New Roman"/>
          <w:sz w:val="24"/>
          <w:szCs w:val="24"/>
          <w:lang w:val="pt-BR"/>
        </w:rPr>
        <w:t>Mg + 2HCl → FeCl</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2)</w:t>
      </w:r>
    </w:p>
    <w:p w:rsidR="0028120E" w:rsidRPr="008A6397" w:rsidRDefault="0028120E" w:rsidP="0028120E">
      <w:pPr>
        <w:tabs>
          <w:tab w:val="left" w:pos="284"/>
          <w:tab w:val="left" w:pos="567"/>
        </w:tabs>
        <w:jc w:val="center"/>
        <w:rPr>
          <w:rFonts w:ascii="Times New Roman" w:hAnsi="Times New Roman" w:cs="Times New Roman"/>
          <w:sz w:val="24"/>
          <w:szCs w:val="24"/>
          <w:lang w:val="pt-BR"/>
        </w:rPr>
      </w:pPr>
      <w:r w:rsidRPr="008A6397">
        <w:rPr>
          <w:rFonts w:ascii="Times New Roman" w:hAnsi="Times New Roman" w:cs="Times New Roman"/>
          <w:sz w:val="24"/>
          <w:szCs w:val="24"/>
          <w:lang w:val="pt-BR"/>
        </w:rPr>
        <w:t>Fe + 2HCl → MgCl</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1)</w:t>
      </w:r>
    </w:p>
    <w:p w:rsidR="0028120E" w:rsidRPr="008A6397" w:rsidRDefault="0028120E" w:rsidP="0028120E">
      <w:pPr>
        <w:tabs>
          <w:tab w:val="left" w:pos="284"/>
          <w:tab w:val="left" w:pos="567"/>
        </w:tabs>
        <w:rPr>
          <w:rFonts w:ascii="Times New Roman" w:hAnsi="Times New Roman" w:cs="Times New Roman"/>
          <w:sz w:val="24"/>
          <w:szCs w:val="24"/>
          <w:lang w:val="pt-BR"/>
        </w:rPr>
      </w:pPr>
      <w:r w:rsidRPr="008A6397">
        <w:rPr>
          <w:rFonts w:ascii="Times New Roman" w:hAnsi="Times New Roman" w:cs="Times New Roman"/>
          <w:position w:val="-18"/>
          <w:sz w:val="24"/>
          <w:szCs w:val="24"/>
          <w:lang w:val="pt-BR"/>
        </w:rPr>
        <w:object w:dxaOrig="2640" w:dyaOrig="440">
          <v:shape id="_x0000_i1226" type="#_x0000_t75" style="width:132pt;height:21.75pt" o:ole="">
            <v:imagedata r:id="rId401" o:title=""/>
          </v:shape>
          <o:OLEObject Type="Embed" ProgID="Equation.DSMT4" ShapeID="_x0000_i1226" DrawAspect="Content" ObjectID="_1783721142" r:id="rId402"/>
        </w:object>
      </w:r>
      <w:r w:rsidRPr="008A6397">
        <w:rPr>
          <w:rFonts w:ascii="Times New Roman" w:hAnsi="Times New Roman" w:cs="Times New Roman"/>
          <w:sz w:val="24"/>
          <w:szCs w:val="24"/>
          <w:lang w:val="pt-BR"/>
        </w:rPr>
        <w:t>→ Thí nghiệm 1: Fe dư, HCl hết. Thí nghiệm 2: KL cũng dư</w:t>
      </w:r>
    </w:p>
    <w:p w:rsidR="0028120E" w:rsidRPr="008A6397" w:rsidRDefault="0028120E" w:rsidP="0028120E">
      <w:pPr>
        <w:tabs>
          <w:tab w:val="left" w:pos="284"/>
          <w:tab w:val="left" w:pos="567"/>
        </w:tabs>
        <w:rPr>
          <w:rFonts w:ascii="Times New Roman" w:hAnsi="Times New Roman" w:cs="Times New Roman"/>
          <w:sz w:val="24"/>
          <w:szCs w:val="24"/>
          <w:lang w:val="pt-BR"/>
        </w:rPr>
      </w:pPr>
      <w:r w:rsidRPr="008A6397">
        <w:rPr>
          <w:rFonts w:ascii="Times New Roman" w:hAnsi="Times New Roman" w:cs="Times New Roman"/>
          <w:position w:val="-20"/>
          <w:sz w:val="24"/>
          <w:szCs w:val="24"/>
          <w:lang w:val="pt-BR"/>
        </w:rPr>
        <w:object w:dxaOrig="6080" w:dyaOrig="460">
          <v:shape id="_x0000_i1227" type="#_x0000_t75" style="width:303.75pt;height:22.5pt" o:ole="">
            <v:imagedata r:id="rId403" o:title=""/>
          </v:shape>
          <o:OLEObject Type="Embed" ProgID="Equation.DSMT4" ShapeID="_x0000_i1227" DrawAspect="Content" ObjectID="_1783721143" r:id="rId404"/>
        </w:object>
      </w:r>
    </w:p>
    <w:p w:rsidR="0028120E" w:rsidRPr="008A6397" w:rsidRDefault="0028120E" w:rsidP="0028120E">
      <w:pPr>
        <w:tabs>
          <w:tab w:val="left" w:pos="284"/>
          <w:tab w:val="left" w:pos="567"/>
        </w:tabs>
        <w:rPr>
          <w:rFonts w:ascii="Times New Roman" w:hAnsi="Times New Roman" w:cs="Times New Roman"/>
          <w:sz w:val="24"/>
          <w:szCs w:val="24"/>
          <w:lang w:val="pt-BR"/>
        </w:rPr>
      </w:pPr>
      <w:r w:rsidRPr="008A6397">
        <w:rPr>
          <w:rFonts w:ascii="Times New Roman" w:hAnsi="Times New Roman" w:cs="Times New Roman"/>
          <w:position w:val="-20"/>
          <w:sz w:val="24"/>
          <w:szCs w:val="24"/>
          <w:lang w:val="pt-BR"/>
        </w:rPr>
        <w:object w:dxaOrig="3960" w:dyaOrig="460">
          <v:shape id="_x0000_i1228" type="#_x0000_t75" style="width:198pt;height:22.5pt" o:ole="">
            <v:imagedata r:id="rId405" o:title=""/>
          </v:shape>
          <o:OLEObject Type="Embed" ProgID="Equation.DSMT4" ShapeID="_x0000_i1228" DrawAspect="Content" ObjectID="_1783721144" r:id="rId406"/>
        </w:object>
      </w:r>
    </w:p>
    <w:p w:rsidR="0028120E" w:rsidRPr="008A6397" w:rsidRDefault="0028120E" w:rsidP="0028120E">
      <w:pPr>
        <w:tabs>
          <w:tab w:val="left" w:pos="284"/>
          <w:tab w:val="left" w:pos="567"/>
        </w:tabs>
        <w:rPr>
          <w:rFonts w:ascii="Times New Roman" w:hAnsi="Times New Roman" w:cs="Times New Roman"/>
          <w:sz w:val="24"/>
          <w:szCs w:val="24"/>
          <w:lang w:val="pt-BR"/>
        </w:rPr>
      </w:pPr>
      <w:r w:rsidRPr="008A6397">
        <w:rPr>
          <w:rFonts w:ascii="Times New Roman" w:hAnsi="Times New Roman" w:cs="Times New Roman"/>
          <w:position w:val="-10"/>
          <w:sz w:val="24"/>
          <w:szCs w:val="24"/>
          <w:lang w:val="pt-BR"/>
        </w:rPr>
        <w:object w:dxaOrig="3060" w:dyaOrig="320">
          <v:shape id="_x0000_i1229" type="#_x0000_t75" style="width:153pt;height:15.75pt" o:ole="">
            <v:imagedata r:id="rId407" o:title=""/>
          </v:shape>
          <o:OLEObject Type="Embed" ProgID="Equation.DSMT4" ShapeID="_x0000_i1229" DrawAspect="Content" ObjectID="_1783721145" r:id="rId408"/>
        </w:object>
      </w:r>
    </w:p>
    <w:p w:rsidR="0028120E" w:rsidRPr="008A6397" w:rsidRDefault="0028120E" w:rsidP="0028120E">
      <w:pPr>
        <w:tabs>
          <w:tab w:val="left" w:pos="284"/>
          <w:tab w:val="left" w:pos="567"/>
        </w:tabs>
        <w:rPr>
          <w:rFonts w:ascii="Times New Roman" w:hAnsi="Times New Roman" w:cs="Times New Roman"/>
          <w:sz w:val="24"/>
          <w:szCs w:val="24"/>
          <w:lang w:val="pt-BR"/>
        </w:rPr>
      </w:pPr>
      <w:r w:rsidRPr="008A6397">
        <w:rPr>
          <w:rFonts w:ascii="Times New Roman" w:hAnsi="Times New Roman" w:cs="Times New Roman"/>
          <w:sz w:val="24"/>
          <w:szCs w:val="24"/>
          <w:lang w:val="pt-BR"/>
        </w:rPr>
        <w:t>- Xét TN 2: bảo toàn khối lượng</w:t>
      </w:r>
    </w:p>
    <w:p w:rsidR="0028120E" w:rsidRPr="008A6397" w:rsidRDefault="0028120E" w:rsidP="0028120E">
      <w:pPr>
        <w:spacing w:after="0" w:line="240" w:lineRule="auto"/>
        <w:rPr>
          <w:rFonts w:ascii="Times New Roman" w:hAnsi="Times New Roman" w:cs="Times New Roman"/>
          <w:sz w:val="24"/>
          <w:szCs w:val="24"/>
          <w:lang w:val="pt-BR"/>
        </w:rPr>
      </w:pPr>
      <w:r w:rsidRPr="008A6397">
        <w:rPr>
          <w:rFonts w:ascii="Times New Roman" w:hAnsi="Times New Roman" w:cs="Times New Roman"/>
          <w:position w:val="-10"/>
          <w:sz w:val="24"/>
          <w:szCs w:val="24"/>
          <w:lang w:val="pt-BR"/>
        </w:rPr>
        <w:object w:dxaOrig="5060" w:dyaOrig="320">
          <v:shape id="_x0000_i1230" type="#_x0000_t75" style="width:253.5pt;height:15.75pt" o:ole="">
            <v:imagedata r:id="rId409" o:title=""/>
          </v:shape>
          <o:OLEObject Type="Embed" ProgID="Equation.DSMT4" ShapeID="_x0000_i1230" DrawAspect="Content" ObjectID="_1783721146" r:id="rId410"/>
        </w:object>
      </w:r>
    </w:p>
    <w:p w:rsidR="0028120E" w:rsidRPr="008A6397" w:rsidRDefault="0028120E" w:rsidP="0028120E">
      <w:pPr>
        <w:rPr>
          <w:rFonts w:ascii="Times New Roman" w:hAnsi="Times New Roman" w:cs="Times New Roman"/>
          <w:spacing w:val="-4"/>
          <w:sz w:val="24"/>
          <w:szCs w:val="24"/>
        </w:rPr>
      </w:pPr>
      <w:r w:rsidRPr="008A6397">
        <w:rPr>
          <w:rFonts w:ascii="Times New Roman" w:hAnsi="Times New Roman" w:cs="Times New Roman"/>
          <w:b/>
          <w:sz w:val="24"/>
          <w:szCs w:val="24"/>
          <w:lang w:val="vi-VN"/>
        </w:rPr>
        <w:t>Câu 4: (trích từ đề</w:t>
      </w:r>
      <w:r w:rsidRPr="008A6397">
        <w:rPr>
          <w:rFonts w:ascii="Times New Roman" w:hAnsi="Times New Roman" w:cs="Times New Roman"/>
          <w:b/>
          <w:sz w:val="24"/>
          <w:szCs w:val="24"/>
        </w:rPr>
        <w:t xml:space="preserve"> </w:t>
      </w:r>
      <w:r w:rsidRPr="008A6397">
        <w:rPr>
          <w:rFonts w:ascii="Times New Roman" w:hAnsi="Times New Roman" w:cs="Times New Roman"/>
          <w:b/>
          <w:sz w:val="24"/>
          <w:szCs w:val="24"/>
          <w:lang w:val="vi-VN"/>
        </w:rPr>
        <w:t>hsg</w:t>
      </w:r>
      <w:r w:rsidRPr="008A6397">
        <w:rPr>
          <w:rFonts w:ascii="Times New Roman" w:hAnsi="Times New Roman" w:cs="Times New Roman"/>
          <w:b/>
          <w:sz w:val="24"/>
          <w:szCs w:val="24"/>
        </w:rPr>
        <w:t xml:space="preserve"> </w:t>
      </w:r>
      <w:r w:rsidRPr="008A6397">
        <w:rPr>
          <w:rFonts w:ascii="Times New Roman" w:hAnsi="Times New Roman" w:cs="Times New Roman"/>
          <w:spacing w:val="-6"/>
          <w:sz w:val="24"/>
          <w:szCs w:val="24"/>
        </w:rPr>
        <w:t>VIỆT YÊN</w:t>
      </w:r>
      <w:r w:rsidRPr="008A6397">
        <w:rPr>
          <w:rFonts w:ascii="Times New Roman" w:hAnsi="Times New Roman" w:cs="Times New Roman"/>
          <w:b/>
          <w:bCs/>
          <w:sz w:val="24"/>
          <w:szCs w:val="24"/>
          <w:lang w:val="pt-BR"/>
        </w:rPr>
        <w:t xml:space="preserve"> - 2023-2024)</w:t>
      </w:r>
      <w:r w:rsidRPr="008A6397">
        <w:rPr>
          <w:rFonts w:ascii="Times New Roman" w:hAnsi="Times New Roman" w:cs="Times New Roman"/>
          <w:i/>
          <w:sz w:val="24"/>
          <w:szCs w:val="24"/>
        </w:rPr>
        <w:t xml:space="preserve"> </w:t>
      </w:r>
      <w:r w:rsidRPr="008A6397">
        <w:rPr>
          <w:rFonts w:ascii="Times New Roman" w:hAnsi="Times New Roman" w:cs="Times New Roman"/>
          <w:spacing w:val="-4"/>
          <w:sz w:val="24"/>
          <w:szCs w:val="24"/>
        </w:rPr>
        <w:t>Hòa tan hoàn toàn 11 gam hỗn hợp X gồm Al và Fe bằng dung dịch sulfuric acid loãng dư. Sau khi phản ứng kết thúc thu được 9,916 lít khí (đkc)</w:t>
      </w:r>
    </w:p>
    <w:p w:rsidR="0028120E" w:rsidRPr="008A6397" w:rsidRDefault="0028120E" w:rsidP="0028120E">
      <w:pPr>
        <w:rPr>
          <w:rFonts w:ascii="Times New Roman" w:hAnsi="Times New Roman" w:cs="Times New Roman"/>
          <w:spacing w:val="-4"/>
          <w:sz w:val="24"/>
          <w:szCs w:val="24"/>
        </w:rPr>
      </w:pPr>
      <w:r w:rsidRPr="008A6397">
        <w:rPr>
          <w:rFonts w:ascii="Times New Roman" w:hAnsi="Times New Roman" w:cs="Times New Roman"/>
          <w:b/>
          <w:spacing w:val="-4"/>
          <w:sz w:val="24"/>
          <w:szCs w:val="24"/>
        </w:rPr>
        <w:t xml:space="preserve"> a) </w:t>
      </w:r>
      <w:r w:rsidRPr="008A6397">
        <w:rPr>
          <w:rFonts w:ascii="Times New Roman" w:hAnsi="Times New Roman" w:cs="Times New Roman"/>
          <w:spacing w:val="-4"/>
          <w:sz w:val="24"/>
          <w:szCs w:val="24"/>
        </w:rPr>
        <w:t xml:space="preserve"> Tính thành phần % về khối lượng mỗi kim loại trong hỗn hợp X?</w:t>
      </w:r>
    </w:p>
    <w:p w:rsidR="0028120E" w:rsidRPr="008A6397" w:rsidRDefault="0028120E" w:rsidP="0028120E">
      <w:pPr>
        <w:rPr>
          <w:rFonts w:ascii="Times New Roman" w:hAnsi="Times New Roman" w:cs="Times New Roman"/>
          <w:sz w:val="24"/>
          <w:szCs w:val="24"/>
        </w:rPr>
      </w:pPr>
      <w:r w:rsidRPr="008A6397">
        <w:rPr>
          <w:rFonts w:ascii="Times New Roman" w:hAnsi="Times New Roman" w:cs="Times New Roman"/>
          <w:spacing w:val="-4"/>
          <w:sz w:val="24"/>
          <w:szCs w:val="24"/>
        </w:rPr>
        <w:t xml:space="preserve"> </w:t>
      </w:r>
      <w:r w:rsidRPr="008A6397">
        <w:rPr>
          <w:rFonts w:ascii="Times New Roman" w:hAnsi="Times New Roman" w:cs="Times New Roman"/>
          <w:b/>
          <w:spacing w:val="-4"/>
          <w:sz w:val="24"/>
          <w:szCs w:val="24"/>
        </w:rPr>
        <w:t xml:space="preserve">b) </w:t>
      </w:r>
      <w:r w:rsidRPr="008A6397">
        <w:rPr>
          <w:rFonts w:ascii="Times New Roman" w:hAnsi="Times New Roman" w:cs="Times New Roman"/>
          <w:spacing w:val="-4"/>
          <w:sz w:val="24"/>
          <w:szCs w:val="24"/>
        </w:rPr>
        <w:t xml:space="preserve"> Tính khối lượng muối khan thu được?</w:t>
      </w:r>
    </w:p>
    <w:p w:rsidR="0028120E" w:rsidRPr="008A6397" w:rsidRDefault="0028120E" w:rsidP="0028120E">
      <w:pPr>
        <w:rPr>
          <w:rFonts w:ascii="Times New Roman" w:hAnsi="Times New Roman" w:cs="Times New Roman"/>
          <w:sz w:val="24"/>
          <w:szCs w:val="24"/>
        </w:rPr>
      </w:pPr>
      <w:r w:rsidRPr="008A6397">
        <w:rPr>
          <w:rFonts w:ascii="Times New Roman" w:hAnsi="Times New Roman" w:cs="Times New Roman"/>
          <w:spacing w:val="-4"/>
          <w:sz w:val="24"/>
          <w:szCs w:val="24"/>
        </w:rPr>
        <w:t xml:space="preserve"> </w:t>
      </w:r>
      <w:r w:rsidRPr="008A6397">
        <w:rPr>
          <w:rFonts w:ascii="Times New Roman" w:hAnsi="Times New Roman" w:cs="Times New Roman"/>
          <w:b/>
          <w:spacing w:val="-4"/>
          <w:sz w:val="24"/>
          <w:szCs w:val="24"/>
        </w:rPr>
        <w:t xml:space="preserve">c) </w:t>
      </w:r>
      <w:r w:rsidRPr="008A6397">
        <w:rPr>
          <w:rFonts w:ascii="Times New Roman" w:hAnsi="Times New Roman" w:cs="Times New Roman"/>
          <w:spacing w:val="-4"/>
          <w:sz w:val="24"/>
          <w:szCs w:val="24"/>
        </w:rPr>
        <w:t xml:space="preserve"> </w:t>
      </w:r>
      <w:r w:rsidRPr="008A6397">
        <w:rPr>
          <w:rFonts w:ascii="Times New Roman" w:hAnsi="Times New Roman" w:cs="Times New Roman"/>
          <w:sz w:val="24"/>
          <w:szCs w:val="24"/>
        </w:rPr>
        <w:t>Lượng khí hydrogen ở trên khử vừa đủ 23,2 gam oxide của kim loại M tạo thành kim loại M và H</w:t>
      </w:r>
      <w:r w:rsidRPr="008A6397">
        <w:rPr>
          <w:rFonts w:ascii="Times New Roman" w:hAnsi="Times New Roman" w:cs="Times New Roman"/>
          <w:sz w:val="24"/>
          <w:szCs w:val="24"/>
          <w:vertAlign w:val="subscript"/>
        </w:rPr>
        <w:t>2</w:t>
      </w:r>
      <w:r w:rsidRPr="008A6397">
        <w:rPr>
          <w:rFonts w:ascii="Times New Roman" w:hAnsi="Times New Roman" w:cs="Times New Roman"/>
          <w:sz w:val="24"/>
          <w:szCs w:val="24"/>
        </w:rPr>
        <w:t xml:space="preserve">O. Xác định công thức hóa học của oxit đó? </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pStyle w:val="ListParagraph"/>
        <w:widowControl w:val="0"/>
        <w:numPr>
          <w:ilvl w:val="0"/>
          <w:numId w:val="12"/>
        </w:numPr>
        <w:autoSpaceDE w:val="0"/>
        <w:autoSpaceDN w:val="0"/>
        <w:spacing w:before="90" w:line="240" w:lineRule="auto"/>
        <w:contextualSpacing w:val="0"/>
        <w:jc w:val="left"/>
      </w:pPr>
      <w:r w:rsidRPr="008A6397">
        <w:t>PTHH:       2Al   +  3H</w:t>
      </w:r>
      <w:r w:rsidRPr="008A6397">
        <w:rPr>
          <w:vertAlign w:val="subscript"/>
        </w:rPr>
        <w:t>2</w:t>
      </w:r>
      <w:r w:rsidRPr="008A6397">
        <w:t>SO</w:t>
      </w:r>
      <w:r w:rsidRPr="008A6397">
        <w:rPr>
          <w:vertAlign w:val="subscript"/>
        </w:rPr>
        <w:t>4</w:t>
      </w:r>
      <w:r w:rsidRPr="008A6397">
        <w:t xml:space="preserve">   </w:t>
      </w:r>
      <w:r w:rsidRPr="008A6397">
        <w:rPr>
          <w:position w:val="-6"/>
          <w:lang w:val="pt-BR"/>
        </w:rPr>
        <w:object w:dxaOrig="500" w:dyaOrig="360">
          <v:shape id="_x0000_i1231" type="#_x0000_t75" style="width:24.75pt;height:18pt" o:ole="">
            <v:imagedata r:id="rId411" o:title=""/>
          </v:shape>
          <o:OLEObject Type="Embed" ProgID="Equation.3" ShapeID="_x0000_i1231" DrawAspect="Content" ObjectID="_1783721147" r:id="rId412"/>
        </w:object>
      </w:r>
      <w:r w:rsidRPr="008A6397">
        <w:t xml:space="preserve">    Al</w:t>
      </w:r>
      <w:r w:rsidRPr="008A6397">
        <w:rPr>
          <w:vertAlign w:val="subscript"/>
        </w:rPr>
        <w:t>2</w:t>
      </w:r>
      <w:r w:rsidRPr="008A6397">
        <w:t>(SO</w:t>
      </w:r>
      <w:r w:rsidRPr="008A6397">
        <w:rPr>
          <w:vertAlign w:val="subscript"/>
        </w:rPr>
        <w:t>4</w:t>
      </w:r>
      <w:r w:rsidRPr="008A6397">
        <w:t>)</w:t>
      </w:r>
      <w:r w:rsidRPr="008A6397">
        <w:rPr>
          <w:vertAlign w:val="subscript"/>
        </w:rPr>
        <w:t>3</w:t>
      </w:r>
      <w:r w:rsidRPr="008A6397">
        <w:t xml:space="preserve">  +  3H</w:t>
      </w:r>
      <w:r w:rsidRPr="008A6397">
        <w:rPr>
          <w:vertAlign w:val="subscript"/>
        </w:rPr>
        <w:t>2</w:t>
      </w:r>
      <w:r w:rsidRPr="008A6397">
        <w:t xml:space="preserve">           (1)</w:t>
      </w:r>
    </w:p>
    <w:p w:rsidR="0028120E" w:rsidRPr="008A6397" w:rsidRDefault="0028120E" w:rsidP="0028120E">
      <w:pPr>
        <w:rPr>
          <w:rFonts w:ascii="Times New Roman" w:hAnsi="Times New Roman" w:cs="Times New Roman"/>
          <w:sz w:val="24"/>
          <w:szCs w:val="24"/>
          <w:lang w:val="pt-BR"/>
        </w:rPr>
      </w:pPr>
      <w:r w:rsidRPr="008A6397">
        <w:rPr>
          <w:rFonts w:ascii="Times New Roman" w:hAnsi="Times New Roman" w:cs="Times New Roman"/>
          <w:sz w:val="24"/>
          <w:szCs w:val="24"/>
        </w:rPr>
        <w:t xml:space="preserve">                                   </w:t>
      </w:r>
      <w:r w:rsidRPr="008A6397">
        <w:rPr>
          <w:rFonts w:ascii="Times New Roman" w:hAnsi="Times New Roman" w:cs="Times New Roman"/>
          <w:sz w:val="24"/>
          <w:szCs w:val="24"/>
          <w:lang w:val="pt-BR"/>
        </w:rPr>
        <w:t>Fe   +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SO</w:t>
      </w:r>
      <w:r w:rsidRPr="008A6397">
        <w:rPr>
          <w:rFonts w:ascii="Times New Roman" w:hAnsi="Times New Roman" w:cs="Times New Roman"/>
          <w:sz w:val="24"/>
          <w:szCs w:val="24"/>
          <w:vertAlign w:val="subscript"/>
          <w:lang w:val="pt-BR"/>
        </w:rPr>
        <w:t>4</w:t>
      </w:r>
      <w:r w:rsidRPr="008A6397">
        <w:rPr>
          <w:rFonts w:ascii="Times New Roman" w:hAnsi="Times New Roman" w:cs="Times New Roman"/>
          <w:sz w:val="24"/>
          <w:szCs w:val="24"/>
          <w:lang w:val="pt-BR"/>
        </w:rPr>
        <w:t xml:space="preserve">      </w:t>
      </w:r>
      <w:r w:rsidRPr="008A6397">
        <w:rPr>
          <w:rFonts w:ascii="Times New Roman" w:hAnsi="Times New Roman" w:cs="Times New Roman"/>
          <w:position w:val="-6"/>
          <w:sz w:val="24"/>
          <w:szCs w:val="24"/>
          <w:lang w:val="pt-BR"/>
        </w:rPr>
        <w:object w:dxaOrig="500" w:dyaOrig="360">
          <v:shape id="_x0000_i1232" type="#_x0000_t75" style="width:24.75pt;height:18pt" o:ole="">
            <v:imagedata r:id="rId411" o:title=""/>
          </v:shape>
          <o:OLEObject Type="Embed" ProgID="Equation.3" ShapeID="_x0000_i1232" DrawAspect="Content" ObjectID="_1783721148" r:id="rId413"/>
        </w:object>
      </w:r>
      <w:r w:rsidRPr="008A6397">
        <w:rPr>
          <w:rFonts w:ascii="Times New Roman" w:hAnsi="Times New Roman" w:cs="Times New Roman"/>
          <w:sz w:val="24"/>
          <w:szCs w:val="24"/>
          <w:lang w:val="pt-BR"/>
        </w:rPr>
        <w:t xml:space="preserve">   FeSO</w:t>
      </w:r>
      <w:r w:rsidRPr="008A6397">
        <w:rPr>
          <w:rFonts w:ascii="Times New Roman" w:hAnsi="Times New Roman" w:cs="Times New Roman"/>
          <w:sz w:val="24"/>
          <w:szCs w:val="24"/>
          <w:vertAlign w:val="subscript"/>
          <w:lang w:val="pt-BR"/>
        </w:rPr>
        <w:t>4</w:t>
      </w:r>
      <w:r w:rsidRPr="008A6397">
        <w:rPr>
          <w:rFonts w:ascii="Times New Roman" w:hAnsi="Times New Roman" w:cs="Times New Roman"/>
          <w:sz w:val="24"/>
          <w:szCs w:val="24"/>
          <w:lang w:val="pt-BR"/>
        </w:rPr>
        <w:t xml:space="preserve">      +   H</w:t>
      </w:r>
      <w:r w:rsidRPr="008A6397">
        <w:rPr>
          <w:rFonts w:ascii="Times New Roman" w:hAnsi="Times New Roman" w:cs="Times New Roman"/>
          <w:sz w:val="24"/>
          <w:szCs w:val="24"/>
          <w:vertAlign w:val="subscript"/>
          <w:lang w:val="pt-BR"/>
        </w:rPr>
        <w:t>2</w:t>
      </w:r>
      <w:r w:rsidRPr="008A6397">
        <w:rPr>
          <w:rFonts w:ascii="Times New Roman" w:hAnsi="Times New Roman" w:cs="Times New Roman"/>
          <w:sz w:val="24"/>
          <w:szCs w:val="24"/>
          <w:lang w:val="pt-BR"/>
        </w:rPr>
        <w:t xml:space="preserve">               (2)</w:t>
      </w:r>
    </w:p>
    <w:p w:rsidR="0028120E" w:rsidRPr="008A6397" w:rsidRDefault="0028120E" w:rsidP="0028120E">
      <w:pPr>
        <w:rPr>
          <w:rFonts w:ascii="Times New Roman" w:hAnsi="Times New Roman" w:cs="Times New Roman"/>
          <w:sz w:val="24"/>
          <w:szCs w:val="24"/>
          <w:lang w:val="pt-BR"/>
        </w:rPr>
      </w:pPr>
      <w:r w:rsidRPr="008A6397">
        <w:rPr>
          <w:rFonts w:ascii="Times New Roman" w:hAnsi="Times New Roman" w:cs="Times New Roman"/>
          <w:sz w:val="24"/>
          <w:szCs w:val="24"/>
          <w:lang w:val="pt-BR"/>
        </w:rPr>
        <w:t xml:space="preserve">                </w:t>
      </w:r>
      <w:r w:rsidRPr="008A6397">
        <w:rPr>
          <w:rFonts w:ascii="Times New Roman" w:hAnsi="Times New Roman" w:cs="Times New Roman"/>
          <w:position w:val="-28"/>
          <w:sz w:val="24"/>
          <w:szCs w:val="24"/>
          <w:lang w:val="pt-BR"/>
        </w:rPr>
        <w:object w:dxaOrig="2200" w:dyaOrig="660">
          <v:shape id="_x0000_i1233" type="#_x0000_t75" style="width:110.25pt;height:33pt" o:ole="">
            <v:imagedata r:id="rId414" o:title=""/>
          </v:shape>
          <o:OLEObject Type="Embed" ProgID="Equation.DSMT4" ShapeID="_x0000_i1233" DrawAspect="Content" ObjectID="_1783721149" r:id="rId415"/>
        </w:object>
      </w:r>
    </w:p>
    <w:p w:rsidR="0028120E" w:rsidRPr="008A6397" w:rsidRDefault="0028120E" w:rsidP="0028120E">
      <w:pPr>
        <w:rPr>
          <w:rFonts w:ascii="Times New Roman" w:hAnsi="Times New Roman" w:cs="Times New Roman"/>
          <w:sz w:val="24"/>
          <w:szCs w:val="24"/>
          <w:lang w:val="pt-BR"/>
        </w:rPr>
      </w:pPr>
      <w:r w:rsidRPr="008A6397">
        <w:rPr>
          <w:rFonts w:ascii="Times New Roman" w:hAnsi="Times New Roman" w:cs="Times New Roman"/>
          <w:sz w:val="24"/>
          <w:szCs w:val="24"/>
          <w:lang w:val="pt-BR"/>
        </w:rPr>
        <w:t>Gọi số mol Al là x (mol), số mol của Fe là y (mol)</w:t>
      </w:r>
    </w:p>
    <w:p w:rsidR="0028120E" w:rsidRPr="008A6397" w:rsidRDefault="0028120E" w:rsidP="0028120E">
      <w:pPr>
        <w:rPr>
          <w:rFonts w:ascii="Times New Roman" w:hAnsi="Times New Roman" w:cs="Times New Roman"/>
          <w:sz w:val="24"/>
          <w:szCs w:val="24"/>
        </w:rPr>
      </w:pPr>
      <w:r w:rsidRPr="008A6397">
        <w:rPr>
          <w:rFonts w:ascii="Times New Roman" w:hAnsi="Times New Roman" w:cs="Times New Roman"/>
          <w:position w:val="-52"/>
          <w:sz w:val="24"/>
          <w:szCs w:val="24"/>
        </w:rPr>
        <w:object w:dxaOrig="3519" w:dyaOrig="1180">
          <v:shape id="_x0000_i1234" type="#_x0000_t75" style="width:153pt;height:50.25pt" o:ole="">
            <v:imagedata r:id="rId416" o:title=""/>
          </v:shape>
          <o:OLEObject Type="Embed" ProgID="Equation.DSMT4" ShapeID="_x0000_i1234" DrawAspect="Content" ObjectID="_1783721150" r:id="rId417"/>
        </w:object>
      </w:r>
    </w:p>
    <w:p w:rsidR="0028120E" w:rsidRPr="008A6397" w:rsidRDefault="0028120E" w:rsidP="0028120E">
      <w:pPr>
        <w:rPr>
          <w:rFonts w:ascii="Times New Roman" w:hAnsi="Times New Roman" w:cs="Times New Roman"/>
          <w:sz w:val="24"/>
          <w:szCs w:val="24"/>
        </w:rPr>
      </w:pPr>
      <w:r w:rsidRPr="008A6397">
        <w:rPr>
          <w:rFonts w:ascii="Times New Roman" w:hAnsi="Times New Roman" w:cs="Times New Roman"/>
          <w:sz w:val="24"/>
          <w:szCs w:val="24"/>
        </w:rPr>
        <w:t>Vậy khối lượng mỗi kim loại trong hỗn hợp A là:</w:t>
      </w:r>
    </w:p>
    <w:p w:rsidR="0028120E" w:rsidRPr="008A6397" w:rsidRDefault="0028120E" w:rsidP="0028120E">
      <w:pPr>
        <w:rPr>
          <w:rFonts w:ascii="Times New Roman" w:hAnsi="Times New Roman" w:cs="Times New Roman"/>
          <w:sz w:val="24"/>
          <w:szCs w:val="24"/>
          <w:lang w:val="pt-BR"/>
        </w:rPr>
      </w:pPr>
      <w:r w:rsidRPr="008A6397">
        <w:rPr>
          <w:rFonts w:ascii="Times New Roman" w:hAnsi="Times New Roman" w:cs="Times New Roman"/>
          <w:sz w:val="24"/>
          <w:szCs w:val="24"/>
        </w:rPr>
        <w:t xml:space="preserve">            </w:t>
      </w:r>
      <w:r w:rsidRPr="008A6397">
        <w:rPr>
          <w:rFonts w:ascii="Times New Roman" w:hAnsi="Times New Roman" w:cs="Times New Roman"/>
          <w:position w:val="-12"/>
          <w:sz w:val="24"/>
          <w:szCs w:val="24"/>
          <w:lang w:val="pt-BR"/>
        </w:rPr>
        <w:object w:dxaOrig="420" w:dyaOrig="360">
          <v:shape id="_x0000_i1235" type="#_x0000_t75" style="width:21.75pt;height:18pt" o:ole="">
            <v:imagedata r:id="rId418" o:title=""/>
          </v:shape>
          <o:OLEObject Type="Embed" ProgID="Equation.DSMT4" ShapeID="_x0000_i1235" DrawAspect="Content" ObjectID="_1783721151" r:id="rId419"/>
        </w:object>
      </w:r>
      <w:r w:rsidRPr="008A6397">
        <w:rPr>
          <w:rFonts w:ascii="Times New Roman" w:hAnsi="Times New Roman" w:cs="Times New Roman"/>
          <w:sz w:val="24"/>
          <w:szCs w:val="24"/>
          <w:lang w:val="pt-BR"/>
        </w:rPr>
        <w:t xml:space="preserve">  = 0,2.27  =  5</w:t>
      </w:r>
      <w:r w:rsidRPr="008A6397">
        <w:rPr>
          <w:rFonts w:ascii="Times New Roman" w:hAnsi="Times New Roman" w:cs="Times New Roman"/>
          <w:b/>
          <w:sz w:val="24"/>
          <w:szCs w:val="24"/>
          <w:lang w:val="pt-BR"/>
        </w:rPr>
        <w:t>,</w:t>
      </w:r>
      <w:r w:rsidRPr="008A6397">
        <w:rPr>
          <w:rFonts w:ascii="Times New Roman" w:hAnsi="Times New Roman" w:cs="Times New Roman"/>
          <w:sz w:val="24"/>
          <w:szCs w:val="24"/>
          <w:lang w:val="pt-BR"/>
        </w:rPr>
        <w:t xml:space="preserve">4 g </w:t>
      </w:r>
      <w:r w:rsidRPr="008A6397">
        <w:rPr>
          <w:rFonts w:ascii="Times New Roman" w:hAnsi="Times New Roman" w:cs="Times New Roman"/>
          <w:position w:val="-26"/>
          <w:sz w:val="24"/>
          <w:szCs w:val="24"/>
        </w:rPr>
        <w:object w:dxaOrig="3480" w:dyaOrig="700">
          <v:shape id="_x0000_i1236" type="#_x0000_t75" style="width:152.25pt;height:31.5pt" o:ole="">
            <v:imagedata r:id="rId420" o:title=""/>
          </v:shape>
          <o:OLEObject Type="Embed" ProgID="Equation.DSMT4" ShapeID="_x0000_i1236" DrawAspect="Content" ObjectID="_1783721152" r:id="rId421"/>
        </w:object>
      </w:r>
    </w:p>
    <w:p w:rsidR="0028120E" w:rsidRPr="008A6397" w:rsidRDefault="0028120E" w:rsidP="0028120E">
      <w:pPr>
        <w:rPr>
          <w:rFonts w:ascii="Times New Roman" w:hAnsi="Times New Roman" w:cs="Times New Roman"/>
          <w:spacing w:val="-4"/>
          <w:sz w:val="24"/>
          <w:szCs w:val="24"/>
        </w:rPr>
      </w:pPr>
      <w:r w:rsidRPr="008A6397">
        <w:rPr>
          <w:rFonts w:ascii="Times New Roman" w:hAnsi="Times New Roman" w:cs="Times New Roman"/>
          <w:sz w:val="24"/>
          <w:szCs w:val="24"/>
          <w:lang w:val="pt-BR"/>
        </w:rPr>
        <w:t xml:space="preserve">            </w:t>
      </w:r>
      <w:r w:rsidRPr="008A6397">
        <w:rPr>
          <w:rFonts w:ascii="Times New Roman" w:hAnsi="Times New Roman" w:cs="Times New Roman"/>
          <w:position w:val="-12"/>
          <w:sz w:val="24"/>
          <w:szCs w:val="24"/>
          <w:lang w:val="pt-BR"/>
        </w:rPr>
        <w:object w:dxaOrig="420" w:dyaOrig="360">
          <v:shape id="_x0000_i1237" type="#_x0000_t75" style="width:21.75pt;height:18pt" o:ole="">
            <v:imagedata r:id="rId422" o:title=""/>
          </v:shape>
          <o:OLEObject Type="Embed" ProgID="Equation.DSMT4" ShapeID="_x0000_i1237" DrawAspect="Content" ObjectID="_1783721153" r:id="rId423"/>
        </w:object>
      </w:r>
      <w:r w:rsidRPr="008A6397">
        <w:rPr>
          <w:rFonts w:ascii="Times New Roman" w:hAnsi="Times New Roman" w:cs="Times New Roman"/>
          <w:sz w:val="24"/>
          <w:szCs w:val="24"/>
          <w:lang w:val="pt-BR"/>
        </w:rPr>
        <w:t xml:space="preserve"> = 0,1.56   =  5</w:t>
      </w:r>
      <w:r w:rsidRPr="008A6397">
        <w:rPr>
          <w:rFonts w:ascii="Times New Roman" w:hAnsi="Times New Roman" w:cs="Times New Roman"/>
          <w:b/>
          <w:sz w:val="24"/>
          <w:szCs w:val="24"/>
          <w:lang w:val="pt-BR"/>
        </w:rPr>
        <w:t>,</w:t>
      </w:r>
      <w:r w:rsidRPr="008A6397">
        <w:rPr>
          <w:rFonts w:ascii="Times New Roman" w:hAnsi="Times New Roman" w:cs="Times New Roman"/>
          <w:sz w:val="24"/>
          <w:szCs w:val="24"/>
          <w:lang w:val="pt-BR"/>
        </w:rPr>
        <w:t xml:space="preserve">6 g   </w:t>
      </w:r>
      <w:r w:rsidRPr="008A6397">
        <w:rPr>
          <w:rFonts w:ascii="Times New Roman" w:hAnsi="Times New Roman" w:cs="Times New Roman"/>
          <w:position w:val="-6"/>
          <w:sz w:val="24"/>
          <w:szCs w:val="24"/>
        </w:rPr>
        <w:object w:dxaOrig="340" w:dyaOrig="260">
          <v:shape id="_x0000_i1238" type="#_x0000_t75" style="width:17.25pt;height:12pt" o:ole="">
            <v:imagedata r:id="rId424" o:title=""/>
          </v:shape>
          <o:OLEObject Type="Embed" ProgID="Equation.DSMT4" ShapeID="_x0000_i1238" DrawAspect="Content" ObjectID="_1783721154" r:id="rId425"/>
        </w:object>
      </w:r>
      <w:r w:rsidRPr="008A6397">
        <w:rPr>
          <w:rFonts w:ascii="Times New Roman" w:hAnsi="Times New Roman" w:cs="Times New Roman"/>
          <w:sz w:val="24"/>
          <w:szCs w:val="24"/>
          <w:lang w:val="pt-BR"/>
        </w:rPr>
        <w:t>%Fe = 100% - 49,09% = 50,91%</w:t>
      </w:r>
    </w:p>
    <w:p w:rsidR="0028120E" w:rsidRPr="008A6397" w:rsidRDefault="0028120E" w:rsidP="0028120E">
      <w:pPr>
        <w:pStyle w:val="ListParagraph"/>
        <w:widowControl w:val="0"/>
        <w:numPr>
          <w:ilvl w:val="0"/>
          <w:numId w:val="12"/>
        </w:numPr>
        <w:autoSpaceDE w:val="0"/>
        <w:autoSpaceDN w:val="0"/>
        <w:spacing w:before="90" w:line="240" w:lineRule="auto"/>
        <w:contextualSpacing w:val="0"/>
        <w:jc w:val="left"/>
      </w:pPr>
      <w:r w:rsidRPr="008A6397">
        <w:t>Theo PTHH (1) và (2):</w:t>
      </w:r>
    </w:p>
    <w:p w:rsidR="0028120E" w:rsidRPr="008A6397" w:rsidRDefault="0028120E" w:rsidP="0028120E">
      <w:pPr>
        <w:rPr>
          <w:rFonts w:ascii="Times New Roman" w:hAnsi="Times New Roman" w:cs="Times New Roman"/>
          <w:sz w:val="24"/>
          <w:szCs w:val="24"/>
          <w:lang w:val="pt-BR"/>
        </w:rPr>
      </w:pPr>
      <w:r w:rsidRPr="008A6397">
        <w:rPr>
          <w:rFonts w:ascii="Times New Roman" w:hAnsi="Times New Roman" w:cs="Times New Roman"/>
          <w:position w:val="-18"/>
          <w:sz w:val="24"/>
          <w:szCs w:val="24"/>
        </w:rPr>
        <w:object w:dxaOrig="2740" w:dyaOrig="440">
          <v:shape id="_x0000_i1239" type="#_x0000_t75" style="width:126.75pt;height:20.25pt" o:ole="">
            <v:imagedata r:id="rId426" o:title=""/>
          </v:shape>
          <o:OLEObject Type="Embed" ProgID="Equation.DSMT4" ShapeID="_x0000_i1239" DrawAspect="Content" ObjectID="_1783721155" r:id="rId427"/>
        </w:object>
      </w:r>
    </w:p>
    <w:p w:rsidR="0028120E" w:rsidRPr="008A6397" w:rsidRDefault="0028120E" w:rsidP="0028120E">
      <w:pPr>
        <w:rPr>
          <w:rFonts w:ascii="Times New Roman" w:hAnsi="Times New Roman" w:cs="Times New Roman"/>
          <w:b/>
          <w:sz w:val="24"/>
          <w:szCs w:val="24"/>
        </w:rPr>
      </w:pPr>
      <w:r w:rsidRPr="008A6397">
        <w:rPr>
          <w:rFonts w:ascii="Times New Roman" w:hAnsi="Times New Roman" w:cs="Times New Roman"/>
          <w:sz w:val="24"/>
          <w:szCs w:val="24"/>
          <w:lang w:val="pt-BR"/>
        </w:rPr>
        <w:t xml:space="preserve">Theo ĐLBTKL, ta có: </w:t>
      </w:r>
      <w:r w:rsidRPr="008A6397">
        <w:rPr>
          <w:rFonts w:ascii="Times New Roman" w:hAnsi="Times New Roman" w:cs="Times New Roman"/>
          <w:b/>
          <w:position w:val="-16"/>
          <w:sz w:val="24"/>
          <w:szCs w:val="24"/>
        </w:rPr>
        <w:object w:dxaOrig="3120" w:dyaOrig="420">
          <v:shape id="_x0000_i1240" type="#_x0000_t75" style="width:156.75pt;height:21.75pt" o:ole="">
            <v:imagedata r:id="rId428" o:title=""/>
          </v:shape>
          <o:OLEObject Type="Embed" ProgID="Equation.DSMT4" ShapeID="_x0000_i1240" DrawAspect="Content" ObjectID="_1783721156" r:id="rId429"/>
        </w:object>
      </w:r>
    </w:p>
    <w:p w:rsidR="0028120E" w:rsidRPr="008A6397" w:rsidRDefault="0028120E" w:rsidP="0028120E">
      <w:pPr>
        <w:pStyle w:val="ListParagraph"/>
      </w:pPr>
      <w:r w:rsidRPr="008A6397">
        <w:rPr>
          <w:position w:val="-12"/>
        </w:rPr>
        <w:object w:dxaOrig="4540" w:dyaOrig="380">
          <v:shape id="_x0000_i1241" type="#_x0000_t75" style="width:228pt;height:18pt" o:ole="">
            <v:imagedata r:id="rId430" o:title=""/>
          </v:shape>
          <o:OLEObject Type="Embed" ProgID="Equation.DSMT4" ShapeID="_x0000_i1241" DrawAspect="Content" ObjectID="_1783721157" r:id="rId431"/>
        </w:object>
      </w:r>
    </w:p>
    <w:p w:rsidR="0028120E" w:rsidRPr="008A6397" w:rsidRDefault="0028120E" w:rsidP="0028120E">
      <w:pPr>
        <w:rPr>
          <w:rFonts w:ascii="Times New Roman" w:hAnsi="Times New Roman" w:cs="Times New Roman"/>
          <w:sz w:val="24"/>
          <w:szCs w:val="24"/>
        </w:rPr>
      </w:pPr>
      <w:r w:rsidRPr="008A6397">
        <w:rPr>
          <w:rFonts w:ascii="Times New Roman" w:hAnsi="Times New Roman" w:cs="Times New Roman"/>
          <w:sz w:val="24"/>
          <w:szCs w:val="24"/>
        </w:rPr>
        <w:t>c) Theo PTHH (1) và (2):</w:t>
      </w:r>
    </w:p>
    <w:p w:rsidR="0028120E" w:rsidRPr="008A6397" w:rsidRDefault="0028120E" w:rsidP="0028120E">
      <w:pPr>
        <w:rPr>
          <w:rFonts w:ascii="Times New Roman" w:hAnsi="Times New Roman" w:cs="Times New Roman"/>
          <w:sz w:val="24"/>
          <w:szCs w:val="24"/>
          <w:lang w:val="pt-BR"/>
        </w:rPr>
      </w:pPr>
      <w:r w:rsidRPr="008A6397">
        <w:rPr>
          <w:rFonts w:ascii="Times New Roman" w:hAnsi="Times New Roman" w:cs="Times New Roman"/>
          <w:position w:val="-18"/>
          <w:sz w:val="24"/>
          <w:szCs w:val="24"/>
        </w:rPr>
        <w:object w:dxaOrig="2740" w:dyaOrig="440">
          <v:shape id="_x0000_i1242" type="#_x0000_t75" style="width:126.75pt;height:20.25pt" o:ole="">
            <v:imagedata r:id="rId426" o:title=""/>
          </v:shape>
          <o:OLEObject Type="Embed" ProgID="Equation.DSMT4" ShapeID="_x0000_i1242" DrawAspect="Content" ObjectID="_1783721158" r:id="rId432"/>
        </w:object>
      </w:r>
    </w:p>
    <w:p w:rsidR="0028120E" w:rsidRPr="008A6397" w:rsidRDefault="0028120E" w:rsidP="0028120E">
      <w:pPr>
        <w:rPr>
          <w:rFonts w:ascii="Times New Roman" w:hAnsi="Times New Roman" w:cs="Times New Roman"/>
          <w:b/>
          <w:sz w:val="24"/>
          <w:szCs w:val="24"/>
        </w:rPr>
      </w:pPr>
      <w:r w:rsidRPr="008A6397">
        <w:rPr>
          <w:rFonts w:ascii="Times New Roman" w:hAnsi="Times New Roman" w:cs="Times New Roman"/>
          <w:sz w:val="24"/>
          <w:szCs w:val="24"/>
          <w:lang w:val="pt-BR"/>
        </w:rPr>
        <w:t xml:space="preserve">Theo ĐLBTKL, ta có: </w:t>
      </w:r>
      <w:r w:rsidRPr="008A6397">
        <w:rPr>
          <w:rFonts w:ascii="Times New Roman" w:hAnsi="Times New Roman" w:cs="Times New Roman"/>
          <w:b/>
          <w:position w:val="-16"/>
          <w:sz w:val="24"/>
          <w:szCs w:val="24"/>
        </w:rPr>
        <w:object w:dxaOrig="3120" w:dyaOrig="420">
          <v:shape id="_x0000_i1243" type="#_x0000_t75" style="width:156.75pt;height:21.75pt" o:ole="">
            <v:imagedata r:id="rId428" o:title=""/>
          </v:shape>
          <o:OLEObject Type="Embed" ProgID="Equation.DSMT4" ShapeID="_x0000_i1243" DrawAspect="Content" ObjectID="_1783721159" r:id="rId433"/>
        </w:object>
      </w:r>
    </w:p>
    <w:p w:rsidR="0028120E" w:rsidRPr="008A6397" w:rsidRDefault="0028120E" w:rsidP="0028120E">
      <w:pPr>
        <w:pStyle w:val="ListParagraph"/>
      </w:pPr>
      <w:r w:rsidRPr="008A6397">
        <w:rPr>
          <w:position w:val="-12"/>
        </w:rPr>
        <w:object w:dxaOrig="4540" w:dyaOrig="380">
          <v:shape id="_x0000_i1244" type="#_x0000_t75" style="width:228pt;height:18pt" o:ole="">
            <v:imagedata r:id="rId430" o:title=""/>
          </v:shape>
          <o:OLEObject Type="Embed" ProgID="Equation.DSMT4" ShapeID="_x0000_i1244" DrawAspect="Content" ObjectID="_1783721160" r:id="rId434"/>
        </w:object>
      </w:r>
    </w:p>
    <w:p w:rsidR="0028120E" w:rsidRPr="008A6397" w:rsidRDefault="0028120E" w:rsidP="0028120E">
      <w:pPr>
        <w:tabs>
          <w:tab w:val="left" w:pos="284"/>
          <w:tab w:val="left" w:pos="567"/>
        </w:tabs>
        <w:rPr>
          <w:rFonts w:ascii="Times New Roman" w:hAnsi="Times New Roman" w:cs="Times New Roman"/>
          <w:sz w:val="24"/>
          <w:szCs w:val="24"/>
        </w:rPr>
      </w:pPr>
      <w:r w:rsidRPr="008A6397">
        <w:rPr>
          <w:rFonts w:ascii="Times New Roman" w:hAnsi="Times New Roman" w:cs="Times New Roman"/>
          <w:b/>
          <w:sz w:val="24"/>
          <w:szCs w:val="24"/>
          <w:lang w:val="vi-VN"/>
        </w:rPr>
        <w:t>Câu 5: (trích từ đề</w:t>
      </w:r>
      <w:r w:rsidRPr="008A6397">
        <w:rPr>
          <w:rFonts w:ascii="Times New Roman" w:hAnsi="Times New Roman" w:cs="Times New Roman"/>
          <w:b/>
          <w:sz w:val="24"/>
          <w:szCs w:val="24"/>
        </w:rPr>
        <w:t xml:space="preserve"> </w:t>
      </w:r>
      <w:r w:rsidRPr="008A6397">
        <w:rPr>
          <w:rFonts w:ascii="Times New Roman" w:hAnsi="Times New Roman" w:cs="Times New Roman"/>
          <w:b/>
          <w:sz w:val="24"/>
          <w:szCs w:val="24"/>
          <w:lang w:val="vi-VN"/>
        </w:rPr>
        <w:t>hsg</w:t>
      </w:r>
      <w:r w:rsidRPr="008A6397">
        <w:rPr>
          <w:rFonts w:ascii="Times New Roman" w:hAnsi="Times New Roman" w:cs="Times New Roman"/>
          <w:b/>
          <w:sz w:val="24"/>
          <w:szCs w:val="24"/>
        </w:rPr>
        <w:t xml:space="preserve"> HUYỆN TIỀN HẢI</w:t>
      </w:r>
      <w:r w:rsidRPr="008A6397">
        <w:rPr>
          <w:rFonts w:ascii="Times New Roman" w:hAnsi="Times New Roman" w:cs="Times New Roman"/>
          <w:b/>
          <w:bCs/>
          <w:sz w:val="24"/>
          <w:szCs w:val="24"/>
          <w:lang w:val="pt-BR"/>
        </w:rPr>
        <w:t xml:space="preserve"> - 2023-2024)</w:t>
      </w:r>
      <w:r w:rsidRPr="008A6397">
        <w:rPr>
          <w:rFonts w:ascii="Times New Roman" w:hAnsi="Times New Roman" w:cs="Times New Roman"/>
          <w:i/>
          <w:sz w:val="24"/>
          <w:szCs w:val="24"/>
        </w:rPr>
        <w:t xml:space="preserve"> </w:t>
      </w:r>
      <w:r w:rsidRPr="008A6397">
        <w:rPr>
          <w:rFonts w:ascii="Times New Roman" w:hAnsi="Times New Roman" w:cs="Times New Roman"/>
          <w:sz w:val="24"/>
          <w:szCs w:val="24"/>
        </w:rPr>
        <w:t>Cá là thực phẩm có hàm lượng dinh dưỡng cao nhưng lại có mùi tanh đặc trưng, do trọng cá có chứa một số hợp chất amin (hợp chất amin có tính base). Trong quá trình chế biến món ăn để làm giảm mùi tanh của cá, người ta thường dùng nước chanh để rửa cá hoặc dùng giấm ăn để nấu cá làm món ăn hấp dẫn hơn. Em hãy dùng kiến thức hóa học để giải thích cách làm giảm mùi tanh của cá.</w:t>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pStyle w:val="ListParagraph"/>
        <w:rPr>
          <w:bCs/>
        </w:rPr>
      </w:pPr>
      <w:r w:rsidRPr="008A6397">
        <w:rPr>
          <w:bCs/>
        </w:rPr>
        <w:t>Vì trong chanh hay giấm đều có chứa acid , trong cá chứa một số amin có tính base .</w:t>
      </w:r>
    </w:p>
    <w:p w:rsidR="0028120E" w:rsidRPr="008A6397" w:rsidRDefault="0028120E" w:rsidP="0028120E">
      <w:pPr>
        <w:pStyle w:val="ListParagraph"/>
        <w:rPr>
          <w:bCs/>
        </w:rPr>
      </w:pPr>
      <w:r w:rsidRPr="008A6397">
        <w:rPr>
          <w:bCs/>
        </w:rPr>
        <w:t xml:space="preserve">Vì thế khi rửa cá bằng chanh hay giấm ăn thì acid sẽ phản úng với các amin có tính </w:t>
      </w:r>
    </w:p>
    <w:p w:rsidR="0028120E" w:rsidRPr="008A6397" w:rsidRDefault="0028120E" w:rsidP="0028120E">
      <w:pPr>
        <w:spacing w:after="0" w:line="240" w:lineRule="auto"/>
        <w:rPr>
          <w:rFonts w:ascii="Times New Roman" w:hAnsi="Times New Roman" w:cs="Times New Roman"/>
          <w:sz w:val="24"/>
          <w:szCs w:val="24"/>
        </w:rPr>
      </w:pPr>
      <w:r w:rsidRPr="008A6397">
        <w:rPr>
          <w:rFonts w:ascii="Times New Roman" w:hAnsi="Times New Roman" w:cs="Times New Roman"/>
          <w:sz w:val="24"/>
          <w:szCs w:val="24"/>
        </w:rPr>
        <w:t>base làm cho mùi tanh giảm đi .</w:t>
      </w:r>
    </w:p>
    <w:p w:rsidR="0028120E" w:rsidRPr="008A6397" w:rsidRDefault="0028120E" w:rsidP="0028120E">
      <w:pPr>
        <w:rPr>
          <w:rFonts w:ascii="Times New Roman" w:hAnsi="Times New Roman" w:cs="Times New Roman"/>
          <w:b/>
          <w:bCs/>
          <w:sz w:val="24"/>
          <w:szCs w:val="24"/>
          <w:lang w:val="pt-BR"/>
        </w:rPr>
      </w:pPr>
      <w:r w:rsidRPr="008A6397">
        <w:rPr>
          <w:rFonts w:ascii="Times New Roman" w:hAnsi="Times New Roman" w:cs="Times New Roman"/>
          <w:b/>
          <w:sz w:val="24"/>
          <w:szCs w:val="24"/>
          <w:lang w:val="vi-VN"/>
        </w:rPr>
        <w:t>Câu 6: (trích từ đề</w:t>
      </w:r>
      <w:r w:rsidRPr="008A6397">
        <w:rPr>
          <w:rFonts w:ascii="Times New Roman" w:hAnsi="Times New Roman" w:cs="Times New Roman"/>
          <w:b/>
          <w:sz w:val="24"/>
          <w:szCs w:val="24"/>
        </w:rPr>
        <w:t xml:space="preserve"> </w:t>
      </w:r>
      <w:r w:rsidRPr="008A6397">
        <w:rPr>
          <w:rFonts w:ascii="Times New Roman" w:hAnsi="Times New Roman" w:cs="Times New Roman"/>
          <w:b/>
          <w:sz w:val="24"/>
          <w:szCs w:val="24"/>
          <w:lang w:val="vi-VN"/>
        </w:rPr>
        <w:t>hsg</w:t>
      </w:r>
      <w:r w:rsidRPr="008A6397">
        <w:rPr>
          <w:rFonts w:ascii="Times New Roman" w:hAnsi="Times New Roman" w:cs="Times New Roman"/>
          <w:b/>
          <w:sz w:val="24"/>
          <w:szCs w:val="24"/>
        </w:rPr>
        <w:t xml:space="preserve"> HUYỆN TÂN KỲ</w:t>
      </w:r>
      <w:r w:rsidRPr="008A6397">
        <w:rPr>
          <w:rFonts w:ascii="Times New Roman" w:hAnsi="Times New Roman" w:cs="Times New Roman"/>
          <w:b/>
          <w:bCs/>
          <w:sz w:val="24"/>
          <w:szCs w:val="24"/>
        </w:rPr>
        <w:t>-</w:t>
      </w:r>
      <w:r w:rsidRPr="008A6397">
        <w:rPr>
          <w:rFonts w:ascii="Times New Roman" w:hAnsi="Times New Roman" w:cs="Times New Roman"/>
          <w:b/>
          <w:bCs/>
          <w:sz w:val="24"/>
          <w:szCs w:val="24"/>
          <w:lang w:val="pt-BR"/>
        </w:rPr>
        <w:t xml:space="preserve"> 2023-2024)</w:t>
      </w:r>
    </w:p>
    <w:p w:rsidR="0028120E" w:rsidRPr="008A6397" w:rsidRDefault="0028120E" w:rsidP="0028120E">
      <w:pPr>
        <w:rPr>
          <w:rFonts w:ascii="Times New Roman" w:hAnsi="Times New Roman" w:cs="Times New Roman"/>
          <w:b/>
          <w:bCs/>
          <w:sz w:val="24"/>
          <w:szCs w:val="24"/>
        </w:rPr>
      </w:pPr>
      <w:r w:rsidRPr="008A6397">
        <w:rPr>
          <w:rFonts w:ascii="Times New Roman" w:hAnsi="Times New Roman" w:cs="Times New Roman"/>
          <w:i/>
          <w:sz w:val="24"/>
          <w:szCs w:val="24"/>
        </w:rPr>
        <w:t xml:space="preserve"> </w:t>
      </w:r>
      <w:r w:rsidRPr="008A6397">
        <w:rPr>
          <w:rFonts w:ascii="Times New Roman" w:hAnsi="Times New Roman" w:cs="Times New Roman"/>
          <w:sz w:val="24"/>
          <w:szCs w:val="24"/>
        </w:rPr>
        <w:t>Hãy giải thích tại sao:</w:t>
      </w:r>
    </w:p>
    <w:p w:rsidR="0028120E" w:rsidRPr="008A6397" w:rsidRDefault="0028120E" w:rsidP="0028120E">
      <w:pPr>
        <w:tabs>
          <w:tab w:val="left" w:pos="284"/>
          <w:tab w:val="left" w:pos="567"/>
        </w:tabs>
        <w:rPr>
          <w:rFonts w:ascii="Times New Roman" w:hAnsi="Times New Roman" w:cs="Times New Roman"/>
          <w:sz w:val="24"/>
          <w:szCs w:val="24"/>
        </w:rPr>
      </w:pPr>
      <w:r w:rsidRPr="008A6397">
        <w:rPr>
          <w:rFonts w:ascii="Times New Roman" w:hAnsi="Times New Roman" w:cs="Times New Roman"/>
          <w:sz w:val="24"/>
          <w:szCs w:val="24"/>
        </w:rPr>
        <w:tab/>
      </w:r>
      <w:r w:rsidRPr="008A6397">
        <w:rPr>
          <w:rFonts w:ascii="Times New Roman" w:hAnsi="Times New Roman" w:cs="Times New Roman"/>
          <w:sz w:val="24"/>
          <w:szCs w:val="24"/>
        </w:rPr>
        <w:tab/>
        <w:t>a. Muối NaHCO3 được dùng để chế thuốc đau dạ dày?</w:t>
      </w:r>
    </w:p>
    <w:p w:rsidR="0028120E" w:rsidRPr="008A6397" w:rsidRDefault="0028120E" w:rsidP="0028120E">
      <w:pPr>
        <w:tabs>
          <w:tab w:val="left" w:pos="284"/>
          <w:tab w:val="left" w:pos="567"/>
        </w:tabs>
        <w:rPr>
          <w:rFonts w:ascii="Times New Roman" w:hAnsi="Times New Roman" w:cs="Times New Roman"/>
          <w:sz w:val="24"/>
          <w:szCs w:val="24"/>
        </w:rPr>
      </w:pPr>
      <w:r w:rsidRPr="008A6397">
        <w:rPr>
          <w:rFonts w:ascii="Times New Roman" w:hAnsi="Times New Roman" w:cs="Times New Roman"/>
          <w:sz w:val="24"/>
          <w:szCs w:val="24"/>
        </w:rPr>
        <w:t xml:space="preserve">       b. Theo kinh nghiệm dân gian truyền lại : Khi côn trùng ( ong , kiến ..) đốt  ta thường lấy nước vôi bôi vào vết đốt thì vết thương sẽ mau lành và giảm cảm giác ngứa rát . Em hãy giải thích vì sao khi bôi nước vôi vào chỗ côn trùng đốt đỡ đau? Viết phương trình phản ứng ,minh họa .</w:t>
      </w:r>
      <w:r w:rsidRPr="008A6397">
        <w:rPr>
          <w:rFonts w:ascii="Times New Roman" w:hAnsi="Times New Roman" w:cs="Times New Roman"/>
          <w:sz w:val="24"/>
          <w:szCs w:val="24"/>
        </w:rPr>
        <w:tab/>
      </w:r>
    </w:p>
    <w:p w:rsidR="0028120E" w:rsidRPr="008A6397" w:rsidRDefault="0028120E" w:rsidP="0028120E">
      <w:pPr>
        <w:spacing w:after="0" w:line="240" w:lineRule="auto"/>
        <w:jc w:val="center"/>
        <w:rPr>
          <w:rFonts w:ascii="Times New Roman" w:hAnsi="Times New Roman" w:cs="Times New Roman"/>
          <w:b/>
          <w:color w:val="FF0000"/>
          <w:sz w:val="24"/>
          <w:szCs w:val="24"/>
          <w:lang w:val="vi-VN"/>
        </w:rPr>
      </w:pPr>
      <w:r w:rsidRPr="008A6397">
        <w:rPr>
          <w:rFonts w:ascii="Times New Roman" w:hAnsi="Times New Roman" w:cs="Times New Roman"/>
          <w:b/>
          <w:color w:val="FF0000"/>
          <w:sz w:val="24"/>
          <w:szCs w:val="24"/>
          <w:lang w:val="vi-VN"/>
        </w:rPr>
        <w:t>Hướng dẫn giải</w:t>
      </w:r>
    </w:p>
    <w:p w:rsidR="0028120E" w:rsidRPr="008A6397" w:rsidRDefault="0028120E" w:rsidP="0028120E">
      <w:pPr>
        <w:pStyle w:val="ListParagraph"/>
        <w:widowControl w:val="0"/>
        <w:numPr>
          <w:ilvl w:val="0"/>
          <w:numId w:val="15"/>
        </w:numPr>
        <w:shd w:val="clear" w:color="auto" w:fill="FFFFFF"/>
        <w:autoSpaceDE w:val="0"/>
        <w:autoSpaceDN w:val="0"/>
        <w:spacing w:before="90" w:after="150" w:line="240" w:lineRule="auto"/>
        <w:contextualSpacing w:val="0"/>
        <w:rPr>
          <w:color w:val="000000"/>
        </w:rPr>
      </w:pPr>
      <w:r w:rsidRPr="008A6397">
        <w:rPr>
          <w:color w:val="000000"/>
        </w:rPr>
        <w:t>Người ta thường dùng thuốc muối (NaHCO</w:t>
      </w:r>
      <w:r w:rsidRPr="008A6397">
        <w:rPr>
          <w:color w:val="000000"/>
          <w:vertAlign w:val="subscript"/>
        </w:rPr>
        <w:t>3</w:t>
      </w:r>
      <w:r w:rsidRPr="008A6397">
        <w:rPr>
          <w:color w:val="000000"/>
        </w:rPr>
        <w:t>) để làm giảm cơn đau dạ dày vì trong dạ dày chứa hydrochloric acid (HCl). Khi nồng độ acid này tăng cao ta sẽ bị đau dạ dày. Thuốc muối chứa NaHCO</w:t>
      </w:r>
      <w:r w:rsidRPr="008A6397">
        <w:rPr>
          <w:color w:val="000000"/>
          <w:vertAlign w:val="subscript"/>
        </w:rPr>
        <w:t>3 </w:t>
      </w:r>
      <w:r w:rsidRPr="008A6397">
        <w:rPr>
          <w:color w:val="000000"/>
        </w:rPr>
        <w:t>sẽ phản ứng với HCl giúp giảm nồng độ HCl trong dạ dày.</w:t>
      </w:r>
    </w:p>
    <w:p w:rsidR="0028120E" w:rsidRPr="008A6397" w:rsidRDefault="0028120E" w:rsidP="0028120E">
      <w:pPr>
        <w:shd w:val="clear" w:color="auto" w:fill="FFFFFF"/>
        <w:spacing w:after="150" w:line="240" w:lineRule="auto"/>
        <w:jc w:val="both"/>
        <w:rPr>
          <w:rFonts w:ascii="Times New Roman" w:eastAsia="Times New Roman" w:hAnsi="Times New Roman" w:cs="Times New Roman"/>
          <w:color w:val="000000"/>
          <w:sz w:val="24"/>
          <w:szCs w:val="24"/>
          <w:vertAlign w:val="subscript"/>
        </w:rPr>
      </w:pPr>
      <w:r w:rsidRPr="008A6397">
        <w:rPr>
          <w:rFonts w:ascii="Times New Roman" w:eastAsia="Times New Roman" w:hAnsi="Times New Roman" w:cs="Times New Roman"/>
          <w:color w:val="000000"/>
          <w:sz w:val="24"/>
          <w:szCs w:val="24"/>
        </w:rPr>
        <w:t>NaHCO</w:t>
      </w:r>
      <w:r w:rsidRPr="008A6397">
        <w:rPr>
          <w:rFonts w:ascii="Times New Roman" w:eastAsia="Times New Roman" w:hAnsi="Times New Roman" w:cs="Times New Roman"/>
          <w:color w:val="000000"/>
          <w:sz w:val="24"/>
          <w:szCs w:val="24"/>
          <w:vertAlign w:val="subscript"/>
        </w:rPr>
        <w:t>3</w:t>
      </w:r>
      <w:r w:rsidRPr="008A6397">
        <w:rPr>
          <w:rFonts w:ascii="Times New Roman" w:eastAsia="Times New Roman" w:hAnsi="Times New Roman" w:cs="Times New Roman"/>
          <w:color w:val="000000"/>
          <w:sz w:val="24"/>
          <w:szCs w:val="24"/>
        </w:rPr>
        <w:t> + HCl → NaCl + H</w:t>
      </w:r>
      <w:r w:rsidRPr="008A6397">
        <w:rPr>
          <w:rFonts w:ascii="Times New Roman" w:eastAsia="Times New Roman" w:hAnsi="Times New Roman" w:cs="Times New Roman"/>
          <w:color w:val="000000"/>
          <w:sz w:val="24"/>
          <w:szCs w:val="24"/>
          <w:vertAlign w:val="subscript"/>
        </w:rPr>
        <w:t>2</w:t>
      </w:r>
      <w:r w:rsidRPr="008A6397">
        <w:rPr>
          <w:rFonts w:ascii="Times New Roman" w:eastAsia="Times New Roman" w:hAnsi="Times New Roman" w:cs="Times New Roman"/>
          <w:color w:val="000000"/>
          <w:sz w:val="24"/>
          <w:szCs w:val="24"/>
        </w:rPr>
        <w:t>O + CO</w:t>
      </w:r>
      <w:r w:rsidRPr="008A6397">
        <w:rPr>
          <w:rFonts w:ascii="Times New Roman" w:eastAsia="Times New Roman" w:hAnsi="Times New Roman" w:cs="Times New Roman"/>
          <w:color w:val="000000"/>
          <w:sz w:val="24"/>
          <w:szCs w:val="24"/>
          <w:vertAlign w:val="subscript"/>
        </w:rPr>
        <w:t>2</w:t>
      </w:r>
    </w:p>
    <w:p w:rsidR="0028120E" w:rsidRPr="008A6397" w:rsidRDefault="0028120E" w:rsidP="0028120E">
      <w:pPr>
        <w:shd w:val="clear" w:color="auto" w:fill="FFFFFF"/>
        <w:spacing w:after="150"/>
        <w:jc w:val="both"/>
        <w:rPr>
          <w:rFonts w:ascii="Times New Roman" w:eastAsia="Times New Roman" w:hAnsi="Times New Roman" w:cs="Times New Roman"/>
          <w:color w:val="000000"/>
          <w:sz w:val="24"/>
          <w:szCs w:val="24"/>
        </w:rPr>
      </w:pPr>
      <w:r w:rsidRPr="008A6397">
        <w:rPr>
          <w:rFonts w:ascii="Times New Roman" w:eastAsia="Times New Roman" w:hAnsi="Times New Roman" w:cs="Times New Roman"/>
          <w:color w:val="000000"/>
          <w:sz w:val="24"/>
          <w:szCs w:val="24"/>
        </w:rPr>
        <w:t>b.</w:t>
      </w:r>
      <w:r w:rsidRPr="008A6397">
        <w:rPr>
          <w:rFonts w:ascii="Times New Roman" w:hAnsi="Times New Roman" w:cs="Times New Roman"/>
          <w:color w:val="000000"/>
          <w:sz w:val="24"/>
          <w:szCs w:val="24"/>
        </w:rPr>
        <w:t xml:space="preserve"> </w:t>
      </w:r>
      <w:r w:rsidRPr="008A6397">
        <w:rPr>
          <w:rFonts w:ascii="Times New Roman" w:eastAsia="Times New Roman" w:hAnsi="Times New Roman" w:cs="Times New Roman"/>
          <w:color w:val="000000"/>
          <w:sz w:val="24"/>
          <w:szCs w:val="24"/>
        </w:rPr>
        <w:t>Người ta thường dùng thuốc muối (NaHCO</w:t>
      </w:r>
      <w:r w:rsidRPr="008A6397">
        <w:rPr>
          <w:rFonts w:ascii="Times New Roman" w:eastAsia="Times New Roman" w:hAnsi="Times New Roman" w:cs="Times New Roman"/>
          <w:color w:val="000000"/>
          <w:sz w:val="24"/>
          <w:szCs w:val="24"/>
          <w:vertAlign w:val="subscript"/>
        </w:rPr>
        <w:t>3</w:t>
      </w:r>
      <w:r w:rsidRPr="008A6397">
        <w:rPr>
          <w:rFonts w:ascii="Times New Roman" w:eastAsia="Times New Roman" w:hAnsi="Times New Roman" w:cs="Times New Roman"/>
          <w:color w:val="000000"/>
          <w:sz w:val="24"/>
          <w:szCs w:val="24"/>
        </w:rPr>
        <w:t>) để làm giảm cơn đau dạ dày vì trong dạ dày chứa hydrochloric acid (HCl). Khi nồng độ acid này tăng cao ta sẽ bị đau dạ dày. Thuốc muối chứa NaHCO</w:t>
      </w:r>
      <w:r w:rsidRPr="008A6397">
        <w:rPr>
          <w:rFonts w:ascii="Times New Roman" w:eastAsia="Times New Roman" w:hAnsi="Times New Roman" w:cs="Times New Roman"/>
          <w:color w:val="000000"/>
          <w:sz w:val="24"/>
          <w:szCs w:val="24"/>
          <w:vertAlign w:val="subscript"/>
        </w:rPr>
        <w:t>3 </w:t>
      </w:r>
      <w:r w:rsidRPr="008A6397">
        <w:rPr>
          <w:rFonts w:ascii="Times New Roman" w:eastAsia="Times New Roman" w:hAnsi="Times New Roman" w:cs="Times New Roman"/>
          <w:color w:val="000000"/>
          <w:sz w:val="24"/>
          <w:szCs w:val="24"/>
        </w:rPr>
        <w:t>sẽ phản ứng với HCl giúp giảm nồng độ HCl trong dạ dày.</w:t>
      </w:r>
    </w:p>
    <w:p w:rsidR="0028120E" w:rsidRPr="008A6397" w:rsidRDefault="0028120E" w:rsidP="0028120E">
      <w:pPr>
        <w:shd w:val="clear" w:color="auto" w:fill="FFFFFF"/>
        <w:spacing w:after="150" w:line="240" w:lineRule="auto"/>
        <w:jc w:val="both"/>
        <w:rPr>
          <w:rFonts w:ascii="Times New Roman" w:eastAsia="Times New Roman" w:hAnsi="Times New Roman" w:cs="Times New Roman"/>
          <w:color w:val="000000"/>
          <w:sz w:val="24"/>
          <w:szCs w:val="24"/>
        </w:rPr>
      </w:pPr>
      <w:r w:rsidRPr="008A6397">
        <w:rPr>
          <w:rFonts w:ascii="Times New Roman" w:eastAsia="Times New Roman" w:hAnsi="Times New Roman" w:cs="Times New Roman"/>
          <w:color w:val="000000"/>
          <w:sz w:val="24"/>
          <w:szCs w:val="24"/>
        </w:rPr>
        <w:t>NaHCO</w:t>
      </w:r>
      <w:r w:rsidRPr="008A6397">
        <w:rPr>
          <w:rFonts w:ascii="Times New Roman" w:eastAsia="Times New Roman" w:hAnsi="Times New Roman" w:cs="Times New Roman"/>
          <w:color w:val="000000"/>
          <w:sz w:val="24"/>
          <w:szCs w:val="24"/>
          <w:vertAlign w:val="subscript"/>
        </w:rPr>
        <w:t>3</w:t>
      </w:r>
      <w:r w:rsidRPr="008A6397">
        <w:rPr>
          <w:rFonts w:ascii="Times New Roman" w:eastAsia="Times New Roman" w:hAnsi="Times New Roman" w:cs="Times New Roman"/>
          <w:color w:val="000000"/>
          <w:sz w:val="24"/>
          <w:szCs w:val="24"/>
        </w:rPr>
        <w:t> + HCl → NaCl + H</w:t>
      </w:r>
      <w:r w:rsidRPr="008A6397">
        <w:rPr>
          <w:rFonts w:ascii="Times New Roman" w:eastAsia="Times New Roman" w:hAnsi="Times New Roman" w:cs="Times New Roman"/>
          <w:color w:val="000000"/>
          <w:sz w:val="24"/>
          <w:szCs w:val="24"/>
          <w:vertAlign w:val="subscript"/>
        </w:rPr>
        <w:t>2</w:t>
      </w:r>
      <w:r w:rsidRPr="008A6397">
        <w:rPr>
          <w:rFonts w:ascii="Times New Roman" w:eastAsia="Times New Roman" w:hAnsi="Times New Roman" w:cs="Times New Roman"/>
          <w:color w:val="000000"/>
          <w:sz w:val="24"/>
          <w:szCs w:val="24"/>
        </w:rPr>
        <w:t>O + CO</w:t>
      </w:r>
      <w:r w:rsidRPr="008A6397">
        <w:rPr>
          <w:rFonts w:ascii="Times New Roman" w:eastAsia="Times New Roman" w:hAnsi="Times New Roman" w:cs="Times New Roman"/>
          <w:color w:val="000000"/>
          <w:sz w:val="24"/>
          <w:szCs w:val="24"/>
          <w:vertAlign w:val="subscript"/>
        </w:rPr>
        <w:t>2</w:t>
      </w:r>
    </w:p>
    <w:p w:rsidR="0028120E" w:rsidRPr="008A6397" w:rsidRDefault="0028120E" w:rsidP="0028120E">
      <w:pPr>
        <w:shd w:val="clear" w:color="auto" w:fill="FFFFFF"/>
        <w:spacing w:after="150" w:line="240" w:lineRule="auto"/>
        <w:jc w:val="both"/>
        <w:rPr>
          <w:rFonts w:ascii="Times New Roman" w:eastAsia="Times New Roman" w:hAnsi="Times New Roman" w:cs="Times New Roman"/>
          <w:color w:val="000000"/>
          <w:sz w:val="24"/>
          <w:szCs w:val="24"/>
        </w:rPr>
      </w:pPr>
    </w:p>
    <w:p w:rsidR="0028120E" w:rsidRPr="008A6397" w:rsidRDefault="0028120E" w:rsidP="0028120E">
      <w:pPr>
        <w:spacing w:after="0" w:line="240" w:lineRule="auto"/>
        <w:jc w:val="center"/>
        <w:rPr>
          <w:rFonts w:ascii="Times New Roman" w:hAnsi="Times New Roman" w:cs="Times New Roman"/>
          <w:sz w:val="24"/>
          <w:szCs w:val="24"/>
          <w:lang w:val="vi-VN"/>
        </w:rPr>
      </w:pPr>
      <w:r w:rsidRPr="008A6397">
        <w:rPr>
          <w:rFonts w:ascii="Times New Roman" w:hAnsi="Times New Roman" w:cs="Times New Roman"/>
          <w:sz w:val="24"/>
          <w:szCs w:val="24"/>
          <w:lang w:val="vi-VN"/>
        </w:rPr>
        <w:t>================================</w:t>
      </w:r>
    </w:p>
    <w:p w:rsidR="0028120E" w:rsidRPr="008A6397" w:rsidRDefault="0028120E" w:rsidP="0028120E">
      <w:pPr>
        <w:spacing w:after="0" w:line="240" w:lineRule="auto"/>
        <w:rPr>
          <w:rFonts w:ascii="Times New Roman" w:hAnsi="Times New Roman" w:cs="Times New Roman"/>
          <w:b/>
          <w:sz w:val="24"/>
          <w:szCs w:val="24"/>
          <w:lang w:val="vi-VN"/>
        </w:rPr>
      </w:pPr>
    </w:p>
    <w:p w:rsidR="0028120E" w:rsidRPr="008A6397" w:rsidRDefault="0028120E" w:rsidP="0028120E">
      <w:pPr>
        <w:spacing w:after="0" w:line="240" w:lineRule="auto"/>
        <w:rPr>
          <w:rFonts w:ascii="Times New Roman" w:hAnsi="Times New Roman" w:cs="Times New Roman"/>
          <w:sz w:val="24"/>
          <w:szCs w:val="24"/>
          <w:lang w:val="vi-VN"/>
        </w:rPr>
      </w:pPr>
    </w:p>
    <w:p w:rsidR="0028120E" w:rsidRPr="0028120E" w:rsidRDefault="0028120E" w:rsidP="00B04F55">
      <w:pPr>
        <w:spacing w:after="0" w:line="240" w:lineRule="auto"/>
        <w:rPr>
          <w:rFonts w:ascii="Times New Roman" w:hAnsi="Times New Roman" w:cs="Times New Roman"/>
          <w:sz w:val="26"/>
          <w:szCs w:val="26"/>
        </w:rPr>
      </w:pPr>
    </w:p>
    <w:sectPr w:rsidR="0028120E" w:rsidRPr="0028120E" w:rsidSect="002A04BB">
      <w:headerReference w:type="default" r:id="rId435"/>
      <w:footerReference w:type="default" r:id="rId436"/>
      <w:pgSz w:w="11907" w:h="16839" w:code="9"/>
      <w:pgMar w:top="851" w:right="851" w:bottom="851" w:left="851" w:header="426" w:footer="16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D5156" w:rsidRDefault="002D5156" w:rsidP="007B5BD6">
      <w:pPr>
        <w:spacing w:after="0" w:line="240" w:lineRule="auto"/>
      </w:pPr>
      <w:r>
        <w:separator/>
      </w:r>
    </w:p>
  </w:endnote>
  <w:endnote w:type="continuationSeparator" w:id="0">
    <w:p w:rsidR="002D5156" w:rsidRDefault="002D5156" w:rsidP="007B5B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Calibri Light">
    <w:altName w:val="Times New Roman"/>
    <w:panose1 w:val="00000000000000000000"/>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Italic">
    <w:altName w:val="Cambria"/>
    <w:panose1 w:val="00000000000000000000"/>
    <w:charset w:val="00"/>
    <w:family w:val="roman"/>
    <w:notTrueType/>
    <w:pitch w:val="default"/>
  </w:font>
  <w:font w:name="TimesNewRoman">
    <w:altName w:val="Times New Roman"/>
    <w:panose1 w:val="00000000000000000000"/>
    <w:charset w:val="00"/>
    <w:family w:val="roman"/>
    <w:notTrueType/>
    <w:pitch w:val="default"/>
  </w:font>
  <w:font w:name="SymbolMT">
    <w:altName w:val="Microsoft JhengHei"/>
    <w:panose1 w:val="00000000000000000000"/>
    <w:charset w:val="88"/>
    <w:family w:val="auto"/>
    <w:notTrueType/>
    <w:pitch w:val="default"/>
    <w:sig w:usb0="00000001" w:usb1="08080000" w:usb2="00000010" w:usb3="00000000" w:csb0="00100000" w:csb1="00000000"/>
  </w:font>
  <w:font w:name="UTM HelvetIns">
    <w:charset w:val="00"/>
    <w:family w:val="roman"/>
    <w:pitch w:val="variable"/>
    <w:sig w:usb0="00000007" w:usb1="00000000" w:usb2="00000000" w:usb3="00000000" w:csb0="00000003" w:csb1="00000000"/>
  </w:font>
  <w:font w:name=".VnTime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Open Sans">
    <w:altName w:val="苹方-简"/>
    <w:charset w:val="00"/>
    <w:family w:val="swiss"/>
    <w:pitch w:val="variable"/>
    <w:sig w:usb0="E00002EF" w:usb1="4000205B" w:usb2="00000028" w:usb3="00000000" w:csb0="0000019F" w:csb1="00000000"/>
  </w:font>
  <w:font w:name="Helvetica">
    <w:panose1 w:val="020B0604020202020204"/>
    <w:charset w:val="00"/>
    <w:family w:val="swiss"/>
    <w:notTrueType/>
    <w:pitch w:val="variable"/>
    <w:sig w:usb0="00000003" w:usb1="00000000" w:usb2="00000000" w:usb3="00000000" w:csb0="00000001" w:csb1="00000000"/>
  </w:font>
  <w:font w:name="Roboto">
    <w:altName w:val="Times New Roman"/>
    <w:charset w:val="00"/>
    <w:family w:val="auto"/>
    <w:pitch w:val="default"/>
  </w:font>
  <w:font w:name="Aptos">
    <w:altName w:val="Arial"/>
    <w:charset w:val="00"/>
    <w:family w:val="swiss"/>
    <w:pitch w:val="variable"/>
    <w:sig w:usb0="00000001" w:usb1="00000003" w:usb2="00000000" w:usb3="00000000" w:csb0="0000019F" w:csb1="00000000"/>
  </w:font>
  <w:font w:name="STIXGeneral">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Cardo">
    <w:altName w:val="#9Slide03 NettoOTLight"/>
    <w:charset w:val="00"/>
    <w:family w:val="auto"/>
    <w:pitch w:val="default"/>
  </w:font>
  <w:font w:name="Caudex">
    <w:altName w:val="Calibri"/>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04BB" w:rsidRPr="002A04BB" w:rsidRDefault="002A04BB" w:rsidP="002A04BB">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2A04BB">
      <w:rPr>
        <w:rFonts w:ascii="Times New Roman" w:eastAsia="SimSun" w:hAnsi="Times New Roman" w:cs="Times New Roman"/>
        <w:b/>
        <w:color w:val="000000"/>
        <w:kern w:val="2"/>
        <w:sz w:val="24"/>
        <w:szCs w:val="24"/>
        <w:lang w:val="nl-NL" w:eastAsia="zh-CN"/>
      </w:rPr>
      <w:t xml:space="preserve">                                                                     </w:t>
    </w:r>
    <w:r w:rsidRPr="002A04BB">
      <w:rPr>
        <w:rFonts w:ascii="Times New Roman" w:eastAsia="SimSun" w:hAnsi="Times New Roman" w:cs="Times New Roman"/>
        <w:b/>
        <w:color w:val="00B0F0"/>
        <w:kern w:val="2"/>
        <w:sz w:val="24"/>
        <w:szCs w:val="24"/>
        <w:lang w:val="nl-NL" w:eastAsia="zh-CN"/>
      </w:rPr>
      <w:t/>
    </w:r>
    <w:r w:rsidRPr="002A04BB">
      <w:rPr>
        <w:rFonts w:ascii="Times New Roman" w:eastAsia="SimSun" w:hAnsi="Times New Roman" w:cs="Times New Roman"/>
        <w:b/>
        <w:color w:val="FF0000"/>
        <w:kern w:val="2"/>
        <w:sz w:val="24"/>
        <w:szCs w:val="24"/>
        <w:lang w:val="nl-NL" w:eastAsia="zh-CN"/>
      </w:rPr>
      <w:t xml:space="preserve"/>
    </w:r>
    <w:r w:rsidRPr="002A04BB">
      <w:rPr>
        <w:rFonts w:ascii="Times New Roman" w:eastAsia="SimSun" w:hAnsi="Times New Roman" w:cs="Times New Roman"/>
        <w:b/>
        <w:color w:val="000000"/>
        <w:kern w:val="2"/>
        <w:sz w:val="24"/>
        <w:szCs w:val="24"/>
        <w:lang w:eastAsia="zh-CN"/>
      </w:rPr>
      <w:t xml:space="preserve">                                </w:t>
    </w:r>
    <w:r w:rsidRPr="002A04BB">
      <w:rPr>
        <w:rFonts w:ascii="Times New Roman" w:eastAsia="SimSun" w:hAnsi="Times New Roman" w:cs="Times New Roman"/>
        <w:b/>
        <w:color w:val="FF0000"/>
        <w:kern w:val="2"/>
        <w:sz w:val="24"/>
        <w:szCs w:val="24"/>
        <w:lang w:eastAsia="zh-CN"/>
      </w:rPr>
      <w:t>Trang</w:t>
    </w:r>
    <w:r w:rsidRPr="002A04BB">
      <w:rPr>
        <w:rFonts w:ascii="Times New Roman" w:eastAsia="SimSun" w:hAnsi="Times New Roman" w:cs="Times New Roman"/>
        <w:b/>
        <w:color w:val="0070C0"/>
        <w:kern w:val="2"/>
        <w:sz w:val="24"/>
        <w:szCs w:val="24"/>
        <w:lang w:eastAsia="zh-CN"/>
      </w:rPr>
      <w:t xml:space="preserve"> </w:t>
    </w:r>
    <w:r w:rsidRPr="002A04BB">
      <w:rPr>
        <w:rFonts w:ascii="Times New Roman" w:eastAsia="SimSun" w:hAnsi="Times New Roman" w:cs="Times New Roman"/>
        <w:b/>
        <w:color w:val="0070C0"/>
        <w:kern w:val="2"/>
        <w:sz w:val="24"/>
        <w:szCs w:val="24"/>
        <w:lang w:eastAsia="zh-CN"/>
      </w:rPr>
      <w:fldChar w:fldCharType="begin"/>
    </w:r>
    <w:r w:rsidRPr="002A04BB">
      <w:rPr>
        <w:rFonts w:ascii="Times New Roman" w:eastAsia="SimSun" w:hAnsi="Times New Roman" w:cs="Times New Roman"/>
        <w:b/>
        <w:color w:val="0070C0"/>
        <w:kern w:val="2"/>
        <w:sz w:val="24"/>
        <w:szCs w:val="24"/>
        <w:lang w:eastAsia="zh-CN"/>
      </w:rPr>
      <w:instrText xml:space="preserve"> PAGE   \* MERGEFORMAT </w:instrText>
    </w:r>
    <w:r w:rsidRPr="002A04BB">
      <w:rPr>
        <w:rFonts w:ascii="Times New Roman" w:eastAsia="SimSun" w:hAnsi="Times New Roman" w:cs="Times New Roman"/>
        <w:b/>
        <w:color w:val="0070C0"/>
        <w:kern w:val="2"/>
        <w:sz w:val="24"/>
        <w:szCs w:val="24"/>
        <w:lang w:eastAsia="zh-CN"/>
      </w:rPr>
      <w:fldChar w:fldCharType="separate"/>
    </w:r>
    <w:r w:rsidR="0028120E">
      <w:rPr>
        <w:rFonts w:ascii="Times New Roman" w:eastAsia="SimSun" w:hAnsi="Times New Roman" w:cs="Times New Roman"/>
        <w:b/>
        <w:noProof/>
        <w:color w:val="0070C0"/>
        <w:kern w:val="2"/>
        <w:sz w:val="24"/>
        <w:szCs w:val="24"/>
        <w:lang w:eastAsia="zh-CN"/>
      </w:rPr>
      <w:t>1</w:t>
    </w:r>
    <w:r w:rsidRPr="002A04BB">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D5156" w:rsidRDefault="002D5156" w:rsidP="007B5BD6">
      <w:pPr>
        <w:spacing w:after="0" w:line="240" w:lineRule="auto"/>
      </w:pPr>
      <w:r>
        <w:separator/>
      </w:r>
    </w:p>
  </w:footnote>
  <w:footnote w:type="continuationSeparator" w:id="0">
    <w:p w:rsidR="002D5156" w:rsidRDefault="002D5156" w:rsidP="007B5B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04BB" w:rsidRPr="002A04BB" w:rsidRDefault="002A04BB" w:rsidP="002A04B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2A04BB">
      <w:rPr>
        <w:rFonts w:ascii="Times New Roman" w:eastAsia="Calibri" w:hAnsi="Times New Roman" w:cs="Times New Roman"/>
        <w:b/>
        <w:color w:val="00B0F0"/>
        <w:sz w:val="24"/>
        <w:szCs w:val="24"/>
        <w:lang w:val="nl-NL"/>
      </w:rPr>
      <w:t/>
    </w:r>
    <w:r w:rsidRPr="002A04BB">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655820"/>
    <w:multiLevelType w:val="hybridMultilevel"/>
    <w:tmpl w:val="4B3A6EE0"/>
    <w:lvl w:ilvl="0" w:tplc="FFFFFFFF">
      <w:start w:val="1"/>
      <w:numFmt w:val="decimal"/>
      <w:pStyle w:val="Cu"/>
      <w:suff w:val="space"/>
      <w:lvlText w:val="Câu %1."/>
      <w:lvlJc w:val="left"/>
      <w:pPr>
        <w:ind w:left="0" w:firstLine="0"/>
      </w:pPr>
      <w:rPr>
        <w:rFonts w:ascii="Times New Roman" w:hAnsi="Times New Roman" w:cs="Times New Roman" w:hint="default"/>
        <w:b/>
        <w:i w:val="0"/>
        <w:sz w:val="24"/>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1">
    <w:nsid w:val="0BE32700"/>
    <w:multiLevelType w:val="multilevel"/>
    <w:tmpl w:val="BAE21E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848392D"/>
    <w:multiLevelType w:val="hybridMultilevel"/>
    <w:tmpl w:val="6988ED3A"/>
    <w:lvl w:ilvl="0" w:tplc="898E832A">
      <w:numFmt w:val="bullet"/>
      <w:lvlText w:val="•"/>
      <w:lvlJc w:val="left"/>
      <w:pPr>
        <w:ind w:left="696" w:hanging="339"/>
      </w:pPr>
      <w:rPr>
        <w:rFonts w:ascii="Cambria" w:eastAsia="Cambria" w:hAnsi="Cambria" w:cs="Cambria" w:hint="default"/>
        <w:spacing w:val="0"/>
        <w:w w:val="105"/>
        <w:lang w:val="vi" w:eastAsia="en-US" w:bidi="ar-SA"/>
      </w:rPr>
    </w:lvl>
    <w:lvl w:ilvl="1" w:tplc="7AF0CC74">
      <w:numFmt w:val="bullet"/>
      <w:lvlText w:val="•"/>
      <w:lvlJc w:val="left"/>
      <w:pPr>
        <w:ind w:left="986" w:hanging="339"/>
      </w:pPr>
      <w:rPr>
        <w:rFonts w:hint="default"/>
        <w:lang w:val="vi" w:eastAsia="en-US" w:bidi="ar-SA"/>
      </w:rPr>
    </w:lvl>
    <w:lvl w:ilvl="2" w:tplc="0BEE2B16">
      <w:numFmt w:val="bullet"/>
      <w:lvlText w:val="•"/>
      <w:lvlJc w:val="left"/>
      <w:pPr>
        <w:ind w:left="1273" w:hanging="339"/>
      </w:pPr>
      <w:rPr>
        <w:rFonts w:hint="default"/>
        <w:lang w:val="vi" w:eastAsia="en-US" w:bidi="ar-SA"/>
      </w:rPr>
    </w:lvl>
    <w:lvl w:ilvl="3" w:tplc="6B503840">
      <w:numFmt w:val="bullet"/>
      <w:lvlText w:val="•"/>
      <w:lvlJc w:val="left"/>
      <w:pPr>
        <w:ind w:left="1560" w:hanging="339"/>
      </w:pPr>
      <w:rPr>
        <w:rFonts w:hint="default"/>
        <w:lang w:val="vi" w:eastAsia="en-US" w:bidi="ar-SA"/>
      </w:rPr>
    </w:lvl>
    <w:lvl w:ilvl="4" w:tplc="7F88FC40">
      <w:numFmt w:val="bullet"/>
      <w:lvlText w:val="•"/>
      <w:lvlJc w:val="left"/>
      <w:pPr>
        <w:ind w:left="1847" w:hanging="339"/>
      </w:pPr>
      <w:rPr>
        <w:rFonts w:hint="default"/>
        <w:lang w:val="vi" w:eastAsia="en-US" w:bidi="ar-SA"/>
      </w:rPr>
    </w:lvl>
    <w:lvl w:ilvl="5" w:tplc="AD5AC33A">
      <w:numFmt w:val="bullet"/>
      <w:lvlText w:val="•"/>
      <w:lvlJc w:val="left"/>
      <w:pPr>
        <w:ind w:left="2134" w:hanging="339"/>
      </w:pPr>
      <w:rPr>
        <w:rFonts w:hint="default"/>
        <w:lang w:val="vi" w:eastAsia="en-US" w:bidi="ar-SA"/>
      </w:rPr>
    </w:lvl>
    <w:lvl w:ilvl="6" w:tplc="24EA7718">
      <w:numFmt w:val="bullet"/>
      <w:lvlText w:val="•"/>
      <w:lvlJc w:val="left"/>
      <w:pPr>
        <w:ind w:left="2421" w:hanging="339"/>
      </w:pPr>
      <w:rPr>
        <w:rFonts w:hint="default"/>
        <w:lang w:val="vi" w:eastAsia="en-US" w:bidi="ar-SA"/>
      </w:rPr>
    </w:lvl>
    <w:lvl w:ilvl="7" w:tplc="59E652EA">
      <w:numFmt w:val="bullet"/>
      <w:lvlText w:val="•"/>
      <w:lvlJc w:val="left"/>
      <w:pPr>
        <w:ind w:left="2708" w:hanging="339"/>
      </w:pPr>
      <w:rPr>
        <w:rFonts w:hint="default"/>
        <w:lang w:val="vi" w:eastAsia="en-US" w:bidi="ar-SA"/>
      </w:rPr>
    </w:lvl>
    <w:lvl w:ilvl="8" w:tplc="49245612">
      <w:numFmt w:val="bullet"/>
      <w:lvlText w:val="•"/>
      <w:lvlJc w:val="left"/>
      <w:pPr>
        <w:ind w:left="2995" w:hanging="339"/>
      </w:pPr>
      <w:rPr>
        <w:rFonts w:hint="default"/>
        <w:lang w:val="vi" w:eastAsia="en-US" w:bidi="ar-SA"/>
      </w:rPr>
    </w:lvl>
  </w:abstractNum>
  <w:abstractNum w:abstractNumId="3">
    <w:nsid w:val="1A4212DA"/>
    <w:multiLevelType w:val="multilevel"/>
    <w:tmpl w:val="316690A4"/>
    <w:lvl w:ilvl="0">
      <w:start w:val="9"/>
      <w:numFmt w:val="decimal"/>
      <w:lvlText w:val="%1"/>
      <w:lvlJc w:val="left"/>
      <w:pPr>
        <w:ind w:left="566" w:hanging="455"/>
      </w:pPr>
      <w:rPr>
        <w:rFonts w:hint="default"/>
        <w:lang w:val="vi" w:eastAsia="en-US" w:bidi="ar-SA"/>
      </w:rPr>
    </w:lvl>
    <w:lvl w:ilvl="1">
      <w:start w:val="2"/>
      <w:numFmt w:val="decimal"/>
      <w:lvlText w:val="%1.%2."/>
      <w:lvlJc w:val="left"/>
      <w:pPr>
        <w:ind w:left="455" w:hanging="455"/>
      </w:pPr>
      <w:rPr>
        <w:rFonts w:ascii="Times New Roman" w:eastAsia="Times New Roman" w:hAnsi="Times New Roman" w:cs="Times New Roman" w:hint="default"/>
        <w:b/>
        <w:bCs/>
        <w:w w:val="99"/>
        <w:sz w:val="26"/>
        <w:szCs w:val="26"/>
        <w:lang w:val="vi" w:eastAsia="en-US" w:bidi="ar-SA"/>
      </w:rPr>
    </w:lvl>
    <w:lvl w:ilvl="2">
      <w:numFmt w:val="bullet"/>
      <w:lvlText w:val="•"/>
      <w:lvlJc w:val="left"/>
      <w:pPr>
        <w:ind w:left="2520" w:hanging="455"/>
      </w:pPr>
      <w:rPr>
        <w:rFonts w:hint="default"/>
        <w:lang w:val="vi" w:eastAsia="en-US" w:bidi="ar-SA"/>
      </w:rPr>
    </w:lvl>
    <w:lvl w:ilvl="3">
      <w:numFmt w:val="bullet"/>
      <w:lvlText w:val="•"/>
      <w:lvlJc w:val="left"/>
      <w:pPr>
        <w:ind w:left="3500" w:hanging="455"/>
      </w:pPr>
      <w:rPr>
        <w:rFonts w:hint="default"/>
        <w:lang w:val="vi" w:eastAsia="en-US" w:bidi="ar-SA"/>
      </w:rPr>
    </w:lvl>
    <w:lvl w:ilvl="4">
      <w:numFmt w:val="bullet"/>
      <w:lvlText w:val="•"/>
      <w:lvlJc w:val="left"/>
      <w:pPr>
        <w:ind w:left="4480" w:hanging="455"/>
      </w:pPr>
      <w:rPr>
        <w:rFonts w:hint="default"/>
        <w:lang w:val="vi" w:eastAsia="en-US" w:bidi="ar-SA"/>
      </w:rPr>
    </w:lvl>
    <w:lvl w:ilvl="5">
      <w:numFmt w:val="bullet"/>
      <w:lvlText w:val="•"/>
      <w:lvlJc w:val="left"/>
      <w:pPr>
        <w:ind w:left="5460" w:hanging="455"/>
      </w:pPr>
      <w:rPr>
        <w:rFonts w:hint="default"/>
        <w:lang w:val="vi" w:eastAsia="en-US" w:bidi="ar-SA"/>
      </w:rPr>
    </w:lvl>
    <w:lvl w:ilvl="6">
      <w:numFmt w:val="bullet"/>
      <w:lvlText w:val="•"/>
      <w:lvlJc w:val="left"/>
      <w:pPr>
        <w:ind w:left="6440" w:hanging="455"/>
      </w:pPr>
      <w:rPr>
        <w:rFonts w:hint="default"/>
        <w:lang w:val="vi" w:eastAsia="en-US" w:bidi="ar-SA"/>
      </w:rPr>
    </w:lvl>
    <w:lvl w:ilvl="7">
      <w:numFmt w:val="bullet"/>
      <w:lvlText w:val="•"/>
      <w:lvlJc w:val="left"/>
      <w:pPr>
        <w:ind w:left="7420" w:hanging="455"/>
      </w:pPr>
      <w:rPr>
        <w:rFonts w:hint="default"/>
        <w:lang w:val="vi" w:eastAsia="en-US" w:bidi="ar-SA"/>
      </w:rPr>
    </w:lvl>
    <w:lvl w:ilvl="8">
      <w:numFmt w:val="bullet"/>
      <w:lvlText w:val="•"/>
      <w:lvlJc w:val="left"/>
      <w:pPr>
        <w:ind w:left="8400" w:hanging="455"/>
      </w:pPr>
      <w:rPr>
        <w:rFonts w:hint="default"/>
        <w:lang w:val="vi" w:eastAsia="en-US" w:bidi="ar-SA"/>
      </w:rPr>
    </w:lvl>
  </w:abstractNum>
  <w:abstractNum w:abstractNumId="4">
    <w:nsid w:val="20BA3EA5"/>
    <w:multiLevelType w:val="hybridMultilevel"/>
    <w:tmpl w:val="F3B87A80"/>
    <w:lvl w:ilvl="0" w:tplc="12C6762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F5F7D3E"/>
    <w:multiLevelType w:val="hybridMultilevel"/>
    <w:tmpl w:val="B6CC34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5CA0CC3"/>
    <w:multiLevelType w:val="multilevel"/>
    <w:tmpl w:val="04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47B53C91"/>
    <w:multiLevelType w:val="hybridMultilevel"/>
    <w:tmpl w:val="982C59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11E2190"/>
    <w:multiLevelType w:val="hybridMultilevel"/>
    <w:tmpl w:val="7C52F068"/>
    <w:lvl w:ilvl="0" w:tplc="E83274F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1D46740"/>
    <w:multiLevelType w:val="hybridMultilevel"/>
    <w:tmpl w:val="982C59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cs="Times New Roman" w:hint="default"/>
        <w:b/>
        <w:i w:val="0"/>
        <w:sz w:val="24"/>
        <w:szCs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nsid w:val="623B4A77"/>
    <w:multiLevelType w:val="hybridMultilevel"/>
    <w:tmpl w:val="C2969036"/>
    <w:lvl w:ilvl="0" w:tplc="4050B40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44A42BF"/>
    <w:multiLevelType w:val="hybridMultilevel"/>
    <w:tmpl w:val="3D78AD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957908A"/>
    <w:multiLevelType w:val="hybridMultilevel"/>
    <w:tmpl w:val="DCDC9E1C"/>
    <w:lvl w:ilvl="0" w:tplc="0D12DED4">
      <w:start w:val="1"/>
      <w:numFmt w:val="decimal"/>
      <w:lvlText w:val="%1."/>
      <w:lvlJc w:val="left"/>
      <w:pPr>
        <w:ind w:left="720" w:hanging="360"/>
      </w:pPr>
    </w:lvl>
    <w:lvl w:ilvl="1" w:tplc="FC18DCEA">
      <w:start w:val="1"/>
      <w:numFmt w:val="lowerLetter"/>
      <w:lvlText w:val="%2."/>
      <w:lvlJc w:val="left"/>
      <w:pPr>
        <w:ind w:left="1440" w:hanging="360"/>
      </w:pPr>
    </w:lvl>
    <w:lvl w:ilvl="2" w:tplc="B7246C06">
      <w:start w:val="1"/>
      <w:numFmt w:val="lowerRoman"/>
      <w:lvlText w:val="%3."/>
      <w:lvlJc w:val="right"/>
      <w:pPr>
        <w:ind w:left="2160" w:hanging="180"/>
      </w:pPr>
    </w:lvl>
    <w:lvl w:ilvl="3" w:tplc="872ADE90">
      <w:start w:val="1"/>
      <w:numFmt w:val="decimal"/>
      <w:lvlText w:val="%4."/>
      <w:lvlJc w:val="left"/>
      <w:pPr>
        <w:ind w:left="2880" w:hanging="360"/>
      </w:pPr>
    </w:lvl>
    <w:lvl w:ilvl="4" w:tplc="DEEE0948">
      <w:start w:val="1"/>
      <w:numFmt w:val="lowerLetter"/>
      <w:lvlText w:val="%5."/>
      <w:lvlJc w:val="left"/>
      <w:pPr>
        <w:ind w:left="3600" w:hanging="360"/>
      </w:pPr>
    </w:lvl>
    <w:lvl w:ilvl="5" w:tplc="87DA26B6">
      <w:start w:val="1"/>
      <w:numFmt w:val="lowerRoman"/>
      <w:lvlText w:val="%6."/>
      <w:lvlJc w:val="right"/>
      <w:pPr>
        <w:ind w:left="4320" w:hanging="180"/>
      </w:pPr>
    </w:lvl>
    <w:lvl w:ilvl="6" w:tplc="6A0824F2">
      <w:start w:val="1"/>
      <w:numFmt w:val="decimal"/>
      <w:lvlText w:val="%7."/>
      <w:lvlJc w:val="left"/>
      <w:pPr>
        <w:ind w:left="5040" w:hanging="360"/>
      </w:pPr>
    </w:lvl>
    <w:lvl w:ilvl="7" w:tplc="A588D37E">
      <w:start w:val="1"/>
      <w:numFmt w:val="lowerLetter"/>
      <w:lvlText w:val="%8."/>
      <w:lvlJc w:val="left"/>
      <w:pPr>
        <w:ind w:left="5760" w:hanging="360"/>
      </w:pPr>
    </w:lvl>
    <w:lvl w:ilvl="8" w:tplc="3FC28A5A">
      <w:start w:val="1"/>
      <w:numFmt w:val="lowerRoman"/>
      <w:lvlText w:val="%9."/>
      <w:lvlJc w:val="right"/>
      <w:pPr>
        <w:ind w:left="6480" w:hanging="180"/>
      </w:pPr>
    </w:lvl>
  </w:abstractNum>
  <w:abstractNum w:abstractNumId="14">
    <w:nsid w:val="6D22BC96"/>
    <w:multiLevelType w:val="hybridMultilevel"/>
    <w:tmpl w:val="46CE9FA0"/>
    <w:lvl w:ilvl="0" w:tplc="414ED9DC">
      <w:start w:val="1"/>
      <w:numFmt w:val="lowerLetter"/>
      <w:lvlText w:val="(%1)"/>
      <w:lvlJc w:val="left"/>
      <w:pPr>
        <w:ind w:left="720" w:hanging="360"/>
      </w:pPr>
    </w:lvl>
    <w:lvl w:ilvl="1" w:tplc="6866A6D4">
      <w:start w:val="1"/>
      <w:numFmt w:val="lowerLetter"/>
      <w:lvlText w:val="%2."/>
      <w:lvlJc w:val="left"/>
      <w:pPr>
        <w:ind w:left="1440" w:hanging="360"/>
      </w:pPr>
    </w:lvl>
    <w:lvl w:ilvl="2" w:tplc="91AAA522">
      <w:start w:val="1"/>
      <w:numFmt w:val="lowerRoman"/>
      <w:lvlText w:val="%3."/>
      <w:lvlJc w:val="right"/>
      <w:pPr>
        <w:ind w:left="2160" w:hanging="180"/>
      </w:pPr>
    </w:lvl>
    <w:lvl w:ilvl="3" w:tplc="B40484B8">
      <w:start w:val="1"/>
      <w:numFmt w:val="decimal"/>
      <w:lvlText w:val="%4."/>
      <w:lvlJc w:val="left"/>
      <w:pPr>
        <w:ind w:left="2880" w:hanging="360"/>
      </w:pPr>
    </w:lvl>
    <w:lvl w:ilvl="4" w:tplc="FB38571A">
      <w:start w:val="1"/>
      <w:numFmt w:val="lowerLetter"/>
      <w:lvlText w:val="%5."/>
      <w:lvlJc w:val="left"/>
      <w:pPr>
        <w:ind w:left="3600" w:hanging="360"/>
      </w:pPr>
    </w:lvl>
    <w:lvl w:ilvl="5" w:tplc="0E32FBB0">
      <w:start w:val="1"/>
      <w:numFmt w:val="lowerRoman"/>
      <w:lvlText w:val="%6."/>
      <w:lvlJc w:val="right"/>
      <w:pPr>
        <w:ind w:left="4320" w:hanging="180"/>
      </w:pPr>
    </w:lvl>
    <w:lvl w:ilvl="6" w:tplc="4FDC1828">
      <w:start w:val="1"/>
      <w:numFmt w:val="decimal"/>
      <w:lvlText w:val="%7."/>
      <w:lvlJc w:val="left"/>
      <w:pPr>
        <w:ind w:left="5040" w:hanging="360"/>
      </w:pPr>
    </w:lvl>
    <w:lvl w:ilvl="7" w:tplc="F91082C6">
      <w:start w:val="1"/>
      <w:numFmt w:val="lowerLetter"/>
      <w:lvlText w:val="%8."/>
      <w:lvlJc w:val="left"/>
      <w:pPr>
        <w:ind w:left="5760" w:hanging="360"/>
      </w:pPr>
    </w:lvl>
    <w:lvl w:ilvl="8" w:tplc="71CAEA88">
      <w:start w:val="1"/>
      <w:numFmt w:val="lowerRoman"/>
      <w:lvlText w:val="%9."/>
      <w:lvlJc w:val="right"/>
      <w:pPr>
        <w:ind w:left="6480" w:hanging="180"/>
      </w:pPr>
    </w:lvl>
  </w:abstractNum>
  <w:num w:numId="1">
    <w:abstractNumId w:val="6"/>
  </w:num>
  <w:num w:numId="2">
    <w:abstractNumId w:val="0"/>
    <w:lvlOverride w:ilvl="0">
      <w:startOverride w:val="1"/>
      <w:lvl w:ilvl="0" w:tplc="FFFFFFFF">
        <w:start w:val="1"/>
        <w:numFmt w:val="decimal"/>
        <w:pStyle w:val="Cu"/>
        <w:lvlText w:val="Câu %1."/>
        <w:lvlJc w:val="left"/>
        <w:pPr>
          <w:ind w:left="5322" w:hanging="360"/>
        </w:pPr>
        <w:rPr>
          <w:rFonts w:ascii="Times New Roman" w:hAnsi="Times New Roman" w:cs="Times New Roman" w:hint="default"/>
          <w:b/>
          <w:i w:val="0"/>
          <w:color w:val="FF0000"/>
          <w:sz w:val="22"/>
          <w:szCs w:val="22"/>
          <w:vertAlign w:val="baseline"/>
        </w:rPr>
      </w:lvl>
    </w:lvlOverride>
    <w:lvlOverride w:ilvl="1">
      <w:startOverride w:val="1"/>
      <w:lvl w:ilvl="1" w:tplc="FFFFFFFF">
        <w:start w:val="1"/>
        <w:numFmt w:val="decimal"/>
        <w:lvlText w:val=""/>
        <w:lvlJc w:val="left"/>
      </w:lvl>
    </w:lvlOverride>
    <w:lvlOverride w:ilvl="2">
      <w:startOverride w:val="1"/>
      <w:lvl w:ilvl="2" w:tplc="FFFFFFFF">
        <w:start w:val="1"/>
        <w:numFmt w:val="decimal"/>
        <w:lvlText w:val=""/>
        <w:lvlJc w:val="left"/>
      </w:lvl>
    </w:lvlOverride>
    <w:lvlOverride w:ilvl="3">
      <w:startOverride w:val="1"/>
      <w:lvl w:ilvl="3" w:tplc="FFFFFFFF">
        <w:start w:val="1"/>
        <w:numFmt w:val="decimal"/>
        <w:lvlText w:val=""/>
        <w:lvlJc w:val="left"/>
      </w:lvl>
    </w:lvlOverride>
    <w:lvlOverride w:ilvl="4">
      <w:startOverride w:val="1"/>
      <w:lvl w:ilvl="4" w:tplc="FFFFFFFF">
        <w:start w:val="1"/>
        <w:numFmt w:val="decimal"/>
        <w:lvlText w:val=""/>
        <w:lvlJc w:val="left"/>
      </w:lvl>
    </w:lvlOverride>
    <w:lvlOverride w:ilvl="5">
      <w:startOverride w:val="1"/>
      <w:lvl w:ilvl="5" w:tplc="FFFFFFFF">
        <w:start w:val="1"/>
        <w:numFmt w:val="decimal"/>
        <w:lvlText w:val=""/>
        <w:lvlJc w:val="left"/>
      </w:lvl>
    </w:lvlOverride>
    <w:lvlOverride w:ilvl="6">
      <w:startOverride w:val="1"/>
      <w:lvl w:ilvl="6" w:tplc="FFFFFFFF">
        <w:start w:val="1"/>
        <w:numFmt w:val="decimal"/>
        <w:lvlText w:val=""/>
        <w:lvlJc w:val="left"/>
      </w:lvl>
    </w:lvlOverride>
    <w:lvlOverride w:ilvl="7">
      <w:startOverride w:val="1"/>
      <w:lvl w:ilvl="7" w:tplc="FFFFFFFF">
        <w:start w:val="1"/>
        <w:numFmt w:val="decimal"/>
        <w:lvlText w:val=""/>
        <w:lvlJc w:val="left"/>
      </w:lvl>
    </w:lvlOverride>
    <w:lvlOverride w:ilvl="8">
      <w:startOverride w:val="1"/>
      <w:lvl w:ilvl="8" w:tplc="FFFFFFFF">
        <w:start w:val="1"/>
        <w:numFmt w:val="decimal"/>
        <w:lvlText w:val=""/>
        <w:lvlJc w:val="left"/>
      </w:lvl>
    </w:lvlOverride>
  </w:num>
  <w:num w:numId="3">
    <w:abstractNumId w:val="10"/>
  </w:num>
  <w:num w:numId="4">
    <w:abstractNumId w:val="8"/>
  </w:num>
  <w:num w:numId="5">
    <w:abstractNumId w:val="11"/>
  </w:num>
  <w:num w:numId="6">
    <w:abstractNumId w:val="4"/>
  </w:num>
  <w:num w:numId="7">
    <w:abstractNumId w:val="2"/>
  </w:num>
  <w:num w:numId="8">
    <w:abstractNumId w:val="13"/>
  </w:num>
  <w:num w:numId="9">
    <w:abstractNumId w:val="14"/>
  </w:num>
  <w:num w:numId="10">
    <w:abstractNumId w:val="3"/>
  </w:num>
  <w:num w:numId="11">
    <w:abstractNumId w:val="5"/>
  </w:num>
  <w:num w:numId="12">
    <w:abstractNumId w:val="7"/>
  </w:num>
  <w:num w:numId="13">
    <w:abstractNumId w:val="1"/>
  </w:num>
  <w:num w:numId="14">
    <w:abstractNumId w:val="9"/>
  </w:num>
  <w:num w:numId="15">
    <w:abstractNumId w:val="12"/>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32B"/>
    <w:rsid w:val="000200F2"/>
    <w:rsid w:val="00030D4D"/>
    <w:rsid w:val="000537A3"/>
    <w:rsid w:val="0005388A"/>
    <w:rsid w:val="000C4256"/>
    <w:rsid w:val="00150CE8"/>
    <w:rsid w:val="001C04B5"/>
    <w:rsid w:val="00223005"/>
    <w:rsid w:val="0028120E"/>
    <w:rsid w:val="002858CA"/>
    <w:rsid w:val="00290226"/>
    <w:rsid w:val="002A04BB"/>
    <w:rsid w:val="002D5156"/>
    <w:rsid w:val="002E37DF"/>
    <w:rsid w:val="002E6455"/>
    <w:rsid w:val="00345E74"/>
    <w:rsid w:val="003D5F10"/>
    <w:rsid w:val="003F1647"/>
    <w:rsid w:val="004274CD"/>
    <w:rsid w:val="00437DE3"/>
    <w:rsid w:val="00474219"/>
    <w:rsid w:val="004C3FB5"/>
    <w:rsid w:val="004F7C9A"/>
    <w:rsid w:val="00547718"/>
    <w:rsid w:val="00556F16"/>
    <w:rsid w:val="0058297F"/>
    <w:rsid w:val="005920CE"/>
    <w:rsid w:val="005D7276"/>
    <w:rsid w:val="005F432B"/>
    <w:rsid w:val="00604E4D"/>
    <w:rsid w:val="00630D88"/>
    <w:rsid w:val="00653FBF"/>
    <w:rsid w:val="00790008"/>
    <w:rsid w:val="007B5BD6"/>
    <w:rsid w:val="008147BF"/>
    <w:rsid w:val="008903CF"/>
    <w:rsid w:val="008C021A"/>
    <w:rsid w:val="008C6F80"/>
    <w:rsid w:val="009B32CD"/>
    <w:rsid w:val="009B4AD6"/>
    <w:rsid w:val="009E3A4B"/>
    <w:rsid w:val="00A8440D"/>
    <w:rsid w:val="00AB728D"/>
    <w:rsid w:val="00AC3775"/>
    <w:rsid w:val="00B04F55"/>
    <w:rsid w:val="00BB0797"/>
    <w:rsid w:val="00CB5F6E"/>
    <w:rsid w:val="00D0498D"/>
    <w:rsid w:val="00D30B6A"/>
    <w:rsid w:val="00D32366"/>
    <w:rsid w:val="00D47AC9"/>
    <w:rsid w:val="00D50986"/>
    <w:rsid w:val="00DE7BEB"/>
    <w:rsid w:val="00E96AE7"/>
    <w:rsid w:val="00F27827"/>
    <w:rsid w:val="00F653AC"/>
    <w:rsid w:val="00F827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0"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3" w:uiPriority="0"/>
    <w:lsdException w:name="Body Text Indent 2" w:uiPriority="0"/>
    <w:lsdException w:name="Block Text" w:uiPriority="0"/>
    <w:lsdException w:name="Strong" w:semiHidden="0" w:uiPriority="22" w:unhideWhenUsed="0" w:qFormat="1"/>
    <w:lsdException w:name="Emphasis" w:semiHidden="0" w:uiPriority="20" w:unhideWhenUsed="0" w:qFormat="1"/>
    <w:lsdException w:name="Normal (Web)" w:qFormat="1"/>
    <w:lsdException w:name="Outline List 2" w:uiPriority="0"/>
    <w:lsdException w:name="Table Grid" w:semiHidden="0" w:uiPriority="0"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223005"/>
    <w:pPr>
      <w:keepNext/>
      <w:keepLines/>
      <w:spacing w:before="240" w:after="0" w:line="264" w:lineRule="auto"/>
      <w:jc w:val="both"/>
      <w:outlineLvl w:val="0"/>
    </w:pPr>
    <w:rPr>
      <w:rFonts w:ascii="Calibri Light" w:eastAsia="Times New Roman" w:hAnsi="Calibri Light" w:cs="Times New Roman"/>
      <w:color w:val="2F5496"/>
      <w:sz w:val="32"/>
      <w:szCs w:val="32"/>
    </w:rPr>
  </w:style>
  <w:style w:type="paragraph" w:styleId="Heading2">
    <w:name w:val="heading 2"/>
    <w:basedOn w:val="Normal"/>
    <w:next w:val="Normal"/>
    <w:link w:val="Heading2Char"/>
    <w:unhideWhenUsed/>
    <w:qFormat/>
    <w:rsid w:val="00223005"/>
    <w:pPr>
      <w:keepNext/>
      <w:spacing w:before="240" w:after="60" w:line="264" w:lineRule="auto"/>
      <w:jc w:val="both"/>
      <w:outlineLvl w:val="1"/>
    </w:pPr>
    <w:rPr>
      <w:rFonts w:ascii="Calibri Light" w:eastAsia="Times New Roman" w:hAnsi="Calibri Light" w:cs="Times New Roman"/>
      <w:b/>
      <w:bCs/>
      <w:i/>
      <w:iCs/>
      <w:sz w:val="28"/>
      <w:szCs w:val="28"/>
    </w:rPr>
  </w:style>
  <w:style w:type="paragraph" w:styleId="Heading3">
    <w:name w:val="heading 3"/>
    <w:basedOn w:val="Normal"/>
    <w:next w:val="Normal"/>
    <w:link w:val="Heading3Char"/>
    <w:unhideWhenUsed/>
    <w:qFormat/>
    <w:rsid w:val="00223005"/>
    <w:pPr>
      <w:keepNext/>
      <w:spacing w:before="240" w:after="60" w:line="264" w:lineRule="auto"/>
      <w:jc w:val="both"/>
      <w:outlineLvl w:val="2"/>
    </w:pPr>
    <w:rPr>
      <w:rFonts w:ascii="Calibri Light" w:eastAsia="Times New Roman" w:hAnsi="Calibri Light" w:cs="Times New Roman"/>
      <w:b/>
      <w:bCs/>
      <w:sz w:val="26"/>
      <w:szCs w:val="26"/>
    </w:rPr>
  </w:style>
  <w:style w:type="paragraph" w:styleId="Heading4">
    <w:name w:val="heading 4"/>
    <w:basedOn w:val="Normal"/>
    <w:next w:val="Normal"/>
    <w:link w:val="Heading4Char"/>
    <w:unhideWhenUsed/>
    <w:qFormat/>
    <w:rsid w:val="00223005"/>
    <w:pPr>
      <w:keepNext/>
      <w:spacing w:before="240" w:after="60" w:line="264" w:lineRule="auto"/>
      <w:jc w:val="both"/>
      <w:outlineLvl w:val="3"/>
    </w:pPr>
    <w:rPr>
      <w:rFonts w:ascii="Calibri" w:eastAsia="Times New Roman" w:hAnsi="Calibri" w:cs="Times New Roman"/>
      <w:b/>
      <w:bCs/>
      <w:sz w:val="28"/>
      <w:szCs w:val="28"/>
    </w:rPr>
  </w:style>
  <w:style w:type="paragraph" w:styleId="Heading5">
    <w:name w:val="heading 5"/>
    <w:basedOn w:val="Normal"/>
    <w:next w:val="Normal"/>
    <w:link w:val="Heading5Char"/>
    <w:unhideWhenUsed/>
    <w:qFormat/>
    <w:rsid w:val="00223005"/>
    <w:pPr>
      <w:keepNext/>
      <w:tabs>
        <w:tab w:val="left" w:pos="426"/>
      </w:tabs>
      <w:spacing w:after="0" w:line="240" w:lineRule="auto"/>
      <w:ind w:left="720" w:right="-1"/>
      <w:outlineLvl w:val="4"/>
    </w:pPr>
    <w:rPr>
      <w:rFonts w:ascii=".VnTime" w:eastAsia="Times New Roman" w:hAnsi=".VnTime" w:cs="Times New Roman"/>
      <w:sz w:val="28"/>
      <w:szCs w:val="28"/>
      <w:lang w:val="x-none" w:eastAsia="x-none"/>
    </w:rPr>
  </w:style>
  <w:style w:type="paragraph" w:styleId="Heading6">
    <w:name w:val="heading 6"/>
    <w:basedOn w:val="Normal"/>
    <w:next w:val="Normal"/>
    <w:link w:val="Heading6Char"/>
    <w:unhideWhenUsed/>
    <w:qFormat/>
    <w:rsid w:val="00223005"/>
    <w:pPr>
      <w:keepNext/>
      <w:spacing w:after="0" w:line="240" w:lineRule="auto"/>
      <w:outlineLvl w:val="5"/>
    </w:pPr>
    <w:rPr>
      <w:rFonts w:ascii=".VnTime" w:eastAsia="Times New Roman" w:hAnsi=".VnTime" w:cs="Times New Roman"/>
      <w:sz w:val="28"/>
      <w:szCs w:val="24"/>
      <w:lang w:val="x-none" w:eastAsia="x-none"/>
    </w:rPr>
  </w:style>
  <w:style w:type="paragraph" w:styleId="Heading7">
    <w:name w:val="heading 7"/>
    <w:basedOn w:val="Normal"/>
    <w:next w:val="Normal"/>
    <w:link w:val="Heading7Char"/>
    <w:unhideWhenUsed/>
    <w:qFormat/>
    <w:rsid w:val="00223005"/>
    <w:pPr>
      <w:keepNext/>
      <w:spacing w:after="0" w:line="19" w:lineRule="atLeast"/>
      <w:ind w:left="540" w:right="113"/>
      <w:jc w:val="both"/>
      <w:outlineLvl w:val="6"/>
    </w:pPr>
    <w:rPr>
      <w:rFonts w:ascii=".VnTime" w:eastAsia="Times New Roman" w:hAnsi=".VnTime" w:cs="Times New Roman"/>
      <w:sz w:val="28"/>
      <w:szCs w:val="24"/>
      <w:lang w:val="x-none" w:eastAsia="x-none"/>
    </w:rPr>
  </w:style>
  <w:style w:type="paragraph" w:styleId="Heading8">
    <w:name w:val="heading 8"/>
    <w:basedOn w:val="Normal"/>
    <w:next w:val="Normal"/>
    <w:link w:val="Heading8Char"/>
    <w:uiPriority w:val="9"/>
    <w:unhideWhenUsed/>
    <w:qFormat/>
    <w:rsid w:val="00223005"/>
    <w:pPr>
      <w:keepNext/>
      <w:spacing w:after="0" w:line="240" w:lineRule="auto"/>
      <w:ind w:left="540" w:hanging="540"/>
      <w:jc w:val="both"/>
      <w:outlineLvl w:val="7"/>
    </w:pPr>
    <w:rPr>
      <w:rFonts w:ascii=".VnTime" w:eastAsia="Times New Roman" w:hAnsi=".VnTime" w:cs="Times New Roman"/>
      <w:sz w:val="28"/>
      <w:szCs w:val="24"/>
      <w:lang w:val="x-none" w:eastAsia="x-none"/>
    </w:rPr>
  </w:style>
  <w:style w:type="paragraph" w:styleId="Heading9">
    <w:name w:val="heading 9"/>
    <w:basedOn w:val="Normal"/>
    <w:next w:val="Normal"/>
    <w:link w:val="Heading9Char"/>
    <w:unhideWhenUsed/>
    <w:qFormat/>
    <w:rsid w:val="00223005"/>
    <w:pPr>
      <w:keepNext/>
      <w:tabs>
        <w:tab w:val="center" w:pos="540"/>
      </w:tabs>
      <w:spacing w:after="0" w:line="19" w:lineRule="atLeast"/>
      <w:ind w:left="540" w:right="113" w:hanging="540"/>
      <w:jc w:val="both"/>
      <w:outlineLvl w:val="8"/>
    </w:pPr>
    <w:rPr>
      <w:rFonts w:ascii=".VnTime" w:eastAsia="Times New Roman" w:hAnsi=".VnTime" w:cs="Times New Roman"/>
      <w:sz w:val="28"/>
      <w:szCs w:val="24"/>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7B5BD6"/>
  </w:style>
  <w:style w:type="table" w:styleId="TableGrid">
    <w:name w:val="Table Grid"/>
    <w:aliases w:val="tham khao,Table,trongbang"/>
    <w:basedOn w:val="TableNormal"/>
    <w:qFormat/>
    <w:rsid w:val="001C04B5"/>
    <w:pPr>
      <w:spacing w:after="0" w:line="240" w:lineRule="auto"/>
      <w:jc w:val="both"/>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1C04B5"/>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fontstyle01">
    <w:name w:val="fontstyle01"/>
    <w:basedOn w:val="DefaultParagraphFont"/>
    <w:rsid w:val="001C04B5"/>
    <w:rPr>
      <w:rFonts w:ascii="VnTimeItalic" w:hAnsi="VnTimeItalic" w:hint="default"/>
      <w:b w:val="0"/>
      <w:bCs w:val="0"/>
      <w:i/>
      <w:iCs/>
      <w:color w:val="242021"/>
      <w:sz w:val="24"/>
      <w:szCs w:val="24"/>
    </w:rPr>
  </w:style>
  <w:style w:type="character" w:customStyle="1" w:styleId="Heading1Char">
    <w:name w:val="Heading 1 Char"/>
    <w:basedOn w:val="DefaultParagraphFont"/>
    <w:link w:val="Heading1"/>
    <w:rsid w:val="00223005"/>
    <w:rPr>
      <w:rFonts w:ascii="Calibri Light" w:eastAsia="Times New Roman" w:hAnsi="Calibri Light" w:cs="Times New Roman"/>
      <w:color w:val="2F5496"/>
      <w:sz w:val="32"/>
      <w:szCs w:val="32"/>
    </w:rPr>
  </w:style>
  <w:style w:type="character" w:customStyle="1" w:styleId="Heading2Char">
    <w:name w:val="Heading 2 Char"/>
    <w:basedOn w:val="DefaultParagraphFont"/>
    <w:link w:val="Heading2"/>
    <w:rsid w:val="00223005"/>
    <w:rPr>
      <w:rFonts w:ascii="Calibri Light" w:eastAsia="Times New Roman" w:hAnsi="Calibri Light" w:cs="Times New Roman"/>
      <w:b/>
      <w:bCs/>
      <w:i/>
      <w:iCs/>
      <w:sz w:val="28"/>
      <w:szCs w:val="28"/>
    </w:rPr>
  </w:style>
  <w:style w:type="character" w:customStyle="1" w:styleId="Heading3Char">
    <w:name w:val="Heading 3 Char"/>
    <w:basedOn w:val="DefaultParagraphFont"/>
    <w:link w:val="Heading3"/>
    <w:rsid w:val="00223005"/>
    <w:rPr>
      <w:rFonts w:ascii="Calibri Light" w:eastAsia="Times New Roman" w:hAnsi="Calibri Light" w:cs="Times New Roman"/>
      <w:b/>
      <w:bCs/>
      <w:sz w:val="26"/>
      <w:szCs w:val="26"/>
    </w:rPr>
  </w:style>
  <w:style w:type="character" w:customStyle="1" w:styleId="Heading4Char">
    <w:name w:val="Heading 4 Char"/>
    <w:basedOn w:val="DefaultParagraphFont"/>
    <w:link w:val="Heading4"/>
    <w:rsid w:val="00223005"/>
    <w:rPr>
      <w:rFonts w:ascii="Calibri" w:eastAsia="Times New Roman" w:hAnsi="Calibri" w:cs="Times New Roman"/>
      <w:b/>
      <w:bCs/>
      <w:sz w:val="28"/>
      <w:szCs w:val="28"/>
    </w:rPr>
  </w:style>
  <w:style w:type="character" w:customStyle="1" w:styleId="Heading5Char">
    <w:name w:val="Heading 5 Char"/>
    <w:basedOn w:val="DefaultParagraphFont"/>
    <w:link w:val="Heading5"/>
    <w:rsid w:val="00223005"/>
    <w:rPr>
      <w:rFonts w:ascii=".VnTime" w:eastAsia="Times New Roman" w:hAnsi=".VnTime" w:cs="Times New Roman"/>
      <w:sz w:val="28"/>
      <w:szCs w:val="28"/>
      <w:lang w:val="x-none" w:eastAsia="x-none"/>
    </w:rPr>
  </w:style>
  <w:style w:type="character" w:customStyle="1" w:styleId="Heading6Char">
    <w:name w:val="Heading 6 Char"/>
    <w:basedOn w:val="DefaultParagraphFont"/>
    <w:link w:val="Heading6"/>
    <w:rsid w:val="00223005"/>
    <w:rPr>
      <w:rFonts w:ascii=".VnTime" w:eastAsia="Times New Roman" w:hAnsi=".VnTime" w:cs="Times New Roman"/>
      <w:sz w:val="28"/>
      <w:szCs w:val="24"/>
      <w:lang w:val="x-none" w:eastAsia="x-none"/>
    </w:rPr>
  </w:style>
  <w:style w:type="character" w:customStyle="1" w:styleId="Heading7Char">
    <w:name w:val="Heading 7 Char"/>
    <w:basedOn w:val="DefaultParagraphFont"/>
    <w:link w:val="Heading7"/>
    <w:rsid w:val="00223005"/>
    <w:rPr>
      <w:rFonts w:ascii=".VnTime" w:eastAsia="Times New Roman" w:hAnsi=".VnTime" w:cs="Times New Roman"/>
      <w:sz w:val="28"/>
      <w:szCs w:val="24"/>
      <w:lang w:val="x-none" w:eastAsia="x-none"/>
    </w:rPr>
  </w:style>
  <w:style w:type="character" w:customStyle="1" w:styleId="Heading8Char">
    <w:name w:val="Heading 8 Char"/>
    <w:basedOn w:val="DefaultParagraphFont"/>
    <w:link w:val="Heading8"/>
    <w:uiPriority w:val="9"/>
    <w:rsid w:val="00223005"/>
    <w:rPr>
      <w:rFonts w:ascii=".VnTime" w:eastAsia="Times New Roman" w:hAnsi=".VnTime" w:cs="Times New Roman"/>
      <w:sz w:val="28"/>
      <w:szCs w:val="24"/>
      <w:lang w:val="x-none" w:eastAsia="x-none"/>
    </w:rPr>
  </w:style>
  <w:style w:type="character" w:customStyle="1" w:styleId="Heading9Char">
    <w:name w:val="Heading 9 Char"/>
    <w:basedOn w:val="DefaultParagraphFont"/>
    <w:link w:val="Heading9"/>
    <w:rsid w:val="00223005"/>
    <w:rPr>
      <w:rFonts w:ascii=".VnTime" w:eastAsia="Times New Roman" w:hAnsi=".VnTime" w:cs="Times New Roman"/>
      <w:sz w:val="28"/>
      <w:szCs w:val="24"/>
      <w:lang w:val="x-none" w:eastAsia="x-none"/>
    </w:rPr>
  </w:style>
  <w:style w:type="paragraph" w:styleId="ListParagraph">
    <w:name w:val="List Paragraph"/>
    <w:aliases w:val="HPL01,chuẩn không cần chỉnh"/>
    <w:basedOn w:val="Normal"/>
    <w:link w:val="ListParagraphChar"/>
    <w:uiPriority w:val="1"/>
    <w:qFormat/>
    <w:rsid w:val="00223005"/>
    <w:pPr>
      <w:spacing w:after="0"/>
      <w:ind w:left="720"/>
      <w:contextualSpacing/>
      <w:jc w:val="both"/>
    </w:pPr>
    <w:rPr>
      <w:rFonts w:ascii="Times New Roman" w:hAnsi="Times New Roman" w:cs="Times New Roman"/>
      <w:sz w:val="24"/>
      <w:szCs w:val="24"/>
    </w:rPr>
  </w:style>
  <w:style w:type="character" w:customStyle="1" w:styleId="fontstyle21">
    <w:name w:val="fontstyle21"/>
    <w:rsid w:val="00223005"/>
    <w:rPr>
      <w:rFonts w:ascii="TimesNewRoman" w:hAnsi="TimesNewRoman" w:hint="default"/>
      <w:b w:val="0"/>
      <w:bCs w:val="0"/>
      <w:i w:val="0"/>
      <w:iCs w:val="0"/>
      <w:color w:val="000000"/>
      <w:sz w:val="24"/>
      <w:szCs w:val="24"/>
    </w:rPr>
  </w:style>
  <w:style w:type="character" w:customStyle="1" w:styleId="fontstyle31">
    <w:name w:val="fontstyle31"/>
    <w:rsid w:val="00223005"/>
    <w:rPr>
      <w:rFonts w:ascii="SymbolMT" w:hAnsi="SymbolMT" w:hint="default"/>
      <w:b w:val="0"/>
      <w:bCs w:val="0"/>
      <w:i w:val="0"/>
      <w:iCs w:val="0"/>
      <w:color w:val="000000"/>
      <w:sz w:val="24"/>
      <w:szCs w:val="24"/>
    </w:rPr>
  </w:style>
  <w:style w:type="paragraph" w:styleId="BodyText">
    <w:name w:val="Body Text"/>
    <w:basedOn w:val="Normal"/>
    <w:link w:val="BodyTextChar"/>
    <w:unhideWhenUsed/>
    <w:qFormat/>
    <w:rsid w:val="00223005"/>
    <w:pPr>
      <w:spacing w:after="0" w:line="19" w:lineRule="atLeast"/>
      <w:ind w:right="49"/>
      <w:jc w:val="both"/>
    </w:pPr>
    <w:rPr>
      <w:rFonts w:ascii=".VnTime" w:eastAsia="Times New Roman" w:hAnsi=".VnTime" w:cs="Times New Roman"/>
      <w:sz w:val="28"/>
      <w:szCs w:val="24"/>
      <w:lang w:val="x-none" w:eastAsia="x-none"/>
    </w:rPr>
  </w:style>
  <w:style w:type="character" w:customStyle="1" w:styleId="BodyTextChar">
    <w:name w:val="Body Text Char"/>
    <w:basedOn w:val="DefaultParagraphFont"/>
    <w:link w:val="BodyText"/>
    <w:rsid w:val="00223005"/>
    <w:rPr>
      <w:rFonts w:ascii=".VnTime" w:eastAsia="Times New Roman" w:hAnsi=".VnTime" w:cs="Times New Roman"/>
      <w:sz w:val="28"/>
      <w:szCs w:val="24"/>
      <w:lang w:val="x-none" w:eastAsia="x-none"/>
    </w:rPr>
  </w:style>
  <w:style w:type="character" w:customStyle="1" w:styleId="ListParagraphChar">
    <w:name w:val="List Paragraph Char"/>
    <w:aliases w:val="HPL01 Char,chuẩn không cần chỉnh Char"/>
    <w:link w:val="ListParagraph"/>
    <w:uiPriority w:val="34"/>
    <w:qFormat/>
    <w:locked/>
    <w:rsid w:val="00223005"/>
    <w:rPr>
      <w:rFonts w:ascii="Times New Roman" w:hAnsi="Times New Roman" w:cs="Times New Roman"/>
      <w:sz w:val="24"/>
      <w:szCs w:val="24"/>
    </w:rPr>
  </w:style>
  <w:style w:type="numbering" w:styleId="111111">
    <w:name w:val="Outline List 2"/>
    <w:basedOn w:val="NoList"/>
    <w:unhideWhenUsed/>
    <w:rsid w:val="00223005"/>
    <w:pPr>
      <w:numPr>
        <w:numId w:val="1"/>
      </w:numPr>
    </w:pPr>
  </w:style>
  <w:style w:type="character" w:customStyle="1" w:styleId="NoSpacingChar">
    <w:name w:val="No Spacing Char"/>
    <w:link w:val="NoSpacing"/>
    <w:locked/>
    <w:rsid w:val="00223005"/>
    <w:rPr>
      <w:rFonts w:ascii="Calibri" w:hAnsi="Calibri" w:cs="Calibri"/>
    </w:rPr>
  </w:style>
  <w:style w:type="paragraph" w:styleId="NoSpacing">
    <w:name w:val="No Spacing"/>
    <w:link w:val="NoSpacingChar"/>
    <w:qFormat/>
    <w:rsid w:val="00223005"/>
    <w:pPr>
      <w:spacing w:after="0" w:line="240" w:lineRule="auto"/>
    </w:pPr>
    <w:rPr>
      <w:rFonts w:ascii="Calibri" w:hAnsi="Calibri" w:cs="Calibri"/>
    </w:rPr>
  </w:style>
  <w:style w:type="character" w:customStyle="1" w:styleId="CuChar">
    <w:name w:val="Câu Char"/>
    <w:link w:val="Cu"/>
    <w:locked/>
    <w:rsid w:val="00223005"/>
  </w:style>
  <w:style w:type="paragraph" w:customStyle="1" w:styleId="Cu">
    <w:name w:val="Câu"/>
    <w:basedOn w:val="ListParagraph"/>
    <w:link w:val="CuChar"/>
    <w:qFormat/>
    <w:rsid w:val="00223005"/>
    <w:pPr>
      <w:numPr>
        <w:numId w:val="2"/>
      </w:numPr>
      <w:tabs>
        <w:tab w:val="left" w:pos="284"/>
        <w:tab w:val="left" w:pos="2552"/>
        <w:tab w:val="left" w:pos="4820"/>
        <w:tab w:val="left" w:pos="7088"/>
      </w:tabs>
      <w:spacing w:line="288" w:lineRule="auto"/>
      <w:ind w:left="0" w:firstLine="0"/>
      <w:jc w:val="left"/>
    </w:pPr>
    <w:rPr>
      <w:rFonts w:asciiTheme="minorHAnsi" w:hAnsiTheme="minorHAnsi" w:cstheme="minorBidi"/>
      <w:sz w:val="22"/>
      <w:szCs w:val="22"/>
    </w:rPr>
  </w:style>
  <w:style w:type="character" w:customStyle="1" w:styleId="pnChar">
    <w:name w:val="Đáp án Char"/>
    <w:link w:val="pn"/>
    <w:locked/>
    <w:rsid w:val="00223005"/>
  </w:style>
  <w:style w:type="paragraph" w:customStyle="1" w:styleId="pn">
    <w:name w:val="Đáp án"/>
    <w:basedOn w:val="Normal"/>
    <w:link w:val="pnChar"/>
    <w:qFormat/>
    <w:rsid w:val="00223005"/>
    <w:pPr>
      <w:tabs>
        <w:tab w:val="left" w:pos="284"/>
        <w:tab w:val="left" w:pos="2552"/>
        <w:tab w:val="left" w:pos="4820"/>
        <w:tab w:val="left" w:pos="7088"/>
      </w:tabs>
      <w:spacing w:after="0" w:line="288" w:lineRule="auto"/>
    </w:pPr>
  </w:style>
  <w:style w:type="paragraph" w:customStyle="1" w:styleId="MTDisplayEquation">
    <w:name w:val="MTDisplayEquation"/>
    <w:basedOn w:val="Normal"/>
    <w:next w:val="Normal"/>
    <w:link w:val="MTDisplayEquationChar"/>
    <w:rsid w:val="00223005"/>
    <w:pPr>
      <w:tabs>
        <w:tab w:val="center" w:pos="5380"/>
        <w:tab w:val="right" w:pos="10200"/>
      </w:tabs>
      <w:spacing w:after="0" w:line="240" w:lineRule="auto"/>
      <w:ind w:left="567"/>
      <w:jc w:val="both"/>
    </w:pPr>
    <w:rPr>
      <w:rFonts w:ascii="Times New Roman" w:eastAsia="Calibri" w:hAnsi="Times New Roman" w:cs="Times New Roman"/>
      <w:sz w:val="24"/>
      <w:szCs w:val="24"/>
    </w:rPr>
  </w:style>
  <w:style w:type="character" w:customStyle="1" w:styleId="MTDisplayEquationChar">
    <w:name w:val="MTDisplayEquation Char"/>
    <w:link w:val="MTDisplayEquation"/>
    <w:rsid w:val="00223005"/>
    <w:rPr>
      <w:rFonts w:ascii="Times New Roman" w:eastAsia="Calibri" w:hAnsi="Times New Roman" w:cs="Times New Roman"/>
      <w:sz w:val="24"/>
      <w:szCs w:val="24"/>
    </w:rPr>
  </w:style>
  <w:style w:type="paragraph" w:styleId="BodyText2">
    <w:name w:val="Body Text 2"/>
    <w:basedOn w:val="Normal"/>
    <w:link w:val="BodyText2Char"/>
    <w:uiPriority w:val="99"/>
    <w:unhideWhenUsed/>
    <w:rsid w:val="00223005"/>
    <w:pPr>
      <w:spacing w:after="120" w:line="480" w:lineRule="auto"/>
      <w:jc w:val="both"/>
    </w:pPr>
    <w:rPr>
      <w:rFonts w:ascii="Times New Roman" w:hAnsi="Times New Roman" w:cs="Times New Roman"/>
      <w:sz w:val="24"/>
      <w:szCs w:val="24"/>
    </w:rPr>
  </w:style>
  <w:style w:type="character" w:customStyle="1" w:styleId="BodyText2Char">
    <w:name w:val="Body Text 2 Char"/>
    <w:basedOn w:val="DefaultParagraphFont"/>
    <w:link w:val="BodyText2"/>
    <w:uiPriority w:val="99"/>
    <w:rsid w:val="00223005"/>
    <w:rPr>
      <w:rFonts w:ascii="Times New Roman" w:hAnsi="Times New Roman" w:cs="Times New Roman"/>
      <w:sz w:val="24"/>
      <w:szCs w:val="24"/>
    </w:rPr>
  </w:style>
  <w:style w:type="paragraph" w:styleId="TOC1">
    <w:name w:val="toc 1"/>
    <w:basedOn w:val="Normal"/>
    <w:next w:val="Normal"/>
    <w:autoRedefine/>
    <w:uiPriority w:val="39"/>
    <w:unhideWhenUsed/>
    <w:rsid w:val="00223005"/>
    <w:pPr>
      <w:tabs>
        <w:tab w:val="right" w:leader="dot" w:pos="10196"/>
      </w:tabs>
      <w:spacing w:after="20"/>
      <w:jc w:val="both"/>
    </w:pPr>
    <w:rPr>
      <w:rFonts w:ascii="UTM HelvetIns" w:hAnsi="UTM HelvetIns" w:cstheme="minorHAnsi"/>
      <w:bCs/>
      <w:sz w:val="24"/>
      <w:szCs w:val="20"/>
    </w:rPr>
  </w:style>
  <w:style w:type="character" w:styleId="Hyperlink">
    <w:name w:val="Hyperlink"/>
    <w:uiPriority w:val="99"/>
    <w:unhideWhenUsed/>
    <w:rsid w:val="00223005"/>
    <w:rPr>
      <w:color w:val="0563C1"/>
      <w:u w:val="single"/>
    </w:rPr>
  </w:style>
  <w:style w:type="paragraph" w:styleId="TOC2">
    <w:name w:val="toc 2"/>
    <w:basedOn w:val="Normal"/>
    <w:next w:val="Normal"/>
    <w:autoRedefine/>
    <w:uiPriority w:val="39"/>
    <w:unhideWhenUsed/>
    <w:rsid w:val="00223005"/>
    <w:pPr>
      <w:spacing w:before="20" w:after="0"/>
      <w:ind w:left="238"/>
      <w:jc w:val="both"/>
    </w:pPr>
    <w:rPr>
      <w:rFonts w:ascii="UTM HelvetIns" w:hAnsi="UTM HelvetIns" w:cstheme="minorHAnsi"/>
      <w:iCs/>
      <w:szCs w:val="20"/>
    </w:rPr>
  </w:style>
  <w:style w:type="paragraph" w:styleId="TOC3">
    <w:name w:val="toc 3"/>
    <w:basedOn w:val="Normal"/>
    <w:next w:val="Normal"/>
    <w:autoRedefine/>
    <w:uiPriority w:val="39"/>
    <w:unhideWhenUsed/>
    <w:rsid w:val="00223005"/>
    <w:pPr>
      <w:spacing w:after="0"/>
      <w:ind w:left="482"/>
      <w:jc w:val="both"/>
    </w:pPr>
    <w:rPr>
      <w:rFonts w:ascii="Times New Roman" w:hAnsi="Times New Roman" w:cstheme="minorHAnsi"/>
      <w:szCs w:val="20"/>
    </w:rPr>
  </w:style>
  <w:style w:type="paragraph" w:styleId="TOC4">
    <w:name w:val="toc 4"/>
    <w:basedOn w:val="Normal"/>
    <w:next w:val="Normal"/>
    <w:autoRedefine/>
    <w:uiPriority w:val="39"/>
    <w:unhideWhenUsed/>
    <w:rsid w:val="00223005"/>
    <w:pPr>
      <w:spacing w:after="0"/>
      <w:ind w:left="720"/>
    </w:pPr>
    <w:rPr>
      <w:rFonts w:cstheme="minorHAnsi"/>
      <w:sz w:val="20"/>
      <w:szCs w:val="20"/>
    </w:rPr>
  </w:style>
  <w:style w:type="character" w:styleId="FollowedHyperlink">
    <w:name w:val="FollowedHyperlink"/>
    <w:uiPriority w:val="99"/>
    <w:semiHidden/>
    <w:unhideWhenUsed/>
    <w:rsid w:val="00223005"/>
    <w:rPr>
      <w:color w:val="954F72"/>
      <w:u w:val="single"/>
    </w:rPr>
  </w:style>
  <w:style w:type="paragraph" w:customStyle="1" w:styleId="msonormal0">
    <w:name w:val="msonormal"/>
    <w:basedOn w:val="Normal"/>
    <w:rsid w:val="00223005"/>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paragraph" w:styleId="Caption">
    <w:name w:val="caption"/>
    <w:basedOn w:val="Normal"/>
    <w:next w:val="Normal"/>
    <w:unhideWhenUsed/>
    <w:qFormat/>
    <w:rsid w:val="00223005"/>
    <w:pPr>
      <w:spacing w:after="0" w:line="240" w:lineRule="auto"/>
      <w:jc w:val="both"/>
    </w:pPr>
    <w:rPr>
      <w:rFonts w:ascii=".VnTime" w:eastAsia="Times New Roman" w:hAnsi=".VnTime" w:cs="Times New Roman"/>
      <w:sz w:val="28"/>
      <w:szCs w:val="24"/>
    </w:rPr>
  </w:style>
  <w:style w:type="paragraph" w:styleId="Title">
    <w:name w:val="Title"/>
    <w:basedOn w:val="Normal"/>
    <w:link w:val="TitleChar"/>
    <w:qFormat/>
    <w:rsid w:val="00223005"/>
    <w:pPr>
      <w:tabs>
        <w:tab w:val="center" w:pos="630"/>
      </w:tabs>
      <w:spacing w:after="0" w:line="240" w:lineRule="auto"/>
      <w:ind w:left="113" w:right="113"/>
      <w:jc w:val="center"/>
    </w:pPr>
    <w:rPr>
      <w:rFonts w:ascii=".VnTimeH" w:eastAsia="Times New Roman" w:hAnsi=".VnTimeH" w:cs="Times New Roman"/>
      <w:b/>
      <w:sz w:val="28"/>
      <w:szCs w:val="24"/>
      <w:lang w:val="x-none" w:eastAsia="x-none"/>
    </w:rPr>
  </w:style>
  <w:style w:type="character" w:customStyle="1" w:styleId="TitleChar">
    <w:name w:val="Title Char"/>
    <w:basedOn w:val="DefaultParagraphFont"/>
    <w:link w:val="Title"/>
    <w:rsid w:val="00223005"/>
    <w:rPr>
      <w:rFonts w:ascii=".VnTimeH" w:eastAsia="Times New Roman" w:hAnsi=".VnTimeH" w:cs="Times New Roman"/>
      <w:b/>
      <w:sz w:val="28"/>
      <w:szCs w:val="24"/>
      <w:lang w:val="x-none" w:eastAsia="x-none"/>
    </w:rPr>
  </w:style>
  <w:style w:type="paragraph" w:styleId="BodyTextIndent">
    <w:name w:val="Body Text Indent"/>
    <w:basedOn w:val="Normal"/>
    <w:link w:val="BodyTextIndentChar"/>
    <w:unhideWhenUsed/>
    <w:rsid w:val="00223005"/>
    <w:pPr>
      <w:spacing w:after="120" w:line="240" w:lineRule="auto"/>
      <w:ind w:left="360"/>
    </w:pPr>
    <w:rPr>
      <w:rFonts w:ascii=".VnTime" w:eastAsia="Times New Roman" w:hAnsi=".VnTime" w:cs="Times New Roman"/>
      <w:sz w:val="28"/>
      <w:szCs w:val="20"/>
      <w:lang w:val="x-none" w:eastAsia="x-none"/>
    </w:rPr>
  </w:style>
  <w:style w:type="character" w:customStyle="1" w:styleId="BodyTextIndentChar">
    <w:name w:val="Body Text Indent Char"/>
    <w:basedOn w:val="DefaultParagraphFont"/>
    <w:link w:val="BodyTextIndent"/>
    <w:rsid w:val="00223005"/>
    <w:rPr>
      <w:rFonts w:ascii=".VnTime" w:eastAsia="Times New Roman" w:hAnsi=".VnTime" w:cs="Times New Roman"/>
      <w:sz w:val="28"/>
      <w:szCs w:val="20"/>
      <w:lang w:val="x-none" w:eastAsia="x-none"/>
    </w:rPr>
  </w:style>
  <w:style w:type="paragraph" w:styleId="BodyText3">
    <w:name w:val="Body Text 3"/>
    <w:basedOn w:val="Normal"/>
    <w:link w:val="BodyText3Char"/>
    <w:unhideWhenUsed/>
    <w:rsid w:val="00223005"/>
    <w:pPr>
      <w:spacing w:after="0" w:line="240" w:lineRule="auto"/>
      <w:jc w:val="both"/>
    </w:pPr>
    <w:rPr>
      <w:rFonts w:ascii=".VnTime" w:eastAsia="Times New Roman" w:hAnsi=".VnTime" w:cs="Times New Roman"/>
      <w:iCs/>
      <w:sz w:val="25"/>
      <w:szCs w:val="25"/>
      <w:lang w:val="x-none" w:eastAsia="x-none"/>
    </w:rPr>
  </w:style>
  <w:style w:type="character" w:customStyle="1" w:styleId="BodyText3Char">
    <w:name w:val="Body Text 3 Char"/>
    <w:basedOn w:val="DefaultParagraphFont"/>
    <w:link w:val="BodyText3"/>
    <w:rsid w:val="00223005"/>
    <w:rPr>
      <w:rFonts w:ascii=".VnTime" w:eastAsia="Times New Roman" w:hAnsi=".VnTime" w:cs="Times New Roman"/>
      <w:iCs/>
      <w:sz w:val="25"/>
      <w:szCs w:val="25"/>
      <w:lang w:val="x-none" w:eastAsia="x-none"/>
    </w:rPr>
  </w:style>
  <w:style w:type="paragraph" w:styleId="BodyTextIndent2">
    <w:name w:val="Body Text Indent 2"/>
    <w:basedOn w:val="Normal"/>
    <w:link w:val="BodyTextIndent2Char"/>
    <w:unhideWhenUsed/>
    <w:rsid w:val="00223005"/>
    <w:pPr>
      <w:spacing w:after="0" w:line="19" w:lineRule="atLeast"/>
      <w:ind w:left="284"/>
      <w:jc w:val="both"/>
    </w:pPr>
    <w:rPr>
      <w:rFonts w:ascii=".VnTime" w:eastAsia="Times New Roman" w:hAnsi=".VnTime" w:cs="Times New Roman"/>
      <w:sz w:val="28"/>
      <w:szCs w:val="20"/>
      <w:lang w:val="x-none" w:eastAsia="x-none"/>
    </w:rPr>
  </w:style>
  <w:style w:type="character" w:customStyle="1" w:styleId="BodyTextIndent2Char">
    <w:name w:val="Body Text Indent 2 Char"/>
    <w:basedOn w:val="DefaultParagraphFont"/>
    <w:link w:val="BodyTextIndent2"/>
    <w:rsid w:val="00223005"/>
    <w:rPr>
      <w:rFonts w:ascii=".VnTime" w:eastAsia="Times New Roman" w:hAnsi=".VnTime" w:cs="Times New Roman"/>
      <w:sz w:val="28"/>
      <w:szCs w:val="20"/>
      <w:lang w:val="x-none" w:eastAsia="x-none"/>
    </w:rPr>
  </w:style>
  <w:style w:type="paragraph" w:styleId="BlockText">
    <w:name w:val="Block Text"/>
    <w:basedOn w:val="Normal"/>
    <w:unhideWhenUsed/>
    <w:rsid w:val="00223005"/>
    <w:pPr>
      <w:spacing w:after="0" w:line="19" w:lineRule="atLeast"/>
      <w:ind w:left="113" w:right="113"/>
      <w:jc w:val="both"/>
    </w:pPr>
    <w:rPr>
      <w:rFonts w:ascii=".VnTime" w:eastAsia="Times New Roman" w:hAnsi=".VnTime" w:cs="Times New Roman"/>
      <w:sz w:val="28"/>
      <w:szCs w:val="20"/>
    </w:rPr>
  </w:style>
  <w:style w:type="paragraph" w:styleId="BalloonText">
    <w:name w:val="Balloon Text"/>
    <w:basedOn w:val="Normal"/>
    <w:link w:val="BalloonTextChar"/>
    <w:uiPriority w:val="99"/>
    <w:unhideWhenUsed/>
    <w:rsid w:val="00223005"/>
    <w:pPr>
      <w:spacing w:after="0" w:line="240" w:lineRule="auto"/>
      <w:jc w:val="both"/>
    </w:pPr>
    <w:rPr>
      <w:rFonts w:ascii="Calibri" w:eastAsia="Calibri" w:hAnsi="Calibri" w:cs="Times New Roman"/>
      <w:sz w:val="18"/>
      <w:szCs w:val="18"/>
    </w:rPr>
  </w:style>
  <w:style w:type="character" w:customStyle="1" w:styleId="BalloonTextChar">
    <w:name w:val="Balloon Text Char"/>
    <w:basedOn w:val="DefaultParagraphFont"/>
    <w:link w:val="BalloonText"/>
    <w:uiPriority w:val="99"/>
    <w:rsid w:val="00223005"/>
    <w:rPr>
      <w:rFonts w:ascii="Calibri" w:eastAsia="Calibri" w:hAnsi="Calibri" w:cs="Times New Roman"/>
      <w:sz w:val="18"/>
      <w:szCs w:val="18"/>
    </w:rPr>
  </w:style>
  <w:style w:type="paragraph" w:customStyle="1" w:styleId="VD">
    <w:name w:val="VD"/>
    <w:basedOn w:val="Normal"/>
    <w:rsid w:val="00223005"/>
    <w:pPr>
      <w:spacing w:before="180" w:after="80" w:line="264" w:lineRule="auto"/>
      <w:ind w:left="907" w:hanging="907"/>
      <w:jc w:val="both"/>
    </w:pPr>
    <w:rPr>
      <w:rFonts w:ascii="Times New Roman" w:eastAsia="Times New Roman" w:hAnsi="Times New Roman" w:cs="Times New Roman"/>
      <w:bCs/>
      <w:noProof/>
      <w:sz w:val="24"/>
      <w:szCs w:val="24"/>
    </w:rPr>
  </w:style>
  <w:style w:type="paragraph" w:customStyle="1" w:styleId="Hdg">
    <w:name w:val="Hdg"/>
    <w:basedOn w:val="Normal"/>
    <w:rsid w:val="00223005"/>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Phuongphap">
    <w:name w:val="Phuong phap"/>
    <w:basedOn w:val="Title"/>
    <w:rsid w:val="00223005"/>
    <w:pPr>
      <w:tabs>
        <w:tab w:val="clear" w:pos="630"/>
      </w:tabs>
      <w:spacing w:line="540" w:lineRule="exact"/>
      <w:ind w:left="0" w:right="0"/>
      <w:jc w:val="both"/>
    </w:pPr>
    <w:rPr>
      <w:rFonts w:ascii="Times New Roman" w:hAnsi="Times New Roman"/>
      <w:bCs/>
      <w:i/>
      <w:sz w:val="30"/>
      <w:szCs w:val="30"/>
      <w:lang w:val="en-US" w:eastAsia="en-US"/>
    </w:rPr>
  </w:style>
  <w:style w:type="paragraph" w:customStyle="1" w:styleId="Tenphuongphap">
    <w:name w:val="Ten phuong phap"/>
    <w:basedOn w:val="Normal"/>
    <w:rsid w:val="00223005"/>
    <w:pPr>
      <w:spacing w:before="120" w:after="360" w:line="288" w:lineRule="auto"/>
    </w:pPr>
    <w:rPr>
      <w:rFonts w:ascii="Times New Roman" w:eastAsia="Times New Roman" w:hAnsi="Times New Roman" w:cs="Times New Roman"/>
      <w:b/>
      <w:noProof/>
      <w:sz w:val="30"/>
      <w:szCs w:val="30"/>
    </w:rPr>
  </w:style>
  <w:style w:type="paragraph" w:customStyle="1" w:styleId="Loinoidau">
    <w:name w:val="Loi noi dau"/>
    <w:basedOn w:val="Normal"/>
    <w:rsid w:val="00223005"/>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223005"/>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223005"/>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223005"/>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rPr>
  </w:style>
  <w:style w:type="character" w:customStyle="1" w:styleId="CauChar">
    <w:name w:val="Cau Char"/>
    <w:link w:val="Cau"/>
    <w:locked/>
    <w:rsid w:val="00223005"/>
    <w:rPr>
      <w:rFonts w:eastAsia="Times New Roman"/>
      <w:lang w:val="en-GB" w:eastAsia="en-GB"/>
    </w:rPr>
  </w:style>
  <w:style w:type="paragraph" w:customStyle="1" w:styleId="Cau">
    <w:name w:val="Cau"/>
    <w:basedOn w:val="Normal"/>
    <w:link w:val="CauChar"/>
    <w:rsid w:val="00223005"/>
    <w:pPr>
      <w:numPr>
        <w:numId w:val="3"/>
      </w:numPr>
      <w:spacing w:before="120" w:after="80" w:line="264" w:lineRule="auto"/>
      <w:jc w:val="both"/>
    </w:pPr>
    <w:rPr>
      <w:rFonts w:eastAsia="Times New Roman"/>
      <w:lang w:val="en-GB" w:eastAsia="en-GB"/>
    </w:rPr>
  </w:style>
  <w:style w:type="paragraph" w:customStyle="1" w:styleId="Dapan">
    <w:name w:val="Dap an"/>
    <w:basedOn w:val="Normal"/>
    <w:rsid w:val="00223005"/>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rPr>
  </w:style>
  <w:style w:type="paragraph" w:customStyle="1" w:styleId="Char">
    <w:name w:val="Char"/>
    <w:basedOn w:val="Normal"/>
    <w:semiHidden/>
    <w:rsid w:val="00223005"/>
    <w:pPr>
      <w:spacing w:after="160" w:line="240" w:lineRule="exact"/>
      <w:jc w:val="both"/>
    </w:pPr>
    <w:rPr>
      <w:rFonts w:ascii="Arial" w:eastAsia="Times New Roman" w:hAnsi="Arial" w:cs="Arial"/>
      <w:sz w:val="24"/>
      <w:szCs w:val="24"/>
    </w:rPr>
  </w:style>
  <w:style w:type="character" w:customStyle="1" w:styleId="fontstyle41">
    <w:name w:val="fontstyle41"/>
    <w:rsid w:val="00223005"/>
    <w:rPr>
      <w:rFonts w:ascii=".VnTime" w:hAnsi=".VnTime" w:hint="default"/>
      <w:b w:val="0"/>
      <w:bCs w:val="0"/>
      <w:i w:val="0"/>
      <w:iCs w:val="0"/>
      <w:color w:val="000000"/>
      <w:sz w:val="24"/>
      <w:szCs w:val="24"/>
    </w:rPr>
  </w:style>
  <w:style w:type="character" w:styleId="CommentReference">
    <w:name w:val="annotation reference"/>
    <w:uiPriority w:val="99"/>
    <w:semiHidden/>
    <w:unhideWhenUsed/>
    <w:rsid w:val="00223005"/>
    <w:rPr>
      <w:sz w:val="16"/>
      <w:szCs w:val="16"/>
    </w:rPr>
  </w:style>
  <w:style w:type="paragraph" w:styleId="CommentText">
    <w:name w:val="annotation text"/>
    <w:basedOn w:val="Normal"/>
    <w:link w:val="CommentTextChar"/>
    <w:uiPriority w:val="99"/>
    <w:semiHidden/>
    <w:unhideWhenUsed/>
    <w:rsid w:val="00223005"/>
    <w:pPr>
      <w:spacing w:after="0" w:line="264" w:lineRule="auto"/>
      <w:jc w:val="both"/>
    </w:pPr>
    <w:rPr>
      <w:rFonts w:ascii="Times New Roman" w:eastAsia="Calibri" w:hAnsi="Times New Roman" w:cs="Times New Roman"/>
      <w:sz w:val="20"/>
      <w:szCs w:val="20"/>
    </w:rPr>
  </w:style>
  <w:style w:type="character" w:customStyle="1" w:styleId="CommentTextChar">
    <w:name w:val="Comment Text Char"/>
    <w:basedOn w:val="DefaultParagraphFont"/>
    <w:link w:val="CommentText"/>
    <w:uiPriority w:val="99"/>
    <w:semiHidden/>
    <w:rsid w:val="00223005"/>
    <w:rPr>
      <w:rFonts w:ascii="Times New Roman" w:eastAsia="Calibri"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223005"/>
    <w:rPr>
      <w:b/>
      <w:bCs/>
    </w:rPr>
  </w:style>
  <w:style w:type="character" w:customStyle="1" w:styleId="CommentSubjectChar">
    <w:name w:val="Comment Subject Char"/>
    <w:basedOn w:val="CommentTextChar"/>
    <w:link w:val="CommentSubject"/>
    <w:uiPriority w:val="99"/>
    <w:semiHidden/>
    <w:rsid w:val="00223005"/>
    <w:rPr>
      <w:rFonts w:ascii="Times New Roman" w:eastAsia="Calibri" w:hAnsi="Times New Roman" w:cs="Times New Roman"/>
      <w:b/>
      <w:bCs/>
      <w:sz w:val="20"/>
      <w:szCs w:val="20"/>
    </w:rPr>
  </w:style>
  <w:style w:type="numbering" w:customStyle="1" w:styleId="NoList1">
    <w:name w:val="No List1"/>
    <w:next w:val="NoList"/>
    <w:uiPriority w:val="99"/>
    <w:semiHidden/>
    <w:unhideWhenUsed/>
    <w:rsid w:val="00223005"/>
  </w:style>
  <w:style w:type="numbering" w:customStyle="1" w:styleId="NoList2">
    <w:name w:val="No List2"/>
    <w:next w:val="NoList"/>
    <w:uiPriority w:val="99"/>
    <w:semiHidden/>
    <w:unhideWhenUsed/>
    <w:rsid w:val="00223005"/>
  </w:style>
  <w:style w:type="numbering" w:customStyle="1" w:styleId="NoList3">
    <w:name w:val="No List3"/>
    <w:next w:val="NoList"/>
    <w:uiPriority w:val="99"/>
    <w:semiHidden/>
    <w:unhideWhenUsed/>
    <w:rsid w:val="00223005"/>
  </w:style>
  <w:style w:type="character" w:styleId="PageNumber">
    <w:name w:val="page number"/>
    <w:rsid w:val="00223005"/>
  </w:style>
  <w:style w:type="character" w:styleId="Strong">
    <w:name w:val="Strong"/>
    <w:uiPriority w:val="22"/>
    <w:qFormat/>
    <w:rsid w:val="00223005"/>
    <w:rPr>
      <w:b/>
      <w:bCs/>
    </w:rPr>
  </w:style>
  <w:style w:type="character" w:customStyle="1" w:styleId="fontstyle11">
    <w:name w:val="fontstyle11"/>
    <w:rsid w:val="00223005"/>
    <w:rPr>
      <w:rFonts w:ascii="Times New Roman" w:hAnsi="Times New Roman" w:cs="Times New Roman" w:hint="default"/>
      <w:b w:val="0"/>
      <w:bCs w:val="0"/>
      <w:i w:val="0"/>
      <w:iCs w:val="0"/>
      <w:color w:val="000000"/>
      <w:sz w:val="24"/>
      <w:szCs w:val="24"/>
    </w:rPr>
  </w:style>
  <w:style w:type="paragraph" w:styleId="TOCHeading">
    <w:name w:val="TOC Heading"/>
    <w:basedOn w:val="Heading1"/>
    <w:next w:val="Normal"/>
    <w:uiPriority w:val="39"/>
    <w:unhideWhenUsed/>
    <w:qFormat/>
    <w:rsid w:val="00223005"/>
    <w:pPr>
      <w:spacing w:line="259" w:lineRule="auto"/>
      <w:jc w:val="left"/>
      <w:outlineLvl w:val="9"/>
    </w:pPr>
    <w:rPr>
      <w:rFonts w:asciiTheme="majorHAnsi" w:eastAsiaTheme="majorEastAsia" w:hAnsiTheme="majorHAnsi" w:cstheme="majorBidi"/>
      <w:color w:val="365F91" w:themeColor="accent1" w:themeShade="BF"/>
    </w:rPr>
  </w:style>
  <w:style w:type="paragraph" w:styleId="TOC5">
    <w:name w:val="toc 5"/>
    <w:basedOn w:val="Normal"/>
    <w:next w:val="Normal"/>
    <w:autoRedefine/>
    <w:uiPriority w:val="39"/>
    <w:unhideWhenUsed/>
    <w:rsid w:val="00223005"/>
    <w:pPr>
      <w:spacing w:after="0"/>
      <w:ind w:left="960"/>
    </w:pPr>
    <w:rPr>
      <w:rFonts w:cstheme="minorHAnsi"/>
      <w:sz w:val="20"/>
      <w:szCs w:val="20"/>
    </w:rPr>
  </w:style>
  <w:style w:type="paragraph" w:styleId="TOC6">
    <w:name w:val="toc 6"/>
    <w:basedOn w:val="Normal"/>
    <w:next w:val="Normal"/>
    <w:autoRedefine/>
    <w:uiPriority w:val="39"/>
    <w:unhideWhenUsed/>
    <w:rsid w:val="00223005"/>
    <w:pPr>
      <w:spacing w:after="0"/>
      <w:ind w:left="1200"/>
    </w:pPr>
    <w:rPr>
      <w:rFonts w:cstheme="minorHAnsi"/>
      <w:sz w:val="20"/>
      <w:szCs w:val="20"/>
    </w:rPr>
  </w:style>
  <w:style w:type="paragraph" w:styleId="TOC7">
    <w:name w:val="toc 7"/>
    <w:basedOn w:val="Normal"/>
    <w:next w:val="Normal"/>
    <w:autoRedefine/>
    <w:uiPriority w:val="39"/>
    <w:unhideWhenUsed/>
    <w:rsid w:val="00223005"/>
    <w:pPr>
      <w:spacing w:after="0"/>
      <w:ind w:left="1440"/>
    </w:pPr>
    <w:rPr>
      <w:rFonts w:cstheme="minorHAnsi"/>
      <w:sz w:val="20"/>
      <w:szCs w:val="20"/>
    </w:rPr>
  </w:style>
  <w:style w:type="paragraph" w:styleId="TOC8">
    <w:name w:val="toc 8"/>
    <w:basedOn w:val="Normal"/>
    <w:next w:val="Normal"/>
    <w:autoRedefine/>
    <w:uiPriority w:val="39"/>
    <w:unhideWhenUsed/>
    <w:rsid w:val="00223005"/>
    <w:pPr>
      <w:spacing w:after="0"/>
      <w:ind w:left="1680"/>
    </w:pPr>
    <w:rPr>
      <w:rFonts w:cstheme="minorHAnsi"/>
      <w:sz w:val="20"/>
      <w:szCs w:val="20"/>
    </w:rPr>
  </w:style>
  <w:style w:type="paragraph" w:styleId="TOC9">
    <w:name w:val="toc 9"/>
    <w:basedOn w:val="Normal"/>
    <w:next w:val="Normal"/>
    <w:autoRedefine/>
    <w:uiPriority w:val="39"/>
    <w:unhideWhenUsed/>
    <w:rsid w:val="00223005"/>
    <w:pPr>
      <w:spacing w:after="0"/>
      <w:ind w:left="1920"/>
    </w:pPr>
    <w:rPr>
      <w:rFonts w:cstheme="minorHAnsi"/>
      <w:sz w:val="20"/>
      <w:szCs w:val="20"/>
    </w:rPr>
  </w:style>
  <w:style w:type="character" w:customStyle="1" w:styleId="textexposedshow">
    <w:name w:val="text_exposed_show"/>
    <w:rsid w:val="00223005"/>
  </w:style>
  <w:style w:type="paragraph" w:customStyle="1" w:styleId="Normal0">
    <w:name w:val="Normal_0"/>
    <w:qFormat/>
    <w:rsid w:val="00223005"/>
    <w:pPr>
      <w:widowControl w:val="0"/>
    </w:pPr>
    <w:rPr>
      <w:rFonts w:ascii="Calibri" w:eastAsia="Calibri" w:hAnsi="Calibri" w:cs="Times New Roman"/>
    </w:rPr>
  </w:style>
  <w:style w:type="paragraph" w:styleId="z-TopofForm">
    <w:name w:val="HTML Top of Form"/>
    <w:basedOn w:val="Normal"/>
    <w:next w:val="Normal"/>
    <w:link w:val="z-TopofFormChar"/>
    <w:hidden/>
    <w:uiPriority w:val="99"/>
    <w:semiHidden/>
    <w:unhideWhenUsed/>
    <w:rsid w:val="00223005"/>
    <w:pPr>
      <w:pBdr>
        <w:bottom w:val="single" w:sz="6" w:space="1" w:color="auto"/>
      </w:pBdr>
      <w:spacing w:after="0" w:line="264"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uiPriority w:val="99"/>
    <w:semiHidden/>
    <w:rsid w:val="00223005"/>
    <w:rPr>
      <w:rFonts w:ascii="Arial" w:eastAsia="Calibri" w:hAnsi="Arial" w:cs="Arial"/>
      <w:vanish/>
      <w:sz w:val="16"/>
      <w:szCs w:val="16"/>
    </w:rPr>
  </w:style>
  <w:style w:type="paragraph" w:styleId="z-BottomofForm">
    <w:name w:val="HTML Bottom of Form"/>
    <w:basedOn w:val="Normal"/>
    <w:next w:val="Normal"/>
    <w:link w:val="z-BottomofFormChar"/>
    <w:hidden/>
    <w:uiPriority w:val="99"/>
    <w:semiHidden/>
    <w:unhideWhenUsed/>
    <w:rsid w:val="00223005"/>
    <w:pPr>
      <w:pBdr>
        <w:top w:val="single" w:sz="6" w:space="1" w:color="auto"/>
      </w:pBdr>
      <w:spacing w:after="0" w:line="264"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uiPriority w:val="99"/>
    <w:semiHidden/>
    <w:rsid w:val="00223005"/>
    <w:rPr>
      <w:rFonts w:ascii="Arial" w:eastAsia="Calibri" w:hAnsi="Arial" w:cs="Arial"/>
      <w:vanish/>
      <w:sz w:val="16"/>
      <w:szCs w:val="16"/>
    </w:rPr>
  </w:style>
  <w:style w:type="character" w:customStyle="1" w:styleId="UnresolvedMention1">
    <w:name w:val="Unresolved Mention1"/>
    <w:basedOn w:val="DefaultParagraphFont"/>
    <w:uiPriority w:val="99"/>
    <w:semiHidden/>
    <w:unhideWhenUsed/>
    <w:rsid w:val="00223005"/>
    <w:rPr>
      <w:color w:val="605E5C"/>
      <w:shd w:val="clear" w:color="auto" w:fill="E1DFDD"/>
    </w:rPr>
  </w:style>
  <w:style w:type="character" w:customStyle="1" w:styleId="NormalWebChar">
    <w:name w:val="Normal (Web) Char"/>
    <w:link w:val="NormalWeb"/>
    <w:locked/>
    <w:rsid w:val="00223005"/>
    <w:rPr>
      <w:rFonts w:ascii="Times New Roman" w:eastAsia="Times New Roman" w:hAnsi="Times New Roman" w:cs="Times New Roman"/>
      <w:sz w:val="24"/>
      <w:szCs w:val="24"/>
      <w:lang w:val="vi-VN" w:eastAsia="vi-VN"/>
    </w:rPr>
  </w:style>
  <w:style w:type="numbering" w:customStyle="1" w:styleId="NoList4">
    <w:name w:val="No List4"/>
    <w:next w:val="NoList"/>
    <w:uiPriority w:val="99"/>
    <w:semiHidden/>
    <w:unhideWhenUsed/>
    <w:rsid w:val="00223005"/>
  </w:style>
  <w:style w:type="table" w:customStyle="1" w:styleId="TableGrid1">
    <w:name w:val="Table Grid1"/>
    <w:basedOn w:val="TableNormal"/>
    <w:next w:val="TableGrid"/>
    <w:uiPriority w:val="39"/>
    <w:rsid w:val="00223005"/>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223005"/>
  </w:style>
  <w:style w:type="numbering" w:customStyle="1" w:styleId="NoList21">
    <w:name w:val="No List21"/>
    <w:next w:val="NoList"/>
    <w:uiPriority w:val="99"/>
    <w:semiHidden/>
    <w:unhideWhenUsed/>
    <w:rsid w:val="00223005"/>
  </w:style>
  <w:style w:type="numbering" w:customStyle="1" w:styleId="NoList31">
    <w:name w:val="No List31"/>
    <w:next w:val="NoList"/>
    <w:uiPriority w:val="99"/>
    <w:semiHidden/>
    <w:unhideWhenUsed/>
    <w:rsid w:val="00223005"/>
  </w:style>
  <w:style w:type="paragraph" w:styleId="FootnoteText">
    <w:name w:val="footnote text"/>
    <w:basedOn w:val="Normal"/>
    <w:link w:val="FootnoteTextChar"/>
    <w:uiPriority w:val="99"/>
    <w:semiHidden/>
    <w:unhideWhenUsed/>
    <w:rsid w:val="00223005"/>
    <w:pPr>
      <w:spacing w:after="0" w:line="240" w:lineRule="auto"/>
      <w:jc w:val="both"/>
    </w:pPr>
    <w:rPr>
      <w:rFonts w:ascii="Times New Roman" w:hAnsi="Times New Roman" w:cs="Times New Roman"/>
      <w:sz w:val="20"/>
      <w:szCs w:val="20"/>
    </w:rPr>
  </w:style>
  <w:style w:type="character" w:customStyle="1" w:styleId="FootnoteTextChar">
    <w:name w:val="Footnote Text Char"/>
    <w:basedOn w:val="DefaultParagraphFont"/>
    <w:link w:val="FootnoteText"/>
    <w:uiPriority w:val="99"/>
    <w:semiHidden/>
    <w:rsid w:val="00223005"/>
    <w:rPr>
      <w:rFonts w:ascii="Times New Roman" w:hAnsi="Times New Roman" w:cs="Times New Roman"/>
      <w:sz w:val="20"/>
      <w:szCs w:val="20"/>
    </w:rPr>
  </w:style>
  <w:style w:type="character" w:styleId="FootnoteReference">
    <w:name w:val="footnote reference"/>
    <w:basedOn w:val="DefaultParagraphFont"/>
    <w:semiHidden/>
    <w:rsid w:val="00223005"/>
    <w:rPr>
      <w:rFonts w:cs="Times New Roman"/>
      <w:vertAlign w:val="superscript"/>
    </w:rPr>
  </w:style>
  <w:style w:type="table" w:customStyle="1" w:styleId="TableGrid0">
    <w:name w:val="TableGrid"/>
    <w:rsid w:val="00223005"/>
    <w:pPr>
      <w:spacing w:after="0" w:line="240" w:lineRule="auto"/>
    </w:pPr>
    <w:rPr>
      <w:rFonts w:ascii="Calibri" w:eastAsia="Times New Roman" w:hAnsi="Calibri" w:cs="Times New Roman"/>
    </w:rPr>
    <w:tblPr>
      <w:tblCellMar>
        <w:top w:w="0" w:type="dxa"/>
        <w:left w:w="0" w:type="dxa"/>
        <w:bottom w:w="0" w:type="dxa"/>
        <w:right w:w="0" w:type="dxa"/>
      </w:tblCellMar>
    </w:tblPr>
  </w:style>
  <w:style w:type="character" w:customStyle="1" w:styleId="Bodytext20">
    <w:name w:val="Body text (2)_"/>
    <w:link w:val="Bodytext21"/>
    <w:uiPriority w:val="99"/>
    <w:locked/>
    <w:rsid w:val="00223005"/>
    <w:rPr>
      <w:shd w:val="clear" w:color="auto" w:fill="FFFFFF"/>
    </w:rPr>
  </w:style>
  <w:style w:type="paragraph" w:customStyle="1" w:styleId="Bodytext21">
    <w:name w:val="Body text (2)1"/>
    <w:basedOn w:val="Normal"/>
    <w:link w:val="Bodytext20"/>
    <w:uiPriority w:val="99"/>
    <w:rsid w:val="00223005"/>
    <w:pPr>
      <w:widowControl w:val="0"/>
      <w:shd w:val="clear" w:color="auto" w:fill="FFFFFF"/>
      <w:spacing w:after="240" w:line="302" w:lineRule="exact"/>
      <w:jc w:val="center"/>
    </w:pPr>
  </w:style>
  <w:style w:type="character" w:customStyle="1" w:styleId="Bodytext285pt">
    <w:name w:val="Body text (2) + 8.5 pt"/>
    <w:uiPriority w:val="99"/>
    <w:rsid w:val="00223005"/>
    <w:rPr>
      <w:rFonts w:ascii="Times New Roman" w:hAnsi="Times New Roman" w:cs="Times New Roman"/>
      <w:sz w:val="17"/>
      <w:szCs w:val="17"/>
      <w:u w:val="none"/>
      <w:shd w:val="clear" w:color="auto" w:fill="FFFFFF"/>
    </w:rPr>
  </w:style>
  <w:style w:type="character" w:customStyle="1" w:styleId="UnresolvedMention2">
    <w:name w:val="Unresolved Mention2"/>
    <w:basedOn w:val="DefaultParagraphFont"/>
    <w:uiPriority w:val="99"/>
    <w:semiHidden/>
    <w:unhideWhenUsed/>
    <w:rsid w:val="00223005"/>
    <w:rPr>
      <w:color w:val="605E5C"/>
      <w:shd w:val="clear" w:color="auto" w:fill="E1DFDD"/>
    </w:rPr>
  </w:style>
  <w:style w:type="paragraph" w:customStyle="1" w:styleId="1">
    <w:name w:val="1"/>
    <w:aliases w:val="2"/>
    <w:basedOn w:val="Normal"/>
    <w:autoRedefine/>
    <w:rsid w:val="00223005"/>
    <w:pPr>
      <w:spacing w:after="160" w:line="240" w:lineRule="exact"/>
      <w:ind w:firstLine="567"/>
    </w:pPr>
    <w:rPr>
      <w:rFonts w:ascii="Verdana" w:eastAsia="Times New Roman" w:hAnsi="Verdana" w:cs="Verdana"/>
      <w:sz w:val="20"/>
      <w:szCs w:val="20"/>
    </w:rPr>
  </w:style>
  <w:style w:type="character" w:customStyle="1" w:styleId="UnresolvedMention">
    <w:name w:val="Unresolved Mention"/>
    <w:basedOn w:val="DefaultParagraphFont"/>
    <w:uiPriority w:val="99"/>
    <w:semiHidden/>
    <w:unhideWhenUsed/>
    <w:rsid w:val="00223005"/>
    <w:rPr>
      <w:color w:val="605E5C"/>
      <w:shd w:val="clear" w:color="auto" w:fill="E1DFDD"/>
    </w:rPr>
  </w:style>
  <w:style w:type="character" w:styleId="PlaceholderText">
    <w:name w:val="Placeholder Text"/>
    <w:basedOn w:val="DefaultParagraphFont"/>
    <w:uiPriority w:val="99"/>
    <w:semiHidden/>
    <w:rsid w:val="00345E74"/>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0"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3" w:uiPriority="0"/>
    <w:lsdException w:name="Body Text Indent 2" w:uiPriority="0"/>
    <w:lsdException w:name="Block Text" w:uiPriority="0"/>
    <w:lsdException w:name="Strong" w:semiHidden="0" w:uiPriority="22" w:unhideWhenUsed="0" w:qFormat="1"/>
    <w:lsdException w:name="Emphasis" w:semiHidden="0" w:uiPriority="20" w:unhideWhenUsed="0" w:qFormat="1"/>
    <w:lsdException w:name="Normal (Web)" w:qFormat="1"/>
    <w:lsdException w:name="Outline List 2" w:uiPriority="0"/>
    <w:lsdException w:name="Table Grid" w:semiHidden="0" w:uiPriority="0"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223005"/>
    <w:pPr>
      <w:keepNext/>
      <w:keepLines/>
      <w:spacing w:before="240" w:after="0" w:line="264" w:lineRule="auto"/>
      <w:jc w:val="both"/>
      <w:outlineLvl w:val="0"/>
    </w:pPr>
    <w:rPr>
      <w:rFonts w:ascii="Calibri Light" w:eastAsia="Times New Roman" w:hAnsi="Calibri Light" w:cs="Times New Roman"/>
      <w:color w:val="2F5496"/>
      <w:sz w:val="32"/>
      <w:szCs w:val="32"/>
    </w:rPr>
  </w:style>
  <w:style w:type="paragraph" w:styleId="Heading2">
    <w:name w:val="heading 2"/>
    <w:basedOn w:val="Normal"/>
    <w:next w:val="Normal"/>
    <w:link w:val="Heading2Char"/>
    <w:unhideWhenUsed/>
    <w:qFormat/>
    <w:rsid w:val="00223005"/>
    <w:pPr>
      <w:keepNext/>
      <w:spacing w:before="240" w:after="60" w:line="264" w:lineRule="auto"/>
      <w:jc w:val="both"/>
      <w:outlineLvl w:val="1"/>
    </w:pPr>
    <w:rPr>
      <w:rFonts w:ascii="Calibri Light" w:eastAsia="Times New Roman" w:hAnsi="Calibri Light" w:cs="Times New Roman"/>
      <w:b/>
      <w:bCs/>
      <w:i/>
      <w:iCs/>
      <w:sz w:val="28"/>
      <w:szCs w:val="28"/>
    </w:rPr>
  </w:style>
  <w:style w:type="paragraph" w:styleId="Heading3">
    <w:name w:val="heading 3"/>
    <w:basedOn w:val="Normal"/>
    <w:next w:val="Normal"/>
    <w:link w:val="Heading3Char"/>
    <w:unhideWhenUsed/>
    <w:qFormat/>
    <w:rsid w:val="00223005"/>
    <w:pPr>
      <w:keepNext/>
      <w:spacing w:before="240" w:after="60" w:line="264" w:lineRule="auto"/>
      <w:jc w:val="both"/>
      <w:outlineLvl w:val="2"/>
    </w:pPr>
    <w:rPr>
      <w:rFonts w:ascii="Calibri Light" w:eastAsia="Times New Roman" w:hAnsi="Calibri Light" w:cs="Times New Roman"/>
      <w:b/>
      <w:bCs/>
      <w:sz w:val="26"/>
      <w:szCs w:val="26"/>
    </w:rPr>
  </w:style>
  <w:style w:type="paragraph" w:styleId="Heading4">
    <w:name w:val="heading 4"/>
    <w:basedOn w:val="Normal"/>
    <w:next w:val="Normal"/>
    <w:link w:val="Heading4Char"/>
    <w:unhideWhenUsed/>
    <w:qFormat/>
    <w:rsid w:val="00223005"/>
    <w:pPr>
      <w:keepNext/>
      <w:spacing w:before="240" w:after="60" w:line="264" w:lineRule="auto"/>
      <w:jc w:val="both"/>
      <w:outlineLvl w:val="3"/>
    </w:pPr>
    <w:rPr>
      <w:rFonts w:ascii="Calibri" w:eastAsia="Times New Roman" w:hAnsi="Calibri" w:cs="Times New Roman"/>
      <w:b/>
      <w:bCs/>
      <w:sz w:val="28"/>
      <w:szCs w:val="28"/>
    </w:rPr>
  </w:style>
  <w:style w:type="paragraph" w:styleId="Heading5">
    <w:name w:val="heading 5"/>
    <w:basedOn w:val="Normal"/>
    <w:next w:val="Normal"/>
    <w:link w:val="Heading5Char"/>
    <w:unhideWhenUsed/>
    <w:qFormat/>
    <w:rsid w:val="00223005"/>
    <w:pPr>
      <w:keepNext/>
      <w:tabs>
        <w:tab w:val="left" w:pos="426"/>
      </w:tabs>
      <w:spacing w:after="0" w:line="240" w:lineRule="auto"/>
      <w:ind w:left="720" w:right="-1"/>
      <w:outlineLvl w:val="4"/>
    </w:pPr>
    <w:rPr>
      <w:rFonts w:ascii=".VnTime" w:eastAsia="Times New Roman" w:hAnsi=".VnTime" w:cs="Times New Roman"/>
      <w:sz w:val="28"/>
      <w:szCs w:val="28"/>
      <w:lang w:val="x-none" w:eastAsia="x-none"/>
    </w:rPr>
  </w:style>
  <w:style w:type="paragraph" w:styleId="Heading6">
    <w:name w:val="heading 6"/>
    <w:basedOn w:val="Normal"/>
    <w:next w:val="Normal"/>
    <w:link w:val="Heading6Char"/>
    <w:unhideWhenUsed/>
    <w:qFormat/>
    <w:rsid w:val="00223005"/>
    <w:pPr>
      <w:keepNext/>
      <w:spacing w:after="0" w:line="240" w:lineRule="auto"/>
      <w:outlineLvl w:val="5"/>
    </w:pPr>
    <w:rPr>
      <w:rFonts w:ascii=".VnTime" w:eastAsia="Times New Roman" w:hAnsi=".VnTime" w:cs="Times New Roman"/>
      <w:sz w:val="28"/>
      <w:szCs w:val="24"/>
      <w:lang w:val="x-none" w:eastAsia="x-none"/>
    </w:rPr>
  </w:style>
  <w:style w:type="paragraph" w:styleId="Heading7">
    <w:name w:val="heading 7"/>
    <w:basedOn w:val="Normal"/>
    <w:next w:val="Normal"/>
    <w:link w:val="Heading7Char"/>
    <w:unhideWhenUsed/>
    <w:qFormat/>
    <w:rsid w:val="00223005"/>
    <w:pPr>
      <w:keepNext/>
      <w:spacing w:after="0" w:line="19" w:lineRule="atLeast"/>
      <w:ind w:left="540" w:right="113"/>
      <w:jc w:val="both"/>
      <w:outlineLvl w:val="6"/>
    </w:pPr>
    <w:rPr>
      <w:rFonts w:ascii=".VnTime" w:eastAsia="Times New Roman" w:hAnsi=".VnTime" w:cs="Times New Roman"/>
      <w:sz w:val="28"/>
      <w:szCs w:val="24"/>
      <w:lang w:val="x-none" w:eastAsia="x-none"/>
    </w:rPr>
  </w:style>
  <w:style w:type="paragraph" w:styleId="Heading8">
    <w:name w:val="heading 8"/>
    <w:basedOn w:val="Normal"/>
    <w:next w:val="Normal"/>
    <w:link w:val="Heading8Char"/>
    <w:uiPriority w:val="9"/>
    <w:unhideWhenUsed/>
    <w:qFormat/>
    <w:rsid w:val="00223005"/>
    <w:pPr>
      <w:keepNext/>
      <w:spacing w:after="0" w:line="240" w:lineRule="auto"/>
      <w:ind w:left="540" w:hanging="540"/>
      <w:jc w:val="both"/>
      <w:outlineLvl w:val="7"/>
    </w:pPr>
    <w:rPr>
      <w:rFonts w:ascii=".VnTime" w:eastAsia="Times New Roman" w:hAnsi=".VnTime" w:cs="Times New Roman"/>
      <w:sz w:val="28"/>
      <w:szCs w:val="24"/>
      <w:lang w:val="x-none" w:eastAsia="x-none"/>
    </w:rPr>
  </w:style>
  <w:style w:type="paragraph" w:styleId="Heading9">
    <w:name w:val="heading 9"/>
    <w:basedOn w:val="Normal"/>
    <w:next w:val="Normal"/>
    <w:link w:val="Heading9Char"/>
    <w:unhideWhenUsed/>
    <w:qFormat/>
    <w:rsid w:val="00223005"/>
    <w:pPr>
      <w:keepNext/>
      <w:tabs>
        <w:tab w:val="center" w:pos="540"/>
      </w:tabs>
      <w:spacing w:after="0" w:line="19" w:lineRule="atLeast"/>
      <w:ind w:left="540" w:right="113" w:hanging="540"/>
      <w:jc w:val="both"/>
      <w:outlineLvl w:val="8"/>
    </w:pPr>
    <w:rPr>
      <w:rFonts w:ascii=".VnTime" w:eastAsia="Times New Roman" w:hAnsi=".VnTime" w:cs="Times New Roman"/>
      <w:sz w:val="28"/>
      <w:szCs w:val="24"/>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B5B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B5BD6"/>
  </w:style>
  <w:style w:type="paragraph" w:styleId="Footer">
    <w:name w:val="footer"/>
    <w:basedOn w:val="Normal"/>
    <w:link w:val="FooterChar"/>
    <w:uiPriority w:val="99"/>
    <w:unhideWhenUsed/>
    <w:qFormat/>
    <w:rsid w:val="007B5BD6"/>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7B5BD6"/>
  </w:style>
  <w:style w:type="table" w:styleId="TableGrid">
    <w:name w:val="Table Grid"/>
    <w:aliases w:val="tham khao,Table,trongbang"/>
    <w:basedOn w:val="TableNormal"/>
    <w:qFormat/>
    <w:rsid w:val="001C04B5"/>
    <w:pPr>
      <w:spacing w:after="0" w:line="240" w:lineRule="auto"/>
      <w:jc w:val="both"/>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1C04B5"/>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fontstyle01">
    <w:name w:val="fontstyle01"/>
    <w:basedOn w:val="DefaultParagraphFont"/>
    <w:rsid w:val="001C04B5"/>
    <w:rPr>
      <w:rFonts w:ascii="VnTimeItalic" w:hAnsi="VnTimeItalic" w:hint="default"/>
      <w:b w:val="0"/>
      <w:bCs w:val="0"/>
      <w:i/>
      <w:iCs/>
      <w:color w:val="242021"/>
      <w:sz w:val="24"/>
      <w:szCs w:val="24"/>
    </w:rPr>
  </w:style>
  <w:style w:type="character" w:customStyle="1" w:styleId="Heading1Char">
    <w:name w:val="Heading 1 Char"/>
    <w:basedOn w:val="DefaultParagraphFont"/>
    <w:link w:val="Heading1"/>
    <w:rsid w:val="00223005"/>
    <w:rPr>
      <w:rFonts w:ascii="Calibri Light" w:eastAsia="Times New Roman" w:hAnsi="Calibri Light" w:cs="Times New Roman"/>
      <w:color w:val="2F5496"/>
      <w:sz w:val="32"/>
      <w:szCs w:val="32"/>
    </w:rPr>
  </w:style>
  <w:style w:type="character" w:customStyle="1" w:styleId="Heading2Char">
    <w:name w:val="Heading 2 Char"/>
    <w:basedOn w:val="DefaultParagraphFont"/>
    <w:link w:val="Heading2"/>
    <w:rsid w:val="00223005"/>
    <w:rPr>
      <w:rFonts w:ascii="Calibri Light" w:eastAsia="Times New Roman" w:hAnsi="Calibri Light" w:cs="Times New Roman"/>
      <w:b/>
      <w:bCs/>
      <w:i/>
      <w:iCs/>
      <w:sz w:val="28"/>
      <w:szCs w:val="28"/>
    </w:rPr>
  </w:style>
  <w:style w:type="character" w:customStyle="1" w:styleId="Heading3Char">
    <w:name w:val="Heading 3 Char"/>
    <w:basedOn w:val="DefaultParagraphFont"/>
    <w:link w:val="Heading3"/>
    <w:rsid w:val="00223005"/>
    <w:rPr>
      <w:rFonts w:ascii="Calibri Light" w:eastAsia="Times New Roman" w:hAnsi="Calibri Light" w:cs="Times New Roman"/>
      <w:b/>
      <w:bCs/>
      <w:sz w:val="26"/>
      <w:szCs w:val="26"/>
    </w:rPr>
  </w:style>
  <w:style w:type="character" w:customStyle="1" w:styleId="Heading4Char">
    <w:name w:val="Heading 4 Char"/>
    <w:basedOn w:val="DefaultParagraphFont"/>
    <w:link w:val="Heading4"/>
    <w:rsid w:val="00223005"/>
    <w:rPr>
      <w:rFonts w:ascii="Calibri" w:eastAsia="Times New Roman" w:hAnsi="Calibri" w:cs="Times New Roman"/>
      <w:b/>
      <w:bCs/>
      <w:sz w:val="28"/>
      <w:szCs w:val="28"/>
    </w:rPr>
  </w:style>
  <w:style w:type="character" w:customStyle="1" w:styleId="Heading5Char">
    <w:name w:val="Heading 5 Char"/>
    <w:basedOn w:val="DefaultParagraphFont"/>
    <w:link w:val="Heading5"/>
    <w:rsid w:val="00223005"/>
    <w:rPr>
      <w:rFonts w:ascii=".VnTime" w:eastAsia="Times New Roman" w:hAnsi=".VnTime" w:cs="Times New Roman"/>
      <w:sz w:val="28"/>
      <w:szCs w:val="28"/>
      <w:lang w:val="x-none" w:eastAsia="x-none"/>
    </w:rPr>
  </w:style>
  <w:style w:type="character" w:customStyle="1" w:styleId="Heading6Char">
    <w:name w:val="Heading 6 Char"/>
    <w:basedOn w:val="DefaultParagraphFont"/>
    <w:link w:val="Heading6"/>
    <w:rsid w:val="00223005"/>
    <w:rPr>
      <w:rFonts w:ascii=".VnTime" w:eastAsia="Times New Roman" w:hAnsi=".VnTime" w:cs="Times New Roman"/>
      <w:sz w:val="28"/>
      <w:szCs w:val="24"/>
      <w:lang w:val="x-none" w:eastAsia="x-none"/>
    </w:rPr>
  </w:style>
  <w:style w:type="character" w:customStyle="1" w:styleId="Heading7Char">
    <w:name w:val="Heading 7 Char"/>
    <w:basedOn w:val="DefaultParagraphFont"/>
    <w:link w:val="Heading7"/>
    <w:rsid w:val="00223005"/>
    <w:rPr>
      <w:rFonts w:ascii=".VnTime" w:eastAsia="Times New Roman" w:hAnsi=".VnTime" w:cs="Times New Roman"/>
      <w:sz w:val="28"/>
      <w:szCs w:val="24"/>
      <w:lang w:val="x-none" w:eastAsia="x-none"/>
    </w:rPr>
  </w:style>
  <w:style w:type="character" w:customStyle="1" w:styleId="Heading8Char">
    <w:name w:val="Heading 8 Char"/>
    <w:basedOn w:val="DefaultParagraphFont"/>
    <w:link w:val="Heading8"/>
    <w:uiPriority w:val="9"/>
    <w:rsid w:val="00223005"/>
    <w:rPr>
      <w:rFonts w:ascii=".VnTime" w:eastAsia="Times New Roman" w:hAnsi=".VnTime" w:cs="Times New Roman"/>
      <w:sz w:val="28"/>
      <w:szCs w:val="24"/>
      <w:lang w:val="x-none" w:eastAsia="x-none"/>
    </w:rPr>
  </w:style>
  <w:style w:type="character" w:customStyle="1" w:styleId="Heading9Char">
    <w:name w:val="Heading 9 Char"/>
    <w:basedOn w:val="DefaultParagraphFont"/>
    <w:link w:val="Heading9"/>
    <w:rsid w:val="00223005"/>
    <w:rPr>
      <w:rFonts w:ascii=".VnTime" w:eastAsia="Times New Roman" w:hAnsi=".VnTime" w:cs="Times New Roman"/>
      <w:sz w:val="28"/>
      <w:szCs w:val="24"/>
      <w:lang w:val="x-none" w:eastAsia="x-none"/>
    </w:rPr>
  </w:style>
  <w:style w:type="paragraph" w:styleId="ListParagraph">
    <w:name w:val="List Paragraph"/>
    <w:aliases w:val="HPL01,chuẩn không cần chỉnh"/>
    <w:basedOn w:val="Normal"/>
    <w:link w:val="ListParagraphChar"/>
    <w:uiPriority w:val="1"/>
    <w:qFormat/>
    <w:rsid w:val="00223005"/>
    <w:pPr>
      <w:spacing w:after="0"/>
      <w:ind w:left="720"/>
      <w:contextualSpacing/>
      <w:jc w:val="both"/>
    </w:pPr>
    <w:rPr>
      <w:rFonts w:ascii="Times New Roman" w:hAnsi="Times New Roman" w:cs="Times New Roman"/>
      <w:sz w:val="24"/>
      <w:szCs w:val="24"/>
    </w:rPr>
  </w:style>
  <w:style w:type="character" w:customStyle="1" w:styleId="fontstyle21">
    <w:name w:val="fontstyle21"/>
    <w:rsid w:val="00223005"/>
    <w:rPr>
      <w:rFonts w:ascii="TimesNewRoman" w:hAnsi="TimesNewRoman" w:hint="default"/>
      <w:b w:val="0"/>
      <w:bCs w:val="0"/>
      <w:i w:val="0"/>
      <w:iCs w:val="0"/>
      <w:color w:val="000000"/>
      <w:sz w:val="24"/>
      <w:szCs w:val="24"/>
    </w:rPr>
  </w:style>
  <w:style w:type="character" w:customStyle="1" w:styleId="fontstyle31">
    <w:name w:val="fontstyle31"/>
    <w:rsid w:val="00223005"/>
    <w:rPr>
      <w:rFonts w:ascii="SymbolMT" w:hAnsi="SymbolMT" w:hint="default"/>
      <w:b w:val="0"/>
      <w:bCs w:val="0"/>
      <w:i w:val="0"/>
      <w:iCs w:val="0"/>
      <w:color w:val="000000"/>
      <w:sz w:val="24"/>
      <w:szCs w:val="24"/>
    </w:rPr>
  </w:style>
  <w:style w:type="paragraph" w:styleId="BodyText">
    <w:name w:val="Body Text"/>
    <w:basedOn w:val="Normal"/>
    <w:link w:val="BodyTextChar"/>
    <w:unhideWhenUsed/>
    <w:qFormat/>
    <w:rsid w:val="00223005"/>
    <w:pPr>
      <w:spacing w:after="0" w:line="19" w:lineRule="atLeast"/>
      <w:ind w:right="49"/>
      <w:jc w:val="both"/>
    </w:pPr>
    <w:rPr>
      <w:rFonts w:ascii=".VnTime" w:eastAsia="Times New Roman" w:hAnsi=".VnTime" w:cs="Times New Roman"/>
      <w:sz w:val="28"/>
      <w:szCs w:val="24"/>
      <w:lang w:val="x-none" w:eastAsia="x-none"/>
    </w:rPr>
  </w:style>
  <w:style w:type="character" w:customStyle="1" w:styleId="BodyTextChar">
    <w:name w:val="Body Text Char"/>
    <w:basedOn w:val="DefaultParagraphFont"/>
    <w:link w:val="BodyText"/>
    <w:rsid w:val="00223005"/>
    <w:rPr>
      <w:rFonts w:ascii=".VnTime" w:eastAsia="Times New Roman" w:hAnsi=".VnTime" w:cs="Times New Roman"/>
      <w:sz w:val="28"/>
      <w:szCs w:val="24"/>
      <w:lang w:val="x-none" w:eastAsia="x-none"/>
    </w:rPr>
  </w:style>
  <w:style w:type="character" w:customStyle="1" w:styleId="ListParagraphChar">
    <w:name w:val="List Paragraph Char"/>
    <w:aliases w:val="HPL01 Char,chuẩn không cần chỉnh Char"/>
    <w:link w:val="ListParagraph"/>
    <w:uiPriority w:val="34"/>
    <w:qFormat/>
    <w:locked/>
    <w:rsid w:val="00223005"/>
    <w:rPr>
      <w:rFonts w:ascii="Times New Roman" w:hAnsi="Times New Roman" w:cs="Times New Roman"/>
      <w:sz w:val="24"/>
      <w:szCs w:val="24"/>
    </w:rPr>
  </w:style>
  <w:style w:type="numbering" w:styleId="111111">
    <w:name w:val="Outline List 2"/>
    <w:basedOn w:val="NoList"/>
    <w:unhideWhenUsed/>
    <w:rsid w:val="00223005"/>
    <w:pPr>
      <w:numPr>
        <w:numId w:val="1"/>
      </w:numPr>
    </w:pPr>
  </w:style>
  <w:style w:type="character" w:customStyle="1" w:styleId="NoSpacingChar">
    <w:name w:val="No Spacing Char"/>
    <w:link w:val="NoSpacing"/>
    <w:locked/>
    <w:rsid w:val="00223005"/>
    <w:rPr>
      <w:rFonts w:ascii="Calibri" w:hAnsi="Calibri" w:cs="Calibri"/>
    </w:rPr>
  </w:style>
  <w:style w:type="paragraph" w:styleId="NoSpacing">
    <w:name w:val="No Spacing"/>
    <w:link w:val="NoSpacingChar"/>
    <w:qFormat/>
    <w:rsid w:val="00223005"/>
    <w:pPr>
      <w:spacing w:after="0" w:line="240" w:lineRule="auto"/>
    </w:pPr>
    <w:rPr>
      <w:rFonts w:ascii="Calibri" w:hAnsi="Calibri" w:cs="Calibri"/>
    </w:rPr>
  </w:style>
  <w:style w:type="character" w:customStyle="1" w:styleId="CuChar">
    <w:name w:val="Câu Char"/>
    <w:link w:val="Cu"/>
    <w:locked/>
    <w:rsid w:val="00223005"/>
  </w:style>
  <w:style w:type="paragraph" w:customStyle="1" w:styleId="Cu">
    <w:name w:val="Câu"/>
    <w:basedOn w:val="ListParagraph"/>
    <w:link w:val="CuChar"/>
    <w:qFormat/>
    <w:rsid w:val="00223005"/>
    <w:pPr>
      <w:numPr>
        <w:numId w:val="2"/>
      </w:numPr>
      <w:tabs>
        <w:tab w:val="left" w:pos="284"/>
        <w:tab w:val="left" w:pos="2552"/>
        <w:tab w:val="left" w:pos="4820"/>
        <w:tab w:val="left" w:pos="7088"/>
      </w:tabs>
      <w:spacing w:line="288" w:lineRule="auto"/>
      <w:ind w:left="0" w:firstLine="0"/>
      <w:jc w:val="left"/>
    </w:pPr>
    <w:rPr>
      <w:rFonts w:asciiTheme="minorHAnsi" w:hAnsiTheme="minorHAnsi" w:cstheme="minorBidi"/>
      <w:sz w:val="22"/>
      <w:szCs w:val="22"/>
    </w:rPr>
  </w:style>
  <w:style w:type="character" w:customStyle="1" w:styleId="pnChar">
    <w:name w:val="Đáp án Char"/>
    <w:link w:val="pn"/>
    <w:locked/>
    <w:rsid w:val="00223005"/>
  </w:style>
  <w:style w:type="paragraph" w:customStyle="1" w:styleId="pn">
    <w:name w:val="Đáp án"/>
    <w:basedOn w:val="Normal"/>
    <w:link w:val="pnChar"/>
    <w:qFormat/>
    <w:rsid w:val="00223005"/>
    <w:pPr>
      <w:tabs>
        <w:tab w:val="left" w:pos="284"/>
        <w:tab w:val="left" w:pos="2552"/>
        <w:tab w:val="left" w:pos="4820"/>
        <w:tab w:val="left" w:pos="7088"/>
      </w:tabs>
      <w:spacing w:after="0" w:line="288" w:lineRule="auto"/>
    </w:pPr>
  </w:style>
  <w:style w:type="paragraph" w:customStyle="1" w:styleId="MTDisplayEquation">
    <w:name w:val="MTDisplayEquation"/>
    <w:basedOn w:val="Normal"/>
    <w:next w:val="Normal"/>
    <w:link w:val="MTDisplayEquationChar"/>
    <w:rsid w:val="00223005"/>
    <w:pPr>
      <w:tabs>
        <w:tab w:val="center" w:pos="5380"/>
        <w:tab w:val="right" w:pos="10200"/>
      </w:tabs>
      <w:spacing w:after="0" w:line="240" w:lineRule="auto"/>
      <w:ind w:left="567"/>
      <w:jc w:val="both"/>
    </w:pPr>
    <w:rPr>
      <w:rFonts w:ascii="Times New Roman" w:eastAsia="Calibri" w:hAnsi="Times New Roman" w:cs="Times New Roman"/>
      <w:sz w:val="24"/>
      <w:szCs w:val="24"/>
    </w:rPr>
  </w:style>
  <w:style w:type="character" w:customStyle="1" w:styleId="MTDisplayEquationChar">
    <w:name w:val="MTDisplayEquation Char"/>
    <w:link w:val="MTDisplayEquation"/>
    <w:rsid w:val="00223005"/>
    <w:rPr>
      <w:rFonts w:ascii="Times New Roman" w:eastAsia="Calibri" w:hAnsi="Times New Roman" w:cs="Times New Roman"/>
      <w:sz w:val="24"/>
      <w:szCs w:val="24"/>
    </w:rPr>
  </w:style>
  <w:style w:type="paragraph" w:styleId="BodyText2">
    <w:name w:val="Body Text 2"/>
    <w:basedOn w:val="Normal"/>
    <w:link w:val="BodyText2Char"/>
    <w:uiPriority w:val="99"/>
    <w:unhideWhenUsed/>
    <w:rsid w:val="00223005"/>
    <w:pPr>
      <w:spacing w:after="120" w:line="480" w:lineRule="auto"/>
      <w:jc w:val="both"/>
    </w:pPr>
    <w:rPr>
      <w:rFonts w:ascii="Times New Roman" w:hAnsi="Times New Roman" w:cs="Times New Roman"/>
      <w:sz w:val="24"/>
      <w:szCs w:val="24"/>
    </w:rPr>
  </w:style>
  <w:style w:type="character" w:customStyle="1" w:styleId="BodyText2Char">
    <w:name w:val="Body Text 2 Char"/>
    <w:basedOn w:val="DefaultParagraphFont"/>
    <w:link w:val="BodyText2"/>
    <w:uiPriority w:val="99"/>
    <w:rsid w:val="00223005"/>
    <w:rPr>
      <w:rFonts w:ascii="Times New Roman" w:hAnsi="Times New Roman" w:cs="Times New Roman"/>
      <w:sz w:val="24"/>
      <w:szCs w:val="24"/>
    </w:rPr>
  </w:style>
  <w:style w:type="paragraph" w:styleId="TOC1">
    <w:name w:val="toc 1"/>
    <w:basedOn w:val="Normal"/>
    <w:next w:val="Normal"/>
    <w:autoRedefine/>
    <w:uiPriority w:val="39"/>
    <w:unhideWhenUsed/>
    <w:rsid w:val="00223005"/>
    <w:pPr>
      <w:tabs>
        <w:tab w:val="right" w:leader="dot" w:pos="10196"/>
      </w:tabs>
      <w:spacing w:after="20"/>
      <w:jc w:val="both"/>
    </w:pPr>
    <w:rPr>
      <w:rFonts w:ascii="UTM HelvetIns" w:hAnsi="UTM HelvetIns" w:cstheme="minorHAnsi"/>
      <w:bCs/>
      <w:sz w:val="24"/>
      <w:szCs w:val="20"/>
    </w:rPr>
  </w:style>
  <w:style w:type="character" w:styleId="Hyperlink">
    <w:name w:val="Hyperlink"/>
    <w:uiPriority w:val="99"/>
    <w:unhideWhenUsed/>
    <w:rsid w:val="00223005"/>
    <w:rPr>
      <w:color w:val="0563C1"/>
      <w:u w:val="single"/>
    </w:rPr>
  </w:style>
  <w:style w:type="paragraph" w:styleId="TOC2">
    <w:name w:val="toc 2"/>
    <w:basedOn w:val="Normal"/>
    <w:next w:val="Normal"/>
    <w:autoRedefine/>
    <w:uiPriority w:val="39"/>
    <w:unhideWhenUsed/>
    <w:rsid w:val="00223005"/>
    <w:pPr>
      <w:spacing w:before="20" w:after="0"/>
      <w:ind w:left="238"/>
      <w:jc w:val="both"/>
    </w:pPr>
    <w:rPr>
      <w:rFonts w:ascii="UTM HelvetIns" w:hAnsi="UTM HelvetIns" w:cstheme="minorHAnsi"/>
      <w:iCs/>
      <w:szCs w:val="20"/>
    </w:rPr>
  </w:style>
  <w:style w:type="paragraph" w:styleId="TOC3">
    <w:name w:val="toc 3"/>
    <w:basedOn w:val="Normal"/>
    <w:next w:val="Normal"/>
    <w:autoRedefine/>
    <w:uiPriority w:val="39"/>
    <w:unhideWhenUsed/>
    <w:rsid w:val="00223005"/>
    <w:pPr>
      <w:spacing w:after="0"/>
      <w:ind w:left="482"/>
      <w:jc w:val="both"/>
    </w:pPr>
    <w:rPr>
      <w:rFonts w:ascii="Times New Roman" w:hAnsi="Times New Roman" w:cstheme="minorHAnsi"/>
      <w:szCs w:val="20"/>
    </w:rPr>
  </w:style>
  <w:style w:type="paragraph" w:styleId="TOC4">
    <w:name w:val="toc 4"/>
    <w:basedOn w:val="Normal"/>
    <w:next w:val="Normal"/>
    <w:autoRedefine/>
    <w:uiPriority w:val="39"/>
    <w:unhideWhenUsed/>
    <w:rsid w:val="00223005"/>
    <w:pPr>
      <w:spacing w:after="0"/>
      <w:ind w:left="720"/>
    </w:pPr>
    <w:rPr>
      <w:rFonts w:cstheme="minorHAnsi"/>
      <w:sz w:val="20"/>
      <w:szCs w:val="20"/>
    </w:rPr>
  </w:style>
  <w:style w:type="character" w:styleId="FollowedHyperlink">
    <w:name w:val="FollowedHyperlink"/>
    <w:uiPriority w:val="99"/>
    <w:semiHidden/>
    <w:unhideWhenUsed/>
    <w:rsid w:val="00223005"/>
    <w:rPr>
      <w:color w:val="954F72"/>
      <w:u w:val="single"/>
    </w:rPr>
  </w:style>
  <w:style w:type="paragraph" w:customStyle="1" w:styleId="msonormal0">
    <w:name w:val="msonormal"/>
    <w:basedOn w:val="Normal"/>
    <w:rsid w:val="00223005"/>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paragraph" w:styleId="Caption">
    <w:name w:val="caption"/>
    <w:basedOn w:val="Normal"/>
    <w:next w:val="Normal"/>
    <w:unhideWhenUsed/>
    <w:qFormat/>
    <w:rsid w:val="00223005"/>
    <w:pPr>
      <w:spacing w:after="0" w:line="240" w:lineRule="auto"/>
      <w:jc w:val="both"/>
    </w:pPr>
    <w:rPr>
      <w:rFonts w:ascii=".VnTime" w:eastAsia="Times New Roman" w:hAnsi=".VnTime" w:cs="Times New Roman"/>
      <w:sz w:val="28"/>
      <w:szCs w:val="24"/>
    </w:rPr>
  </w:style>
  <w:style w:type="paragraph" w:styleId="Title">
    <w:name w:val="Title"/>
    <w:basedOn w:val="Normal"/>
    <w:link w:val="TitleChar"/>
    <w:qFormat/>
    <w:rsid w:val="00223005"/>
    <w:pPr>
      <w:tabs>
        <w:tab w:val="center" w:pos="630"/>
      </w:tabs>
      <w:spacing w:after="0" w:line="240" w:lineRule="auto"/>
      <w:ind w:left="113" w:right="113"/>
      <w:jc w:val="center"/>
    </w:pPr>
    <w:rPr>
      <w:rFonts w:ascii=".VnTimeH" w:eastAsia="Times New Roman" w:hAnsi=".VnTimeH" w:cs="Times New Roman"/>
      <w:b/>
      <w:sz w:val="28"/>
      <w:szCs w:val="24"/>
      <w:lang w:val="x-none" w:eastAsia="x-none"/>
    </w:rPr>
  </w:style>
  <w:style w:type="character" w:customStyle="1" w:styleId="TitleChar">
    <w:name w:val="Title Char"/>
    <w:basedOn w:val="DefaultParagraphFont"/>
    <w:link w:val="Title"/>
    <w:rsid w:val="00223005"/>
    <w:rPr>
      <w:rFonts w:ascii=".VnTimeH" w:eastAsia="Times New Roman" w:hAnsi=".VnTimeH" w:cs="Times New Roman"/>
      <w:b/>
      <w:sz w:val="28"/>
      <w:szCs w:val="24"/>
      <w:lang w:val="x-none" w:eastAsia="x-none"/>
    </w:rPr>
  </w:style>
  <w:style w:type="paragraph" w:styleId="BodyTextIndent">
    <w:name w:val="Body Text Indent"/>
    <w:basedOn w:val="Normal"/>
    <w:link w:val="BodyTextIndentChar"/>
    <w:unhideWhenUsed/>
    <w:rsid w:val="00223005"/>
    <w:pPr>
      <w:spacing w:after="120" w:line="240" w:lineRule="auto"/>
      <w:ind w:left="360"/>
    </w:pPr>
    <w:rPr>
      <w:rFonts w:ascii=".VnTime" w:eastAsia="Times New Roman" w:hAnsi=".VnTime" w:cs="Times New Roman"/>
      <w:sz w:val="28"/>
      <w:szCs w:val="20"/>
      <w:lang w:val="x-none" w:eastAsia="x-none"/>
    </w:rPr>
  </w:style>
  <w:style w:type="character" w:customStyle="1" w:styleId="BodyTextIndentChar">
    <w:name w:val="Body Text Indent Char"/>
    <w:basedOn w:val="DefaultParagraphFont"/>
    <w:link w:val="BodyTextIndent"/>
    <w:rsid w:val="00223005"/>
    <w:rPr>
      <w:rFonts w:ascii=".VnTime" w:eastAsia="Times New Roman" w:hAnsi=".VnTime" w:cs="Times New Roman"/>
      <w:sz w:val="28"/>
      <w:szCs w:val="20"/>
      <w:lang w:val="x-none" w:eastAsia="x-none"/>
    </w:rPr>
  </w:style>
  <w:style w:type="paragraph" w:styleId="BodyText3">
    <w:name w:val="Body Text 3"/>
    <w:basedOn w:val="Normal"/>
    <w:link w:val="BodyText3Char"/>
    <w:unhideWhenUsed/>
    <w:rsid w:val="00223005"/>
    <w:pPr>
      <w:spacing w:after="0" w:line="240" w:lineRule="auto"/>
      <w:jc w:val="both"/>
    </w:pPr>
    <w:rPr>
      <w:rFonts w:ascii=".VnTime" w:eastAsia="Times New Roman" w:hAnsi=".VnTime" w:cs="Times New Roman"/>
      <w:iCs/>
      <w:sz w:val="25"/>
      <w:szCs w:val="25"/>
      <w:lang w:val="x-none" w:eastAsia="x-none"/>
    </w:rPr>
  </w:style>
  <w:style w:type="character" w:customStyle="1" w:styleId="BodyText3Char">
    <w:name w:val="Body Text 3 Char"/>
    <w:basedOn w:val="DefaultParagraphFont"/>
    <w:link w:val="BodyText3"/>
    <w:rsid w:val="00223005"/>
    <w:rPr>
      <w:rFonts w:ascii=".VnTime" w:eastAsia="Times New Roman" w:hAnsi=".VnTime" w:cs="Times New Roman"/>
      <w:iCs/>
      <w:sz w:val="25"/>
      <w:szCs w:val="25"/>
      <w:lang w:val="x-none" w:eastAsia="x-none"/>
    </w:rPr>
  </w:style>
  <w:style w:type="paragraph" w:styleId="BodyTextIndent2">
    <w:name w:val="Body Text Indent 2"/>
    <w:basedOn w:val="Normal"/>
    <w:link w:val="BodyTextIndent2Char"/>
    <w:unhideWhenUsed/>
    <w:rsid w:val="00223005"/>
    <w:pPr>
      <w:spacing w:after="0" w:line="19" w:lineRule="atLeast"/>
      <w:ind w:left="284"/>
      <w:jc w:val="both"/>
    </w:pPr>
    <w:rPr>
      <w:rFonts w:ascii=".VnTime" w:eastAsia="Times New Roman" w:hAnsi=".VnTime" w:cs="Times New Roman"/>
      <w:sz w:val="28"/>
      <w:szCs w:val="20"/>
      <w:lang w:val="x-none" w:eastAsia="x-none"/>
    </w:rPr>
  </w:style>
  <w:style w:type="character" w:customStyle="1" w:styleId="BodyTextIndent2Char">
    <w:name w:val="Body Text Indent 2 Char"/>
    <w:basedOn w:val="DefaultParagraphFont"/>
    <w:link w:val="BodyTextIndent2"/>
    <w:rsid w:val="00223005"/>
    <w:rPr>
      <w:rFonts w:ascii=".VnTime" w:eastAsia="Times New Roman" w:hAnsi=".VnTime" w:cs="Times New Roman"/>
      <w:sz w:val="28"/>
      <w:szCs w:val="20"/>
      <w:lang w:val="x-none" w:eastAsia="x-none"/>
    </w:rPr>
  </w:style>
  <w:style w:type="paragraph" w:styleId="BlockText">
    <w:name w:val="Block Text"/>
    <w:basedOn w:val="Normal"/>
    <w:unhideWhenUsed/>
    <w:rsid w:val="00223005"/>
    <w:pPr>
      <w:spacing w:after="0" w:line="19" w:lineRule="atLeast"/>
      <w:ind w:left="113" w:right="113"/>
      <w:jc w:val="both"/>
    </w:pPr>
    <w:rPr>
      <w:rFonts w:ascii=".VnTime" w:eastAsia="Times New Roman" w:hAnsi=".VnTime" w:cs="Times New Roman"/>
      <w:sz w:val="28"/>
      <w:szCs w:val="20"/>
    </w:rPr>
  </w:style>
  <w:style w:type="paragraph" w:styleId="BalloonText">
    <w:name w:val="Balloon Text"/>
    <w:basedOn w:val="Normal"/>
    <w:link w:val="BalloonTextChar"/>
    <w:uiPriority w:val="99"/>
    <w:unhideWhenUsed/>
    <w:rsid w:val="00223005"/>
    <w:pPr>
      <w:spacing w:after="0" w:line="240" w:lineRule="auto"/>
      <w:jc w:val="both"/>
    </w:pPr>
    <w:rPr>
      <w:rFonts w:ascii="Calibri" w:eastAsia="Calibri" w:hAnsi="Calibri" w:cs="Times New Roman"/>
      <w:sz w:val="18"/>
      <w:szCs w:val="18"/>
    </w:rPr>
  </w:style>
  <w:style w:type="character" w:customStyle="1" w:styleId="BalloonTextChar">
    <w:name w:val="Balloon Text Char"/>
    <w:basedOn w:val="DefaultParagraphFont"/>
    <w:link w:val="BalloonText"/>
    <w:uiPriority w:val="99"/>
    <w:rsid w:val="00223005"/>
    <w:rPr>
      <w:rFonts w:ascii="Calibri" w:eastAsia="Calibri" w:hAnsi="Calibri" w:cs="Times New Roman"/>
      <w:sz w:val="18"/>
      <w:szCs w:val="18"/>
    </w:rPr>
  </w:style>
  <w:style w:type="paragraph" w:customStyle="1" w:styleId="VD">
    <w:name w:val="VD"/>
    <w:basedOn w:val="Normal"/>
    <w:rsid w:val="00223005"/>
    <w:pPr>
      <w:spacing w:before="180" w:after="80" w:line="264" w:lineRule="auto"/>
      <w:ind w:left="907" w:hanging="907"/>
      <w:jc w:val="both"/>
    </w:pPr>
    <w:rPr>
      <w:rFonts w:ascii="Times New Roman" w:eastAsia="Times New Roman" w:hAnsi="Times New Roman" w:cs="Times New Roman"/>
      <w:bCs/>
      <w:noProof/>
      <w:sz w:val="24"/>
      <w:szCs w:val="24"/>
    </w:rPr>
  </w:style>
  <w:style w:type="paragraph" w:customStyle="1" w:styleId="Hdg">
    <w:name w:val="Hdg"/>
    <w:basedOn w:val="Normal"/>
    <w:rsid w:val="00223005"/>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Phuongphap">
    <w:name w:val="Phuong phap"/>
    <w:basedOn w:val="Title"/>
    <w:rsid w:val="00223005"/>
    <w:pPr>
      <w:tabs>
        <w:tab w:val="clear" w:pos="630"/>
      </w:tabs>
      <w:spacing w:line="540" w:lineRule="exact"/>
      <w:ind w:left="0" w:right="0"/>
      <w:jc w:val="both"/>
    </w:pPr>
    <w:rPr>
      <w:rFonts w:ascii="Times New Roman" w:hAnsi="Times New Roman"/>
      <w:bCs/>
      <w:i/>
      <w:sz w:val="30"/>
      <w:szCs w:val="30"/>
      <w:lang w:val="en-US" w:eastAsia="en-US"/>
    </w:rPr>
  </w:style>
  <w:style w:type="paragraph" w:customStyle="1" w:styleId="Tenphuongphap">
    <w:name w:val="Ten phuong phap"/>
    <w:basedOn w:val="Normal"/>
    <w:rsid w:val="00223005"/>
    <w:pPr>
      <w:spacing w:before="120" w:after="360" w:line="288" w:lineRule="auto"/>
    </w:pPr>
    <w:rPr>
      <w:rFonts w:ascii="Times New Roman" w:eastAsia="Times New Roman" w:hAnsi="Times New Roman" w:cs="Times New Roman"/>
      <w:b/>
      <w:noProof/>
      <w:sz w:val="30"/>
      <w:szCs w:val="30"/>
    </w:rPr>
  </w:style>
  <w:style w:type="paragraph" w:customStyle="1" w:styleId="Loinoidau">
    <w:name w:val="Loi noi dau"/>
    <w:basedOn w:val="Normal"/>
    <w:rsid w:val="00223005"/>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223005"/>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223005"/>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223005"/>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rPr>
  </w:style>
  <w:style w:type="character" w:customStyle="1" w:styleId="CauChar">
    <w:name w:val="Cau Char"/>
    <w:link w:val="Cau"/>
    <w:locked/>
    <w:rsid w:val="00223005"/>
    <w:rPr>
      <w:rFonts w:eastAsia="Times New Roman"/>
      <w:lang w:val="en-GB" w:eastAsia="en-GB"/>
    </w:rPr>
  </w:style>
  <w:style w:type="paragraph" w:customStyle="1" w:styleId="Cau">
    <w:name w:val="Cau"/>
    <w:basedOn w:val="Normal"/>
    <w:link w:val="CauChar"/>
    <w:rsid w:val="00223005"/>
    <w:pPr>
      <w:numPr>
        <w:numId w:val="3"/>
      </w:numPr>
      <w:spacing w:before="120" w:after="80" w:line="264" w:lineRule="auto"/>
      <w:jc w:val="both"/>
    </w:pPr>
    <w:rPr>
      <w:rFonts w:eastAsia="Times New Roman"/>
      <w:lang w:val="en-GB" w:eastAsia="en-GB"/>
    </w:rPr>
  </w:style>
  <w:style w:type="paragraph" w:customStyle="1" w:styleId="Dapan">
    <w:name w:val="Dap an"/>
    <w:basedOn w:val="Normal"/>
    <w:rsid w:val="00223005"/>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rPr>
  </w:style>
  <w:style w:type="paragraph" w:customStyle="1" w:styleId="Char">
    <w:name w:val="Char"/>
    <w:basedOn w:val="Normal"/>
    <w:semiHidden/>
    <w:rsid w:val="00223005"/>
    <w:pPr>
      <w:spacing w:after="160" w:line="240" w:lineRule="exact"/>
      <w:jc w:val="both"/>
    </w:pPr>
    <w:rPr>
      <w:rFonts w:ascii="Arial" w:eastAsia="Times New Roman" w:hAnsi="Arial" w:cs="Arial"/>
      <w:sz w:val="24"/>
      <w:szCs w:val="24"/>
    </w:rPr>
  </w:style>
  <w:style w:type="character" w:customStyle="1" w:styleId="fontstyle41">
    <w:name w:val="fontstyle41"/>
    <w:rsid w:val="00223005"/>
    <w:rPr>
      <w:rFonts w:ascii=".VnTime" w:hAnsi=".VnTime" w:hint="default"/>
      <w:b w:val="0"/>
      <w:bCs w:val="0"/>
      <w:i w:val="0"/>
      <w:iCs w:val="0"/>
      <w:color w:val="000000"/>
      <w:sz w:val="24"/>
      <w:szCs w:val="24"/>
    </w:rPr>
  </w:style>
  <w:style w:type="character" w:styleId="CommentReference">
    <w:name w:val="annotation reference"/>
    <w:uiPriority w:val="99"/>
    <w:semiHidden/>
    <w:unhideWhenUsed/>
    <w:rsid w:val="00223005"/>
    <w:rPr>
      <w:sz w:val="16"/>
      <w:szCs w:val="16"/>
    </w:rPr>
  </w:style>
  <w:style w:type="paragraph" w:styleId="CommentText">
    <w:name w:val="annotation text"/>
    <w:basedOn w:val="Normal"/>
    <w:link w:val="CommentTextChar"/>
    <w:uiPriority w:val="99"/>
    <w:semiHidden/>
    <w:unhideWhenUsed/>
    <w:rsid w:val="00223005"/>
    <w:pPr>
      <w:spacing w:after="0" w:line="264" w:lineRule="auto"/>
      <w:jc w:val="both"/>
    </w:pPr>
    <w:rPr>
      <w:rFonts w:ascii="Times New Roman" w:eastAsia="Calibri" w:hAnsi="Times New Roman" w:cs="Times New Roman"/>
      <w:sz w:val="20"/>
      <w:szCs w:val="20"/>
    </w:rPr>
  </w:style>
  <w:style w:type="character" w:customStyle="1" w:styleId="CommentTextChar">
    <w:name w:val="Comment Text Char"/>
    <w:basedOn w:val="DefaultParagraphFont"/>
    <w:link w:val="CommentText"/>
    <w:uiPriority w:val="99"/>
    <w:semiHidden/>
    <w:rsid w:val="00223005"/>
    <w:rPr>
      <w:rFonts w:ascii="Times New Roman" w:eastAsia="Calibri"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223005"/>
    <w:rPr>
      <w:b/>
      <w:bCs/>
    </w:rPr>
  </w:style>
  <w:style w:type="character" w:customStyle="1" w:styleId="CommentSubjectChar">
    <w:name w:val="Comment Subject Char"/>
    <w:basedOn w:val="CommentTextChar"/>
    <w:link w:val="CommentSubject"/>
    <w:uiPriority w:val="99"/>
    <w:semiHidden/>
    <w:rsid w:val="00223005"/>
    <w:rPr>
      <w:rFonts w:ascii="Times New Roman" w:eastAsia="Calibri" w:hAnsi="Times New Roman" w:cs="Times New Roman"/>
      <w:b/>
      <w:bCs/>
      <w:sz w:val="20"/>
      <w:szCs w:val="20"/>
    </w:rPr>
  </w:style>
  <w:style w:type="numbering" w:customStyle="1" w:styleId="NoList1">
    <w:name w:val="No List1"/>
    <w:next w:val="NoList"/>
    <w:uiPriority w:val="99"/>
    <w:semiHidden/>
    <w:unhideWhenUsed/>
    <w:rsid w:val="00223005"/>
  </w:style>
  <w:style w:type="numbering" w:customStyle="1" w:styleId="NoList2">
    <w:name w:val="No List2"/>
    <w:next w:val="NoList"/>
    <w:uiPriority w:val="99"/>
    <w:semiHidden/>
    <w:unhideWhenUsed/>
    <w:rsid w:val="00223005"/>
  </w:style>
  <w:style w:type="numbering" w:customStyle="1" w:styleId="NoList3">
    <w:name w:val="No List3"/>
    <w:next w:val="NoList"/>
    <w:uiPriority w:val="99"/>
    <w:semiHidden/>
    <w:unhideWhenUsed/>
    <w:rsid w:val="00223005"/>
  </w:style>
  <w:style w:type="character" w:styleId="PageNumber">
    <w:name w:val="page number"/>
    <w:rsid w:val="00223005"/>
  </w:style>
  <w:style w:type="character" w:styleId="Strong">
    <w:name w:val="Strong"/>
    <w:uiPriority w:val="22"/>
    <w:qFormat/>
    <w:rsid w:val="00223005"/>
    <w:rPr>
      <w:b/>
      <w:bCs/>
    </w:rPr>
  </w:style>
  <w:style w:type="character" w:customStyle="1" w:styleId="fontstyle11">
    <w:name w:val="fontstyle11"/>
    <w:rsid w:val="00223005"/>
    <w:rPr>
      <w:rFonts w:ascii="Times New Roman" w:hAnsi="Times New Roman" w:cs="Times New Roman" w:hint="default"/>
      <w:b w:val="0"/>
      <w:bCs w:val="0"/>
      <w:i w:val="0"/>
      <w:iCs w:val="0"/>
      <w:color w:val="000000"/>
      <w:sz w:val="24"/>
      <w:szCs w:val="24"/>
    </w:rPr>
  </w:style>
  <w:style w:type="paragraph" w:styleId="TOCHeading">
    <w:name w:val="TOC Heading"/>
    <w:basedOn w:val="Heading1"/>
    <w:next w:val="Normal"/>
    <w:uiPriority w:val="39"/>
    <w:unhideWhenUsed/>
    <w:qFormat/>
    <w:rsid w:val="00223005"/>
    <w:pPr>
      <w:spacing w:line="259" w:lineRule="auto"/>
      <w:jc w:val="left"/>
      <w:outlineLvl w:val="9"/>
    </w:pPr>
    <w:rPr>
      <w:rFonts w:asciiTheme="majorHAnsi" w:eastAsiaTheme="majorEastAsia" w:hAnsiTheme="majorHAnsi" w:cstheme="majorBidi"/>
      <w:color w:val="365F91" w:themeColor="accent1" w:themeShade="BF"/>
    </w:rPr>
  </w:style>
  <w:style w:type="paragraph" w:styleId="TOC5">
    <w:name w:val="toc 5"/>
    <w:basedOn w:val="Normal"/>
    <w:next w:val="Normal"/>
    <w:autoRedefine/>
    <w:uiPriority w:val="39"/>
    <w:unhideWhenUsed/>
    <w:rsid w:val="00223005"/>
    <w:pPr>
      <w:spacing w:after="0"/>
      <w:ind w:left="960"/>
    </w:pPr>
    <w:rPr>
      <w:rFonts w:cstheme="minorHAnsi"/>
      <w:sz w:val="20"/>
      <w:szCs w:val="20"/>
    </w:rPr>
  </w:style>
  <w:style w:type="paragraph" w:styleId="TOC6">
    <w:name w:val="toc 6"/>
    <w:basedOn w:val="Normal"/>
    <w:next w:val="Normal"/>
    <w:autoRedefine/>
    <w:uiPriority w:val="39"/>
    <w:unhideWhenUsed/>
    <w:rsid w:val="00223005"/>
    <w:pPr>
      <w:spacing w:after="0"/>
      <w:ind w:left="1200"/>
    </w:pPr>
    <w:rPr>
      <w:rFonts w:cstheme="minorHAnsi"/>
      <w:sz w:val="20"/>
      <w:szCs w:val="20"/>
    </w:rPr>
  </w:style>
  <w:style w:type="paragraph" w:styleId="TOC7">
    <w:name w:val="toc 7"/>
    <w:basedOn w:val="Normal"/>
    <w:next w:val="Normal"/>
    <w:autoRedefine/>
    <w:uiPriority w:val="39"/>
    <w:unhideWhenUsed/>
    <w:rsid w:val="00223005"/>
    <w:pPr>
      <w:spacing w:after="0"/>
      <w:ind w:left="1440"/>
    </w:pPr>
    <w:rPr>
      <w:rFonts w:cstheme="minorHAnsi"/>
      <w:sz w:val="20"/>
      <w:szCs w:val="20"/>
    </w:rPr>
  </w:style>
  <w:style w:type="paragraph" w:styleId="TOC8">
    <w:name w:val="toc 8"/>
    <w:basedOn w:val="Normal"/>
    <w:next w:val="Normal"/>
    <w:autoRedefine/>
    <w:uiPriority w:val="39"/>
    <w:unhideWhenUsed/>
    <w:rsid w:val="00223005"/>
    <w:pPr>
      <w:spacing w:after="0"/>
      <w:ind w:left="1680"/>
    </w:pPr>
    <w:rPr>
      <w:rFonts w:cstheme="minorHAnsi"/>
      <w:sz w:val="20"/>
      <w:szCs w:val="20"/>
    </w:rPr>
  </w:style>
  <w:style w:type="paragraph" w:styleId="TOC9">
    <w:name w:val="toc 9"/>
    <w:basedOn w:val="Normal"/>
    <w:next w:val="Normal"/>
    <w:autoRedefine/>
    <w:uiPriority w:val="39"/>
    <w:unhideWhenUsed/>
    <w:rsid w:val="00223005"/>
    <w:pPr>
      <w:spacing w:after="0"/>
      <w:ind w:left="1920"/>
    </w:pPr>
    <w:rPr>
      <w:rFonts w:cstheme="minorHAnsi"/>
      <w:sz w:val="20"/>
      <w:szCs w:val="20"/>
    </w:rPr>
  </w:style>
  <w:style w:type="character" w:customStyle="1" w:styleId="textexposedshow">
    <w:name w:val="text_exposed_show"/>
    <w:rsid w:val="00223005"/>
  </w:style>
  <w:style w:type="paragraph" w:customStyle="1" w:styleId="Normal0">
    <w:name w:val="Normal_0"/>
    <w:qFormat/>
    <w:rsid w:val="00223005"/>
    <w:pPr>
      <w:widowControl w:val="0"/>
    </w:pPr>
    <w:rPr>
      <w:rFonts w:ascii="Calibri" w:eastAsia="Calibri" w:hAnsi="Calibri" w:cs="Times New Roman"/>
    </w:rPr>
  </w:style>
  <w:style w:type="paragraph" w:styleId="z-TopofForm">
    <w:name w:val="HTML Top of Form"/>
    <w:basedOn w:val="Normal"/>
    <w:next w:val="Normal"/>
    <w:link w:val="z-TopofFormChar"/>
    <w:hidden/>
    <w:uiPriority w:val="99"/>
    <w:semiHidden/>
    <w:unhideWhenUsed/>
    <w:rsid w:val="00223005"/>
    <w:pPr>
      <w:pBdr>
        <w:bottom w:val="single" w:sz="6" w:space="1" w:color="auto"/>
      </w:pBdr>
      <w:spacing w:after="0" w:line="264"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uiPriority w:val="99"/>
    <w:semiHidden/>
    <w:rsid w:val="00223005"/>
    <w:rPr>
      <w:rFonts w:ascii="Arial" w:eastAsia="Calibri" w:hAnsi="Arial" w:cs="Arial"/>
      <w:vanish/>
      <w:sz w:val="16"/>
      <w:szCs w:val="16"/>
    </w:rPr>
  </w:style>
  <w:style w:type="paragraph" w:styleId="z-BottomofForm">
    <w:name w:val="HTML Bottom of Form"/>
    <w:basedOn w:val="Normal"/>
    <w:next w:val="Normal"/>
    <w:link w:val="z-BottomofFormChar"/>
    <w:hidden/>
    <w:uiPriority w:val="99"/>
    <w:semiHidden/>
    <w:unhideWhenUsed/>
    <w:rsid w:val="00223005"/>
    <w:pPr>
      <w:pBdr>
        <w:top w:val="single" w:sz="6" w:space="1" w:color="auto"/>
      </w:pBdr>
      <w:spacing w:after="0" w:line="264"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uiPriority w:val="99"/>
    <w:semiHidden/>
    <w:rsid w:val="00223005"/>
    <w:rPr>
      <w:rFonts w:ascii="Arial" w:eastAsia="Calibri" w:hAnsi="Arial" w:cs="Arial"/>
      <w:vanish/>
      <w:sz w:val="16"/>
      <w:szCs w:val="16"/>
    </w:rPr>
  </w:style>
  <w:style w:type="character" w:customStyle="1" w:styleId="UnresolvedMention1">
    <w:name w:val="Unresolved Mention1"/>
    <w:basedOn w:val="DefaultParagraphFont"/>
    <w:uiPriority w:val="99"/>
    <w:semiHidden/>
    <w:unhideWhenUsed/>
    <w:rsid w:val="00223005"/>
    <w:rPr>
      <w:color w:val="605E5C"/>
      <w:shd w:val="clear" w:color="auto" w:fill="E1DFDD"/>
    </w:rPr>
  </w:style>
  <w:style w:type="character" w:customStyle="1" w:styleId="NormalWebChar">
    <w:name w:val="Normal (Web) Char"/>
    <w:link w:val="NormalWeb"/>
    <w:locked/>
    <w:rsid w:val="00223005"/>
    <w:rPr>
      <w:rFonts w:ascii="Times New Roman" w:eastAsia="Times New Roman" w:hAnsi="Times New Roman" w:cs="Times New Roman"/>
      <w:sz w:val="24"/>
      <w:szCs w:val="24"/>
      <w:lang w:val="vi-VN" w:eastAsia="vi-VN"/>
    </w:rPr>
  </w:style>
  <w:style w:type="numbering" w:customStyle="1" w:styleId="NoList4">
    <w:name w:val="No List4"/>
    <w:next w:val="NoList"/>
    <w:uiPriority w:val="99"/>
    <w:semiHidden/>
    <w:unhideWhenUsed/>
    <w:rsid w:val="00223005"/>
  </w:style>
  <w:style w:type="table" w:customStyle="1" w:styleId="TableGrid1">
    <w:name w:val="Table Grid1"/>
    <w:basedOn w:val="TableNormal"/>
    <w:next w:val="TableGrid"/>
    <w:uiPriority w:val="39"/>
    <w:rsid w:val="00223005"/>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223005"/>
  </w:style>
  <w:style w:type="numbering" w:customStyle="1" w:styleId="NoList21">
    <w:name w:val="No List21"/>
    <w:next w:val="NoList"/>
    <w:uiPriority w:val="99"/>
    <w:semiHidden/>
    <w:unhideWhenUsed/>
    <w:rsid w:val="00223005"/>
  </w:style>
  <w:style w:type="numbering" w:customStyle="1" w:styleId="NoList31">
    <w:name w:val="No List31"/>
    <w:next w:val="NoList"/>
    <w:uiPriority w:val="99"/>
    <w:semiHidden/>
    <w:unhideWhenUsed/>
    <w:rsid w:val="00223005"/>
  </w:style>
  <w:style w:type="paragraph" w:styleId="FootnoteText">
    <w:name w:val="footnote text"/>
    <w:basedOn w:val="Normal"/>
    <w:link w:val="FootnoteTextChar"/>
    <w:uiPriority w:val="99"/>
    <w:semiHidden/>
    <w:unhideWhenUsed/>
    <w:rsid w:val="00223005"/>
    <w:pPr>
      <w:spacing w:after="0" w:line="240" w:lineRule="auto"/>
      <w:jc w:val="both"/>
    </w:pPr>
    <w:rPr>
      <w:rFonts w:ascii="Times New Roman" w:hAnsi="Times New Roman" w:cs="Times New Roman"/>
      <w:sz w:val="20"/>
      <w:szCs w:val="20"/>
    </w:rPr>
  </w:style>
  <w:style w:type="character" w:customStyle="1" w:styleId="FootnoteTextChar">
    <w:name w:val="Footnote Text Char"/>
    <w:basedOn w:val="DefaultParagraphFont"/>
    <w:link w:val="FootnoteText"/>
    <w:uiPriority w:val="99"/>
    <w:semiHidden/>
    <w:rsid w:val="00223005"/>
    <w:rPr>
      <w:rFonts w:ascii="Times New Roman" w:hAnsi="Times New Roman" w:cs="Times New Roman"/>
      <w:sz w:val="20"/>
      <w:szCs w:val="20"/>
    </w:rPr>
  </w:style>
  <w:style w:type="character" w:styleId="FootnoteReference">
    <w:name w:val="footnote reference"/>
    <w:basedOn w:val="DefaultParagraphFont"/>
    <w:semiHidden/>
    <w:rsid w:val="00223005"/>
    <w:rPr>
      <w:rFonts w:cs="Times New Roman"/>
      <w:vertAlign w:val="superscript"/>
    </w:rPr>
  </w:style>
  <w:style w:type="table" w:customStyle="1" w:styleId="TableGrid0">
    <w:name w:val="TableGrid"/>
    <w:rsid w:val="00223005"/>
    <w:pPr>
      <w:spacing w:after="0" w:line="240" w:lineRule="auto"/>
    </w:pPr>
    <w:rPr>
      <w:rFonts w:ascii="Calibri" w:eastAsia="Times New Roman" w:hAnsi="Calibri" w:cs="Times New Roman"/>
    </w:rPr>
    <w:tblPr>
      <w:tblCellMar>
        <w:top w:w="0" w:type="dxa"/>
        <w:left w:w="0" w:type="dxa"/>
        <w:bottom w:w="0" w:type="dxa"/>
        <w:right w:w="0" w:type="dxa"/>
      </w:tblCellMar>
    </w:tblPr>
  </w:style>
  <w:style w:type="character" w:customStyle="1" w:styleId="Bodytext20">
    <w:name w:val="Body text (2)_"/>
    <w:link w:val="Bodytext21"/>
    <w:uiPriority w:val="99"/>
    <w:locked/>
    <w:rsid w:val="00223005"/>
    <w:rPr>
      <w:shd w:val="clear" w:color="auto" w:fill="FFFFFF"/>
    </w:rPr>
  </w:style>
  <w:style w:type="paragraph" w:customStyle="1" w:styleId="Bodytext21">
    <w:name w:val="Body text (2)1"/>
    <w:basedOn w:val="Normal"/>
    <w:link w:val="Bodytext20"/>
    <w:uiPriority w:val="99"/>
    <w:rsid w:val="00223005"/>
    <w:pPr>
      <w:widowControl w:val="0"/>
      <w:shd w:val="clear" w:color="auto" w:fill="FFFFFF"/>
      <w:spacing w:after="240" w:line="302" w:lineRule="exact"/>
      <w:jc w:val="center"/>
    </w:pPr>
  </w:style>
  <w:style w:type="character" w:customStyle="1" w:styleId="Bodytext285pt">
    <w:name w:val="Body text (2) + 8.5 pt"/>
    <w:uiPriority w:val="99"/>
    <w:rsid w:val="00223005"/>
    <w:rPr>
      <w:rFonts w:ascii="Times New Roman" w:hAnsi="Times New Roman" w:cs="Times New Roman"/>
      <w:sz w:val="17"/>
      <w:szCs w:val="17"/>
      <w:u w:val="none"/>
      <w:shd w:val="clear" w:color="auto" w:fill="FFFFFF"/>
    </w:rPr>
  </w:style>
  <w:style w:type="character" w:customStyle="1" w:styleId="UnresolvedMention2">
    <w:name w:val="Unresolved Mention2"/>
    <w:basedOn w:val="DefaultParagraphFont"/>
    <w:uiPriority w:val="99"/>
    <w:semiHidden/>
    <w:unhideWhenUsed/>
    <w:rsid w:val="00223005"/>
    <w:rPr>
      <w:color w:val="605E5C"/>
      <w:shd w:val="clear" w:color="auto" w:fill="E1DFDD"/>
    </w:rPr>
  </w:style>
  <w:style w:type="paragraph" w:customStyle="1" w:styleId="1">
    <w:name w:val="1"/>
    <w:aliases w:val="2"/>
    <w:basedOn w:val="Normal"/>
    <w:autoRedefine/>
    <w:rsid w:val="00223005"/>
    <w:pPr>
      <w:spacing w:after="160" w:line="240" w:lineRule="exact"/>
      <w:ind w:firstLine="567"/>
    </w:pPr>
    <w:rPr>
      <w:rFonts w:ascii="Verdana" w:eastAsia="Times New Roman" w:hAnsi="Verdana" w:cs="Verdana"/>
      <w:sz w:val="20"/>
      <w:szCs w:val="20"/>
    </w:rPr>
  </w:style>
  <w:style w:type="character" w:customStyle="1" w:styleId="UnresolvedMention">
    <w:name w:val="Unresolved Mention"/>
    <w:basedOn w:val="DefaultParagraphFont"/>
    <w:uiPriority w:val="99"/>
    <w:semiHidden/>
    <w:unhideWhenUsed/>
    <w:rsid w:val="00223005"/>
    <w:rPr>
      <w:color w:val="605E5C"/>
      <w:shd w:val="clear" w:color="auto" w:fill="E1DFDD"/>
    </w:rPr>
  </w:style>
  <w:style w:type="character" w:styleId="PlaceholderText">
    <w:name w:val="Placeholder Text"/>
    <w:basedOn w:val="DefaultParagraphFont"/>
    <w:uiPriority w:val="99"/>
    <w:semiHidden/>
    <w:rsid w:val="00345E7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2.wmf" Type="http://schemas.openxmlformats.org/officeDocument/2006/relationships/image"/><Relationship Id="rId100" Target="embeddings/oleObject33.bin" Type="http://schemas.openxmlformats.org/officeDocument/2006/relationships/oleObject"/><Relationship Id="rId101" Target="media/image61.png" Type="http://schemas.openxmlformats.org/officeDocument/2006/relationships/image"/><Relationship Id="rId102" Target="media/hdphoto1.wdp" Type="http://schemas.microsoft.com/office/2007/relationships/hdphoto"/><Relationship Id="rId103" Target="embeddings/oleObject34.bin" Type="http://schemas.openxmlformats.org/officeDocument/2006/relationships/oleObject"/><Relationship Id="rId104" Target="embeddings/oleObject35.bin" Type="http://schemas.openxmlformats.org/officeDocument/2006/relationships/oleObject"/><Relationship Id="rId105" Target="embeddings/oleObject36.bin" Type="http://schemas.openxmlformats.org/officeDocument/2006/relationships/oleObject"/><Relationship Id="rId106" Target="embeddings/oleObject37.bin" Type="http://schemas.openxmlformats.org/officeDocument/2006/relationships/oleObject"/><Relationship Id="rId107" Target="media/image62.png" Type="http://schemas.openxmlformats.org/officeDocument/2006/relationships/image"/><Relationship Id="rId108" Target="media/hdphoto2.wdp" Type="http://schemas.microsoft.com/office/2007/relationships/hdphoto"/><Relationship Id="rId109" Target="embeddings/oleObject38.bin" Type="http://schemas.openxmlformats.org/officeDocument/2006/relationships/oleObject"/><Relationship Id="rId11" Target="embeddings/oleObject2.bin" Type="http://schemas.openxmlformats.org/officeDocument/2006/relationships/oleObject"/><Relationship Id="rId110" Target="media/image63.png" Type="http://schemas.openxmlformats.org/officeDocument/2006/relationships/image"/><Relationship Id="rId111" Target="media/image64.png" Type="http://schemas.openxmlformats.org/officeDocument/2006/relationships/image"/><Relationship Id="rId112" Target="media/image65.jpeg" Type="http://schemas.openxmlformats.org/officeDocument/2006/relationships/image"/><Relationship Id="rId113" Target="media/image66.png" Type="http://schemas.openxmlformats.org/officeDocument/2006/relationships/image"/><Relationship Id="rId114" Target="media/image67.png" Type="http://schemas.openxmlformats.org/officeDocument/2006/relationships/image"/><Relationship Id="rId115" Target="media/image68.png" Type="http://schemas.openxmlformats.org/officeDocument/2006/relationships/image"/><Relationship Id="rId116" Target="media/image69.png" Type="http://schemas.openxmlformats.org/officeDocument/2006/relationships/image"/><Relationship Id="rId117" Target="media/image70.jpeg" Type="http://schemas.openxmlformats.org/officeDocument/2006/relationships/image"/><Relationship Id="rId118" Target="media/image71.jpeg" Type="http://schemas.openxmlformats.org/officeDocument/2006/relationships/image"/><Relationship Id="rId119" Target="media/image72.jpeg" Type="http://schemas.openxmlformats.org/officeDocument/2006/relationships/image"/><Relationship Id="rId12" Target="media/image3.wmf" Type="http://schemas.openxmlformats.org/officeDocument/2006/relationships/image"/><Relationship Id="rId120" Target="media/image73.png" Type="http://schemas.openxmlformats.org/officeDocument/2006/relationships/image"/><Relationship Id="rId121" Target="media/image74.jpeg" Type="http://schemas.openxmlformats.org/officeDocument/2006/relationships/image"/><Relationship Id="rId122" Target="media/image75.png" Type="http://schemas.openxmlformats.org/officeDocument/2006/relationships/image"/><Relationship Id="rId123" Target="media/image76.png" Type="http://schemas.openxmlformats.org/officeDocument/2006/relationships/image"/><Relationship Id="rId124" Target="media/image77.png" Type="http://schemas.openxmlformats.org/officeDocument/2006/relationships/image"/><Relationship Id="rId125" Target="media/image78.png" Type="http://schemas.openxmlformats.org/officeDocument/2006/relationships/image"/><Relationship Id="rId126" Target="media/image79.jpeg" Type="http://schemas.openxmlformats.org/officeDocument/2006/relationships/image"/><Relationship Id="rId127" Target="media/image80.jpeg" Type="http://schemas.openxmlformats.org/officeDocument/2006/relationships/image"/><Relationship Id="rId128" Target="media/image81.jpeg" Type="http://schemas.openxmlformats.org/officeDocument/2006/relationships/image"/><Relationship Id="rId129" Target="media/image82.png" Type="http://schemas.openxmlformats.org/officeDocument/2006/relationships/image"/><Relationship Id="rId13" Target="embeddings/oleObject3.bin" Type="http://schemas.openxmlformats.org/officeDocument/2006/relationships/oleObject"/><Relationship Id="rId130" Target="media/image83.jpeg" Type="http://schemas.openxmlformats.org/officeDocument/2006/relationships/image"/><Relationship Id="rId131" Target="embeddings/oleObject39.bin" Type="http://schemas.openxmlformats.org/officeDocument/2006/relationships/oleObject"/><Relationship Id="rId132" Target="embeddings/oleObject40.bin" Type="http://schemas.openxmlformats.org/officeDocument/2006/relationships/oleObject"/><Relationship Id="rId133" Target="media/image84.wmf" Type="http://schemas.openxmlformats.org/officeDocument/2006/relationships/image"/><Relationship Id="rId134" Target="embeddings/oleObject41.bin" Type="http://schemas.openxmlformats.org/officeDocument/2006/relationships/oleObject"/><Relationship Id="rId135" Target="embeddings/oleObject42.bin" Type="http://schemas.openxmlformats.org/officeDocument/2006/relationships/oleObject"/><Relationship Id="rId136" Target="embeddings/oleObject43.bin" Type="http://schemas.openxmlformats.org/officeDocument/2006/relationships/oleObject"/><Relationship Id="rId137" Target="embeddings/oleObject44.bin" Type="http://schemas.openxmlformats.org/officeDocument/2006/relationships/oleObject"/><Relationship Id="rId138" Target="embeddings/oleObject45.bin" Type="http://schemas.openxmlformats.org/officeDocument/2006/relationships/oleObject"/><Relationship Id="rId139" Target="embeddings/oleObject46.bin" Type="http://schemas.openxmlformats.org/officeDocument/2006/relationships/oleObject"/><Relationship Id="rId14" Target="media/image4.wmf" Type="http://schemas.openxmlformats.org/officeDocument/2006/relationships/image"/><Relationship Id="rId140" Target="embeddings/oleObject47.bin" Type="http://schemas.openxmlformats.org/officeDocument/2006/relationships/oleObject"/><Relationship Id="rId141" Target="embeddings/oleObject48.bin" Type="http://schemas.openxmlformats.org/officeDocument/2006/relationships/oleObject"/><Relationship Id="rId142" Target="embeddings/oleObject49.bin" Type="http://schemas.openxmlformats.org/officeDocument/2006/relationships/oleObject"/><Relationship Id="rId143" Target="embeddings/oleObject50.bin" Type="http://schemas.openxmlformats.org/officeDocument/2006/relationships/oleObject"/><Relationship Id="rId144" Target="embeddings/oleObject51.bin" Type="http://schemas.openxmlformats.org/officeDocument/2006/relationships/oleObject"/><Relationship Id="rId145" Target="embeddings/oleObject52.bin" Type="http://schemas.openxmlformats.org/officeDocument/2006/relationships/oleObject"/><Relationship Id="rId146" Target="embeddings/oleObject53.bin" Type="http://schemas.openxmlformats.org/officeDocument/2006/relationships/oleObject"/><Relationship Id="rId147" Target="embeddings/oleObject54.bin" Type="http://schemas.openxmlformats.org/officeDocument/2006/relationships/oleObject"/><Relationship Id="rId148" Target="embeddings/oleObject55.bin" Type="http://schemas.openxmlformats.org/officeDocument/2006/relationships/oleObject"/><Relationship Id="rId149" Target="embeddings/oleObject56.bin" Type="http://schemas.openxmlformats.org/officeDocument/2006/relationships/oleObject"/><Relationship Id="rId15" Target="embeddings/oleObject4.bin" Type="http://schemas.openxmlformats.org/officeDocument/2006/relationships/oleObject"/><Relationship Id="rId150" Target="embeddings/oleObject57.bin" Type="http://schemas.openxmlformats.org/officeDocument/2006/relationships/oleObject"/><Relationship Id="rId151" Target="embeddings/oleObject58.bin" Type="http://schemas.openxmlformats.org/officeDocument/2006/relationships/oleObject"/><Relationship Id="rId152" Target="embeddings/oleObject59.bin" Type="http://schemas.openxmlformats.org/officeDocument/2006/relationships/oleObject"/><Relationship Id="rId153" Target="embeddings/oleObject60.bin" Type="http://schemas.openxmlformats.org/officeDocument/2006/relationships/oleObject"/><Relationship Id="rId154" Target="embeddings/oleObject61.bin" Type="http://schemas.openxmlformats.org/officeDocument/2006/relationships/oleObject"/><Relationship Id="rId155" Target="embeddings/oleObject62.bin" Type="http://schemas.openxmlformats.org/officeDocument/2006/relationships/oleObject"/><Relationship Id="rId156" Target="media/image85.wmf" Type="http://schemas.openxmlformats.org/officeDocument/2006/relationships/image"/><Relationship Id="rId157" Target="embeddings/oleObject63.bin" Type="http://schemas.openxmlformats.org/officeDocument/2006/relationships/oleObject"/><Relationship Id="rId158" Target="embeddings/oleObject64.bin" Type="http://schemas.openxmlformats.org/officeDocument/2006/relationships/oleObject"/><Relationship Id="rId159" Target="embeddings/oleObject65.bin" Type="http://schemas.openxmlformats.org/officeDocument/2006/relationships/oleObject"/><Relationship Id="rId16" Target="embeddings/oleObject5.bin" Type="http://schemas.openxmlformats.org/officeDocument/2006/relationships/oleObject"/><Relationship Id="rId160" Target="embeddings/oleObject66.bin" Type="http://schemas.openxmlformats.org/officeDocument/2006/relationships/oleObject"/><Relationship Id="rId161" Target="embeddings/oleObject67.bin" Type="http://schemas.openxmlformats.org/officeDocument/2006/relationships/oleObject"/><Relationship Id="rId162" Target="embeddings/oleObject68.bin" Type="http://schemas.openxmlformats.org/officeDocument/2006/relationships/oleObject"/><Relationship Id="rId163" Target="media/image86.wmf" Type="http://schemas.openxmlformats.org/officeDocument/2006/relationships/image"/><Relationship Id="rId164" Target="media/image87.wmf" Type="http://schemas.openxmlformats.org/officeDocument/2006/relationships/image"/><Relationship Id="rId165" Target="embeddings/oleObject69.bin" Type="http://schemas.openxmlformats.org/officeDocument/2006/relationships/oleObject"/><Relationship Id="rId166" Target="embeddings/oleObject70.bin" Type="http://schemas.openxmlformats.org/officeDocument/2006/relationships/oleObject"/><Relationship Id="rId167" Target="embeddings/oleObject71.bin" Type="http://schemas.openxmlformats.org/officeDocument/2006/relationships/oleObject"/><Relationship Id="rId168" Target="media/image88.wmf" Type="http://schemas.openxmlformats.org/officeDocument/2006/relationships/image"/><Relationship Id="rId169" Target="embeddings/oleObject72.bin" Type="http://schemas.openxmlformats.org/officeDocument/2006/relationships/oleObject"/><Relationship Id="rId17" Target="media/image5.wmf" Type="http://schemas.openxmlformats.org/officeDocument/2006/relationships/image"/><Relationship Id="rId170" Target="embeddings/oleObject73.bin" Type="http://schemas.openxmlformats.org/officeDocument/2006/relationships/oleObject"/><Relationship Id="rId171" Target="embeddings/oleObject74.bin" Type="http://schemas.openxmlformats.org/officeDocument/2006/relationships/oleObject"/><Relationship Id="rId172" Target="embeddings/oleObject75.bin" Type="http://schemas.openxmlformats.org/officeDocument/2006/relationships/oleObject"/><Relationship Id="rId173" Target="embeddings/oleObject76.bin" Type="http://schemas.openxmlformats.org/officeDocument/2006/relationships/oleObject"/><Relationship Id="rId174" Target="embeddings/oleObject77.bin" Type="http://schemas.openxmlformats.org/officeDocument/2006/relationships/oleObject"/><Relationship Id="rId175" Target="embeddings/oleObject78.bin" Type="http://schemas.openxmlformats.org/officeDocument/2006/relationships/oleObject"/><Relationship Id="rId176" Target="embeddings/oleObject79.bin" Type="http://schemas.openxmlformats.org/officeDocument/2006/relationships/oleObject"/><Relationship Id="rId177" Target="embeddings/oleObject80.bin" Type="http://schemas.openxmlformats.org/officeDocument/2006/relationships/oleObject"/><Relationship Id="rId178" Target="embeddings/oleObject81.bin" Type="http://schemas.openxmlformats.org/officeDocument/2006/relationships/oleObject"/><Relationship Id="rId179" Target="media/image89.wmf" Type="http://schemas.openxmlformats.org/officeDocument/2006/relationships/image"/><Relationship Id="rId18" Target="embeddings/oleObject6.bin" Type="http://schemas.openxmlformats.org/officeDocument/2006/relationships/oleObject"/><Relationship Id="rId180" Target="embeddings/oleObject82.bin" Type="http://schemas.openxmlformats.org/officeDocument/2006/relationships/oleObject"/><Relationship Id="rId181" Target="media/image90.wmf" Type="http://schemas.openxmlformats.org/officeDocument/2006/relationships/image"/><Relationship Id="rId182" Target="embeddings/oleObject83.bin" Type="http://schemas.openxmlformats.org/officeDocument/2006/relationships/oleObject"/><Relationship Id="rId183" Target="media/image91.wmf" Type="http://schemas.openxmlformats.org/officeDocument/2006/relationships/image"/><Relationship Id="rId184" Target="embeddings/oleObject84.bin" Type="http://schemas.openxmlformats.org/officeDocument/2006/relationships/oleObject"/><Relationship Id="rId185" Target="media/image92.wmf" Type="http://schemas.openxmlformats.org/officeDocument/2006/relationships/image"/><Relationship Id="rId186" Target="embeddings/oleObject85.bin" Type="http://schemas.openxmlformats.org/officeDocument/2006/relationships/oleObject"/><Relationship Id="rId187" Target="media/image93.wmf" Type="http://schemas.openxmlformats.org/officeDocument/2006/relationships/image"/><Relationship Id="rId188" Target="embeddings/oleObject86.bin" Type="http://schemas.openxmlformats.org/officeDocument/2006/relationships/oleObject"/><Relationship Id="rId189" Target="media/image94.wmf" Type="http://schemas.openxmlformats.org/officeDocument/2006/relationships/image"/><Relationship Id="rId19" Target="media/image6.wmf" Type="http://schemas.openxmlformats.org/officeDocument/2006/relationships/image"/><Relationship Id="rId190" Target="embeddings/oleObject87.bin" Type="http://schemas.openxmlformats.org/officeDocument/2006/relationships/oleObject"/><Relationship Id="rId191" Target="media/image95.wmf" Type="http://schemas.openxmlformats.org/officeDocument/2006/relationships/image"/><Relationship Id="rId192" Target="embeddings/oleObject88.bin" Type="http://schemas.openxmlformats.org/officeDocument/2006/relationships/oleObject"/><Relationship Id="rId193" Target="media/image96.wmf" Type="http://schemas.openxmlformats.org/officeDocument/2006/relationships/image"/><Relationship Id="rId194" Target="embeddings/oleObject89.bin" Type="http://schemas.openxmlformats.org/officeDocument/2006/relationships/oleObject"/><Relationship Id="rId195" Target="media/image97.wmf" Type="http://schemas.openxmlformats.org/officeDocument/2006/relationships/image"/><Relationship Id="rId196" Target="embeddings/oleObject90.bin" Type="http://schemas.openxmlformats.org/officeDocument/2006/relationships/oleObject"/><Relationship Id="rId197" Target="media/image98.wmf" Type="http://schemas.openxmlformats.org/officeDocument/2006/relationships/image"/><Relationship Id="rId198" Target="embeddings/oleObject91.bin" Type="http://schemas.openxmlformats.org/officeDocument/2006/relationships/oleObject"/><Relationship Id="rId199" Target="media/image99.wmf" Type="http://schemas.openxmlformats.org/officeDocument/2006/relationships/image"/><Relationship Id="rId2" Target="styles.xml" Type="http://schemas.openxmlformats.org/officeDocument/2006/relationships/styles"/><Relationship Id="rId20" Target="embeddings/oleObject7.bin" Type="http://schemas.openxmlformats.org/officeDocument/2006/relationships/oleObject"/><Relationship Id="rId200" Target="embeddings/oleObject92.bin" Type="http://schemas.openxmlformats.org/officeDocument/2006/relationships/oleObject"/><Relationship Id="rId201" Target="media/image100.wmf" Type="http://schemas.openxmlformats.org/officeDocument/2006/relationships/image"/><Relationship Id="rId202" Target="embeddings/oleObject93.bin" Type="http://schemas.openxmlformats.org/officeDocument/2006/relationships/oleObject"/><Relationship Id="rId203" Target="media/image101.wmf" Type="http://schemas.openxmlformats.org/officeDocument/2006/relationships/image"/><Relationship Id="rId204" Target="embeddings/oleObject94.bin" Type="http://schemas.openxmlformats.org/officeDocument/2006/relationships/oleObject"/><Relationship Id="rId205" Target="media/image102.wmf" Type="http://schemas.openxmlformats.org/officeDocument/2006/relationships/image"/><Relationship Id="rId206" Target="embeddings/oleObject95.bin" Type="http://schemas.openxmlformats.org/officeDocument/2006/relationships/oleObject"/><Relationship Id="rId207" Target="media/image103.wmf" Type="http://schemas.openxmlformats.org/officeDocument/2006/relationships/image"/><Relationship Id="rId208" Target="embeddings/oleObject96.bin" Type="http://schemas.openxmlformats.org/officeDocument/2006/relationships/oleObject"/><Relationship Id="rId209" Target="media/image104.wmf" Type="http://schemas.openxmlformats.org/officeDocument/2006/relationships/image"/><Relationship Id="rId21" Target="media/image7.wmf" Type="http://schemas.openxmlformats.org/officeDocument/2006/relationships/image"/><Relationship Id="rId210" Target="embeddings/oleObject97.bin" Type="http://schemas.openxmlformats.org/officeDocument/2006/relationships/oleObject"/><Relationship Id="rId211" Target="media/image105.wmf" Type="http://schemas.openxmlformats.org/officeDocument/2006/relationships/image"/><Relationship Id="rId212" Target="embeddings/oleObject98.bin" Type="http://schemas.openxmlformats.org/officeDocument/2006/relationships/oleObject"/><Relationship Id="rId213" Target="embeddings/oleObject99.bin" Type="http://schemas.openxmlformats.org/officeDocument/2006/relationships/oleObject"/><Relationship Id="rId214" Target="media/image106.wmf" Type="http://schemas.openxmlformats.org/officeDocument/2006/relationships/image"/><Relationship Id="rId215" Target="embeddings/oleObject100.bin" Type="http://schemas.openxmlformats.org/officeDocument/2006/relationships/oleObject"/><Relationship Id="rId216" Target="media/image107.wmf" Type="http://schemas.openxmlformats.org/officeDocument/2006/relationships/image"/><Relationship Id="rId217" Target="embeddings/oleObject101.bin" Type="http://schemas.openxmlformats.org/officeDocument/2006/relationships/oleObject"/><Relationship Id="rId218" Target="media/image108.wmf" Type="http://schemas.openxmlformats.org/officeDocument/2006/relationships/image"/><Relationship Id="rId219" Target="embeddings/oleObject102.bin" Type="http://schemas.openxmlformats.org/officeDocument/2006/relationships/oleObject"/><Relationship Id="rId22" Target="embeddings/oleObject8.bin" Type="http://schemas.openxmlformats.org/officeDocument/2006/relationships/oleObject"/><Relationship Id="rId220" Target="media/image109.wmf" Type="http://schemas.openxmlformats.org/officeDocument/2006/relationships/image"/><Relationship Id="rId221" Target="embeddings/oleObject103.bin" Type="http://schemas.openxmlformats.org/officeDocument/2006/relationships/oleObject"/><Relationship Id="rId222" Target="media/image110.wmf" Type="http://schemas.openxmlformats.org/officeDocument/2006/relationships/image"/><Relationship Id="rId223" Target="embeddings/oleObject104.bin" Type="http://schemas.openxmlformats.org/officeDocument/2006/relationships/oleObject"/><Relationship Id="rId224" Target="media/image111.wmf" Type="http://schemas.openxmlformats.org/officeDocument/2006/relationships/image"/><Relationship Id="rId225" Target="embeddings/oleObject105.bin" Type="http://schemas.openxmlformats.org/officeDocument/2006/relationships/oleObject"/><Relationship Id="rId226" Target="media/image112.wmf" Type="http://schemas.openxmlformats.org/officeDocument/2006/relationships/image"/><Relationship Id="rId227" Target="embeddings/oleObject106.bin" Type="http://schemas.openxmlformats.org/officeDocument/2006/relationships/oleObject"/><Relationship Id="rId228" Target="embeddings/oleObject107.bin" Type="http://schemas.openxmlformats.org/officeDocument/2006/relationships/oleObject"/><Relationship Id="rId229" Target="embeddings/oleObject108.bin" Type="http://schemas.openxmlformats.org/officeDocument/2006/relationships/oleObject"/><Relationship Id="rId23" Target="media/image8.wmf" Type="http://schemas.openxmlformats.org/officeDocument/2006/relationships/image"/><Relationship Id="rId230" Target="media/image113.wmf" Type="http://schemas.openxmlformats.org/officeDocument/2006/relationships/image"/><Relationship Id="rId231" Target="embeddings/oleObject109.bin" Type="http://schemas.openxmlformats.org/officeDocument/2006/relationships/oleObject"/><Relationship Id="rId232" Target="media/image114.wmf" Type="http://schemas.openxmlformats.org/officeDocument/2006/relationships/image"/><Relationship Id="rId233" Target="embeddings/oleObject110.bin" Type="http://schemas.openxmlformats.org/officeDocument/2006/relationships/oleObject"/><Relationship Id="rId234" Target="media/image115.wmf" Type="http://schemas.openxmlformats.org/officeDocument/2006/relationships/image"/><Relationship Id="rId235" Target="embeddings/oleObject111.bin" Type="http://schemas.openxmlformats.org/officeDocument/2006/relationships/oleObject"/><Relationship Id="rId236" Target="media/image116.wmf" Type="http://schemas.openxmlformats.org/officeDocument/2006/relationships/image"/><Relationship Id="rId237" Target="embeddings/oleObject112.bin" Type="http://schemas.openxmlformats.org/officeDocument/2006/relationships/oleObject"/><Relationship Id="rId238" Target="embeddings/oleObject113.bin" Type="http://schemas.openxmlformats.org/officeDocument/2006/relationships/oleObject"/><Relationship Id="rId239" Target="media/image117.wmf" Type="http://schemas.openxmlformats.org/officeDocument/2006/relationships/image"/><Relationship Id="rId24" Target="embeddings/oleObject9.bin" Type="http://schemas.openxmlformats.org/officeDocument/2006/relationships/oleObject"/><Relationship Id="rId240" Target="embeddings/oleObject114.bin" Type="http://schemas.openxmlformats.org/officeDocument/2006/relationships/oleObject"/><Relationship Id="rId241" Target="media/image118.wmf" Type="http://schemas.openxmlformats.org/officeDocument/2006/relationships/image"/><Relationship Id="rId242" Target="embeddings/oleObject115.bin" Type="http://schemas.openxmlformats.org/officeDocument/2006/relationships/oleObject"/><Relationship Id="rId243" Target="media/image119.wmf" Type="http://schemas.openxmlformats.org/officeDocument/2006/relationships/image"/><Relationship Id="rId244" Target="embeddings/oleObject116.bin" Type="http://schemas.openxmlformats.org/officeDocument/2006/relationships/oleObject"/><Relationship Id="rId245" Target="embeddings/oleObject117.bin" Type="http://schemas.openxmlformats.org/officeDocument/2006/relationships/oleObject"/><Relationship Id="rId246" Target="media/image120.wmf" Type="http://schemas.openxmlformats.org/officeDocument/2006/relationships/image"/><Relationship Id="rId247" Target="embeddings/oleObject118.bin" Type="http://schemas.openxmlformats.org/officeDocument/2006/relationships/oleObject"/><Relationship Id="rId248" Target="media/image121.wmf" Type="http://schemas.openxmlformats.org/officeDocument/2006/relationships/image"/><Relationship Id="rId249" Target="embeddings/oleObject119.bin" Type="http://schemas.openxmlformats.org/officeDocument/2006/relationships/oleObject"/><Relationship Id="rId25" Target="media/image9.wmf" Type="http://schemas.openxmlformats.org/officeDocument/2006/relationships/image"/><Relationship Id="rId250" Target="media/image122.wmf" Type="http://schemas.openxmlformats.org/officeDocument/2006/relationships/image"/><Relationship Id="rId251" Target="embeddings/oleObject120.bin" Type="http://schemas.openxmlformats.org/officeDocument/2006/relationships/oleObject"/><Relationship Id="rId252" Target="media/image123.wmf" Type="http://schemas.openxmlformats.org/officeDocument/2006/relationships/image"/><Relationship Id="rId253" Target="embeddings/oleObject121.bin" Type="http://schemas.openxmlformats.org/officeDocument/2006/relationships/oleObject"/><Relationship Id="rId254" Target="media/image124.wmf" Type="http://schemas.openxmlformats.org/officeDocument/2006/relationships/image"/><Relationship Id="rId255" Target="embeddings/oleObject122.bin" Type="http://schemas.openxmlformats.org/officeDocument/2006/relationships/oleObject"/><Relationship Id="rId256" Target="media/image125.wmf" Type="http://schemas.openxmlformats.org/officeDocument/2006/relationships/image"/><Relationship Id="rId257" Target="embeddings/oleObject123.bin" Type="http://schemas.openxmlformats.org/officeDocument/2006/relationships/oleObject"/><Relationship Id="rId258" Target="media/image126.wmf" Type="http://schemas.openxmlformats.org/officeDocument/2006/relationships/image"/><Relationship Id="rId259" Target="embeddings/oleObject124.bin" Type="http://schemas.openxmlformats.org/officeDocument/2006/relationships/oleObject"/><Relationship Id="rId26" Target="embeddings/oleObject10.bin" Type="http://schemas.openxmlformats.org/officeDocument/2006/relationships/oleObject"/><Relationship Id="rId260" Target="embeddings/oleObject125.bin" Type="http://schemas.openxmlformats.org/officeDocument/2006/relationships/oleObject"/><Relationship Id="rId261" Target="embeddings/oleObject126.bin" Type="http://schemas.openxmlformats.org/officeDocument/2006/relationships/oleObject"/><Relationship Id="rId262" Target="embeddings/oleObject127.bin" Type="http://schemas.openxmlformats.org/officeDocument/2006/relationships/oleObject"/><Relationship Id="rId263" Target="media/image127.wmf" Type="http://schemas.openxmlformats.org/officeDocument/2006/relationships/image"/><Relationship Id="rId264" Target="embeddings/oleObject128.bin" Type="http://schemas.openxmlformats.org/officeDocument/2006/relationships/oleObject"/><Relationship Id="rId265" Target="embeddings/oleObject129.bin" Type="http://schemas.openxmlformats.org/officeDocument/2006/relationships/oleObject"/><Relationship Id="rId266" Target="media/image128.wmf" Type="http://schemas.openxmlformats.org/officeDocument/2006/relationships/image"/><Relationship Id="rId267" Target="embeddings/oleObject130.bin" Type="http://schemas.openxmlformats.org/officeDocument/2006/relationships/oleObject"/><Relationship Id="rId268" Target="embeddings/oleObject131.bin" Type="http://schemas.openxmlformats.org/officeDocument/2006/relationships/oleObject"/><Relationship Id="rId269" Target="media/image129.wmf" Type="http://schemas.openxmlformats.org/officeDocument/2006/relationships/image"/><Relationship Id="rId27" Target="media/image10.wmf" Type="http://schemas.openxmlformats.org/officeDocument/2006/relationships/image"/><Relationship Id="rId270" Target="embeddings/oleObject132.bin" Type="http://schemas.openxmlformats.org/officeDocument/2006/relationships/oleObject"/><Relationship Id="rId271" Target="media/image130.wmf" Type="http://schemas.openxmlformats.org/officeDocument/2006/relationships/image"/><Relationship Id="rId272" Target="embeddings/oleObject133.bin" Type="http://schemas.openxmlformats.org/officeDocument/2006/relationships/oleObject"/><Relationship Id="rId273" Target="media/image131.wmf" Type="http://schemas.openxmlformats.org/officeDocument/2006/relationships/image"/><Relationship Id="rId274" Target="embeddings/oleObject134.bin" Type="http://schemas.openxmlformats.org/officeDocument/2006/relationships/oleObject"/><Relationship Id="rId275" Target="media/image132.wmf" Type="http://schemas.openxmlformats.org/officeDocument/2006/relationships/image"/><Relationship Id="rId276" Target="embeddings/oleObject135.bin" Type="http://schemas.openxmlformats.org/officeDocument/2006/relationships/oleObject"/><Relationship Id="rId277" Target="media/image133.wmf" Type="http://schemas.openxmlformats.org/officeDocument/2006/relationships/image"/><Relationship Id="rId278" Target="embeddings/oleObject136.bin" Type="http://schemas.openxmlformats.org/officeDocument/2006/relationships/oleObject"/><Relationship Id="rId279" Target="media/image134.wmf" Type="http://schemas.openxmlformats.org/officeDocument/2006/relationships/image"/><Relationship Id="rId28" Target="embeddings/oleObject11.bin" Type="http://schemas.openxmlformats.org/officeDocument/2006/relationships/oleObject"/><Relationship Id="rId280" Target="embeddings/oleObject137.bin" Type="http://schemas.openxmlformats.org/officeDocument/2006/relationships/oleObject"/><Relationship Id="rId281" Target="media/image135.wmf" Type="http://schemas.openxmlformats.org/officeDocument/2006/relationships/image"/><Relationship Id="rId282" Target="embeddings/oleObject138.bin" Type="http://schemas.openxmlformats.org/officeDocument/2006/relationships/oleObject"/><Relationship Id="rId283" Target="media/image136.wmf" Type="http://schemas.openxmlformats.org/officeDocument/2006/relationships/image"/><Relationship Id="rId284" Target="embeddings/oleObject139.bin" Type="http://schemas.openxmlformats.org/officeDocument/2006/relationships/oleObject"/><Relationship Id="rId285" Target="embeddings/oleObject140.bin" Type="http://schemas.openxmlformats.org/officeDocument/2006/relationships/oleObject"/><Relationship Id="rId286" Target="embeddings/oleObject141.bin" Type="http://schemas.openxmlformats.org/officeDocument/2006/relationships/oleObject"/><Relationship Id="rId287" Target="media/image137.wmf" Type="http://schemas.openxmlformats.org/officeDocument/2006/relationships/image"/><Relationship Id="rId288" Target="embeddings/oleObject142.bin" Type="http://schemas.openxmlformats.org/officeDocument/2006/relationships/oleObject"/><Relationship Id="rId289" Target="media/image138.wmf" Type="http://schemas.openxmlformats.org/officeDocument/2006/relationships/image"/><Relationship Id="rId29" Target="media/image11.wmf" Type="http://schemas.openxmlformats.org/officeDocument/2006/relationships/image"/><Relationship Id="rId290" Target="embeddings/oleObject143.bin" Type="http://schemas.openxmlformats.org/officeDocument/2006/relationships/oleObject"/><Relationship Id="rId291" Target="media/image139.wmf" Type="http://schemas.openxmlformats.org/officeDocument/2006/relationships/image"/><Relationship Id="rId292" Target="embeddings/oleObject144.bin" Type="http://schemas.openxmlformats.org/officeDocument/2006/relationships/oleObject"/><Relationship Id="rId293" Target="media/image140.wmf" Type="http://schemas.openxmlformats.org/officeDocument/2006/relationships/image"/><Relationship Id="rId294" Target="embeddings/oleObject145.bin" Type="http://schemas.openxmlformats.org/officeDocument/2006/relationships/oleObject"/><Relationship Id="rId295" Target="media/image141.wmf" Type="http://schemas.openxmlformats.org/officeDocument/2006/relationships/image"/><Relationship Id="rId296" Target="embeddings/oleObject146.bin" Type="http://schemas.openxmlformats.org/officeDocument/2006/relationships/oleObject"/><Relationship Id="rId297" Target="media/image142.wmf" Type="http://schemas.openxmlformats.org/officeDocument/2006/relationships/image"/><Relationship Id="rId298" Target="embeddings/oleObject147.bin" Type="http://schemas.openxmlformats.org/officeDocument/2006/relationships/oleObject"/><Relationship Id="rId299" Target="media/image143.wmf" Type="http://schemas.openxmlformats.org/officeDocument/2006/relationships/image"/><Relationship Id="rId3" Target="stylesWithEffects.xml" Type="http://schemas.microsoft.com/office/2007/relationships/stylesWithEffects"/><Relationship Id="rId30" Target="embeddings/oleObject12.bin" Type="http://schemas.openxmlformats.org/officeDocument/2006/relationships/oleObject"/><Relationship Id="rId300" Target="embeddings/oleObject148.bin" Type="http://schemas.openxmlformats.org/officeDocument/2006/relationships/oleObject"/><Relationship Id="rId301" Target="media/image144.wmf" Type="http://schemas.openxmlformats.org/officeDocument/2006/relationships/image"/><Relationship Id="rId302" Target="embeddings/oleObject149.bin" Type="http://schemas.openxmlformats.org/officeDocument/2006/relationships/oleObject"/><Relationship Id="rId303" Target="media/image145.wmf" Type="http://schemas.openxmlformats.org/officeDocument/2006/relationships/image"/><Relationship Id="rId304" Target="embeddings/oleObject150.bin" Type="http://schemas.openxmlformats.org/officeDocument/2006/relationships/oleObject"/><Relationship Id="rId305" Target="media/image146.wmf" Type="http://schemas.openxmlformats.org/officeDocument/2006/relationships/image"/><Relationship Id="rId306" Target="embeddings/oleObject151.bin" Type="http://schemas.openxmlformats.org/officeDocument/2006/relationships/oleObject"/><Relationship Id="rId307" Target="media/image147.wmf" Type="http://schemas.openxmlformats.org/officeDocument/2006/relationships/image"/><Relationship Id="rId308" Target="embeddings/oleObject152.bin" Type="http://schemas.openxmlformats.org/officeDocument/2006/relationships/oleObject"/><Relationship Id="rId309" Target="media/image148.wmf" Type="http://schemas.openxmlformats.org/officeDocument/2006/relationships/image"/><Relationship Id="rId31" Target="media/image12.wmf" Type="http://schemas.openxmlformats.org/officeDocument/2006/relationships/image"/><Relationship Id="rId310" Target="embeddings/oleObject153.bin" Type="http://schemas.openxmlformats.org/officeDocument/2006/relationships/oleObject"/><Relationship Id="rId311" Target="media/image149.wmf" Type="http://schemas.openxmlformats.org/officeDocument/2006/relationships/image"/><Relationship Id="rId312" Target="embeddings/oleObject154.bin" Type="http://schemas.openxmlformats.org/officeDocument/2006/relationships/oleObject"/><Relationship Id="rId313" Target="embeddings/oleObject155.bin" Type="http://schemas.openxmlformats.org/officeDocument/2006/relationships/oleObject"/><Relationship Id="rId314" Target="media/image150.wmf" Type="http://schemas.openxmlformats.org/officeDocument/2006/relationships/image"/><Relationship Id="rId315" Target="embeddings/oleObject156.bin" Type="http://schemas.openxmlformats.org/officeDocument/2006/relationships/oleObject"/><Relationship Id="rId316" Target="media/image151.wmf" Type="http://schemas.openxmlformats.org/officeDocument/2006/relationships/image"/><Relationship Id="rId317" Target="embeddings/oleObject157.bin" Type="http://schemas.openxmlformats.org/officeDocument/2006/relationships/oleObject"/><Relationship Id="rId318" Target="embeddings/oleObject158.bin" Type="http://schemas.openxmlformats.org/officeDocument/2006/relationships/oleObject"/><Relationship Id="rId319" Target="media/image152.wmf" Type="http://schemas.openxmlformats.org/officeDocument/2006/relationships/image"/><Relationship Id="rId32" Target="embeddings/oleObject13.bin" Type="http://schemas.openxmlformats.org/officeDocument/2006/relationships/oleObject"/><Relationship Id="rId320" Target="embeddings/oleObject159.bin" Type="http://schemas.openxmlformats.org/officeDocument/2006/relationships/oleObject"/><Relationship Id="rId321" Target="media/image153.wmf" Type="http://schemas.openxmlformats.org/officeDocument/2006/relationships/image"/><Relationship Id="rId322" Target="embeddings/oleObject160.bin" Type="http://schemas.openxmlformats.org/officeDocument/2006/relationships/oleObject"/><Relationship Id="rId323" Target="embeddings/oleObject161.bin" Type="http://schemas.openxmlformats.org/officeDocument/2006/relationships/oleObject"/><Relationship Id="rId324" Target="embeddings/oleObject162.bin" Type="http://schemas.openxmlformats.org/officeDocument/2006/relationships/oleObject"/><Relationship Id="rId325" Target="media/image154.wmf" Type="http://schemas.openxmlformats.org/officeDocument/2006/relationships/image"/><Relationship Id="rId326" Target="embeddings/oleObject163.bin" Type="http://schemas.openxmlformats.org/officeDocument/2006/relationships/oleObject"/><Relationship Id="rId327" Target="media/image155.wmf" Type="http://schemas.openxmlformats.org/officeDocument/2006/relationships/image"/><Relationship Id="rId328" Target="embeddings/oleObject164.bin" Type="http://schemas.openxmlformats.org/officeDocument/2006/relationships/oleObject"/><Relationship Id="rId329" Target="media/image156.wmf" Type="http://schemas.openxmlformats.org/officeDocument/2006/relationships/image"/><Relationship Id="rId33" Target="media/image13.wmf" Type="http://schemas.openxmlformats.org/officeDocument/2006/relationships/image"/><Relationship Id="rId330" Target="embeddings/oleObject165.bin" Type="http://schemas.openxmlformats.org/officeDocument/2006/relationships/oleObject"/><Relationship Id="rId331" Target="embeddings/oleObject166.bin" Type="http://schemas.openxmlformats.org/officeDocument/2006/relationships/oleObject"/><Relationship Id="rId332" Target="media/image157.wmf" Type="http://schemas.openxmlformats.org/officeDocument/2006/relationships/image"/><Relationship Id="rId333" Target="embeddings/oleObject167.bin" Type="http://schemas.openxmlformats.org/officeDocument/2006/relationships/oleObject"/><Relationship Id="rId334" Target="media/image158.wmf" Type="http://schemas.openxmlformats.org/officeDocument/2006/relationships/image"/><Relationship Id="rId335" Target="embeddings/oleObject168.bin" Type="http://schemas.openxmlformats.org/officeDocument/2006/relationships/oleObject"/><Relationship Id="rId336" Target="embeddings/oleObject169.bin" Type="http://schemas.openxmlformats.org/officeDocument/2006/relationships/oleObject"/><Relationship Id="rId337" Target="embeddings/oleObject170.bin" Type="http://schemas.openxmlformats.org/officeDocument/2006/relationships/oleObject"/><Relationship Id="rId338" Target="embeddings/oleObject171.bin" Type="http://schemas.openxmlformats.org/officeDocument/2006/relationships/oleObject"/><Relationship Id="rId339" Target="embeddings/oleObject172.bin" Type="http://schemas.openxmlformats.org/officeDocument/2006/relationships/oleObject"/><Relationship Id="rId34" Target="embeddings/oleObject14.bin" Type="http://schemas.openxmlformats.org/officeDocument/2006/relationships/oleObject"/><Relationship Id="rId340" Target="embeddings/oleObject173.bin" Type="http://schemas.openxmlformats.org/officeDocument/2006/relationships/oleObject"/><Relationship Id="rId341" Target="embeddings/oleObject174.bin" Type="http://schemas.openxmlformats.org/officeDocument/2006/relationships/oleObject"/><Relationship Id="rId342" Target="embeddings/oleObject175.bin" Type="http://schemas.openxmlformats.org/officeDocument/2006/relationships/oleObject"/><Relationship Id="rId343" Target="embeddings/oleObject176.bin" Type="http://schemas.openxmlformats.org/officeDocument/2006/relationships/oleObject"/><Relationship Id="rId344" Target="embeddings/oleObject177.bin" Type="http://schemas.openxmlformats.org/officeDocument/2006/relationships/oleObject"/><Relationship Id="rId345" Target="embeddings/oleObject178.bin" Type="http://schemas.openxmlformats.org/officeDocument/2006/relationships/oleObject"/><Relationship Id="rId346" Target="embeddings/oleObject179.bin" Type="http://schemas.openxmlformats.org/officeDocument/2006/relationships/oleObject"/><Relationship Id="rId347" Target="media/image159.wmf" Type="http://schemas.openxmlformats.org/officeDocument/2006/relationships/image"/><Relationship Id="rId348" Target="embeddings/oleObject180.bin" Type="http://schemas.openxmlformats.org/officeDocument/2006/relationships/oleObject"/><Relationship Id="rId349" Target="embeddings/oleObject181.bin" Type="http://schemas.openxmlformats.org/officeDocument/2006/relationships/oleObject"/><Relationship Id="rId35" Target="media/image14.wmf" Type="http://schemas.openxmlformats.org/officeDocument/2006/relationships/image"/><Relationship Id="rId350" Target="media/image160.wmf" Type="http://schemas.openxmlformats.org/officeDocument/2006/relationships/image"/><Relationship Id="rId351" Target="embeddings/oleObject182.bin" Type="http://schemas.openxmlformats.org/officeDocument/2006/relationships/oleObject"/><Relationship Id="rId352" Target="media/image161.wmf" Type="http://schemas.openxmlformats.org/officeDocument/2006/relationships/image"/><Relationship Id="rId353" Target="embeddings/oleObject183.bin" Type="http://schemas.openxmlformats.org/officeDocument/2006/relationships/oleObject"/><Relationship Id="rId354" Target="media/image162.wmf" Type="http://schemas.openxmlformats.org/officeDocument/2006/relationships/image"/><Relationship Id="rId355" Target="embeddings/oleObject184.bin" Type="http://schemas.openxmlformats.org/officeDocument/2006/relationships/oleObject"/><Relationship Id="rId356" Target="media/image163.wmf" Type="http://schemas.openxmlformats.org/officeDocument/2006/relationships/image"/><Relationship Id="rId357" Target="embeddings/oleObject185.bin" Type="http://schemas.openxmlformats.org/officeDocument/2006/relationships/oleObject"/><Relationship Id="rId358" Target="embeddings/oleObject186.bin" Type="http://schemas.openxmlformats.org/officeDocument/2006/relationships/oleObject"/><Relationship Id="rId359" Target="embeddings/oleObject187.bin" Type="http://schemas.openxmlformats.org/officeDocument/2006/relationships/oleObject"/><Relationship Id="rId36" Target="embeddings/oleObject15.bin" Type="http://schemas.openxmlformats.org/officeDocument/2006/relationships/oleObject"/><Relationship Id="rId360" Target="media/image164.wmf" Type="http://schemas.openxmlformats.org/officeDocument/2006/relationships/image"/><Relationship Id="rId361" Target="embeddings/oleObject188.bin" Type="http://schemas.openxmlformats.org/officeDocument/2006/relationships/oleObject"/><Relationship Id="rId362" Target="embeddings/oleObject189.bin" Type="http://schemas.openxmlformats.org/officeDocument/2006/relationships/oleObject"/><Relationship Id="rId363" Target="media/image165.wmf" Type="http://schemas.openxmlformats.org/officeDocument/2006/relationships/image"/><Relationship Id="rId364" Target="embeddings/oleObject190.bin" Type="http://schemas.openxmlformats.org/officeDocument/2006/relationships/oleObject"/><Relationship Id="rId365" Target="media/image166.wmf" Type="http://schemas.openxmlformats.org/officeDocument/2006/relationships/image"/><Relationship Id="rId366" Target="embeddings/oleObject191.bin" Type="http://schemas.openxmlformats.org/officeDocument/2006/relationships/oleObject"/><Relationship Id="rId367" Target="media/image167.wmf" Type="http://schemas.openxmlformats.org/officeDocument/2006/relationships/image"/><Relationship Id="rId368" Target="embeddings/oleObject192.bin" Type="http://schemas.openxmlformats.org/officeDocument/2006/relationships/oleObject"/><Relationship Id="rId369" Target="media/image168.wmf" Type="http://schemas.openxmlformats.org/officeDocument/2006/relationships/image"/><Relationship Id="rId37" Target="media/image15.wmf" Type="http://schemas.openxmlformats.org/officeDocument/2006/relationships/image"/><Relationship Id="rId370" Target="embeddings/oleObject193.bin" Type="http://schemas.openxmlformats.org/officeDocument/2006/relationships/oleObject"/><Relationship Id="rId371" Target="media/image169.png" Type="http://schemas.openxmlformats.org/officeDocument/2006/relationships/image"/><Relationship Id="rId372" Target="media/image170.png" Type="http://schemas.openxmlformats.org/officeDocument/2006/relationships/image"/><Relationship Id="rId373" Target="media/image171.png" Type="http://schemas.openxmlformats.org/officeDocument/2006/relationships/image"/><Relationship Id="rId374" Target="media/image172.png" Type="http://schemas.openxmlformats.org/officeDocument/2006/relationships/image"/><Relationship Id="rId375" Target="media/image173.png" Type="http://schemas.openxmlformats.org/officeDocument/2006/relationships/image"/><Relationship Id="rId376" Target="media/image174.png" Type="http://schemas.openxmlformats.org/officeDocument/2006/relationships/image"/><Relationship Id="rId377" Target="media/image175.wmf" Type="http://schemas.openxmlformats.org/officeDocument/2006/relationships/image"/><Relationship Id="rId378" Target="embeddings/oleObject194.bin" Type="http://schemas.openxmlformats.org/officeDocument/2006/relationships/oleObject"/><Relationship Id="rId379" Target="media/image176.wmf" Type="http://schemas.openxmlformats.org/officeDocument/2006/relationships/image"/><Relationship Id="rId38" Target="embeddings/oleObject16.bin" Type="http://schemas.openxmlformats.org/officeDocument/2006/relationships/oleObject"/><Relationship Id="rId380" Target="embeddings/oleObject195.bin" Type="http://schemas.openxmlformats.org/officeDocument/2006/relationships/oleObject"/><Relationship Id="rId381" Target="media/image177.wmf" Type="http://schemas.openxmlformats.org/officeDocument/2006/relationships/image"/><Relationship Id="rId382" Target="embeddings/oleObject196.bin" Type="http://schemas.openxmlformats.org/officeDocument/2006/relationships/oleObject"/><Relationship Id="rId383" Target="media/image178.wmf" Type="http://schemas.openxmlformats.org/officeDocument/2006/relationships/image"/><Relationship Id="rId384" Target="embeddings/oleObject197.bin" Type="http://schemas.openxmlformats.org/officeDocument/2006/relationships/oleObject"/><Relationship Id="rId385" Target="media/image179.wmf" Type="http://schemas.openxmlformats.org/officeDocument/2006/relationships/image"/><Relationship Id="rId386" Target="embeddings/oleObject198.bin" Type="http://schemas.openxmlformats.org/officeDocument/2006/relationships/oleObject"/><Relationship Id="rId387" Target="media/image180.wmf" Type="http://schemas.openxmlformats.org/officeDocument/2006/relationships/image"/><Relationship Id="rId388" Target="embeddings/oleObject199.bin" Type="http://schemas.openxmlformats.org/officeDocument/2006/relationships/oleObject"/><Relationship Id="rId389" Target="media/image181.wmf" Type="http://schemas.openxmlformats.org/officeDocument/2006/relationships/image"/><Relationship Id="rId39" Target="media/image16.wmf" Type="http://schemas.openxmlformats.org/officeDocument/2006/relationships/image"/><Relationship Id="rId390" Target="embeddings/oleObject200.bin" Type="http://schemas.openxmlformats.org/officeDocument/2006/relationships/oleObject"/><Relationship Id="rId391" Target="media/image182.jpg" Type="http://schemas.openxmlformats.org/officeDocument/2006/relationships/image"/><Relationship Id="rId392" Target="media/image183.wmf" Type="http://schemas.openxmlformats.org/officeDocument/2006/relationships/image"/><Relationship Id="rId393" Target="embeddings/oleObject201.bin" Type="http://schemas.openxmlformats.org/officeDocument/2006/relationships/oleObject"/><Relationship Id="rId394" Target="media/image184.jpeg" Type="http://schemas.openxmlformats.org/officeDocument/2006/relationships/image"/><Relationship Id="rId395" Target="media/image185.png" Type="http://schemas.openxmlformats.org/officeDocument/2006/relationships/image"/><Relationship Id="rId396" Target="media/image186.jpeg" Type="http://schemas.openxmlformats.org/officeDocument/2006/relationships/image"/><Relationship Id="rId397" Target="media/image187.wmf" Type="http://schemas.openxmlformats.org/officeDocument/2006/relationships/image"/><Relationship Id="rId398" Target="embeddings/oleObject202.bin" Type="http://schemas.openxmlformats.org/officeDocument/2006/relationships/oleObject"/><Relationship Id="rId399" Target="media/image188.wmf" Type="http://schemas.openxmlformats.org/officeDocument/2006/relationships/image"/><Relationship Id="rId4" Target="settings.xml" Type="http://schemas.openxmlformats.org/officeDocument/2006/relationships/settings"/><Relationship Id="rId40" Target="embeddings/oleObject17.bin" Type="http://schemas.openxmlformats.org/officeDocument/2006/relationships/oleObject"/><Relationship Id="rId400" Target="embeddings/oleObject203.bin" Type="http://schemas.openxmlformats.org/officeDocument/2006/relationships/oleObject"/><Relationship Id="rId401" Target="media/image189.wmf" Type="http://schemas.openxmlformats.org/officeDocument/2006/relationships/image"/><Relationship Id="rId402" Target="embeddings/oleObject204.bin" Type="http://schemas.openxmlformats.org/officeDocument/2006/relationships/oleObject"/><Relationship Id="rId403" Target="media/image190.wmf" Type="http://schemas.openxmlformats.org/officeDocument/2006/relationships/image"/><Relationship Id="rId404" Target="embeddings/oleObject205.bin" Type="http://schemas.openxmlformats.org/officeDocument/2006/relationships/oleObject"/><Relationship Id="rId405" Target="media/image191.wmf" Type="http://schemas.openxmlformats.org/officeDocument/2006/relationships/image"/><Relationship Id="rId406" Target="embeddings/oleObject206.bin" Type="http://schemas.openxmlformats.org/officeDocument/2006/relationships/oleObject"/><Relationship Id="rId407" Target="media/image192.wmf" Type="http://schemas.openxmlformats.org/officeDocument/2006/relationships/image"/><Relationship Id="rId408" Target="embeddings/oleObject207.bin" Type="http://schemas.openxmlformats.org/officeDocument/2006/relationships/oleObject"/><Relationship Id="rId409" Target="media/image193.wmf" Type="http://schemas.openxmlformats.org/officeDocument/2006/relationships/image"/><Relationship Id="rId41" Target="media/image17.wmf" Type="http://schemas.openxmlformats.org/officeDocument/2006/relationships/image"/><Relationship Id="rId410" Target="embeddings/oleObject208.bin" Type="http://schemas.openxmlformats.org/officeDocument/2006/relationships/oleObject"/><Relationship Id="rId411" Target="media/image194.wmf" Type="http://schemas.openxmlformats.org/officeDocument/2006/relationships/image"/><Relationship Id="rId412" Target="embeddings/oleObject209.bin" Type="http://schemas.openxmlformats.org/officeDocument/2006/relationships/oleObject"/><Relationship Id="rId413" Target="embeddings/oleObject210.bin" Type="http://schemas.openxmlformats.org/officeDocument/2006/relationships/oleObject"/><Relationship Id="rId414" Target="media/image195.wmf" Type="http://schemas.openxmlformats.org/officeDocument/2006/relationships/image"/><Relationship Id="rId415" Target="embeddings/oleObject211.bin" Type="http://schemas.openxmlformats.org/officeDocument/2006/relationships/oleObject"/><Relationship Id="rId416" Target="media/image196.wmf" Type="http://schemas.openxmlformats.org/officeDocument/2006/relationships/image"/><Relationship Id="rId417" Target="embeddings/oleObject212.bin" Type="http://schemas.openxmlformats.org/officeDocument/2006/relationships/oleObject"/><Relationship Id="rId418" Target="media/image197.wmf" Type="http://schemas.openxmlformats.org/officeDocument/2006/relationships/image"/><Relationship Id="rId419" Target="embeddings/oleObject213.bin" Type="http://schemas.openxmlformats.org/officeDocument/2006/relationships/oleObject"/><Relationship Id="rId42" Target="embeddings/oleObject18.bin" Type="http://schemas.openxmlformats.org/officeDocument/2006/relationships/oleObject"/><Relationship Id="rId420" Target="media/image198.wmf" Type="http://schemas.openxmlformats.org/officeDocument/2006/relationships/image"/><Relationship Id="rId421" Target="embeddings/oleObject214.bin" Type="http://schemas.openxmlformats.org/officeDocument/2006/relationships/oleObject"/><Relationship Id="rId422" Target="media/image199.wmf" Type="http://schemas.openxmlformats.org/officeDocument/2006/relationships/image"/><Relationship Id="rId423" Target="embeddings/oleObject215.bin" Type="http://schemas.openxmlformats.org/officeDocument/2006/relationships/oleObject"/><Relationship Id="rId424" Target="media/image200.wmf" Type="http://schemas.openxmlformats.org/officeDocument/2006/relationships/image"/><Relationship Id="rId425" Target="embeddings/oleObject216.bin" Type="http://schemas.openxmlformats.org/officeDocument/2006/relationships/oleObject"/><Relationship Id="rId426" Target="media/image201.wmf" Type="http://schemas.openxmlformats.org/officeDocument/2006/relationships/image"/><Relationship Id="rId427" Target="embeddings/oleObject217.bin" Type="http://schemas.openxmlformats.org/officeDocument/2006/relationships/oleObject"/><Relationship Id="rId428" Target="media/image202.wmf" Type="http://schemas.openxmlformats.org/officeDocument/2006/relationships/image"/><Relationship Id="rId429" Target="embeddings/oleObject218.bin" Type="http://schemas.openxmlformats.org/officeDocument/2006/relationships/oleObject"/><Relationship Id="rId43" Target="media/image18.wmf" Type="http://schemas.openxmlformats.org/officeDocument/2006/relationships/image"/><Relationship Id="rId430" Target="media/image203.wmf" Type="http://schemas.openxmlformats.org/officeDocument/2006/relationships/image"/><Relationship Id="rId431" Target="embeddings/oleObject219.bin" Type="http://schemas.openxmlformats.org/officeDocument/2006/relationships/oleObject"/><Relationship Id="rId432" Target="embeddings/oleObject220.bin" Type="http://schemas.openxmlformats.org/officeDocument/2006/relationships/oleObject"/><Relationship Id="rId433" Target="embeddings/oleObject221.bin" Type="http://schemas.openxmlformats.org/officeDocument/2006/relationships/oleObject"/><Relationship Id="rId434" Target="embeddings/oleObject222.bin" Type="http://schemas.openxmlformats.org/officeDocument/2006/relationships/oleObject"/><Relationship Id="rId435" Target="header1.xml" Type="http://schemas.openxmlformats.org/officeDocument/2006/relationships/header"/><Relationship Id="rId436" Target="footer1.xml" Type="http://schemas.openxmlformats.org/officeDocument/2006/relationships/footer"/><Relationship Id="rId437" Target="fontTable.xml" Type="http://schemas.openxmlformats.org/officeDocument/2006/relationships/fontTable"/><Relationship Id="rId438" Target="theme/theme1.xml" Type="http://schemas.openxmlformats.org/officeDocument/2006/relationships/theme"/><Relationship Id="rId44" Target="embeddings/oleObject19.bin" Type="http://schemas.openxmlformats.org/officeDocument/2006/relationships/oleObject"/><Relationship Id="rId45" Target="media/image19.wmf" Type="http://schemas.openxmlformats.org/officeDocument/2006/relationships/image"/><Relationship Id="rId46" Target="embeddings/oleObject20.bin" Type="http://schemas.openxmlformats.org/officeDocument/2006/relationships/oleObject"/><Relationship Id="rId47" Target="media/image20.wmf" Type="http://schemas.openxmlformats.org/officeDocument/2006/relationships/image"/><Relationship Id="rId48" Target="embeddings/oleObject21.bin" Type="http://schemas.openxmlformats.org/officeDocument/2006/relationships/oleObject"/><Relationship Id="rId49" Target="media/image21.wmf" Type="http://schemas.openxmlformats.org/officeDocument/2006/relationships/image"/><Relationship Id="rId5" Target="webSettings.xml" Type="http://schemas.openxmlformats.org/officeDocument/2006/relationships/webSettings"/><Relationship Id="rId50" Target="embeddings/oleObject22.bin" Type="http://schemas.openxmlformats.org/officeDocument/2006/relationships/oleObject"/><Relationship Id="rId51" Target="media/image22.wmf" Type="http://schemas.openxmlformats.org/officeDocument/2006/relationships/image"/><Relationship Id="rId52" Target="embeddings/oleObject23.bin" Type="http://schemas.openxmlformats.org/officeDocument/2006/relationships/oleObject"/><Relationship Id="rId53" Target="media/image23.wmf" Type="http://schemas.openxmlformats.org/officeDocument/2006/relationships/image"/><Relationship Id="rId54" Target="embeddings/oleObject24.bin" Type="http://schemas.openxmlformats.org/officeDocument/2006/relationships/oleObject"/><Relationship Id="rId55" Target="media/image24.wmf" Type="http://schemas.openxmlformats.org/officeDocument/2006/relationships/image"/><Relationship Id="rId56" Target="embeddings/oleObject25.bin" Type="http://schemas.openxmlformats.org/officeDocument/2006/relationships/oleObject"/><Relationship Id="rId57" Target="media/image25.wmf" Type="http://schemas.openxmlformats.org/officeDocument/2006/relationships/image"/><Relationship Id="rId58" Target="embeddings/oleObject26.bin" Type="http://schemas.openxmlformats.org/officeDocument/2006/relationships/oleObject"/><Relationship Id="rId59" Target="media/image26.wmf" Type="http://schemas.openxmlformats.org/officeDocument/2006/relationships/image"/><Relationship Id="rId6" Target="footnotes.xml" Type="http://schemas.openxmlformats.org/officeDocument/2006/relationships/footnotes"/><Relationship Id="rId60" Target="embeddings/oleObject27.bin" Type="http://schemas.openxmlformats.org/officeDocument/2006/relationships/oleObject"/><Relationship Id="rId61" Target="media/image27.wmf" Type="http://schemas.openxmlformats.org/officeDocument/2006/relationships/image"/><Relationship Id="rId62" Target="embeddings/oleObject28.bin" Type="http://schemas.openxmlformats.org/officeDocument/2006/relationships/oleObject"/><Relationship Id="rId63" Target="embeddings/oleObject29.bin" Type="http://schemas.openxmlformats.org/officeDocument/2006/relationships/oleObject"/><Relationship Id="rId64" Target="media/image28.wmf" Type="http://schemas.openxmlformats.org/officeDocument/2006/relationships/image"/><Relationship Id="rId65" Target="embeddings/oleObject30.bin" Type="http://schemas.openxmlformats.org/officeDocument/2006/relationships/oleObject"/><Relationship Id="rId66" Target="media/image29.png" Type="http://schemas.openxmlformats.org/officeDocument/2006/relationships/image"/><Relationship Id="rId67" Target="media/image30.png" Type="http://schemas.openxmlformats.org/officeDocument/2006/relationships/image"/><Relationship Id="rId68" Target="media/image31.gif" Type="http://schemas.openxmlformats.org/officeDocument/2006/relationships/image"/><Relationship Id="rId69" Target="media/image32.gif" Type="http://schemas.openxmlformats.org/officeDocument/2006/relationships/image"/><Relationship Id="rId7" Target="endnotes.xml" Type="http://schemas.openxmlformats.org/officeDocument/2006/relationships/endnotes"/><Relationship Id="rId70" Target="media/image33.gif" Type="http://schemas.openxmlformats.org/officeDocument/2006/relationships/image"/><Relationship Id="rId71" Target="media/image34.gif" Type="http://schemas.openxmlformats.org/officeDocument/2006/relationships/image"/><Relationship Id="rId72" Target="media/image35.gif" Type="http://schemas.openxmlformats.org/officeDocument/2006/relationships/image"/><Relationship Id="rId73" Target="media/image36.png" Type="http://schemas.openxmlformats.org/officeDocument/2006/relationships/image"/><Relationship Id="rId74" Target="media/image37.png" Type="http://schemas.openxmlformats.org/officeDocument/2006/relationships/image"/><Relationship Id="rId75" Target="media/image38.png" Type="http://schemas.openxmlformats.org/officeDocument/2006/relationships/image"/><Relationship Id="rId76" Target="media/image39.png" Type="http://schemas.openxmlformats.org/officeDocument/2006/relationships/image"/><Relationship Id="rId77" Target="media/image40.png" Type="http://schemas.openxmlformats.org/officeDocument/2006/relationships/image"/><Relationship Id="rId78" Target="media/image41.png" Type="http://schemas.openxmlformats.org/officeDocument/2006/relationships/image"/><Relationship Id="rId79" Target="media/image42.png" Type="http://schemas.openxmlformats.org/officeDocument/2006/relationships/image"/><Relationship Id="rId8" Target="media/image1.wmf" Type="http://schemas.openxmlformats.org/officeDocument/2006/relationships/image"/><Relationship Id="rId80" Target="media/image43.png" Type="http://schemas.openxmlformats.org/officeDocument/2006/relationships/image"/><Relationship Id="rId81" Target="media/image44.png" Type="http://schemas.openxmlformats.org/officeDocument/2006/relationships/image"/><Relationship Id="rId82" Target="media/image45.png" Type="http://schemas.openxmlformats.org/officeDocument/2006/relationships/image"/><Relationship Id="rId83" Target="media/image46.png" Type="http://schemas.openxmlformats.org/officeDocument/2006/relationships/image"/><Relationship Id="rId84" Target="media/image47.png" Type="http://schemas.openxmlformats.org/officeDocument/2006/relationships/image"/><Relationship Id="rId85" Target="media/image48.png" Type="http://schemas.openxmlformats.org/officeDocument/2006/relationships/image"/><Relationship Id="rId86" Target="media/image49.png" Type="http://schemas.openxmlformats.org/officeDocument/2006/relationships/image"/><Relationship Id="rId87" Target="media/image50.png" Type="http://schemas.openxmlformats.org/officeDocument/2006/relationships/image"/><Relationship Id="rId88" Target="media/image51.png" Type="http://schemas.openxmlformats.org/officeDocument/2006/relationships/image"/><Relationship Id="rId89" Target="media/image52.png" Type="http://schemas.openxmlformats.org/officeDocument/2006/relationships/image"/><Relationship Id="rId9" Target="embeddings/oleObject1.bin" Type="http://schemas.openxmlformats.org/officeDocument/2006/relationships/oleObject"/><Relationship Id="rId90" Target="media/image53.png" Type="http://schemas.openxmlformats.org/officeDocument/2006/relationships/image"/><Relationship Id="rId91" Target="media/image54.png" Type="http://schemas.openxmlformats.org/officeDocument/2006/relationships/image"/><Relationship Id="rId92" Target="media/image55.png" Type="http://schemas.openxmlformats.org/officeDocument/2006/relationships/image"/><Relationship Id="rId93" Target="media/image56.png" Type="http://schemas.openxmlformats.org/officeDocument/2006/relationships/image"/><Relationship Id="rId94" Target="media/image57.png" Type="http://schemas.openxmlformats.org/officeDocument/2006/relationships/image"/><Relationship Id="rId95" Target="media/image58.png" Type="http://schemas.openxmlformats.org/officeDocument/2006/relationships/image"/><Relationship Id="rId96" Target="media/image59.png" Type="http://schemas.openxmlformats.org/officeDocument/2006/relationships/image"/><Relationship Id="rId97" Target="media/image60.png" Type="http://schemas.openxmlformats.org/officeDocument/2006/relationships/image"/><Relationship Id="rId98" Target="embeddings/oleObject31.bin" Type="http://schemas.openxmlformats.org/officeDocument/2006/relationships/oleObject"/><Relationship Id="rId99" Target="embeddings/oleObject32.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0</Pages>
  <Words>13749</Words>
  <Characters>78373</Characters>
  <Application>Microsoft Office Word</Application>
  <DocSecurity>0</DocSecurity>
  <Lines>653</Lines>
  <Paragraphs>183</Paragraphs>
  <ScaleCrop>false</ScaleCrop>
  <Company>thuvienhoclieu.com</Company>
  <LinksUpToDate>false</LinksUpToDate>
  <CharactersWithSpaces>919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28T14:47:00Z</dcterms:created>
  <dc:creator>tailieu123.edu.vn</dc:creator>
  <dc:description>Chuyên đề Acid bồi dưỡng HSG Hóa 8 có lời giải được soạn dưới dạng file word và PDF gồm 61 trang. Các bạn xem và tải về ở dưới.</dc:description>
  <dcterms:modified xsi:type="dcterms:W3CDTF">2024-07-28T14:57:00Z</dcterms:modified>
  <cp:revision>1</cp:revision>
  <dc:title>Chuyên Đề Acid Bồi Dưỡng HSG Hóa 8 Có Lời Giải</dc:title>
</cp:coreProperties>
</file>